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4"/>
  </p:sldMasterIdLst>
  <p:notesMasterIdLst>
    <p:notesMasterId r:id="rId89"/>
  </p:notesMasterIdLst>
  <p:sldIdLst>
    <p:sldId id="257" r:id="rId5"/>
    <p:sldId id="258" r:id="rId6"/>
    <p:sldId id="369" r:id="rId7"/>
    <p:sldId id="370" r:id="rId8"/>
    <p:sldId id="371" r:id="rId9"/>
    <p:sldId id="372" r:id="rId10"/>
    <p:sldId id="373" r:id="rId11"/>
    <p:sldId id="374" r:id="rId12"/>
    <p:sldId id="375" r:id="rId13"/>
    <p:sldId id="376" r:id="rId14"/>
    <p:sldId id="327" r:id="rId15"/>
    <p:sldId id="377" r:id="rId16"/>
    <p:sldId id="378" r:id="rId17"/>
    <p:sldId id="379" r:id="rId18"/>
    <p:sldId id="380" r:id="rId19"/>
    <p:sldId id="381" r:id="rId20"/>
    <p:sldId id="382" r:id="rId21"/>
    <p:sldId id="383" r:id="rId22"/>
    <p:sldId id="384" r:id="rId23"/>
    <p:sldId id="385" r:id="rId24"/>
    <p:sldId id="416" r:id="rId25"/>
    <p:sldId id="417" r:id="rId26"/>
    <p:sldId id="418" r:id="rId27"/>
    <p:sldId id="419" r:id="rId28"/>
    <p:sldId id="312" r:id="rId29"/>
    <p:sldId id="313" r:id="rId30"/>
    <p:sldId id="315" r:id="rId31"/>
    <p:sldId id="314" r:id="rId32"/>
    <p:sldId id="316" r:id="rId33"/>
    <p:sldId id="317" r:id="rId34"/>
    <p:sldId id="318" r:id="rId35"/>
    <p:sldId id="320" r:id="rId36"/>
    <p:sldId id="321" r:id="rId37"/>
    <p:sldId id="406" r:id="rId38"/>
    <p:sldId id="407" r:id="rId39"/>
    <p:sldId id="408" r:id="rId40"/>
    <p:sldId id="409" r:id="rId41"/>
    <p:sldId id="410" r:id="rId42"/>
    <p:sldId id="387" r:id="rId43"/>
    <p:sldId id="343" r:id="rId44"/>
    <p:sldId id="342" r:id="rId45"/>
    <p:sldId id="344" r:id="rId46"/>
    <p:sldId id="388" r:id="rId47"/>
    <p:sldId id="269" r:id="rId48"/>
    <p:sldId id="270" r:id="rId49"/>
    <p:sldId id="271" r:id="rId50"/>
    <p:sldId id="274" r:id="rId51"/>
    <p:sldId id="275" r:id="rId52"/>
    <p:sldId id="276" r:id="rId53"/>
    <p:sldId id="301" r:id="rId54"/>
    <p:sldId id="306" r:id="rId55"/>
    <p:sldId id="436" r:id="rId56"/>
    <p:sldId id="437" r:id="rId57"/>
    <p:sldId id="389" r:id="rId58"/>
    <p:sldId id="425" r:id="rId59"/>
    <p:sldId id="426" r:id="rId60"/>
    <p:sldId id="427" r:id="rId61"/>
    <p:sldId id="428" r:id="rId62"/>
    <p:sldId id="429" r:id="rId63"/>
    <p:sldId id="430" r:id="rId64"/>
    <p:sldId id="431" r:id="rId65"/>
    <p:sldId id="391" r:id="rId66"/>
    <p:sldId id="432" r:id="rId67"/>
    <p:sldId id="435" r:id="rId68"/>
    <p:sldId id="392" r:id="rId69"/>
    <p:sldId id="393" r:id="rId70"/>
    <p:sldId id="294" r:id="rId71"/>
    <p:sldId id="298" r:id="rId72"/>
    <p:sldId id="299" r:id="rId73"/>
    <p:sldId id="291" r:id="rId74"/>
    <p:sldId id="300" r:id="rId75"/>
    <p:sldId id="441" r:id="rId76"/>
    <p:sldId id="309" r:id="rId77"/>
    <p:sldId id="322" r:id="rId78"/>
    <p:sldId id="439" r:id="rId79"/>
    <p:sldId id="438" r:id="rId80"/>
    <p:sldId id="446" r:id="rId81"/>
    <p:sldId id="452" r:id="rId82"/>
    <p:sldId id="447" r:id="rId83"/>
    <p:sldId id="451" r:id="rId84"/>
    <p:sldId id="450" r:id="rId85"/>
    <p:sldId id="440" r:id="rId86"/>
    <p:sldId id="445" r:id="rId87"/>
    <p:sldId id="453" r:id="rId8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EF18425-2A99-4965-964F-7AA8B9BE9AA7}" v="52" dt="2023-09-26T09:39:52.70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67" d="100"/>
          <a:sy n="167" d="100"/>
        </p:scale>
        <p:origin x="1668" y="4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notesMaster" Target="notesMasters/notesMaster1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90" Type="http://schemas.openxmlformats.org/officeDocument/2006/relationships/presProps" Target="presProps.xml"/><Relationship Id="rId95" Type="http://schemas.microsoft.com/office/2015/10/relationships/revisionInfo" Target="revisionInfo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93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theme" Target="theme/theme1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uðmundur Valsson - LMI" userId="2ca2b872-158c-47f7-aff1-9404c9852146" providerId="ADAL" clId="{8EF18425-2A99-4965-964F-7AA8B9BE9AA7}"/>
    <pc:docChg chg="undo redo custSel addSld delSld modSld sldOrd">
      <pc:chgData name="Guðmundur Valsson - LMI" userId="2ca2b872-158c-47f7-aff1-9404c9852146" providerId="ADAL" clId="{8EF18425-2A99-4965-964F-7AA8B9BE9AA7}" dt="2023-09-26T09:51:11.350" v="259" actId="20577"/>
      <pc:docMkLst>
        <pc:docMk/>
      </pc:docMkLst>
      <pc:sldChg chg="modSp mod">
        <pc:chgData name="Guðmundur Valsson - LMI" userId="2ca2b872-158c-47f7-aff1-9404c9852146" providerId="ADAL" clId="{8EF18425-2A99-4965-964F-7AA8B9BE9AA7}" dt="2023-09-26T09:17:28.646" v="9" actId="20577"/>
        <pc:sldMkLst>
          <pc:docMk/>
          <pc:sldMk cId="0" sldId="257"/>
        </pc:sldMkLst>
        <pc:spChg chg="mod">
          <ac:chgData name="Guðmundur Valsson - LMI" userId="2ca2b872-158c-47f7-aff1-9404c9852146" providerId="ADAL" clId="{8EF18425-2A99-4965-964F-7AA8B9BE9AA7}" dt="2023-09-26T09:17:28.646" v="9" actId="20577"/>
          <ac:spMkLst>
            <pc:docMk/>
            <pc:sldMk cId="0" sldId="257"/>
            <ac:spMk id="3" creationId="{00000000-0000-0000-0000-000000000000}"/>
          </ac:spMkLst>
        </pc:spChg>
      </pc:sldChg>
      <pc:sldChg chg="add del">
        <pc:chgData name="Guðmundur Valsson - LMI" userId="2ca2b872-158c-47f7-aff1-9404c9852146" providerId="ADAL" clId="{8EF18425-2A99-4965-964F-7AA8B9BE9AA7}" dt="2023-09-26T09:18:55.479" v="15" actId="47"/>
        <pc:sldMkLst>
          <pc:docMk/>
          <pc:sldMk cId="3542914677" sldId="264"/>
        </pc:sldMkLst>
      </pc:sldChg>
      <pc:sldChg chg="add">
        <pc:chgData name="Guðmundur Valsson - LMI" userId="2ca2b872-158c-47f7-aff1-9404c9852146" providerId="ADAL" clId="{8EF18425-2A99-4965-964F-7AA8B9BE9AA7}" dt="2023-09-26T09:36:13.301" v="72"/>
        <pc:sldMkLst>
          <pc:docMk/>
          <pc:sldMk cId="51384409" sldId="291"/>
        </pc:sldMkLst>
      </pc:sldChg>
      <pc:sldChg chg="ord">
        <pc:chgData name="Guðmundur Valsson - LMI" userId="2ca2b872-158c-47f7-aff1-9404c9852146" providerId="ADAL" clId="{8EF18425-2A99-4965-964F-7AA8B9BE9AA7}" dt="2023-09-26T09:27:15.469" v="21"/>
        <pc:sldMkLst>
          <pc:docMk/>
          <pc:sldMk cId="1126984033" sldId="300"/>
        </pc:sldMkLst>
      </pc:sldChg>
      <pc:sldChg chg="add del">
        <pc:chgData name="Guðmundur Valsson - LMI" userId="2ca2b872-158c-47f7-aff1-9404c9852146" providerId="ADAL" clId="{8EF18425-2A99-4965-964F-7AA8B9BE9AA7}" dt="2023-09-26T09:19:15.399" v="16" actId="47"/>
        <pc:sldMkLst>
          <pc:docMk/>
          <pc:sldMk cId="2000880212" sldId="305"/>
        </pc:sldMkLst>
      </pc:sldChg>
      <pc:sldChg chg="modSp mod">
        <pc:chgData name="Guðmundur Valsson - LMI" userId="2ca2b872-158c-47f7-aff1-9404c9852146" providerId="ADAL" clId="{8EF18425-2A99-4965-964F-7AA8B9BE9AA7}" dt="2023-09-26T09:38:20.152" v="104" actId="20577"/>
        <pc:sldMkLst>
          <pc:docMk/>
          <pc:sldMk cId="2940633773" sldId="316"/>
        </pc:sldMkLst>
        <pc:spChg chg="mod">
          <ac:chgData name="Guðmundur Valsson - LMI" userId="2ca2b872-158c-47f7-aff1-9404c9852146" providerId="ADAL" clId="{8EF18425-2A99-4965-964F-7AA8B9BE9AA7}" dt="2023-09-26T09:38:20.152" v="104" actId="20577"/>
          <ac:spMkLst>
            <pc:docMk/>
            <pc:sldMk cId="2940633773" sldId="316"/>
            <ac:spMk id="16" creationId="{4790E4FE-A6B2-46C2-9435-14B5ECA57A8E}"/>
          </ac:spMkLst>
        </pc:spChg>
      </pc:sldChg>
      <pc:sldChg chg="modSp mod">
        <pc:chgData name="Guðmundur Valsson - LMI" userId="2ca2b872-158c-47f7-aff1-9404c9852146" providerId="ADAL" clId="{8EF18425-2A99-4965-964F-7AA8B9BE9AA7}" dt="2023-09-26T09:20:17.129" v="19" actId="20577"/>
        <pc:sldMkLst>
          <pc:docMk/>
          <pc:sldMk cId="905728959" sldId="388"/>
        </pc:sldMkLst>
        <pc:spChg chg="mod">
          <ac:chgData name="Guðmundur Valsson - LMI" userId="2ca2b872-158c-47f7-aff1-9404c9852146" providerId="ADAL" clId="{8EF18425-2A99-4965-964F-7AA8B9BE9AA7}" dt="2023-09-26T09:20:17.129" v="19" actId="20577"/>
          <ac:spMkLst>
            <pc:docMk/>
            <pc:sldMk cId="905728959" sldId="388"/>
            <ac:spMk id="61441" creationId="{00000000-0000-0000-0000-000000000000}"/>
          </ac:spMkLst>
        </pc:spChg>
      </pc:sldChg>
      <pc:sldChg chg="modSp mod">
        <pc:chgData name="Guðmundur Valsson - LMI" userId="2ca2b872-158c-47f7-aff1-9404c9852146" providerId="ADAL" clId="{8EF18425-2A99-4965-964F-7AA8B9BE9AA7}" dt="2023-09-26T09:38:31.335" v="105" actId="20577"/>
        <pc:sldMkLst>
          <pc:docMk/>
          <pc:sldMk cId="1324364614" sldId="406"/>
        </pc:sldMkLst>
        <pc:spChg chg="mod">
          <ac:chgData name="Guðmundur Valsson - LMI" userId="2ca2b872-158c-47f7-aff1-9404c9852146" providerId="ADAL" clId="{8EF18425-2A99-4965-964F-7AA8B9BE9AA7}" dt="2023-09-26T09:38:31.335" v="105" actId="20577"/>
          <ac:spMkLst>
            <pc:docMk/>
            <pc:sldMk cId="1324364614" sldId="406"/>
            <ac:spMk id="87042" creationId="{00000000-0000-0000-0000-000000000000}"/>
          </ac:spMkLst>
        </pc:spChg>
        <pc:grpChg chg="mod">
          <ac:chgData name="Guðmundur Valsson - LMI" userId="2ca2b872-158c-47f7-aff1-9404c9852146" providerId="ADAL" clId="{8EF18425-2A99-4965-964F-7AA8B9BE9AA7}" dt="2023-09-26T09:18:25.794" v="12" actId="1076"/>
          <ac:grpSpMkLst>
            <pc:docMk/>
            <pc:sldMk cId="1324364614" sldId="406"/>
            <ac:grpSpMk id="87046" creationId="{00000000-0000-0000-0000-000000000000}"/>
          </ac:grpSpMkLst>
        </pc:grpChg>
      </pc:sldChg>
      <pc:sldChg chg="add del">
        <pc:chgData name="Guðmundur Valsson - LMI" userId="2ca2b872-158c-47f7-aff1-9404c9852146" providerId="ADAL" clId="{8EF18425-2A99-4965-964F-7AA8B9BE9AA7}" dt="2023-09-26T09:39:44.186" v="106" actId="2696"/>
        <pc:sldMkLst>
          <pc:docMk/>
          <pc:sldMk cId="2714213761" sldId="408"/>
        </pc:sldMkLst>
      </pc:sldChg>
      <pc:sldChg chg="add">
        <pc:chgData name="Guðmundur Valsson - LMI" userId="2ca2b872-158c-47f7-aff1-9404c9852146" providerId="ADAL" clId="{8EF18425-2A99-4965-964F-7AA8B9BE9AA7}" dt="2023-09-26T09:39:52.694" v="107"/>
        <pc:sldMkLst>
          <pc:docMk/>
          <pc:sldMk cId="3084770628" sldId="408"/>
        </pc:sldMkLst>
      </pc:sldChg>
      <pc:sldChg chg="add">
        <pc:chgData name="Guðmundur Valsson - LMI" userId="2ca2b872-158c-47f7-aff1-9404c9852146" providerId="ADAL" clId="{8EF18425-2A99-4965-964F-7AA8B9BE9AA7}" dt="2023-09-26T09:39:52.694" v="107"/>
        <pc:sldMkLst>
          <pc:docMk/>
          <pc:sldMk cId="785501914" sldId="409"/>
        </pc:sldMkLst>
      </pc:sldChg>
      <pc:sldChg chg="add del">
        <pc:chgData name="Guðmundur Valsson - LMI" userId="2ca2b872-158c-47f7-aff1-9404c9852146" providerId="ADAL" clId="{8EF18425-2A99-4965-964F-7AA8B9BE9AA7}" dt="2023-09-26T09:39:44.186" v="106" actId="2696"/>
        <pc:sldMkLst>
          <pc:docMk/>
          <pc:sldMk cId="3593570386" sldId="409"/>
        </pc:sldMkLst>
      </pc:sldChg>
      <pc:sldChg chg="add">
        <pc:chgData name="Guðmundur Valsson - LMI" userId="2ca2b872-158c-47f7-aff1-9404c9852146" providerId="ADAL" clId="{8EF18425-2A99-4965-964F-7AA8B9BE9AA7}" dt="2023-09-26T09:39:52.694" v="107"/>
        <pc:sldMkLst>
          <pc:docMk/>
          <pc:sldMk cId="1231869316" sldId="410"/>
        </pc:sldMkLst>
      </pc:sldChg>
      <pc:sldChg chg="modSp add del">
        <pc:chgData name="Guðmundur Valsson - LMI" userId="2ca2b872-158c-47f7-aff1-9404c9852146" providerId="ADAL" clId="{8EF18425-2A99-4965-964F-7AA8B9BE9AA7}" dt="2023-09-26T09:39:44.186" v="106" actId="2696"/>
        <pc:sldMkLst>
          <pc:docMk/>
          <pc:sldMk cId="3925323766" sldId="410"/>
        </pc:sldMkLst>
        <pc:spChg chg="mod">
          <ac:chgData name="Guðmundur Valsson - LMI" userId="2ca2b872-158c-47f7-aff1-9404c9852146" providerId="ADAL" clId="{8EF18425-2A99-4965-964F-7AA8B9BE9AA7}" dt="2023-09-26T09:35:25.482" v="71" actId="20577"/>
          <ac:spMkLst>
            <pc:docMk/>
            <pc:sldMk cId="3925323766" sldId="410"/>
            <ac:spMk id="10" creationId="{00000000-0000-0000-0000-000000000000}"/>
          </ac:spMkLst>
        </pc:spChg>
      </pc:sldChg>
      <pc:sldChg chg="add del">
        <pc:chgData name="Guðmundur Valsson - LMI" userId="2ca2b872-158c-47f7-aff1-9404c9852146" providerId="ADAL" clId="{8EF18425-2A99-4965-964F-7AA8B9BE9AA7}" dt="2023-09-26T09:18:52.713" v="13" actId="47"/>
        <pc:sldMkLst>
          <pc:docMk/>
          <pc:sldMk cId="2156283100" sldId="421"/>
        </pc:sldMkLst>
      </pc:sldChg>
      <pc:sldChg chg="add del">
        <pc:chgData name="Guðmundur Valsson - LMI" userId="2ca2b872-158c-47f7-aff1-9404c9852146" providerId="ADAL" clId="{8EF18425-2A99-4965-964F-7AA8B9BE9AA7}" dt="2023-09-26T09:18:54.121" v="14" actId="47"/>
        <pc:sldMkLst>
          <pc:docMk/>
          <pc:sldMk cId="2062437760" sldId="422"/>
        </pc:sldMkLst>
      </pc:sldChg>
      <pc:sldChg chg="modSp new mod">
        <pc:chgData name="Guðmundur Valsson - LMI" userId="2ca2b872-158c-47f7-aff1-9404c9852146" providerId="ADAL" clId="{8EF18425-2A99-4965-964F-7AA8B9BE9AA7}" dt="2023-09-26T09:51:11.350" v="259" actId="20577"/>
        <pc:sldMkLst>
          <pc:docMk/>
          <pc:sldMk cId="2250205442" sldId="453"/>
        </pc:sldMkLst>
        <pc:spChg chg="mod">
          <ac:chgData name="Guðmundur Valsson - LMI" userId="2ca2b872-158c-47f7-aff1-9404c9852146" providerId="ADAL" clId="{8EF18425-2A99-4965-964F-7AA8B9BE9AA7}" dt="2023-09-26T09:42:10.821" v="133" actId="20577"/>
          <ac:spMkLst>
            <pc:docMk/>
            <pc:sldMk cId="2250205442" sldId="453"/>
            <ac:spMk id="2" creationId="{2F23EB0D-42BF-DFB8-4F4F-85E200619D93}"/>
          </ac:spMkLst>
        </pc:spChg>
        <pc:spChg chg="mod">
          <ac:chgData name="Guðmundur Valsson - LMI" userId="2ca2b872-158c-47f7-aff1-9404c9852146" providerId="ADAL" clId="{8EF18425-2A99-4965-964F-7AA8B9BE9AA7}" dt="2023-09-26T09:51:11.350" v="259" actId="20577"/>
          <ac:spMkLst>
            <pc:docMk/>
            <pc:sldMk cId="2250205442" sldId="453"/>
            <ac:spMk id="3" creationId="{86A66297-CA97-2A01-BFB2-449FCA4D28A4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íðuhaussstaðgengill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3" name="Dagsetningarstaðgengill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219991-CADB-45CF-91BA-E4F54F7D7C40}" type="datetimeFigureOut">
              <a:rPr lang="is-IS" smtClean="0"/>
              <a:t>26.9.2023</a:t>
            </a:fld>
            <a:endParaRPr lang="is-IS"/>
          </a:p>
        </p:txBody>
      </p:sp>
      <p:sp>
        <p:nvSpPr>
          <p:cNvPr id="4" name="Skyggnumyndastaðgengill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s-IS"/>
          </a:p>
        </p:txBody>
      </p:sp>
      <p:sp>
        <p:nvSpPr>
          <p:cNvPr id="5" name="Minnispunktastaðgengill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s-IS"/>
              <a:t>Smelltu til að breyta textastílum frumgerðar</a:t>
            </a:r>
          </a:p>
          <a:p>
            <a:pPr lvl="1"/>
            <a:r>
              <a:rPr lang="is-IS"/>
              <a:t>Annað stig</a:t>
            </a:r>
          </a:p>
          <a:p>
            <a:pPr lvl="2"/>
            <a:r>
              <a:rPr lang="is-IS"/>
              <a:t>Þriðja stig</a:t>
            </a:r>
          </a:p>
          <a:p>
            <a:pPr lvl="3"/>
            <a:r>
              <a:rPr lang="is-IS"/>
              <a:t>Fjórða stig</a:t>
            </a:r>
          </a:p>
          <a:p>
            <a:pPr lvl="4"/>
            <a:r>
              <a:rPr lang="is-IS"/>
              <a:t>Fimmta stig</a:t>
            </a:r>
          </a:p>
        </p:txBody>
      </p:sp>
      <p:sp>
        <p:nvSpPr>
          <p:cNvPr id="6" name="Síðufótarstaðgengill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7" name="Skyggnunúmersstaðgengill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0DF62-5FC7-4BDE-A2F3-7564E1278C1C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4480917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38235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94D4215-6043-4418-8973-115C2C00FA7F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426657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09DF403-F0D2-4C6B-9FB5-B7DC549FF344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7695346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1435C48-8433-4EDB-A197-A4882D9289A0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2238217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379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7B3C946-D89A-4B74-8682-0E3C98AA74EE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3449406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5843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63DDF0D-5E97-4F32-B5EB-4529AC58121E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0357092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7891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018EDB2-CBAB-4D9B-9313-BEA95A420F9F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8137121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B8EC5E-AE54-4D76-9CAF-B9314BEECA51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3879694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3011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AB71AF5-ADE8-4E92-B597-0821CCD29EF5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9196645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5059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B518849-5799-4711-9871-314939DD5FC0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2102750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710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969A79A-B57C-41AD-99BD-EC4268C7F398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1390034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9276362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915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E3E60AD-40FA-4ACC-8812-6179B4D4D1F1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9718543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7E0D25-D93C-4A3C-904F-4D6EC3D3C2D5}" type="slidenum">
              <a:rPr lang="is-IS" smtClean="0"/>
              <a:pPr>
                <a:defRPr/>
              </a:pPr>
              <a:t>2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2308808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7E0D25-D93C-4A3C-904F-4D6EC3D3C2D5}" type="slidenum">
              <a:rPr lang="is-IS" smtClean="0"/>
              <a:pPr>
                <a:defRPr/>
              </a:pPr>
              <a:t>2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16230959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7E0D25-D93C-4A3C-904F-4D6EC3D3C2D5}" type="slidenum">
              <a:rPr lang="is-IS" smtClean="0"/>
              <a:pPr>
                <a:defRPr/>
              </a:pPr>
              <a:t>2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3880097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87E0D25-D93C-4A3C-904F-4D6EC3D3C2D5}" type="slidenum">
              <a:rPr lang="is-IS" smtClean="0"/>
              <a:pPr>
                <a:defRPr/>
              </a:pPr>
              <a:t>2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0609282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10579-17BE-4E8C-96C6-2CF1912B8303}" type="slidenum">
              <a:rPr lang="is-IS" smtClean="0"/>
              <a:pPr>
                <a:defRPr/>
              </a:pPr>
              <a:t>3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99297531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10579-17BE-4E8C-96C6-2CF1912B8303}" type="slidenum">
              <a:rPr lang="is-IS" smtClean="0"/>
              <a:pPr>
                <a:defRPr/>
              </a:pPr>
              <a:t>3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2376717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10579-17BE-4E8C-96C6-2CF1912B8303}" type="slidenum">
              <a:rPr lang="is-IS" smtClean="0"/>
              <a:pPr>
                <a:defRPr/>
              </a:pPr>
              <a:t>3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39797763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10579-17BE-4E8C-96C6-2CF1912B8303}" type="slidenum">
              <a:rPr lang="is-IS" smtClean="0"/>
              <a:pPr>
                <a:defRPr/>
              </a:pPr>
              <a:t>3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07886190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10579-17BE-4E8C-96C6-2CF1912B8303}" type="slidenum">
              <a:rPr lang="is-IS" smtClean="0"/>
              <a:pPr>
                <a:defRPr/>
              </a:pPr>
              <a:t>3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068146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5DE96B3-D798-45EE-A895-93E158FB5AC4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7208164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56323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5E43677-018E-4326-A161-F82D9F145B8F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4667112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58371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C167E52-4B90-42F5-8664-DB526EE3A013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68586160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0419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0965B44-E179-434B-A688-A561F7ED25EE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09938408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246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71012C4-D3FE-4F02-B425-D3D75B29286A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62417273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1446714-1DFB-4F51-AFB3-8E362E77FB8E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31581917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4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92639164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4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57712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4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86205083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4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64165946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4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069960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5DE96B3-D798-45EE-A895-93E158FB5AC4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527388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4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7778589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5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82981823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5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85273247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6563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331D54-D7C3-44AE-A3CB-59616043B9A2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90027054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5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10749587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5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31616862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5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20291313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5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56436722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6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87821112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6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6635452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A7A22A-44DA-43BA-99E1-8EEB7B553711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70931110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70659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5027EFA-EF86-46BB-BA02-51BB448C9C38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71903572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6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01553950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6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74750943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7270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918C67C-346D-4A76-BB01-B0838840E69C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12457343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7475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9215E4-B80B-473D-945C-2B7196318300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08844723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6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17529529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6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19868334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6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72616345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7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35609901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7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4227066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7776BB-81C3-474B-B209-25125DE709FB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51240937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7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69380090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DE566C-48C1-4C9C-A4B9-8E23AC953603}" type="slidenum">
              <a:rPr lang="is-IS" smtClean="0"/>
              <a:t>7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9196793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E66FFB8-50D8-4515-9A83-0A96499EEF60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0317402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3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8C00B57-1BDF-4860-853A-307D27B106E9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1222149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3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8C00B57-1BDF-4860-853A-307D27B106E9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3425872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76310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262114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6212853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2371034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329101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174922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762858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533185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7461035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050749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s-I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762114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s://myschool.ru.is/myschool/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://www.hr.is/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  <p:sp>
        <p:nvSpPr>
          <p:cNvPr id="15362" name="AutoShape 2" descr="https://myschool.ru.is/myschool/System/skins/HR4/sitelogo.jpg">
            <a:hlinkClick r:id="rId13"/>
          </p:cNvPr>
          <p:cNvSpPr>
            <a:spLocks noChangeAspect="1" noChangeArrowheads="1"/>
          </p:cNvSpPr>
          <p:nvPr userDrawn="1"/>
        </p:nvSpPr>
        <p:spPr bwMode="auto">
          <a:xfrm>
            <a:off x="2473325" y="-5143500"/>
            <a:ext cx="952500" cy="9525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s-IS"/>
          </a:p>
        </p:txBody>
      </p:sp>
      <p:pic>
        <p:nvPicPr>
          <p:cNvPr id="8" name="Picture 2" descr="Háskólinn í Reykjavík">
            <a:hlinkClick r:id="rId14" tooltip="Háskólinn í Reykjavík - forsíða"/>
          </p:cNvPr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46994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s-I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r.is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s-IS" dirty="0"/>
              <a:t>GNSS (GPS) hvernig virkar þett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s-IS" dirty="0">
                <a:solidFill>
                  <a:schemeClr val="tx1"/>
                </a:solidFill>
              </a:rPr>
              <a:t>BT LAM1012</a:t>
            </a:r>
          </a:p>
          <a:p>
            <a:r>
              <a:rPr lang="is-IS" dirty="0">
                <a:solidFill>
                  <a:schemeClr val="tx1"/>
                </a:solidFill>
              </a:rPr>
              <a:t>Haustönn 2023</a:t>
            </a:r>
          </a:p>
        </p:txBody>
      </p:sp>
      <p:pic>
        <p:nvPicPr>
          <p:cNvPr id="6" name="Picture 2" descr="Háskólinn í Reykjavík">
            <a:hlinkClick r:id="rId3" tooltip="Háskólinn í Reykjavík - forsíða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8359BEC9-F1FB-472E-9983-A5764A3FFE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E39C55C2-B7AE-4F2C-9A6E-9CFC5DFEA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7" name="Skyggnunúmersstaðgengill 6">
            <a:extLst>
              <a:ext uri="{FF2B5EF4-FFF2-40B4-BE49-F238E27FC236}">
                <a16:creationId xmlns:a16="http://schemas.microsoft.com/office/drawing/2014/main" id="{2BC8854F-832E-45BC-A1D7-B08E637B3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is-I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Gervitungl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79925" cy="4525963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 dirty="0"/>
              <a:t>Hvert gervitungl hefur 4 atómklukkur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 dirty="0"/>
              <a:t>2 cesium og 2 rubidium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 dirty="0"/>
              <a:t>Grunnbylgjan hefur tíðnina 10,23 MHz (e. fundamental frequency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 dirty="0"/>
              <a:t>Burðarbylgjurnar eru 2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/>
              <a:t>L1=1575,42 MHz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/>
              <a:t>L2=1227,60 MHz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is-I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94519C-C72B-48D3-ACE5-BBF9A50D6C6E}" type="slidenum">
              <a:rPr lang="is-IS"/>
              <a:pPr>
                <a:defRPr/>
              </a:pPr>
              <a:t>10</a:t>
            </a:fld>
            <a:endParaRPr lang="is-IS"/>
          </a:p>
        </p:txBody>
      </p:sp>
      <p:pic>
        <p:nvPicPr>
          <p:cNvPr id="26630" name="Picture 4" descr="GPS-SV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73638" y="1822450"/>
            <a:ext cx="3810000" cy="392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273632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Gervitungl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79925" cy="4525963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 sz="3000" dirty="0"/>
              <a:t>Í nýjustu gervitunglunum er búið að bæta við einni burðarbylgju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sz="2600" dirty="0"/>
              <a:t>L5=1176,45 MHz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sz="2600" dirty="0"/>
              <a:t>Ný rás fyrir almenna notendur, L2C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 sz="3000" dirty="0"/>
              <a:t>Bylgjurnar bera upplýsingar um tíma, staðsetningu, almanak og jónahvolfið frá tunglunum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is-IS" sz="3000" dirty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is-I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4F24A8-F2ED-43F4-A138-62C570F0BEA4}" type="slidenum">
              <a:rPr lang="is-IS"/>
              <a:pPr>
                <a:defRPr/>
              </a:pPr>
              <a:t>11</a:t>
            </a:fld>
            <a:endParaRPr lang="is-IS"/>
          </a:p>
        </p:txBody>
      </p:sp>
      <p:pic>
        <p:nvPicPr>
          <p:cNvPr id="28678" name="Picture 4" descr="GPS-SV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73638" y="1822450"/>
            <a:ext cx="3810000" cy="392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637190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GPS-MERK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 dirty="0"/>
              <a:t>C/A-kóði (e. Clear/Acquistion code) 1,023 MHz 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/>
              <a:t>Fyrir almenna notendur, þ.e. handtæki og leiðsögutæki í bíla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/>
              <a:t>Bylgjulengd 293,1 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/>
              <a:t>Er mótaður á L1 með tvítöluformi (e. binary) +1/-1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 dirty="0"/>
              <a:t>P-kóði (e. Precision-code)  10,23 MHz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/>
              <a:t>Fyrir bandaríkjaher og aðra samþykkta notendur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/>
              <a:t>Bylgjulengd 29,31 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/>
              <a:t>Er mótaður á L1 og L2 með tvítöluformi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/>
              <a:t>M-kóði er nýr kóði fyrir bandaríkjaher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is-I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E8F831-D419-44D0-BA19-698540B340D8}" type="slidenum">
              <a:rPr lang="is-IS"/>
              <a:pPr>
                <a:defRPr/>
              </a:pPr>
              <a:t>1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4169947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Stjórnstöðv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735513" cy="3617913"/>
          </a:xfrm>
        </p:spPr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/>
              <a:t>5 stjórnstöðar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/>
              <a:t>Aðalstjórnstöðin er í Colorado Spring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/>
              <a:t>Stjórnstöðvarnar fylgjast með gervitunglunum, bæði “heilsu” þeirra og staðsetningu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/>
              <a:t>Stjórnstöðvarnar senda leiðréttingar til gervitunglanna ef á þarf að hald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6608E0-5358-4AC9-85B3-6CFAB9AE2F9F}" type="slidenum">
              <a:rPr lang="is-IS"/>
              <a:pPr>
                <a:defRPr/>
              </a:pPr>
              <a:t>13</a:t>
            </a:fld>
            <a:endParaRPr lang="is-IS"/>
          </a:p>
        </p:txBody>
      </p:sp>
      <p:pic>
        <p:nvPicPr>
          <p:cNvPr id="32774" name="Picture 5" descr="GPS-Master-net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18050" y="2041525"/>
            <a:ext cx="4267200" cy="269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715737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GPS-MÓTTAKAR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/>
              <a:t>Skipta má GPS-móttökurum í tvo flokka: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/>
              <a:t>Leiðsögutæki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/>
              <a:t>Mælingatæki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/>
              <a:t>GPS-móttakari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/>
              <a:t>Loftnet og móttökurásir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/>
              <a:t>Kvartsklukka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/>
              <a:t>Úrvinnsluhluti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/>
              <a:t>Gagnageymslu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/>
              <a:t>Notendahluta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/>
              <a:t>Aflgjaf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9FA32C-6488-4EB3-B58C-6891A22FE5A5}" type="slidenum">
              <a:rPr lang="is-IS"/>
              <a:pPr>
                <a:defRPr/>
              </a:pPr>
              <a:t>14</a:t>
            </a:fld>
            <a:endParaRPr lang="is-IS"/>
          </a:p>
        </p:txBody>
      </p:sp>
      <p:pic>
        <p:nvPicPr>
          <p:cNvPr id="34822" name="Picture 2" descr="Trimble TSC2 Controll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07163" y="4159250"/>
            <a:ext cx="2081212" cy="208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3" name="Picture 4" descr="http://www.trimble.com/embeddedsystems/graphics/products/antenna-companion-modules_01_ke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14775" y="4378325"/>
            <a:ext cx="194310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4" name="Picture 6" descr="http://garmin.is/images/product/billinn/nuvi1200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5025" y="2114550"/>
            <a:ext cx="1524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5" name="Picture 8" descr="http://garmin.is/images/product/utivistin/60csx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99263" y="2187575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554784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Öryggisstefn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/>
              <a:t>Passíft kerfi sem er aðgengilegt fyrir alla notendur með rétt tæki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/>
              <a:t>Standard Poistioning Service (SPS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/>
              <a:t>Hernaðarkerfi sem er aðgengilegt fyrir ákveðna aðila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/>
              <a:t>Precise Positioning Service (PPS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/>
              <a:t>Takmarkanir á aðgangi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/>
              <a:t>Dregið úr nákvæmni með því að rugla merkið fyrir almenna notendur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/>
              <a:t>Dulkóðun á P-kóða 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/>
              <a:t>Þannig að einungis þeir sem geta ráðið dulkóðunina fá fulla nákvæmni (bandaríkjaher)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endParaRPr lang="is-IS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is-IS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96DFE2-658A-49F7-BDF0-8AF55E56EF50}" type="slidenum">
              <a:rPr lang="is-IS"/>
              <a:pPr>
                <a:defRPr/>
              </a:pPr>
              <a:t>1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543746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GPS-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94663" cy="4525963"/>
          </a:xfrm>
        </p:spPr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/>
              <a:t>Merkið frá gervitunglunum ferðast með ljóshraða, þ.e. ~3x10</a:t>
            </a:r>
            <a:r>
              <a:rPr lang="is-IS" baseline="30000"/>
              <a:t>8</a:t>
            </a:r>
            <a:r>
              <a:rPr lang="is-IS"/>
              <a:t> m/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/>
              <a:t>GPS-móttakari er notaður til að mæla fartíma merkisins, þ.e. tímann sem tekur merkið að ferðast frá gervitungli að móttakara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/>
              <a:t>Í GPS-mótakara er kvartsklukka sem er ónákvæmari en atómklukkur gervitungla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/>
              <a:t>Þurfum að samstilla klukkur gervitunglanna og móttakara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/>
              <a:t>Þar sem kvartsklukkan er ónákvæmari verður alltaf skekkja í mælingu á fartíma merkisins =&gt; við mælum fartíma + tímaskekkju, þ.e. sýndarfartíma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/>
              <a:t>Móttakarinn býr til eftirmynd af kóðanum fyrir hvert gervitungl og ber saman við kóðann frá viðkomandi gervitungl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B9C97D-3116-4B77-B4F5-33785F80A047}" type="slidenum">
              <a:rPr lang="is-IS"/>
              <a:pPr>
                <a:defRPr/>
              </a:pPr>
              <a:t>1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767781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GPS-MÆLINGAR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79925" cy="4525963"/>
          </a:xfrm>
        </p:spPr>
        <p:txBody>
          <a:bodyPr/>
          <a:lstStyle/>
          <a:p>
            <a:pPr eaLnBrk="1" hangingPunct="1"/>
            <a:r>
              <a:rPr lang="is-IS" dirty="0"/>
              <a:t>Mældar eru fjarlægðir milli móttakara og a.m.k. 4 gervitungla</a:t>
            </a:r>
          </a:p>
          <a:p>
            <a:pPr eaLnBrk="1" hangingPunct="1"/>
            <a:r>
              <a:rPr lang="is-IS" dirty="0"/>
              <a:t>Mælingarnar eru notaðar til að reikna</a:t>
            </a:r>
          </a:p>
          <a:p>
            <a:pPr lvl="1" eaLnBrk="1" hangingPunct="1"/>
            <a:r>
              <a:rPr lang="is-IS" dirty="0"/>
              <a:t>X, Y og Z hnit móttakara og tímaskekkju</a:t>
            </a:r>
          </a:p>
          <a:p>
            <a:pPr eaLnBrk="1" hangingPunct="1"/>
            <a:endParaRPr lang="is-I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AB90B6-9D5F-4764-A3B2-9A11ED580663}" type="slidenum">
              <a:rPr lang="is-IS"/>
              <a:pPr>
                <a:defRPr/>
              </a:pPr>
              <a:t>17</a:t>
            </a:fld>
            <a:endParaRPr lang="is-IS"/>
          </a:p>
        </p:txBody>
      </p:sp>
      <p:pic>
        <p:nvPicPr>
          <p:cNvPr id="1032" name="Picture 7" descr="Pseudo-Range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00600" y="1295400"/>
            <a:ext cx="40386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920750" y="5510213"/>
          <a:ext cx="693896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500" imgH="635000" progId="Equation.3">
                  <p:embed/>
                </p:oleObj>
              </mc:Choice>
              <mc:Fallback>
                <p:oleObj name="Equation" r:id="rId4" imgW="3492500" imgH="635000" progId="Equation.3">
                  <p:embed/>
                  <p:pic>
                    <p:nvPicPr>
                      <p:cNvPr id="10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5510213"/>
                        <a:ext cx="6938963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87977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GPS-MÆLINGAR</a:t>
            </a:r>
          </a:p>
        </p:txBody>
      </p:sp>
      <p:sp>
        <p:nvSpPr>
          <p:cNvPr id="4403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04200" cy="4525963"/>
          </a:xfrm>
        </p:spPr>
        <p:txBody>
          <a:bodyPr/>
          <a:lstStyle/>
          <a:p>
            <a:pPr eaLnBrk="1" hangingPunct="1"/>
            <a:r>
              <a:rPr lang="is-IS"/>
              <a:t>Í handtækjum og leiðsögutækjum er eingöngu notast við mælingar á kóðum (e. Code Phase Measurement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E9064E-1A7F-41E5-9FB6-F861381301FC}" type="slidenum">
              <a:rPr lang="is-IS"/>
              <a:pPr>
                <a:defRPr/>
              </a:pPr>
              <a:t>18</a:t>
            </a:fld>
            <a:endParaRPr lang="is-IS"/>
          </a:p>
        </p:txBody>
      </p:sp>
      <p:pic>
        <p:nvPicPr>
          <p:cNvPr id="44038" name="Picture 4" descr="GPS-phasenverschiebu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4238" y="3355975"/>
            <a:ext cx="6705600" cy="243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9" name="Picture 5" descr="GPS-correlation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93838" y="3986213"/>
            <a:ext cx="6983412" cy="170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0" name="TextBox 9"/>
          <p:cNvSpPr txBox="1">
            <a:spLocks noChangeArrowheads="1"/>
          </p:cNvSpPr>
          <p:nvPr/>
        </p:nvSpPr>
        <p:spPr bwMode="auto">
          <a:xfrm>
            <a:off x="5083175" y="3429000"/>
            <a:ext cx="2263775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s-IS">
                <a:solidFill>
                  <a:srgbClr val="FF0000"/>
                </a:solidFill>
                <a:latin typeface="Calibri" pitchFamily="34" charset="0"/>
              </a:rPr>
              <a:t>Merki frá gervitungli</a:t>
            </a:r>
          </a:p>
        </p:txBody>
      </p:sp>
      <p:sp>
        <p:nvSpPr>
          <p:cNvPr id="44041" name="TextBox 10"/>
          <p:cNvSpPr txBox="1">
            <a:spLocks noChangeArrowheads="1"/>
          </p:cNvSpPr>
          <p:nvPr/>
        </p:nvSpPr>
        <p:spPr bwMode="auto">
          <a:xfrm>
            <a:off x="5083175" y="3903663"/>
            <a:ext cx="2884488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s-IS">
                <a:solidFill>
                  <a:srgbClr val="0070C0"/>
                </a:solidFill>
                <a:latin typeface="Calibri" pitchFamily="34" charset="0"/>
              </a:rPr>
              <a:t>Viðmiðunarmerki móttakara</a:t>
            </a:r>
          </a:p>
        </p:txBody>
      </p:sp>
    </p:spTree>
    <p:extLst>
      <p:ext uri="{BB962C8B-B14F-4D97-AF65-F5344CB8AC3E}">
        <p14:creationId xmlns:p14="http://schemas.microsoft.com/office/powerpoint/2010/main" val="8808137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GPS-MÆLINGAR</a:t>
            </a:r>
          </a:p>
        </p:txBody>
      </p:sp>
      <p:sp>
        <p:nvSpPr>
          <p:cNvPr id="46082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67688" cy="4525963"/>
          </a:xfrm>
        </p:spPr>
        <p:txBody>
          <a:bodyPr/>
          <a:lstStyle/>
          <a:p>
            <a:pPr eaLnBrk="1" hangingPunct="1"/>
            <a:r>
              <a:rPr lang="is-IS"/>
              <a:t>Í landmælingatækjum er notuð fasamæling burðarbylgja</a:t>
            </a:r>
          </a:p>
          <a:p>
            <a:pPr lvl="1" eaLnBrk="1" hangingPunct="1"/>
            <a:r>
              <a:rPr lang="is-IS"/>
              <a:t>Mælum fasamun bylgjunnar frá gervitunglinu og bylgjunnar sem búin er til í móttakaranum</a:t>
            </a:r>
          </a:p>
          <a:p>
            <a:pPr lvl="1" eaLnBrk="1" hangingPunct="1"/>
            <a:r>
              <a:rPr lang="is-IS"/>
              <a:t>Burðarbylgjan hefur minni bylgjulengd en kóðinn</a:t>
            </a:r>
          </a:p>
          <a:p>
            <a:pPr lvl="2" eaLnBrk="1" hangingPunct="1"/>
            <a:r>
              <a:rPr lang="is-IS"/>
              <a:t>L1=19,05 cm</a:t>
            </a:r>
          </a:p>
          <a:p>
            <a:pPr lvl="2" eaLnBrk="1" hangingPunct="1"/>
            <a:r>
              <a:rPr lang="is-IS"/>
              <a:t>L2=24,45 cm</a:t>
            </a:r>
          </a:p>
          <a:p>
            <a:pPr lvl="2" eaLnBrk="1" hangingPunct="1"/>
            <a:r>
              <a:rPr lang="is-IS"/>
              <a:t>Nákvæmni í fasamælingu</a:t>
            </a:r>
          </a:p>
          <a:p>
            <a:pPr lvl="2" eaLnBrk="1" hangingPunct="1">
              <a:buFont typeface="Arial" charset="0"/>
              <a:buNone/>
            </a:pPr>
            <a:r>
              <a:rPr lang="is-IS"/>
              <a:t>~2 mm</a:t>
            </a:r>
          </a:p>
          <a:p>
            <a:pPr lvl="1" eaLnBrk="1" hangingPunct="1"/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049C06-22B3-44BC-A5D4-9F7113C39DA9}" type="slidenum">
              <a:rPr lang="is-IS"/>
              <a:pPr>
                <a:defRPr/>
              </a:pPr>
              <a:t>19</a:t>
            </a:fld>
            <a:endParaRPr lang="is-IS"/>
          </a:p>
        </p:txBody>
      </p:sp>
      <p:pic>
        <p:nvPicPr>
          <p:cNvPr id="46086" name="Picture 3" descr="GPS-carrier-phase-tracki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83175" y="4052888"/>
            <a:ext cx="4060825" cy="235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375404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GPS kerfið (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s-IS" dirty="0"/>
              <a:t>Þróun á GPS kefinu hófst árið 1973</a:t>
            </a:r>
          </a:p>
          <a:p>
            <a:r>
              <a:rPr lang="is-IS" dirty="0"/>
              <a:t>Tilgangurinn var að þróa staðsetningarkerfi sem gagnaðist Bandaríska hernum til að ákvarða nákvæma staðsetningu og hraða hvar sem er í heiminum á hvaða tíma sem er</a:t>
            </a:r>
          </a:p>
          <a:p>
            <a:r>
              <a:rPr lang="is-IS" dirty="0"/>
              <a:t>Fyrstu gervitunglunum var skotið upp árið 1978</a:t>
            </a:r>
          </a:p>
          <a:p>
            <a:r>
              <a:rPr lang="is-IS" dirty="0"/>
              <a:t>Kerfið var þó ekki fullkomlega tilbúið fyrr er 1994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09BA13AB-95F0-4DF4-A60D-EB78742B0C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B30382CD-9173-4D53-9FD6-A627E542EE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3C368833-5766-438D-8C3A-D9DDA9D5E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7236257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GPS-MÆLINGAR</a:t>
            </a:r>
          </a:p>
        </p:txBody>
      </p:sp>
      <p:sp>
        <p:nvSpPr>
          <p:cNvPr id="48130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67688" cy="4525963"/>
          </a:xfrm>
        </p:spPr>
        <p:txBody>
          <a:bodyPr/>
          <a:lstStyle/>
          <a:p>
            <a:pPr eaLnBrk="1" hangingPunct="1"/>
            <a:r>
              <a:rPr lang="is-IS" dirty="0"/>
              <a:t>Í landmælingatækjum eru yfirleitt notuð tæki sem taka bæði á móti L1 og L2 burðarbylgjum</a:t>
            </a:r>
          </a:p>
          <a:p>
            <a:pPr lvl="1" eaLnBrk="1" hangingPunct="1"/>
            <a:r>
              <a:rPr lang="is-IS" dirty="0"/>
              <a:t>Vel skilgreind og kvörðuð loftnetsmiðja</a:t>
            </a:r>
          </a:p>
          <a:p>
            <a:pPr lvl="1" eaLnBrk="1" hangingPunct="1"/>
            <a:r>
              <a:rPr lang="is-IS" dirty="0"/>
              <a:t>Vörn gegn því að tekið sé oft á móti sama merkinu (e. </a:t>
            </a:r>
            <a:r>
              <a:rPr lang="is-IS" dirty="0" err="1"/>
              <a:t>multipath</a:t>
            </a:r>
            <a:r>
              <a:rPr lang="is-IS" dirty="0"/>
              <a:t>) vegna </a:t>
            </a:r>
            <a:r>
              <a:rPr lang="is-IS" dirty="0" err="1"/>
              <a:t>endurkasts</a:t>
            </a:r>
            <a:r>
              <a:rPr lang="is-IS" dirty="0"/>
              <a:t> af t.d. húsum</a:t>
            </a:r>
          </a:p>
          <a:p>
            <a:pPr lvl="1" eaLnBrk="1" hangingPunct="1"/>
            <a:endParaRPr lang="is-I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4C268F-7711-4ADB-A3D6-2E331A4B8F20}" type="slidenum">
              <a:rPr lang="is-IS"/>
              <a:pPr>
                <a:defRPr/>
              </a:pPr>
              <a:t>20</a:t>
            </a:fld>
            <a:endParaRPr lang="is-IS"/>
          </a:p>
        </p:txBody>
      </p:sp>
      <p:pic>
        <p:nvPicPr>
          <p:cNvPr id="48134" name="Picture 2" descr="http://www.trimble.com/graphics/products/trimbler8gns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80188" y="4086225"/>
            <a:ext cx="150495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5" name="Picture 4" descr="http://www.leica-geosystems.com/images/new/product_solution/pro_se_sr2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22388" y="4378325"/>
            <a:ext cx="17145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6" name="Picture 4" descr="GPS-trimble-antenna photo"/>
          <p:cNvPicPr>
            <a:picLocks noChangeAspect="1" noChangeArrowheads="1"/>
          </p:cNvPicPr>
          <p:nvPr/>
        </p:nvPicPr>
        <p:blipFill>
          <a:blip r:embed="rId5" cstate="print"/>
          <a:srcRect t="-4762"/>
          <a:stretch>
            <a:fillRect/>
          </a:stretch>
        </p:blipFill>
        <p:spPr bwMode="auto">
          <a:xfrm>
            <a:off x="3914775" y="4378325"/>
            <a:ext cx="171132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889541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is-IS" dirty="0"/>
              <a:t>GLONASS</a:t>
            </a:r>
            <a:endParaRPr lang="en-US" dirty="0"/>
          </a:p>
        </p:txBody>
      </p:sp>
      <p:sp>
        <p:nvSpPr>
          <p:cNvPr id="8192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>
              <a:lnSpc>
                <a:spcPct val="80000"/>
              </a:lnSpc>
            </a:pPr>
            <a:r>
              <a:rPr lang="is-IS" sz="2200" dirty="0"/>
              <a:t>Rússneskt hernaðarkerfi (upphaflega Sovétríkin)</a:t>
            </a:r>
          </a:p>
          <a:p>
            <a:pPr lvl="1" eaLnBrk="1" hangingPunct="1">
              <a:lnSpc>
                <a:spcPct val="80000"/>
              </a:lnSpc>
            </a:pPr>
            <a:r>
              <a:rPr lang="is-IS" sz="2200" dirty="0"/>
              <a:t>Í þróun frá um 1970, fyrsta gervitungli skotið á loft 12.10.1982</a:t>
            </a:r>
          </a:p>
          <a:p>
            <a:pPr lvl="1" eaLnBrk="1" hangingPunct="1">
              <a:lnSpc>
                <a:spcPct val="80000"/>
              </a:lnSpc>
            </a:pPr>
            <a:r>
              <a:rPr lang="is-IS" sz="2200" dirty="0"/>
              <a:t>24 gervitungl á 3 sporbaugum (þarf 18 tungl til að þjóna rússnesku landsvæði)</a:t>
            </a:r>
          </a:p>
          <a:p>
            <a:pPr lvl="1" eaLnBrk="1" hangingPunct="1">
              <a:lnSpc>
                <a:spcPct val="80000"/>
              </a:lnSpc>
            </a:pPr>
            <a:r>
              <a:rPr lang="is-IS" sz="2200" dirty="0"/>
              <a:t>Í 19100 km hæð, halli sporbrautar er 64,8°, fara sporbauginn á 11 klst og 15 mínútum</a:t>
            </a:r>
          </a:p>
          <a:p>
            <a:pPr lvl="1" eaLnBrk="1" hangingPunct="1">
              <a:lnSpc>
                <a:spcPct val="80000"/>
              </a:lnSpc>
            </a:pPr>
            <a:r>
              <a:rPr lang="is-IS" sz="2200" dirty="0"/>
              <a:t>Glonass hnitakerfið byggir á PZ-90 (áður Soviet Geodetic System 1985, SGS85)</a:t>
            </a:r>
          </a:p>
          <a:p>
            <a:pPr lvl="1" eaLnBrk="1" hangingPunct="1">
              <a:lnSpc>
                <a:spcPct val="80000"/>
              </a:lnSpc>
            </a:pPr>
            <a:r>
              <a:rPr lang="is-IS" sz="2200" dirty="0"/>
              <a:t>Hvert gervitungl hefur mismunandi tíðni en senda öll sama kóðann</a:t>
            </a:r>
          </a:p>
          <a:p>
            <a:pPr lvl="1" eaLnBrk="1" hangingPunct="1">
              <a:lnSpc>
                <a:spcPct val="80000"/>
              </a:lnSpc>
            </a:pPr>
            <a:r>
              <a:rPr lang="is-IS" sz="2200" dirty="0"/>
              <a:t>Líftími gervitungla er mun styttri en hjá bandaríkjamönnum</a:t>
            </a:r>
          </a:p>
          <a:p>
            <a:pPr lvl="1" eaLnBrk="1" hangingPunct="1">
              <a:lnSpc>
                <a:spcPct val="80000"/>
              </a:lnSpc>
            </a:pPr>
            <a:r>
              <a:rPr lang="is-IS" sz="2200" dirty="0"/>
              <a:t>Nú eru 28 gervitungl á lofti, 24 í fullri notkun (5 biluð eða í prófunum)</a:t>
            </a:r>
            <a:endParaRPr lang="en-US" sz="2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CD192774-0B06-4064-9A0D-E5B20FFB4937}" type="slidenum">
              <a:rPr lang="is-IS" smtClean="0"/>
              <a:pPr>
                <a:defRPr/>
              </a:pPr>
              <a:t>21</a:t>
            </a:fld>
            <a:endParaRPr lang="is-IS" dirty="0"/>
          </a:p>
        </p:txBody>
      </p:sp>
    </p:spTree>
    <p:extLst>
      <p:ext uri="{BB962C8B-B14F-4D97-AF65-F5344CB8AC3E}">
        <p14:creationId xmlns:p14="http://schemas.microsoft.com/office/powerpoint/2010/main" val="37036965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 dirty="0"/>
              <a:t>GALILEO</a:t>
            </a:r>
            <a:endParaRPr lang="en-US" dirty="0"/>
          </a:p>
        </p:txBody>
      </p:sp>
      <p:sp>
        <p:nvSpPr>
          <p:cNvPr id="82946" name="Rectangle 3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 eaLnBrk="1" hangingPunct="1"/>
            <a:r>
              <a:rPr lang="is-IS" sz="2400" dirty="0"/>
              <a:t>Sameiginlegt evrópskt almennings kerfi</a:t>
            </a:r>
          </a:p>
          <a:p>
            <a:pPr lvl="1" eaLnBrk="1" hangingPunct="1"/>
            <a:r>
              <a:rPr lang="is-IS" sz="2400" dirty="0"/>
              <a:t>Þróun þess hófst í lok tíunda áratugarins</a:t>
            </a:r>
          </a:p>
          <a:p>
            <a:pPr lvl="1" eaLnBrk="1" hangingPunct="1"/>
            <a:r>
              <a:rPr lang="is-IS" sz="2400" dirty="0"/>
              <a:t>Áætlaður fjöldi gervitungla er 30 á 3 sporbaugum</a:t>
            </a:r>
          </a:p>
          <a:p>
            <a:pPr lvl="1" eaLnBrk="1" hangingPunct="1"/>
            <a:r>
              <a:rPr lang="is-IS" sz="2400" dirty="0"/>
              <a:t>Í 23616 km hæð, sporbaugarnir eru með 56° halla</a:t>
            </a:r>
          </a:p>
          <a:p>
            <a:pPr lvl="1" eaLnBrk="1" hangingPunct="1"/>
            <a:r>
              <a:rPr lang="is-IS" sz="2400" dirty="0"/>
              <a:t>2 stjórnstöðvar í Evrópu og 20 móttöku stöðvar dreifðar um heiminn</a:t>
            </a:r>
          </a:p>
          <a:p>
            <a:pPr lvl="1" eaLnBrk="1" hangingPunct="1"/>
            <a:r>
              <a:rPr lang="is-IS" sz="2400" dirty="0"/>
              <a:t>Í dag eru komin 22 gervitungl á loft (22 í notkun og 4 í vartungl, 2 ónothæf), kerfið átti að vera komið í rekstur árið 2008.  Fyrstu tveimur tunglunum hefur verið lagt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CD192774-0B06-4064-9A0D-E5B20FFB4937}" type="slidenum">
              <a:rPr lang="is-IS" smtClean="0"/>
              <a:pPr>
                <a:defRPr/>
              </a:pPr>
              <a:t>2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787594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 dirty="0"/>
              <a:t>BeiDou</a:t>
            </a:r>
            <a:endParaRPr lang="en-US" dirty="0"/>
          </a:p>
        </p:txBody>
      </p:sp>
      <p:sp>
        <p:nvSpPr>
          <p:cNvPr id="8294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is-IS" dirty="0"/>
              <a:t>Kínverskt kerfi</a:t>
            </a:r>
          </a:p>
          <a:p>
            <a:pPr lvl="1"/>
            <a:r>
              <a:rPr lang="is-IS" dirty="0"/>
              <a:t>Var fyrst staðbundið en er nú orðið </a:t>
            </a:r>
            <a:r>
              <a:rPr lang="is-IS" dirty="0" err="1"/>
              <a:t>global</a:t>
            </a:r>
            <a:endParaRPr lang="is-IS" dirty="0"/>
          </a:p>
          <a:p>
            <a:pPr lvl="1" eaLnBrk="1" hangingPunct="1"/>
            <a:r>
              <a:rPr lang="is-IS" sz="2600" dirty="0"/>
              <a:t>50 gervitungl í notkun</a:t>
            </a:r>
          </a:p>
          <a:p>
            <a:pPr marL="0" indent="0" eaLnBrk="1" hangingPunct="1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CD192774-0B06-4064-9A0D-E5B20FFB4937}" type="slidenum">
              <a:rPr lang="is-IS" smtClean="0"/>
              <a:pPr>
                <a:defRPr/>
              </a:pPr>
              <a:t>2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6937194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GNSS</a:t>
            </a:r>
            <a:endParaRPr lang="en-US"/>
          </a:p>
        </p:txBody>
      </p:sp>
      <p:sp>
        <p:nvSpPr>
          <p:cNvPr id="83970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is-IS"/>
              <a:t>GNSS stendur fyrir Global Navigation Satellite System</a:t>
            </a:r>
          </a:p>
          <a:p>
            <a:pPr eaLnBrk="1" hangingPunct="1"/>
            <a:r>
              <a:rPr lang="is-IS"/>
              <a:t>Nýjustu móttakarar geta tekið á móti merki frá meira en einu kerfi samtímis og unnið úr þeim</a:t>
            </a:r>
          </a:p>
          <a:p>
            <a:pPr eaLnBrk="1" hangingPunct="1"/>
            <a:r>
              <a:rPr lang="is-IS"/>
              <a:t>Eykur gæði mælinga, fleiri tungl og betur staðsett fyrir okkur sem búum norðarlega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CD192774-0B06-4064-9A0D-E5B20FFB4937}" type="slidenum">
              <a:rPr lang="is-IS" smtClean="0"/>
              <a:pPr>
                <a:defRPr/>
              </a:pPr>
              <a:t>2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8285364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4A624F96-0DEE-41F0-BBFD-FDAEC4CD6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s-IS" b="1" dirty="0" err="1"/>
              <a:t>Notunnarsvið</a:t>
            </a:r>
            <a:r>
              <a:rPr lang="is-IS" b="1" dirty="0"/>
              <a:t> GNSS</a:t>
            </a:r>
            <a:endParaRPr lang="is-IS" dirty="0"/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CD00E5C4-B6FF-44C6-8B69-6419CCE9FA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s-IS" dirty="0"/>
              <a:t>Hernaðar- og borgaralegt</a:t>
            </a:r>
          </a:p>
          <a:p>
            <a:r>
              <a:rPr lang="is-IS" dirty="0"/>
              <a:t>Búnaður:</a:t>
            </a:r>
          </a:p>
          <a:p>
            <a:r>
              <a:rPr lang="is-IS" dirty="0"/>
              <a:t>-Loftnet</a:t>
            </a:r>
          </a:p>
          <a:p>
            <a:r>
              <a:rPr lang="is-IS" dirty="0"/>
              <a:t>-Móttakari</a:t>
            </a:r>
          </a:p>
          <a:p>
            <a:r>
              <a:rPr lang="is-IS" dirty="0"/>
              <a:t>-</a:t>
            </a:r>
            <a:r>
              <a:rPr lang="is-IS" dirty="0" err="1"/>
              <a:t>Aflgafi</a:t>
            </a:r>
            <a:endParaRPr lang="is-IS" dirty="0"/>
          </a:p>
          <a:p>
            <a:r>
              <a:rPr lang="en-GB" dirty="0" err="1"/>
              <a:t>Verð</a:t>
            </a:r>
            <a:r>
              <a:rPr lang="en-GB" dirty="0"/>
              <a:t> </a:t>
            </a:r>
            <a:r>
              <a:rPr lang="en-GB" dirty="0" err="1"/>
              <a:t>frá</a:t>
            </a:r>
            <a:r>
              <a:rPr lang="en-GB" dirty="0"/>
              <a:t> um 10 </a:t>
            </a:r>
            <a:r>
              <a:rPr lang="en-GB" dirty="0" err="1"/>
              <a:t>þúsund</a:t>
            </a:r>
            <a:r>
              <a:rPr lang="en-GB" dirty="0"/>
              <a:t> </a:t>
            </a:r>
            <a:r>
              <a:rPr lang="en-GB" dirty="0" err="1"/>
              <a:t>upp</a:t>
            </a:r>
            <a:r>
              <a:rPr lang="en-GB" dirty="0"/>
              <a:t> í 3-4 </a:t>
            </a:r>
            <a:r>
              <a:rPr lang="en-GB" dirty="0" err="1"/>
              <a:t>milljónir</a:t>
            </a:r>
            <a:endParaRPr lang="en-GB" dirty="0"/>
          </a:p>
          <a:p>
            <a:r>
              <a:rPr lang="en-GB" dirty="0" err="1"/>
              <a:t>Bein</a:t>
            </a:r>
            <a:r>
              <a:rPr lang="en-GB" dirty="0"/>
              <a:t> </a:t>
            </a:r>
            <a:r>
              <a:rPr lang="en-GB" dirty="0" err="1"/>
              <a:t>tenging</a:t>
            </a:r>
            <a:r>
              <a:rPr lang="en-GB" dirty="0"/>
              <a:t> </a:t>
            </a:r>
            <a:r>
              <a:rPr lang="en-GB" dirty="0" err="1"/>
              <a:t>oftast</a:t>
            </a:r>
            <a:r>
              <a:rPr lang="en-GB" dirty="0"/>
              <a:t> á milli </a:t>
            </a:r>
            <a:r>
              <a:rPr lang="en-GB" dirty="0" err="1"/>
              <a:t>nákvæmni</a:t>
            </a:r>
            <a:r>
              <a:rPr lang="en-GB" dirty="0"/>
              <a:t> </a:t>
            </a:r>
            <a:r>
              <a:rPr lang="en-GB" dirty="0" err="1"/>
              <a:t>og</a:t>
            </a:r>
            <a:r>
              <a:rPr lang="en-GB" dirty="0"/>
              <a:t> </a:t>
            </a:r>
            <a:r>
              <a:rPr lang="en-GB" dirty="0" err="1"/>
              <a:t>verðs</a:t>
            </a:r>
            <a:endParaRPr lang="is-IS" dirty="0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8B6115E4-3FBC-404D-905C-EF841A9D63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1D756066-970A-4569-B7C7-F95DC53A11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FEE7F033-2B14-46AD-BEDE-D044325372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5</a:t>
            </a:fld>
            <a:endParaRPr lang="is-IS"/>
          </a:p>
        </p:txBody>
      </p:sp>
      <p:pic>
        <p:nvPicPr>
          <p:cNvPr id="7" name="Mynd 6">
            <a:extLst>
              <a:ext uri="{FF2B5EF4-FFF2-40B4-BE49-F238E27FC236}">
                <a16:creationId xmlns:a16="http://schemas.microsoft.com/office/drawing/2014/main" id="{882F135A-1565-4010-857A-5784865A9C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0421" y="2151768"/>
            <a:ext cx="893554" cy="1848732"/>
          </a:xfrm>
          <a:prstGeom prst="rect">
            <a:avLst/>
          </a:prstGeom>
        </p:spPr>
      </p:pic>
      <p:pic>
        <p:nvPicPr>
          <p:cNvPr id="8" name="Mynd 7">
            <a:extLst>
              <a:ext uri="{FF2B5EF4-FFF2-40B4-BE49-F238E27FC236}">
                <a16:creationId xmlns:a16="http://schemas.microsoft.com/office/drawing/2014/main" id="{E49E66A6-3C3D-4B81-B7D0-44205F2238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3535" y="2333626"/>
            <a:ext cx="1594401" cy="1666874"/>
          </a:xfrm>
          <a:prstGeom prst="rect">
            <a:avLst/>
          </a:prstGeom>
        </p:spPr>
      </p:pic>
      <p:pic>
        <p:nvPicPr>
          <p:cNvPr id="9" name="Mynd 8">
            <a:extLst>
              <a:ext uri="{FF2B5EF4-FFF2-40B4-BE49-F238E27FC236}">
                <a16:creationId xmlns:a16="http://schemas.microsoft.com/office/drawing/2014/main" id="{EDF94ACA-9DE9-4CFF-82FA-2628588255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82798" y="1647825"/>
            <a:ext cx="1208658" cy="2924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4174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0F74D8E9-5D07-440C-9BF7-0582295838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ctr">
            <a:normAutofit/>
          </a:bodyPr>
          <a:lstStyle/>
          <a:p>
            <a:pPr>
              <a:lnSpc>
                <a:spcPct val="90000"/>
              </a:lnSpc>
            </a:pPr>
            <a:r>
              <a:rPr lang="is-IS" sz="3700" b="1" dirty="0"/>
              <a:t>Hefðbundin staðsetning með GNSS</a:t>
            </a:r>
            <a:endParaRPr lang="is-IS" sz="3700" dirty="0"/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BC03B05D-FC01-43AA-8FB2-480B7CBC784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/>
          <a:p>
            <a:r>
              <a:rPr lang="is-IS" dirty="0"/>
              <a:t>GNSS farsímum</a:t>
            </a:r>
          </a:p>
          <a:p>
            <a:r>
              <a:rPr lang="en-GB" dirty="0" err="1"/>
              <a:t>Getur</a:t>
            </a:r>
            <a:r>
              <a:rPr lang="en-GB" dirty="0"/>
              <a:t> </a:t>
            </a:r>
            <a:r>
              <a:rPr lang="en-GB" dirty="0" err="1"/>
              <a:t>notað</a:t>
            </a:r>
            <a:r>
              <a:rPr lang="en-GB" dirty="0"/>
              <a:t> </a:t>
            </a:r>
            <a:r>
              <a:rPr lang="en-GB" dirty="0" err="1"/>
              <a:t>aðrar</a:t>
            </a:r>
            <a:r>
              <a:rPr lang="en-GB" dirty="0"/>
              <a:t> </a:t>
            </a:r>
            <a:r>
              <a:rPr lang="en-GB" dirty="0" err="1"/>
              <a:t>upplýsingar</a:t>
            </a:r>
            <a:r>
              <a:rPr lang="is-IS" dirty="0"/>
              <a:t>; kallað A-GNSS</a:t>
            </a:r>
          </a:p>
          <a:p>
            <a:r>
              <a:rPr lang="is-IS" dirty="0"/>
              <a:t>Hægt að sjá staðsetningu</a:t>
            </a:r>
          </a:p>
          <a:p>
            <a:r>
              <a:rPr lang="en-GB" dirty="0" err="1"/>
              <a:t>Leiðsögn</a:t>
            </a:r>
            <a:r>
              <a:rPr lang="en-GB" dirty="0"/>
              <a:t> milli </a:t>
            </a:r>
            <a:r>
              <a:rPr lang="en-GB" dirty="0" err="1"/>
              <a:t>staða</a:t>
            </a:r>
            <a:r>
              <a:rPr lang="en-GB" dirty="0"/>
              <a:t> </a:t>
            </a:r>
            <a:r>
              <a:rPr lang="en-GB" dirty="0" err="1"/>
              <a:t>tengt</a:t>
            </a:r>
            <a:r>
              <a:rPr lang="en-GB" dirty="0"/>
              <a:t> </a:t>
            </a:r>
            <a:r>
              <a:rPr lang="en-GB" dirty="0" err="1"/>
              <a:t>öðrum</a:t>
            </a:r>
            <a:r>
              <a:rPr lang="en-GB" dirty="0"/>
              <a:t> </a:t>
            </a:r>
            <a:r>
              <a:rPr lang="en-GB" dirty="0" err="1"/>
              <a:t>upplýsingum</a:t>
            </a:r>
            <a:r>
              <a:rPr lang="en-GB" dirty="0"/>
              <a:t>?</a:t>
            </a:r>
            <a:endParaRPr lang="is-IS" dirty="0"/>
          </a:p>
        </p:txBody>
      </p:sp>
      <p:pic>
        <p:nvPicPr>
          <p:cNvPr id="7" name="Mynd 6">
            <a:extLst>
              <a:ext uri="{FF2B5EF4-FFF2-40B4-BE49-F238E27FC236}">
                <a16:creationId xmlns:a16="http://schemas.microsoft.com/office/drawing/2014/main" id="{3743EE01-5BE5-43B0-BE9A-47070A6CD3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8200" y="2579170"/>
            <a:ext cx="4038600" cy="2568022"/>
          </a:xfrm>
          <a:prstGeom prst="rect">
            <a:avLst/>
          </a:prstGeom>
          <a:noFill/>
        </p:spPr>
      </p:pic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72F121ED-0442-4162-B546-D9EEDEDDDDD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103ED7E4-9204-41DF-832E-38C3CBE373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64E068D5-2BA1-4604-866D-D6CE54D31E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BA32C6AE-17C7-409E-A9FE-C920BA265E2C}" type="slidenum">
              <a:rPr lang="is-IS" smtClean="0"/>
              <a:pPr>
                <a:spcAft>
                  <a:spcPts val="600"/>
                </a:spcAft>
              </a:pPr>
              <a:t>2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8534874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ill 7">
            <a:extLst>
              <a:ext uri="{FF2B5EF4-FFF2-40B4-BE49-F238E27FC236}">
                <a16:creationId xmlns:a16="http://schemas.microsoft.com/office/drawing/2014/main" id="{B572BEFE-D933-4C8C-BB14-CE319A601D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ctr">
            <a:normAutofit/>
          </a:bodyPr>
          <a:lstStyle/>
          <a:p>
            <a:pPr>
              <a:lnSpc>
                <a:spcPct val="90000"/>
              </a:lnSpc>
            </a:pPr>
            <a:r>
              <a:rPr lang="en-GB" sz="3700" b="1" dirty="0" err="1"/>
              <a:t>Leiðsögn</a:t>
            </a:r>
            <a:r>
              <a:rPr lang="en-GB" sz="3700" b="1" dirty="0"/>
              <a:t> </a:t>
            </a:r>
            <a:r>
              <a:rPr lang="en-GB" sz="3700" b="1" dirty="0" err="1"/>
              <a:t>fyrir</a:t>
            </a:r>
            <a:r>
              <a:rPr lang="en-GB" sz="3700" b="1" dirty="0"/>
              <a:t> </a:t>
            </a:r>
            <a:r>
              <a:rPr lang="en-GB" sz="3700" b="1" dirty="0" err="1"/>
              <a:t>ökutæki</a:t>
            </a:r>
            <a:r>
              <a:rPr lang="en-GB" sz="3700" b="1" dirty="0"/>
              <a:t> </a:t>
            </a:r>
            <a:r>
              <a:rPr lang="en-GB" sz="3700" b="1" dirty="0" err="1"/>
              <a:t>og</a:t>
            </a:r>
            <a:r>
              <a:rPr lang="en-GB" sz="3700" b="1" dirty="0"/>
              <a:t> </a:t>
            </a:r>
            <a:r>
              <a:rPr lang="en-GB" sz="3700" b="1" dirty="0" err="1"/>
              <a:t>flotastjórnun</a:t>
            </a:r>
            <a:endParaRPr lang="is-IS" sz="3700" dirty="0"/>
          </a:p>
        </p:txBody>
      </p:sp>
      <p:sp>
        <p:nvSpPr>
          <p:cNvPr id="9" name="Staðgengill efnis 8">
            <a:extLst>
              <a:ext uri="{FF2B5EF4-FFF2-40B4-BE49-F238E27FC236}">
                <a16:creationId xmlns:a16="http://schemas.microsoft.com/office/drawing/2014/main" id="{994A880A-C239-482F-91E4-7A21DE904D6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is-IS" sz="2200" dirty="0"/>
              <a:t>Leiðsögn fyrir ökutæki</a:t>
            </a:r>
          </a:p>
          <a:p>
            <a:pPr>
              <a:lnSpc>
                <a:spcPct val="90000"/>
              </a:lnSpc>
            </a:pPr>
            <a:r>
              <a:rPr lang="en-GB" sz="2200" dirty="0" err="1"/>
              <a:t>Saman</a:t>
            </a:r>
            <a:r>
              <a:rPr lang="en-GB" sz="2200" dirty="0"/>
              <a:t> </a:t>
            </a:r>
            <a:r>
              <a:rPr lang="en-GB" sz="2200" dirty="0" err="1"/>
              <a:t>stendur</a:t>
            </a:r>
            <a:r>
              <a:rPr lang="en-GB" sz="2200" dirty="0"/>
              <a:t> </a:t>
            </a:r>
            <a:r>
              <a:rPr lang="en-GB" sz="2200" dirty="0" err="1"/>
              <a:t>af</a:t>
            </a:r>
            <a:r>
              <a:rPr lang="en-GB" sz="2200" dirty="0"/>
              <a:t> GPS, </a:t>
            </a:r>
            <a:r>
              <a:rPr lang="en-GB" sz="2200" dirty="0" err="1"/>
              <a:t>stafrænum</a:t>
            </a:r>
            <a:r>
              <a:rPr lang="en-GB" sz="2200" dirty="0"/>
              <a:t> </a:t>
            </a:r>
            <a:r>
              <a:rPr lang="en-GB" sz="2200" dirty="0" err="1"/>
              <a:t>kortum</a:t>
            </a:r>
            <a:r>
              <a:rPr lang="en-GB" sz="2200" dirty="0"/>
              <a:t> </a:t>
            </a:r>
            <a:r>
              <a:rPr lang="en-GB" sz="2200" dirty="0" err="1"/>
              <a:t>og</a:t>
            </a:r>
            <a:r>
              <a:rPr lang="en-GB" sz="2200" dirty="0"/>
              <a:t> </a:t>
            </a:r>
            <a:r>
              <a:rPr lang="en-GB" sz="2200" dirty="0" err="1"/>
              <a:t>umferðaupplýingum</a:t>
            </a:r>
            <a:endParaRPr lang="is-IS" sz="2200" dirty="0"/>
          </a:p>
          <a:p>
            <a:pPr>
              <a:lnSpc>
                <a:spcPct val="90000"/>
              </a:lnSpc>
            </a:pPr>
            <a:r>
              <a:rPr lang="en-GB" sz="2200" dirty="0" err="1"/>
              <a:t>Notuð</a:t>
            </a:r>
            <a:r>
              <a:rPr lang="en-GB" sz="2200" dirty="0"/>
              <a:t> </a:t>
            </a:r>
            <a:r>
              <a:rPr lang="en-GB" sz="2200" dirty="0" err="1"/>
              <a:t>af</a:t>
            </a:r>
            <a:r>
              <a:rPr lang="en-GB" sz="2200" dirty="0"/>
              <a:t> </a:t>
            </a:r>
            <a:r>
              <a:rPr lang="en-GB" sz="2200" dirty="0" err="1"/>
              <a:t>einstaklingum</a:t>
            </a:r>
            <a:r>
              <a:rPr lang="en-GB" sz="2200" dirty="0"/>
              <a:t> </a:t>
            </a:r>
            <a:r>
              <a:rPr lang="en-GB" sz="2200" dirty="0" err="1"/>
              <a:t>og</a:t>
            </a:r>
            <a:r>
              <a:rPr lang="en-GB" sz="2200" dirty="0"/>
              <a:t> </a:t>
            </a:r>
            <a:r>
              <a:rPr lang="en-GB" sz="2200" dirty="0" err="1"/>
              <a:t>fyrirtækjum</a:t>
            </a:r>
            <a:endParaRPr lang="en-GB" sz="2200" dirty="0"/>
          </a:p>
          <a:p>
            <a:pPr>
              <a:lnSpc>
                <a:spcPct val="90000"/>
              </a:lnSpc>
            </a:pPr>
            <a:endParaRPr lang="is-IS" sz="2200" dirty="0"/>
          </a:p>
          <a:p>
            <a:pPr>
              <a:lnSpc>
                <a:spcPct val="90000"/>
              </a:lnSpc>
            </a:pPr>
            <a:r>
              <a:rPr lang="is-IS" sz="2200" dirty="0"/>
              <a:t>Flota stjórnun</a:t>
            </a:r>
          </a:p>
          <a:p>
            <a:pPr>
              <a:lnSpc>
                <a:spcPct val="90000"/>
              </a:lnSpc>
            </a:pPr>
            <a:r>
              <a:rPr lang="en-GB" sz="2200" dirty="0" err="1"/>
              <a:t>Leiðsögukerfi</a:t>
            </a:r>
            <a:r>
              <a:rPr lang="en-GB" sz="2200" dirty="0"/>
              <a:t> </a:t>
            </a:r>
            <a:r>
              <a:rPr lang="en-GB" sz="2200" dirty="0" err="1"/>
              <a:t>ökutæki</a:t>
            </a:r>
            <a:r>
              <a:rPr lang="en-GB" sz="2200" dirty="0"/>
              <a:t> </a:t>
            </a:r>
            <a:r>
              <a:rPr lang="en-GB" sz="2200" dirty="0" err="1"/>
              <a:t>tengd</a:t>
            </a:r>
            <a:r>
              <a:rPr lang="en-GB" sz="2200" dirty="0"/>
              <a:t> </a:t>
            </a:r>
            <a:r>
              <a:rPr lang="en-GB" sz="2200" dirty="0" err="1"/>
              <a:t>saman</a:t>
            </a:r>
            <a:r>
              <a:rPr lang="en-GB" sz="2200" dirty="0"/>
              <a:t> </a:t>
            </a:r>
            <a:r>
              <a:rPr lang="en-GB" sz="2200" dirty="0" err="1"/>
              <a:t>til</a:t>
            </a:r>
            <a:r>
              <a:rPr lang="en-GB" sz="2200" dirty="0"/>
              <a:t> </a:t>
            </a:r>
            <a:r>
              <a:rPr lang="en-GB" sz="2200" dirty="0" err="1"/>
              <a:t>þess</a:t>
            </a:r>
            <a:r>
              <a:rPr lang="en-GB" sz="2200" dirty="0"/>
              <a:t> </a:t>
            </a:r>
            <a:r>
              <a:rPr lang="en-GB" sz="2200" dirty="0" err="1"/>
              <a:t>að</a:t>
            </a:r>
            <a:r>
              <a:rPr lang="en-GB" sz="2200" dirty="0"/>
              <a:t> </a:t>
            </a:r>
            <a:r>
              <a:rPr lang="en-GB" sz="2200" dirty="0" err="1"/>
              <a:t>stórna</a:t>
            </a:r>
            <a:r>
              <a:rPr lang="en-GB" sz="2200" dirty="0"/>
              <a:t> </a:t>
            </a:r>
            <a:r>
              <a:rPr lang="en-GB" sz="2200" dirty="0" err="1"/>
              <a:t>flotanum</a:t>
            </a:r>
            <a:endParaRPr lang="en-GB" sz="2200" dirty="0"/>
          </a:p>
          <a:p>
            <a:pPr lvl="1">
              <a:lnSpc>
                <a:spcPct val="90000"/>
              </a:lnSpc>
            </a:pPr>
            <a:r>
              <a:rPr lang="en-GB" sz="2200" dirty="0" err="1"/>
              <a:t>Notað</a:t>
            </a:r>
            <a:r>
              <a:rPr lang="en-GB" sz="2200" dirty="0"/>
              <a:t> </a:t>
            </a:r>
            <a:r>
              <a:rPr lang="en-GB" sz="2200" dirty="0" err="1"/>
              <a:t>fyrir</a:t>
            </a:r>
            <a:r>
              <a:rPr lang="en-GB" sz="2200" dirty="0"/>
              <a:t> </a:t>
            </a:r>
            <a:r>
              <a:rPr lang="en-GB" sz="2200" dirty="0" err="1"/>
              <a:t>leigubíla</a:t>
            </a:r>
            <a:r>
              <a:rPr lang="en-GB" sz="2200" dirty="0"/>
              <a:t>, </a:t>
            </a:r>
            <a:r>
              <a:rPr lang="en-GB" sz="2200" dirty="0" err="1"/>
              <a:t>sjúkarbíla</a:t>
            </a:r>
            <a:r>
              <a:rPr lang="en-GB" sz="2200" dirty="0"/>
              <a:t>, </a:t>
            </a:r>
            <a:r>
              <a:rPr lang="en-GB" sz="2200" dirty="0" err="1"/>
              <a:t>flutningabíla</a:t>
            </a:r>
            <a:r>
              <a:rPr lang="en-GB" sz="2200" dirty="0"/>
              <a:t> </a:t>
            </a:r>
            <a:r>
              <a:rPr lang="en-GB" sz="2200" dirty="0" err="1"/>
              <a:t>o.s.frv</a:t>
            </a:r>
            <a:r>
              <a:rPr lang="en-GB" sz="2200" dirty="0"/>
              <a:t>.</a:t>
            </a:r>
          </a:p>
          <a:p>
            <a:pPr lvl="1">
              <a:lnSpc>
                <a:spcPct val="90000"/>
              </a:lnSpc>
            </a:pPr>
            <a:endParaRPr lang="is-IS" sz="2200" dirty="0"/>
          </a:p>
          <a:p>
            <a:pPr>
              <a:lnSpc>
                <a:spcPct val="90000"/>
              </a:lnSpc>
            </a:pPr>
            <a:endParaRPr lang="is-IS" sz="2200" dirty="0"/>
          </a:p>
        </p:txBody>
      </p:sp>
      <p:pic>
        <p:nvPicPr>
          <p:cNvPr id="10" name="Mynd 9">
            <a:extLst>
              <a:ext uri="{FF2B5EF4-FFF2-40B4-BE49-F238E27FC236}">
                <a16:creationId xmlns:a16="http://schemas.microsoft.com/office/drawing/2014/main" id="{E75BBF2F-C463-4E98-85D8-76B2656F4E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8200" y="2437556"/>
            <a:ext cx="4038600" cy="2851251"/>
          </a:xfrm>
          <a:prstGeom prst="rect">
            <a:avLst/>
          </a:prstGeom>
          <a:noFill/>
        </p:spPr>
      </p:pic>
      <p:sp>
        <p:nvSpPr>
          <p:cNvPr id="5" name="Dagsetningarstaðgengill 4">
            <a:extLst>
              <a:ext uri="{FF2B5EF4-FFF2-40B4-BE49-F238E27FC236}">
                <a16:creationId xmlns:a16="http://schemas.microsoft.com/office/drawing/2014/main" id="{F2F7055F-F146-46AA-9FAE-843AFD5459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9474E850-6ED5-4C68-9835-FD2634CB19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is-IS"/>
              <a:t>LANDMÆLINGAR BT LAM1012</a:t>
            </a:r>
          </a:p>
        </p:txBody>
      </p:sp>
      <p:sp>
        <p:nvSpPr>
          <p:cNvPr id="7" name="Skyggnunúmersstaðgengill 6">
            <a:extLst>
              <a:ext uri="{FF2B5EF4-FFF2-40B4-BE49-F238E27FC236}">
                <a16:creationId xmlns:a16="http://schemas.microsoft.com/office/drawing/2014/main" id="{D7F704E4-55C9-4179-9C68-BA03A4879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BA32C6AE-17C7-409E-A9FE-C920BA265E2C}" type="slidenum">
              <a:rPr lang="is-IS" smtClean="0"/>
              <a:pPr>
                <a:spcAft>
                  <a:spcPts val="600"/>
                </a:spcAft>
              </a:pPr>
              <a:t>2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5109388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>
            <a:extLst>
              <a:ext uri="{FF2B5EF4-FFF2-40B4-BE49-F238E27FC236}">
                <a16:creationId xmlns:a16="http://schemas.microsoft.com/office/drawing/2014/main" id="{88693A21-93A4-477F-A127-E8E302AAFF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ctr">
            <a:normAutofit/>
          </a:bodyPr>
          <a:lstStyle/>
          <a:p>
            <a:r>
              <a:rPr lang="is-IS" b="1" dirty="0"/>
              <a:t>Flugleiðsögn</a:t>
            </a:r>
            <a:endParaRPr lang="en-US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CA4606E0-4231-4612-8E8E-948D214142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57200" y="1895375"/>
            <a:ext cx="4040188" cy="3951288"/>
          </a:xfrm>
        </p:spPr>
        <p:txBody>
          <a:bodyPr>
            <a:normAutofit/>
          </a:bodyPr>
          <a:lstStyle/>
          <a:p>
            <a:r>
              <a:rPr lang="en-GB" dirty="0"/>
              <a:t>GPS </a:t>
            </a:r>
            <a:r>
              <a:rPr lang="en-GB" dirty="0" err="1"/>
              <a:t>alltaf</a:t>
            </a:r>
            <a:r>
              <a:rPr lang="en-GB" dirty="0"/>
              <a:t> </a:t>
            </a:r>
            <a:r>
              <a:rPr lang="en-GB" dirty="0" err="1"/>
              <a:t>notað</a:t>
            </a:r>
            <a:r>
              <a:rPr lang="en-GB" dirty="0"/>
              <a:t> </a:t>
            </a:r>
            <a:r>
              <a:rPr lang="en-GB" dirty="0" err="1"/>
              <a:t>meira</a:t>
            </a:r>
            <a:r>
              <a:rPr lang="en-GB" dirty="0"/>
              <a:t> </a:t>
            </a:r>
            <a:r>
              <a:rPr lang="en-GB" dirty="0" err="1"/>
              <a:t>og</a:t>
            </a:r>
            <a:r>
              <a:rPr lang="en-GB" dirty="0"/>
              <a:t> </a:t>
            </a:r>
            <a:r>
              <a:rPr lang="en-GB" dirty="0" err="1"/>
              <a:t>meira</a:t>
            </a:r>
            <a:r>
              <a:rPr lang="en-GB" dirty="0"/>
              <a:t> í </a:t>
            </a:r>
            <a:r>
              <a:rPr lang="en-GB" dirty="0" err="1"/>
              <a:t>flugi</a:t>
            </a:r>
            <a:r>
              <a:rPr lang="en-GB" dirty="0"/>
              <a:t>. </a:t>
            </a:r>
            <a:r>
              <a:rPr lang="en-GB" dirty="0" err="1"/>
              <a:t>Þörf</a:t>
            </a:r>
            <a:r>
              <a:rPr lang="en-GB" dirty="0"/>
              <a:t> á </a:t>
            </a:r>
            <a:r>
              <a:rPr lang="en-GB" dirty="0" err="1"/>
              <a:t>aukinni</a:t>
            </a:r>
            <a:r>
              <a:rPr lang="en-GB" dirty="0"/>
              <a:t> </a:t>
            </a:r>
            <a:r>
              <a:rPr lang="en-GB" dirty="0" err="1"/>
              <a:t>nákvæmni</a:t>
            </a:r>
            <a:r>
              <a:rPr lang="en-GB" dirty="0"/>
              <a:t> </a:t>
            </a:r>
            <a:r>
              <a:rPr lang="en-GB" dirty="0" err="1"/>
              <a:t>til</a:t>
            </a:r>
            <a:r>
              <a:rPr lang="en-GB" dirty="0"/>
              <a:t> </a:t>
            </a:r>
            <a:r>
              <a:rPr lang="en-GB" dirty="0" err="1"/>
              <a:t>að</a:t>
            </a:r>
            <a:r>
              <a:rPr lang="en-GB" dirty="0"/>
              <a:t> </a:t>
            </a:r>
            <a:r>
              <a:rPr lang="en-GB" dirty="0" err="1"/>
              <a:t>bæta</a:t>
            </a:r>
            <a:r>
              <a:rPr lang="en-GB" dirty="0"/>
              <a:t> </a:t>
            </a:r>
            <a:r>
              <a:rPr lang="en-GB" dirty="0" err="1"/>
              <a:t>öryggi</a:t>
            </a:r>
            <a:endParaRPr lang="en-GB" dirty="0"/>
          </a:p>
          <a:p>
            <a:r>
              <a:rPr lang="en-GB" dirty="0" err="1"/>
              <a:t>Nánkvæmnikröfur</a:t>
            </a:r>
            <a:r>
              <a:rPr lang="en-GB" dirty="0"/>
              <a:t> </a:t>
            </a:r>
            <a:r>
              <a:rPr lang="en-GB" dirty="0" err="1"/>
              <a:t>frá</a:t>
            </a:r>
            <a:r>
              <a:rPr lang="en-GB" dirty="0"/>
              <a:t> meter í </a:t>
            </a:r>
            <a:r>
              <a:rPr lang="en-GB" dirty="0" err="1"/>
              <a:t>flugi</a:t>
            </a:r>
            <a:r>
              <a:rPr lang="en-GB" dirty="0"/>
              <a:t> </a:t>
            </a:r>
            <a:r>
              <a:rPr lang="en-GB" dirty="0" err="1"/>
              <a:t>niður</a:t>
            </a:r>
            <a:r>
              <a:rPr lang="en-GB" dirty="0"/>
              <a:t> í </a:t>
            </a:r>
            <a:r>
              <a:rPr lang="en-GB" dirty="0" err="1"/>
              <a:t>nokkra</a:t>
            </a:r>
            <a:r>
              <a:rPr lang="en-GB" dirty="0"/>
              <a:t> dm </a:t>
            </a:r>
            <a:r>
              <a:rPr lang="en-GB" dirty="0" err="1"/>
              <a:t>til</a:t>
            </a:r>
            <a:r>
              <a:rPr lang="en-GB" dirty="0"/>
              <a:t> cm í lending</a:t>
            </a:r>
          </a:p>
          <a:p>
            <a:r>
              <a:rPr lang="is-IS" dirty="0"/>
              <a:t>Bætt með áreiðanleika upplýsingum</a:t>
            </a:r>
          </a:p>
          <a:p>
            <a:endParaRPr lang="en-US" dirty="0"/>
          </a:p>
        </p:txBody>
      </p:sp>
      <p:pic>
        <p:nvPicPr>
          <p:cNvPr id="8" name="Mynd 7">
            <a:extLst>
              <a:ext uri="{FF2B5EF4-FFF2-40B4-BE49-F238E27FC236}">
                <a16:creationId xmlns:a16="http://schemas.microsoft.com/office/drawing/2014/main" id="{0A476AB2-9C0D-48BF-913B-E6E469C795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5025" y="2964063"/>
            <a:ext cx="4041775" cy="2372912"/>
          </a:xfrm>
          <a:prstGeom prst="rect">
            <a:avLst/>
          </a:prstGeom>
          <a:noFill/>
        </p:spPr>
      </p:pic>
      <p:sp>
        <p:nvSpPr>
          <p:cNvPr id="5" name="Dagsetningarstaðgengill 4">
            <a:extLst>
              <a:ext uri="{FF2B5EF4-FFF2-40B4-BE49-F238E27FC236}">
                <a16:creationId xmlns:a16="http://schemas.microsoft.com/office/drawing/2014/main" id="{FDB26F5B-DE17-4B46-A0C7-104D9727664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F8AE391E-AE48-49E2-8303-A82EFA0893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is-IS"/>
              <a:t>LANDMÆLINGAR BT LAM1012</a:t>
            </a:r>
          </a:p>
        </p:txBody>
      </p:sp>
      <p:sp>
        <p:nvSpPr>
          <p:cNvPr id="7" name="Skyggnunúmersstaðgengill 6">
            <a:extLst>
              <a:ext uri="{FF2B5EF4-FFF2-40B4-BE49-F238E27FC236}">
                <a16:creationId xmlns:a16="http://schemas.microsoft.com/office/drawing/2014/main" id="{3F35BB7C-6709-4C74-995B-73D13F57D6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BA32C6AE-17C7-409E-A9FE-C920BA265E2C}" type="slidenum">
              <a:rPr lang="is-IS" smtClean="0"/>
              <a:pPr>
                <a:spcAft>
                  <a:spcPts val="600"/>
                </a:spcAft>
              </a:pPr>
              <a:t>2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5149584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6EA8B377-2A1D-4936-A002-9CC7E8E9CC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Landmælingar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4790E4FE-A6B2-46C2-9435-14B5ECA57A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dirty="0" err="1"/>
              <a:t>Karfa</a:t>
            </a:r>
            <a:r>
              <a:rPr lang="en-GB" dirty="0"/>
              <a:t> um </a:t>
            </a:r>
            <a:r>
              <a:rPr lang="en-GB" dirty="0" err="1"/>
              <a:t>nákvæmni</a:t>
            </a:r>
            <a:r>
              <a:rPr lang="en-GB" dirty="0"/>
              <a:t> 1-10 cm</a:t>
            </a:r>
          </a:p>
          <a:p>
            <a:pPr>
              <a:lnSpc>
                <a:spcPct val="90000"/>
              </a:lnSpc>
            </a:pPr>
            <a:r>
              <a:rPr lang="en-GB" dirty="0" err="1"/>
              <a:t>Svokölluð</a:t>
            </a:r>
            <a:r>
              <a:rPr lang="en-GB" dirty="0"/>
              <a:t> RTK </a:t>
            </a:r>
            <a:r>
              <a:rPr lang="en-GB" dirty="0" err="1"/>
              <a:t>tækni</a:t>
            </a:r>
            <a:r>
              <a:rPr lang="en-GB" dirty="0"/>
              <a:t> </a:t>
            </a:r>
            <a:r>
              <a:rPr lang="en-GB" dirty="0" err="1"/>
              <a:t>mikið</a:t>
            </a:r>
            <a:r>
              <a:rPr lang="en-GB" dirty="0"/>
              <a:t> </a:t>
            </a:r>
            <a:r>
              <a:rPr lang="en-GB" dirty="0" err="1"/>
              <a:t>notuð</a:t>
            </a:r>
            <a:endParaRPr lang="en-GB" dirty="0"/>
          </a:p>
          <a:p>
            <a:pPr>
              <a:lnSpc>
                <a:spcPct val="90000"/>
              </a:lnSpc>
            </a:pPr>
            <a:r>
              <a:rPr lang="en-GB" dirty="0"/>
              <a:t>Sama </a:t>
            </a:r>
            <a:r>
              <a:rPr lang="en-GB" dirty="0" err="1"/>
              <a:t>tækni</a:t>
            </a:r>
            <a:r>
              <a:rPr lang="en-GB" dirty="0"/>
              <a:t> </a:t>
            </a:r>
            <a:r>
              <a:rPr lang="en-GB" dirty="0" err="1"/>
              <a:t>notuð</a:t>
            </a:r>
            <a:r>
              <a:rPr lang="en-GB" dirty="0"/>
              <a:t> í </a:t>
            </a:r>
            <a:r>
              <a:rPr lang="en-GB" dirty="0" err="1"/>
              <a:t>auknum</a:t>
            </a:r>
            <a:r>
              <a:rPr lang="en-GB" dirty="0"/>
              <a:t> </a:t>
            </a:r>
            <a:r>
              <a:rPr lang="en-GB" dirty="0" err="1"/>
              <a:t>mæli</a:t>
            </a:r>
            <a:r>
              <a:rPr lang="en-GB" dirty="0"/>
              <a:t> á </a:t>
            </a:r>
            <a:r>
              <a:rPr lang="en-GB" dirty="0" err="1"/>
              <a:t>öðrum</a:t>
            </a:r>
            <a:r>
              <a:rPr lang="en-GB" dirty="0"/>
              <a:t> </a:t>
            </a:r>
            <a:r>
              <a:rPr lang="en-GB" dirty="0" err="1"/>
              <a:t>sviðum</a:t>
            </a:r>
            <a:r>
              <a:rPr lang="en-GB" dirty="0"/>
              <a:t> </a:t>
            </a:r>
            <a:r>
              <a:rPr lang="en-GB" dirty="0" err="1"/>
              <a:t>s.s.</a:t>
            </a:r>
            <a:r>
              <a:rPr lang="en-GB" dirty="0"/>
              <a:t> </a:t>
            </a:r>
            <a:r>
              <a:rPr lang="en-GB" dirty="0" err="1"/>
              <a:t>landbúnaði</a:t>
            </a:r>
            <a:endParaRPr lang="en-GB" dirty="0"/>
          </a:p>
        </p:txBody>
      </p:sp>
      <p:pic>
        <p:nvPicPr>
          <p:cNvPr id="10" name="Mynd 9">
            <a:extLst>
              <a:ext uri="{FF2B5EF4-FFF2-40B4-BE49-F238E27FC236}">
                <a16:creationId xmlns:a16="http://schemas.microsoft.com/office/drawing/2014/main" id="{1365A60D-FB4D-45DC-A83E-8D4831B302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3858" y="1600200"/>
            <a:ext cx="3007283" cy="4525963"/>
          </a:xfrm>
          <a:prstGeom prst="rect">
            <a:avLst/>
          </a:prstGeom>
          <a:noFill/>
        </p:spPr>
      </p:pic>
      <p:sp>
        <p:nvSpPr>
          <p:cNvPr id="7" name="Dagsetningarstaðgengill 6">
            <a:extLst>
              <a:ext uri="{FF2B5EF4-FFF2-40B4-BE49-F238E27FC236}">
                <a16:creationId xmlns:a16="http://schemas.microsoft.com/office/drawing/2014/main" id="{B11BC300-F391-486A-9629-10D8A4EE29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8" name="Síðufótarstaðgengill 7">
            <a:extLst>
              <a:ext uri="{FF2B5EF4-FFF2-40B4-BE49-F238E27FC236}">
                <a16:creationId xmlns:a16="http://schemas.microsoft.com/office/drawing/2014/main" id="{2DD025B9-E830-406A-98ED-B81976DA34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is-IS"/>
              <a:t>LANDMÆLINGAR BT LAM1012</a:t>
            </a:r>
          </a:p>
        </p:txBody>
      </p:sp>
      <p:sp>
        <p:nvSpPr>
          <p:cNvPr id="9" name="Skyggnunúmersstaðgengill 8">
            <a:extLst>
              <a:ext uri="{FF2B5EF4-FFF2-40B4-BE49-F238E27FC236}">
                <a16:creationId xmlns:a16="http://schemas.microsoft.com/office/drawing/2014/main" id="{37ADB5C5-F27F-473E-9615-0FF14EF10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BA32C6AE-17C7-409E-A9FE-C920BA265E2C}" type="slidenum">
              <a:rPr lang="is-IS" smtClean="0"/>
              <a:pPr>
                <a:spcAft>
                  <a:spcPts val="600"/>
                </a:spcAft>
              </a:pPr>
              <a:t>2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9406337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 dirty="0"/>
              <a:t>SAGA G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498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 b="1" dirty="0"/>
              <a:t>Nav</a:t>
            </a:r>
            <a:r>
              <a:rPr lang="is-IS" dirty="0"/>
              <a:t>igation </a:t>
            </a:r>
            <a:r>
              <a:rPr lang="is-IS" b="1" dirty="0"/>
              <a:t>S</a:t>
            </a:r>
            <a:r>
              <a:rPr lang="is-IS" dirty="0"/>
              <a:t>ystem with </a:t>
            </a:r>
            <a:r>
              <a:rPr lang="is-IS" b="1" dirty="0"/>
              <a:t>T</a:t>
            </a:r>
            <a:r>
              <a:rPr lang="is-IS" dirty="0"/>
              <a:t>ime </a:t>
            </a:r>
            <a:r>
              <a:rPr lang="is-IS" b="1" dirty="0"/>
              <a:t>a</a:t>
            </a:r>
            <a:r>
              <a:rPr lang="is-IS" dirty="0"/>
              <a:t>nd </a:t>
            </a:r>
            <a:r>
              <a:rPr lang="is-IS" b="1" dirty="0"/>
              <a:t>R</a:t>
            </a:r>
            <a:r>
              <a:rPr lang="is-IS" dirty="0"/>
              <a:t>ange </a:t>
            </a:r>
            <a:r>
              <a:rPr lang="is-IS" b="1" dirty="0"/>
              <a:t>G</a:t>
            </a:r>
            <a:r>
              <a:rPr lang="is-IS" dirty="0"/>
              <a:t>lobal </a:t>
            </a:r>
            <a:r>
              <a:rPr lang="is-IS" b="1" dirty="0"/>
              <a:t>P</a:t>
            </a:r>
            <a:r>
              <a:rPr lang="is-IS" dirty="0"/>
              <a:t>osition </a:t>
            </a:r>
            <a:r>
              <a:rPr lang="is-IS" b="1" dirty="0"/>
              <a:t>S</a:t>
            </a:r>
            <a:r>
              <a:rPr lang="is-IS" dirty="0"/>
              <a:t>ystem (</a:t>
            </a:r>
            <a:r>
              <a:rPr lang="is-IS" b="1" dirty="0"/>
              <a:t>Navstar GPS</a:t>
            </a:r>
            <a:r>
              <a:rPr lang="is-IS" dirty="0"/>
              <a:t>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 dirty="0"/>
              <a:t>Bandaríska varnarmálaráðuneytið hóf þróun kerfisins 1973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 dirty="0"/>
              <a:t>Grunnurinn að kerfinu nær allt aftur til seinni heimstyrjaldarinnar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 dirty="0"/>
              <a:t>Þetta er kerfi til hernaðarnota!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 dirty="0"/>
              <a:t>Fyrsta gervitunglið fór á loft 1978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 dirty="0"/>
              <a:t>Kerfið var komið í fulla notkun 17. júlí 1995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is-IS" dirty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is-I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40BA6-A4CD-4DC3-BA2D-0BD3FA764EC2}" type="slidenum">
              <a:rPr lang="is-IS"/>
              <a:pPr>
                <a:defRPr/>
              </a:pPr>
              <a:t>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2243802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>
            <a:extLst>
              <a:ext uri="{FF2B5EF4-FFF2-40B4-BE49-F238E27FC236}">
                <a16:creationId xmlns:a16="http://schemas.microsoft.com/office/drawing/2014/main" id="{1EC9C496-900D-4E88-B1AF-C9C0814DF9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ctr">
            <a:normAutofit/>
          </a:bodyPr>
          <a:lstStyle/>
          <a:p>
            <a:r>
              <a:rPr lang="en-US" dirty="0" err="1"/>
              <a:t>Íþróttir</a:t>
            </a:r>
            <a:endParaRPr lang="en-US" dirty="0"/>
          </a:p>
        </p:txBody>
      </p:sp>
      <p:sp>
        <p:nvSpPr>
          <p:cNvPr id="9" name="Staðgengill efnis 8">
            <a:extLst>
              <a:ext uri="{FF2B5EF4-FFF2-40B4-BE49-F238E27FC236}">
                <a16:creationId xmlns:a16="http://schemas.microsoft.com/office/drawing/2014/main" id="{1D3D871F-F499-492E-AA06-200160AE60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/>
          <a:p>
            <a:r>
              <a:rPr lang="en-GB" dirty="0"/>
              <a:t>GNSS </a:t>
            </a:r>
            <a:r>
              <a:rPr lang="en-GB" dirty="0" err="1"/>
              <a:t>er</a:t>
            </a:r>
            <a:r>
              <a:rPr lang="en-GB" dirty="0"/>
              <a:t> </a:t>
            </a:r>
            <a:r>
              <a:rPr lang="en-GB" dirty="0" err="1"/>
              <a:t>mikið</a:t>
            </a:r>
            <a:r>
              <a:rPr lang="en-GB" dirty="0"/>
              <a:t> </a:t>
            </a:r>
            <a:r>
              <a:rPr lang="en-GB" dirty="0" err="1"/>
              <a:t>notað</a:t>
            </a:r>
            <a:r>
              <a:rPr lang="en-GB" dirty="0"/>
              <a:t> í </a:t>
            </a:r>
            <a:r>
              <a:rPr lang="en-GB" dirty="0" err="1"/>
              <a:t>íþróttum</a:t>
            </a:r>
            <a:r>
              <a:rPr lang="en-GB" dirty="0"/>
              <a:t> </a:t>
            </a:r>
            <a:r>
              <a:rPr lang="en-GB" dirty="0" err="1"/>
              <a:t>og</a:t>
            </a:r>
            <a:r>
              <a:rPr lang="en-GB" dirty="0"/>
              <a:t> </a:t>
            </a:r>
            <a:r>
              <a:rPr lang="en-GB" dirty="0" err="1"/>
              <a:t>útivist</a:t>
            </a:r>
            <a:endParaRPr lang="en-GB" dirty="0"/>
          </a:p>
          <a:p>
            <a:r>
              <a:rPr lang="en-GB" dirty="0" err="1"/>
              <a:t>Notað</a:t>
            </a:r>
            <a:r>
              <a:rPr lang="en-GB" dirty="0"/>
              <a:t> </a:t>
            </a:r>
            <a:r>
              <a:rPr lang="en-GB" dirty="0" err="1"/>
              <a:t>til</a:t>
            </a:r>
            <a:r>
              <a:rPr lang="en-GB" dirty="0"/>
              <a:t> </a:t>
            </a:r>
            <a:r>
              <a:rPr lang="en-GB" dirty="0" err="1"/>
              <a:t>að</a:t>
            </a:r>
            <a:r>
              <a:rPr lang="en-GB" dirty="0"/>
              <a:t> </a:t>
            </a:r>
            <a:r>
              <a:rPr lang="en-GB" dirty="0" err="1"/>
              <a:t>fylgast</a:t>
            </a:r>
            <a:r>
              <a:rPr lang="en-GB" dirty="0"/>
              <a:t> </a:t>
            </a:r>
            <a:r>
              <a:rPr lang="en-GB" dirty="0" err="1"/>
              <a:t>með</a:t>
            </a:r>
            <a:r>
              <a:rPr lang="en-GB" dirty="0"/>
              <a:t> </a:t>
            </a:r>
            <a:r>
              <a:rPr lang="en-GB" dirty="0" err="1"/>
              <a:t>ferðum</a:t>
            </a:r>
            <a:r>
              <a:rPr lang="en-GB" dirty="0"/>
              <a:t> </a:t>
            </a:r>
            <a:r>
              <a:rPr lang="en-GB" dirty="0" err="1"/>
              <a:t>og</a:t>
            </a:r>
            <a:r>
              <a:rPr lang="en-GB" dirty="0"/>
              <a:t> </a:t>
            </a:r>
            <a:r>
              <a:rPr lang="en-GB" dirty="0" err="1"/>
              <a:t>frammistöðu</a:t>
            </a:r>
            <a:endParaRPr lang="en-GB" dirty="0"/>
          </a:p>
          <a:p>
            <a:endParaRPr lang="en-GB" dirty="0"/>
          </a:p>
          <a:p>
            <a:r>
              <a:rPr lang="en-GB" dirty="0" err="1"/>
              <a:t>Jafnvel</a:t>
            </a:r>
            <a:r>
              <a:rPr lang="en-GB" dirty="0"/>
              <a:t> </a:t>
            </a:r>
            <a:r>
              <a:rPr lang="en-GB" dirty="0" err="1"/>
              <a:t>farið</a:t>
            </a:r>
            <a:r>
              <a:rPr lang="en-GB" dirty="0"/>
              <a:t> </a:t>
            </a:r>
            <a:r>
              <a:rPr lang="en-GB" dirty="0" err="1"/>
              <a:t>að</a:t>
            </a:r>
            <a:r>
              <a:rPr lang="en-GB" dirty="0"/>
              <a:t> nota RTK</a:t>
            </a:r>
          </a:p>
        </p:txBody>
      </p:sp>
      <p:pic>
        <p:nvPicPr>
          <p:cNvPr id="17410" name="Picture 2" descr="STATSports | Champions League 2019/20 winners will need to run ...">
            <a:extLst>
              <a:ext uri="{FF2B5EF4-FFF2-40B4-BE49-F238E27FC236}">
                <a16:creationId xmlns:a16="http://schemas.microsoft.com/office/drawing/2014/main" id="{F4932307-35D9-418D-AFB8-1C55C87421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653"/>
          <a:stretch/>
        </p:blipFill>
        <p:spPr bwMode="auto">
          <a:xfrm>
            <a:off x="4648200" y="1600200"/>
            <a:ext cx="4038600" cy="4525963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5" name="Dagsetningarstaðgengill 4">
            <a:extLst>
              <a:ext uri="{FF2B5EF4-FFF2-40B4-BE49-F238E27FC236}">
                <a16:creationId xmlns:a16="http://schemas.microsoft.com/office/drawing/2014/main" id="{BF355CD9-44F2-4BF1-979A-FB8E68DD8CE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47538DCC-6F87-4E4C-A2C7-46BB97388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is-IS"/>
              <a:t>LANDMÆLINGAR BT LAM1012</a:t>
            </a:r>
          </a:p>
        </p:txBody>
      </p:sp>
      <p:sp>
        <p:nvSpPr>
          <p:cNvPr id="7" name="Skyggnunúmersstaðgengill 6">
            <a:extLst>
              <a:ext uri="{FF2B5EF4-FFF2-40B4-BE49-F238E27FC236}">
                <a16:creationId xmlns:a16="http://schemas.microsoft.com/office/drawing/2014/main" id="{9A0FC5A9-82E4-412C-A283-A0D21BEE8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BA32C6AE-17C7-409E-A9FE-C920BA265E2C}" type="slidenum">
              <a:rPr lang="is-IS" smtClean="0"/>
              <a:pPr>
                <a:spcAft>
                  <a:spcPts val="600"/>
                </a:spcAft>
              </a:pPr>
              <a:t>3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2328450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>
            <a:extLst>
              <a:ext uri="{FF2B5EF4-FFF2-40B4-BE49-F238E27FC236}">
                <a16:creationId xmlns:a16="http://schemas.microsoft.com/office/drawing/2014/main" id="{9EF7DA98-6BA1-42E9-84B7-271CD11E64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err="1"/>
              <a:t>Jarðskorpuhreyfingar</a:t>
            </a:r>
            <a:endParaRPr lang="en-US" dirty="0"/>
          </a:p>
        </p:txBody>
      </p:sp>
      <p:pic>
        <p:nvPicPr>
          <p:cNvPr id="10" name="Staðgengill efnis 9">
            <a:extLst>
              <a:ext uri="{FF2B5EF4-FFF2-40B4-BE49-F238E27FC236}">
                <a16:creationId xmlns:a16="http://schemas.microsoft.com/office/drawing/2014/main" id="{5279DF0D-B5FF-4D3C-AEAD-3171107442F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83157" y="1600200"/>
            <a:ext cx="5977686" cy="4525963"/>
          </a:xfrm>
          <a:prstGeom prst="rect">
            <a:avLst/>
          </a:prstGeom>
          <a:noFill/>
        </p:spPr>
      </p:pic>
      <p:sp>
        <p:nvSpPr>
          <p:cNvPr id="5" name="Dagsetningarstaðgengill 4">
            <a:extLst>
              <a:ext uri="{FF2B5EF4-FFF2-40B4-BE49-F238E27FC236}">
                <a16:creationId xmlns:a16="http://schemas.microsoft.com/office/drawing/2014/main" id="{C38A2B0B-77E1-4DCB-A876-75AB82B8DF7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C0861E55-D823-4BFC-A508-D039F4EF64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is-IS"/>
              <a:t>LANDMÆLINGAR BT LAM1012</a:t>
            </a:r>
          </a:p>
        </p:txBody>
      </p:sp>
      <p:sp>
        <p:nvSpPr>
          <p:cNvPr id="7" name="Skyggnunúmersstaðgengill 6">
            <a:extLst>
              <a:ext uri="{FF2B5EF4-FFF2-40B4-BE49-F238E27FC236}">
                <a16:creationId xmlns:a16="http://schemas.microsoft.com/office/drawing/2014/main" id="{D1B6FB0E-8F06-438D-B26C-9DD241DE2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BA32C6AE-17C7-409E-A9FE-C920BA265E2C}" type="slidenum">
              <a:rPr lang="is-IS" smtClean="0"/>
              <a:pPr>
                <a:spcAft>
                  <a:spcPts val="600"/>
                </a:spcAft>
              </a:pPr>
              <a:t>3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2116395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33189AC1-FB1F-4686-A6F0-1EFF9DD522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ctr">
            <a:normAutofit/>
          </a:bodyPr>
          <a:lstStyle/>
          <a:p>
            <a:r>
              <a:rPr lang="is-IS"/>
              <a:t>Notkun í hernaði</a:t>
            </a:r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07F735CB-48B6-4EEB-8739-DD643B658C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/>
          <a:p>
            <a:r>
              <a:rPr lang="en-GB" dirty="0"/>
              <a:t>GNSS </a:t>
            </a:r>
            <a:r>
              <a:rPr lang="en-GB" dirty="0" err="1"/>
              <a:t>er</a:t>
            </a:r>
            <a:r>
              <a:rPr lang="en-GB" dirty="0"/>
              <a:t> </a:t>
            </a:r>
            <a:r>
              <a:rPr lang="en-GB" dirty="0" err="1"/>
              <a:t>mikilvægt</a:t>
            </a:r>
            <a:r>
              <a:rPr lang="en-GB" dirty="0"/>
              <a:t> </a:t>
            </a:r>
            <a:r>
              <a:rPr lang="en-GB" dirty="0" err="1"/>
              <a:t>verkfæri</a:t>
            </a:r>
            <a:r>
              <a:rPr lang="en-GB" dirty="0"/>
              <a:t> í </a:t>
            </a:r>
            <a:r>
              <a:rPr lang="en-GB" dirty="0" err="1"/>
              <a:t>nútíma</a:t>
            </a:r>
            <a:r>
              <a:rPr lang="en-GB" dirty="0"/>
              <a:t> </a:t>
            </a:r>
            <a:r>
              <a:rPr lang="en-GB" dirty="0" err="1"/>
              <a:t>hernaði</a:t>
            </a:r>
            <a:endParaRPr lang="en-GB" dirty="0"/>
          </a:p>
          <a:p>
            <a:r>
              <a:rPr lang="en-GB" dirty="0"/>
              <a:t>GNSS </a:t>
            </a:r>
            <a:r>
              <a:rPr lang="en-GB" dirty="0" err="1"/>
              <a:t>er</a:t>
            </a:r>
            <a:r>
              <a:rPr lang="en-GB" dirty="0"/>
              <a:t> </a:t>
            </a:r>
            <a:r>
              <a:rPr lang="en-GB" dirty="0" err="1"/>
              <a:t>t.d.</a:t>
            </a:r>
            <a:r>
              <a:rPr lang="en-GB" dirty="0"/>
              <a:t> </a:t>
            </a:r>
            <a:r>
              <a:rPr lang="en-GB" dirty="0" err="1"/>
              <a:t>notað</a:t>
            </a:r>
            <a:r>
              <a:rPr lang="en-GB" dirty="0"/>
              <a:t> </a:t>
            </a:r>
            <a:r>
              <a:rPr lang="en-GB" dirty="0" err="1"/>
              <a:t>fyrir</a:t>
            </a:r>
            <a:r>
              <a:rPr lang="en-GB" dirty="0"/>
              <a:t> </a:t>
            </a:r>
            <a:r>
              <a:rPr lang="en-GB" dirty="0" err="1"/>
              <a:t>leiðsögn</a:t>
            </a:r>
            <a:r>
              <a:rPr lang="en-GB" dirty="0"/>
              <a:t>, </a:t>
            </a:r>
            <a:r>
              <a:rPr lang="en-GB" dirty="0" err="1"/>
              <a:t>stýringu</a:t>
            </a:r>
            <a:r>
              <a:rPr lang="en-GB" dirty="0"/>
              <a:t> á </a:t>
            </a:r>
            <a:r>
              <a:rPr lang="en-GB" dirty="0" err="1"/>
              <a:t>flota</a:t>
            </a:r>
            <a:r>
              <a:rPr lang="en-GB" dirty="0"/>
              <a:t> </a:t>
            </a:r>
            <a:r>
              <a:rPr lang="en-GB" dirty="0" err="1"/>
              <a:t>og</a:t>
            </a:r>
            <a:r>
              <a:rPr lang="en-GB" dirty="0"/>
              <a:t> </a:t>
            </a:r>
            <a:r>
              <a:rPr lang="en-GB" dirty="0" err="1"/>
              <a:t>til</a:t>
            </a:r>
            <a:r>
              <a:rPr lang="en-GB" dirty="0"/>
              <a:t> </a:t>
            </a:r>
            <a:r>
              <a:rPr lang="en-GB" dirty="0" err="1"/>
              <a:t>stýringa</a:t>
            </a:r>
            <a:r>
              <a:rPr lang="en-GB" dirty="0"/>
              <a:t> á </a:t>
            </a:r>
            <a:r>
              <a:rPr lang="en-GB" dirty="0" err="1"/>
              <a:t>eldflaugum</a:t>
            </a:r>
            <a:endParaRPr lang="is-IS" dirty="0"/>
          </a:p>
        </p:txBody>
      </p:sp>
      <p:pic>
        <p:nvPicPr>
          <p:cNvPr id="7" name="Mynd 6">
            <a:extLst>
              <a:ext uri="{FF2B5EF4-FFF2-40B4-BE49-F238E27FC236}">
                <a16:creationId xmlns:a16="http://schemas.microsoft.com/office/drawing/2014/main" id="{9995126B-F218-4235-8DAF-B08B3D8D36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8200" y="2173700"/>
            <a:ext cx="4038600" cy="3378962"/>
          </a:xfrm>
          <a:prstGeom prst="rect">
            <a:avLst/>
          </a:prstGeom>
          <a:noFill/>
        </p:spPr>
      </p:pic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6884FA8A-0CCD-4CB1-93BF-44B38F88E65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D307BA46-AE18-4853-AE7C-C276E6563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BD715C55-BE9E-42D1-8786-70803399ED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BA32C6AE-17C7-409E-A9FE-C920BA265E2C}" type="slidenum">
              <a:rPr lang="is-IS" smtClean="0"/>
              <a:pPr>
                <a:spcAft>
                  <a:spcPts val="600"/>
                </a:spcAft>
              </a:pPr>
              <a:t>3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0095556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">
            <a:extLst>
              <a:ext uri="{FF2B5EF4-FFF2-40B4-BE49-F238E27FC236}">
                <a16:creationId xmlns:a16="http://schemas.microsoft.com/office/drawing/2014/main" id="{E46383D4-DD22-4E17-90B5-1592CF0C3D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ctr">
            <a:normAutofit/>
          </a:bodyPr>
          <a:lstStyle/>
          <a:p>
            <a:r>
              <a:rPr lang="en-US" dirty="0" err="1"/>
              <a:t>Önnur</a:t>
            </a:r>
            <a:r>
              <a:rPr lang="en-US" dirty="0"/>
              <a:t> </a:t>
            </a:r>
            <a:r>
              <a:rPr lang="en-US" dirty="0" err="1"/>
              <a:t>notkun</a:t>
            </a:r>
            <a:endParaRPr lang="en-US" dirty="0"/>
          </a:p>
        </p:txBody>
      </p:sp>
      <p:pic>
        <p:nvPicPr>
          <p:cNvPr id="8" name="Mynd 7">
            <a:extLst>
              <a:ext uri="{FF2B5EF4-FFF2-40B4-BE49-F238E27FC236}">
                <a16:creationId xmlns:a16="http://schemas.microsoft.com/office/drawing/2014/main" id="{620C1E55-7A13-4B0B-8794-F171C3271D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43881"/>
            <a:ext cx="4038600" cy="4038600"/>
          </a:xfrm>
          <a:prstGeom prst="rect">
            <a:avLst/>
          </a:prstGeom>
          <a:noFill/>
        </p:spPr>
      </p:pic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C1706E88-296E-44BF-AF74-BDBC168A06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/>
          <a:p>
            <a:r>
              <a:rPr lang="en-GB" dirty="0" err="1"/>
              <a:t>Eftirlit</a:t>
            </a:r>
            <a:r>
              <a:rPr lang="en-GB" dirty="0"/>
              <a:t> </a:t>
            </a:r>
            <a:r>
              <a:rPr lang="en-GB" dirty="0" err="1"/>
              <a:t>með</a:t>
            </a:r>
            <a:r>
              <a:rPr lang="en-GB" dirty="0"/>
              <a:t> </a:t>
            </a:r>
            <a:r>
              <a:rPr lang="en-GB" dirty="0" err="1"/>
              <a:t>virkni</a:t>
            </a:r>
            <a:r>
              <a:rPr lang="en-GB" dirty="0"/>
              <a:t> í </a:t>
            </a:r>
            <a:r>
              <a:rPr lang="en-GB" dirty="0" err="1"/>
              <a:t>jónahvolfinu</a:t>
            </a:r>
            <a:endParaRPr lang="en-GB" dirty="0"/>
          </a:p>
          <a:p>
            <a:r>
              <a:rPr lang="en-GB" dirty="0" err="1"/>
              <a:t>Líkön</a:t>
            </a:r>
            <a:r>
              <a:rPr lang="en-GB" dirty="0"/>
              <a:t> </a:t>
            </a:r>
            <a:r>
              <a:rPr lang="en-GB" dirty="0" err="1"/>
              <a:t>af</a:t>
            </a:r>
            <a:r>
              <a:rPr lang="en-GB" dirty="0"/>
              <a:t> </a:t>
            </a:r>
            <a:r>
              <a:rPr lang="en-GB" dirty="0" err="1"/>
              <a:t>raka</a:t>
            </a:r>
            <a:r>
              <a:rPr lang="en-GB" dirty="0"/>
              <a:t> í </a:t>
            </a:r>
            <a:r>
              <a:rPr lang="en-GB" dirty="0" err="1"/>
              <a:t>andrúmsloftinu</a:t>
            </a:r>
            <a:endParaRPr lang="en-GB" dirty="0"/>
          </a:p>
          <a:p>
            <a:r>
              <a:rPr lang="is-IS" dirty="0"/>
              <a:t>=&gt; Bætir veðurspár</a:t>
            </a:r>
          </a:p>
          <a:p>
            <a:r>
              <a:rPr lang="is-IS" dirty="0"/>
              <a:t>Tímamælingar</a:t>
            </a:r>
            <a:endParaRPr lang="en-US" dirty="0"/>
          </a:p>
        </p:txBody>
      </p:sp>
      <p:sp>
        <p:nvSpPr>
          <p:cNvPr id="5" name="Dagsetningarstaðgengill 4">
            <a:extLst>
              <a:ext uri="{FF2B5EF4-FFF2-40B4-BE49-F238E27FC236}">
                <a16:creationId xmlns:a16="http://schemas.microsoft.com/office/drawing/2014/main" id="{8E1582CA-6D8C-45F9-BDC6-51BADFC718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4557606C-F8C6-4328-968C-C15F4C985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is-IS"/>
              <a:t>LANDMÆLINGAR BT LAM1012</a:t>
            </a:r>
          </a:p>
        </p:txBody>
      </p:sp>
      <p:sp>
        <p:nvSpPr>
          <p:cNvPr id="7" name="Skyggnunúmersstaðgengill 6">
            <a:extLst>
              <a:ext uri="{FF2B5EF4-FFF2-40B4-BE49-F238E27FC236}">
                <a16:creationId xmlns:a16="http://schemas.microsoft.com/office/drawing/2014/main" id="{704099C5-89D6-4E4E-A07D-F5E17D1E1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BA32C6AE-17C7-409E-A9FE-C920BA265E2C}" type="slidenum">
              <a:rPr lang="is-IS" smtClean="0"/>
              <a:pPr>
                <a:spcAft>
                  <a:spcPts val="600"/>
                </a:spcAft>
              </a:pPr>
              <a:t>3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2203820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HNITAKERFI GPS</a:t>
            </a:r>
            <a:endParaRPr lang="en-US"/>
          </a:p>
        </p:txBody>
      </p:sp>
      <p:sp>
        <p:nvSpPr>
          <p:cNvPr id="8704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is-IS" sz="2800" dirty="0"/>
              <a:t>GPS-tæki vinnur í grunnin </a:t>
            </a:r>
            <a:r>
              <a:rPr lang="is-IS" sz="2800" dirty="0" err="1"/>
              <a:t>útfrá</a:t>
            </a:r>
            <a:r>
              <a:rPr lang="is-IS" sz="2800" dirty="0"/>
              <a:t> jarðmiðjuhnitum í hnitakerfi ITRS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2E4449-A5C4-4452-88F9-0874E391D281}" type="slidenum">
              <a:rPr lang="is-IS" smtClean="0"/>
              <a:pPr>
                <a:defRPr/>
              </a:pPr>
              <a:t>34</a:t>
            </a:fld>
            <a:endParaRPr lang="is-IS"/>
          </a:p>
        </p:txBody>
      </p:sp>
      <p:grpSp>
        <p:nvGrpSpPr>
          <p:cNvPr id="87046" name="Group 3"/>
          <p:cNvGrpSpPr>
            <a:grpSpLocks/>
          </p:cNvGrpSpPr>
          <p:nvPr/>
        </p:nvGrpSpPr>
        <p:grpSpPr bwMode="auto">
          <a:xfrm>
            <a:off x="3367405" y="2188527"/>
            <a:ext cx="4759325" cy="4289425"/>
            <a:chOff x="774" y="841"/>
            <a:chExt cx="3350" cy="3179"/>
          </a:xfrm>
        </p:grpSpPr>
        <p:sp>
          <p:nvSpPr>
            <p:cNvPr id="87047" name="Line 4"/>
            <p:cNvSpPr>
              <a:spLocks noChangeShapeType="1"/>
            </p:cNvSpPr>
            <p:nvPr/>
          </p:nvSpPr>
          <p:spPr bwMode="auto">
            <a:xfrm flipV="1">
              <a:off x="3266" y="1768"/>
              <a:ext cx="0" cy="15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48" name="Line 5"/>
            <p:cNvSpPr>
              <a:spLocks noChangeShapeType="1"/>
            </p:cNvSpPr>
            <p:nvPr/>
          </p:nvSpPr>
          <p:spPr bwMode="auto">
            <a:xfrm>
              <a:off x="1989" y="2847"/>
              <a:ext cx="0" cy="10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49" name="Rectangle 6"/>
            <p:cNvSpPr>
              <a:spLocks noChangeArrowheads="1"/>
            </p:cNvSpPr>
            <p:nvPr/>
          </p:nvSpPr>
          <p:spPr bwMode="auto">
            <a:xfrm>
              <a:off x="1027" y="3751"/>
              <a:ext cx="163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87050" name="Freeform 7"/>
            <p:cNvSpPr>
              <a:spLocks/>
            </p:cNvSpPr>
            <p:nvPr/>
          </p:nvSpPr>
          <p:spPr bwMode="auto">
            <a:xfrm>
              <a:off x="2102" y="2312"/>
              <a:ext cx="777" cy="844"/>
            </a:xfrm>
            <a:custGeom>
              <a:avLst/>
              <a:gdLst>
                <a:gd name="T0" fmla="*/ 521 w 634"/>
                <a:gd name="T1" fmla="*/ 0 h 665"/>
                <a:gd name="T2" fmla="*/ 0 w 634"/>
                <a:gd name="T3" fmla="*/ 438 h 665"/>
                <a:gd name="T4" fmla="*/ 776 w 634"/>
                <a:gd name="T5" fmla="*/ 843 h 665"/>
                <a:gd name="T6" fmla="*/ 762 w 634"/>
                <a:gd name="T7" fmla="*/ 706 h 665"/>
                <a:gd name="T8" fmla="*/ 734 w 634"/>
                <a:gd name="T9" fmla="*/ 580 h 665"/>
                <a:gd name="T10" fmla="*/ 707 w 634"/>
                <a:gd name="T11" fmla="*/ 458 h 665"/>
                <a:gd name="T12" fmla="*/ 672 w 634"/>
                <a:gd name="T13" fmla="*/ 345 h 665"/>
                <a:gd name="T14" fmla="*/ 639 w 634"/>
                <a:gd name="T15" fmla="*/ 240 h 665"/>
                <a:gd name="T16" fmla="*/ 598 w 634"/>
                <a:gd name="T17" fmla="*/ 147 h 665"/>
                <a:gd name="T18" fmla="*/ 563 w 634"/>
                <a:gd name="T19" fmla="*/ 71 h 665"/>
                <a:gd name="T20" fmla="*/ 521 w 634"/>
                <a:gd name="T21" fmla="*/ 0 h 66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34"/>
                <a:gd name="T34" fmla="*/ 0 h 665"/>
                <a:gd name="T35" fmla="*/ 634 w 634"/>
                <a:gd name="T36" fmla="*/ 665 h 66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34" h="665">
                  <a:moveTo>
                    <a:pt x="425" y="0"/>
                  </a:moveTo>
                  <a:lnTo>
                    <a:pt x="0" y="345"/>
                  </a:lnTo>
                  <a:lnTo>
                    <a:pt x="633" y="664"/>
                  </a:lnTo>
                  <a:lnTo>
                    <a:pt x="622" y="556"/>
                  </a:lnTo>
                  <a:lnTo>
                    <a:pt x="599" y="457"/>
                  </a:lnTo>
                  <a:lnTo>
                    <a:pt x="577" y="361"/>
                  </a:lnTo>
                  <a:lnTo>
                    <a:pt x="548" y="272"/>
                  </a:lnTo>
                  <a:lnTo>
                    <a:pt x="521" y="189"/>
                  </a:lnTo>
                  <a:lnTo>
                    <a:pt x="488" y="116"/>
                  </a:lnTo>
                  <a:lnTo>
                    <a:pt x="459" y="56"/>
                  </a:lnTo>
                  <a:lnTo>
                    <a:pt x="425" y="0"/>
                  </a:lnTo>
                </a:path>
              </a:pathLst>
            </a:custGeom>
            <a:solidFill>
              <a:srgbClr val="FFCC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1" name="Freeform 8"/>
            <p:cNvSpPr>
              <a:spLocks/>
            </p:cNvSpPr>
            <p:nvPr/>
          </p:nvSpPr>
          <p:spPr bwMode="auto">
            <a:xfrm>
              <a:off x="2102" y="2312"/>
              <a:ext cx="777" cy="844"/>
            </a:xfrm>
            <a:custGeom>
              <a:avLst/>
              <a:gdLst>
                <a:gd name="T0" fmla="*/ 521 w 634"/>
                <a:gd name="T1" fmla="*/ 0 h 665"/>
                <a:gd name="T2" fmla="*/ 0 w 634"/>
                <a:gd name="T3" fmla="*/ 438 h 665"/>
                <a:gd name="T4" fmla="*/ 776 w 634"/>
                <a:gd name="T5" fmla="*/ 843 h 665"/>
                <a:gd name="T6" fmla="*/ 762 w 634"/>
                <a:gd name="T7" fmla="*/ 706 h 665"/>
                <a:gd name="T8" fmla="*/ 734 w 634"/>
                <a:gd name="T9" fmla="*/ 580 h 665"/>
                <a:gd name="T10" fmla="*/ 707 w 634"/>
                <a:gd name="T11" fmla="*/ 458 h 665"/>
                <a:gd name="T12" fmla="*/ 672 w 634"/>
                <a:gd name="T13" fmla="*/ 345 h 665"/>
                <a:gd name="T14" fmla="*/ 639 w 634"/>
                <a:gd name="T15" fmla="*/ 240 h 665"/>
                <a:gd name="T16" fmla="*/ 598 w 634"/>
                <a:gd name="T17" fmla="*/ 147 h 665"/>
                <a:gd name="T18" fmla="*/ 563 w 634"/>
                <a:gd name="T19" fmla="*/ 71 h 665"/>
                <a:gd name="T20" fmla="*/ 521 w 634"/>
                <a:gd name="T21" fmla="*/ 0 h 66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34"/>
                <a:gd name="T34" fmla="*/ 0 h 665"/>
                <a:gd name="T35" fmla="*/ 634 w 634"/>
                <a:gd name="T36" fmla="*/ 665 h 66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34" h="665">
                  <a:moveTo>
                    <a:pt x="425" y="0"/>
                  </a:moveTo>
                  <a:lnTo>
                    <a:pt x="0" y="345"/>
                  </a:lnTo>
                  <a:lnTo>
                    <a:pt x="633" y="664"/>
                  </a:lnTo>
                  <a:lnTo>
                    <a:pt x="622" y="556"/>
                  </a:lnTo>
                  <a:lnTo>
                    <a:pt x="599" y="457"/>
                  </a:lnTo>
                  <a:lnTo>
                    <a:pt x="577" y="361"/>
                  </a:lnTo>
                  <a:lnTo>
                    <a:pt x="548" y="272"/>
                  </a:lnTo>
                  <a:lnTo>
                    <a:pt x="521" y="189"/>
                  </a:lnTo>
                  <a:lnTo>
                    <a:pt x="488" y="116"/>
                  </a:lnTo>
                  <a:lnTo>
                    <a:pt x="459" y="56"/>
                  </a:lnTo>
                  <a:lnTo>
                    <a:pt x="425" y="0"/>
                  </a:lnTo>
                </a:path>
              </a:pathLst>
            </a:custGeom>
            <a:noFill/>
            <a:ln w="12700" cap="rnd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2" name="Freeform 9"/>
            <p:cNvSpPr>
              <a:spLocks/>
            </p:cNvSpPr>
            <p:nvPr/>
          </p:nvSpPr>
          <p:spPr bwMode="auto">
            <a:xfrm>
              <a:off x="1280" y="2686"/>
              <a:ext cx="1614" cy="802"/>
            </a:xfrm>
            <a:custGeom>
              <a:avLst/>
              <a:gdLst>
                <a:gd name="T0" fmla="*/ 0 w 1316"/>
                <a:gd name="T1" fmla="*/ 771 h 631"/>
                <a:gd name="T2" fmla="*/ 720 w 1316"/>
                <a:gd name="T3" fmla="*/ 0 h 631"/>
                <a:gd name="T4" fmla="*/ 1613 w 1316"/>
                <a:gd name="T5" fmla="*/ 466 h 631"/>
                <a:gd name="T6" fmla="*/ 1522 w 1316"/>
                <a:gd name="T7" fmla="*/ 531 h 631"/>
                <a:gd name="T8" fmla="*/ 1435 w 1316"/>
                <a:gd name="T9" fmla="*/ 580 h 631"/>
                <a:gd name="T10" fmla="*/ 1338 w 1316"/>
                <a:gd name="T11" fmla="*/ 629 h 631"/>
                <a:gd name="T12" fmla="*/ 1249 w 1316"/>
                <a:gd name="T13" fmla="*/ 672 h 631"/>
                <a:gd name="T14" fmla="*/ 1147 w 1316"/>
                <a:gd name="T15" fmla="*/ 707 h 631"/>
                <a:gd name="T16" fmla="*/ 1050 w 1316"/>
                <a:gd name="T17" fmla="*/ 735 h 631"/>
                <a:gd name="T18" fmla="*/ 953 w 1316"/>
                <a:gd name="T19" fmla="*/ 759 h 631"/>
                <a:gd name="T20" fmla="*/ 851 w 1316"/>
                <a:gd name="T21" fmla="*/ 771 h 631"/>
                <a:gd name="T22" fmla="*/ 747 w 1316"/>
                <a:gd name="T23" fmla="*/ 787 h 631"/>
                <a:gd name="T24" fmla="*/ 645 w 1316"/>
                <a:gd name="T25" fmla="*/ 801 h 631"/>
                <a:gd name="T26" fmla="*/ 541 w 1316"/>
                <a:gd name="T27" fmla="*/ 801 h 631"/>
                <a:gd name="T28" fmla="*/ 432 w 1316"/>
                <a:gd name="T29" fmla="*/ 801 h 631"/>
                <a:gd name="T30" fmla="*/ 329 w 1316"/>
                <a:gd name="T31" fmla="*/ 801 h 631"/>
                <a:gd name="T32" fmla="*/ 220 w 1316"/>
                <a:gd name="T33" fmla="*/ 792 h 631"/>
                <a:gd name="T34" fmla="*/ 109 w 1316"/>
                <a:gd name="T35" fmla="*/ 787 h 631"/>
                <a:gd name="T36" fmla="*/ 0 w 1316"/>
                <a:gd name="T37" fmla="*/ 771 h 63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316"/>
                <a:gd name="T58" fmla="*/ 0 h 631"/>
                <a:gd name="T59" fmla="*/ 1316 w 1316"/>
                <a:gd name="T60" fmla="*/ 631 h 63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316" h="631">
                  <a:moveTo>
                    <a:pt x="0" y="607"/>
                  </a:moveTo>
                  <a:lnTo>
                    <a:pt x="587" y="0"/>
                  </a:lnTo>
                  <a:lnTo>
                    <a:pt x="1315" y="367"/>
                  </a:lnTo>
                  <a:lnTo>
                    <a:pt x="1241" y="418"/>
                  </a:lnTo>
                  <a:lnTo>
                    <a:pt x="1170" y="456"/>
                  </a:lnTo>
                  <a:lnTo>
                    <a:pt x="1091" y="495"/>
                  </a:lnTo>
                  <a:lnTo>
                    <a:pt x="1018" y="529"/>
                  </a:lnTo>
                  <a:lnTo>
                    <a:pt x="935" y="556"/>
                  </a:lnTo>
                  <a:lnTo>
                    <a:pt x="856" y="578"/>
                  </a:lnTo>
                  <a:lnTo>
                    <a:pt x="777" y="597"/>
                  </a:lnTo>
                  <a:lnTo>
                    <a:pt x="694" y="607"/>
                  </a:lnTo>
                  <a:lnTo>
                    <a:pt x="609" y="619"/>
                  </a:lnTo>
                  <a:lnTo>
                    <a:pt x="526" y="630"/>
                  </a:lnTo>
                  <a:lnTo>
                    <a:pt x="441" y="630"/>
                  </a:lnTo>
                  <a:lnTo>
                    <a:pt x="352" y="630"/>
                  </a:lnTo>
                  <a:lnTo>
                    <a:pt x="268" y="630"/>
                  </a:lnTo>
                  <a:lnTo>
                    <a:pt x="179" y="623"/>
                  </a:lnTo>
                  <a:lnTo>
                    <a:pt x="89" y="619"/>
                  </a:lnTo>
                  <a:lnTo>
                    <a:pt x="0" y="607"/>
                  </a:lnTo>
                </a:path>
              </a:pathLst>
            </a:custGeom>
            <a:solidFill>
              <a:srgbClr val="FFFF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3" name="Freeform 10"/>
            <p:cNvSpPr>
              <a:spLocks/>
            </p:cNvSpPr>
            <p:nvPr/>
          </p:nvSpPr>
          <p:spPr bwMode="auto">
            <a:xfrm>
              <a:off x="1265" y="2686"/>
              <a:ext cx="1614" cy="802"/>
            </a:xfrm>
            <a:custGeom>
              <a:avLst/>
              <a:gdLst>
                <a:gd name="T0" fmla="*/ 0 w 1316"/>
                <a:gd name="T1" fmla="*/ 771 h 631"/>
                <a:gd name="T2" fmla="*/ 720 w 1316"/>
                <a:gd name="T3" fmla="*/ 0 h 631"/>
                <a:gd name="T4" fmla="*/ 1613 w 1316"/>
                <a:gd name="T5" fmla="*/ 466 h 631"/>
                <a:gd name="T6" fmla="*/ 1522 w 1316"/>
                <a:gd name="T7" fmla="*/ 531 h 631"/>
                <a:gd name="T8" fmla="*/ 1435 w 1316"/>
                <a:gd name="T9" fmla="*/ 580 h 631"/>
                <a:gd name="T10" fmla="*/ 1338 w 1316"/>
                <a:gd name="T11" fmla="*/ 629 h 631"/>
                <a:gd name="T12" fmla="*/ 1249 w 1316"/>
                <a:gd name="T13" fmla="*/ 672 h 631"/>
                <a:gd name="T14" fmla="*/ 1147 w 1316"/>
                <a:gd name="T15" fmla="*/ 707 h 631"/>
                <a:gd name="T16" fmla="*/ 1050 w 1316"/>
                <a:gd name="T17" fmla="*/ 735 h 631"/>
                <a:gd name="T18" fmla="*/ 953 w 1316"/>
                <a:gd name="T19" fmla="*/ 759 h 631"/>
                <a:gd name="T20" fmla="*/ 851 w 1316"/>
                <a:gd name="T21" fmla="*/ 771 h 631"/>
                <a:gd name="T22" fmla="*/ 747 w 1316"/>
                <a:gd name="T23" fmla="*/ 787 h 631"/>
                <a:gd name="T24" fmla="*/ 645 w 1316"/>
                <a:gd name="T25" fmla="*/ 801 h 631"/>
                <a:gd name="T26" fmla="*/ 541 w 1316"/>
                <a:gd name="T27" fmla="*/ 801 h 631"/>
                <a:gd name="T28" fmla="*/ 432 w 1316"/>
                <a:gd name="T29" fmla="*/ 801 h 631"/>
                <a:gd name="T30" fmla="*/ 329 w 1316"/>
                <a:gd name="T31" fmla="*/ 801 h 631"/>
                <a:gd name="T32" fmla="*/ 220 w 1316"/>
                <a:gd name="T33" fmla="*/ 792 h 631"/>
                <a:gd name="T34" fmla="*/ 109 w 1316"/>
                <a:gd name="T35" fmla="*/ 787 h 631"/>
                <a:gd name="T36" fmla="*/ 0 w 1316"/>
                <a:gd name="T37" fmla="*/ 771 h 63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316"/>
                <a:gd name="T58" fmla="*/ 0 h 631"/>
                <a:gd name="T59" fmla="*/ 1316 w 1316"/>
                <a:gd name="T60" fmla="*/ 631 h 63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316" h="631">
                  <a:moveTo>
                    <a:pt x="0" y="607"/>
                  </a:moveTo>
                  <a:lnTo>
                    <a:pt x="587" y="0"/>
                  </a:lnTo>
                  <a:lnTo>
                    <a:pt x="1315" y="367"/>
                  </a:lnTo>
                  <a:lnTo>
                    <a:pt x="1241" y="418"/>
                  </a:lnTo>
                  <a:lnTo>
                    <a:pt x="1170" y="456"/>
                  </a:lnTo>
                  <a:lnTo>
                    <a:pt x="1091" y="495"/>
                  </a:lnTo>
                  <a:lnTo>
                    <a:pt x="1018" y="529"/>
                  </a:lnTo>
                  <a:lnTo>
                    <a:pt x="935" y="556"/>
                  </a:lnTo>
                  <a:lnTo>
                    <a:pt x="856" y="578"/>
                  </a:lnTo>
                  <a:lnTo>
                    <a:pt x="777" y="597"/>
                  </a:lnTo>
                  <a:lnTo>
                    <a:pt x="694" y="607"/>
                  </a:lnTo>
                  <a:lnTo>
                    <a:pt x="609" y="619"/>
                  </a:lnTo>
                  <a:lnTo>
                    <a:pt x="526" y="630"/>
                  </a:lnTo>
                  <a:lnTo>
                    <a:pt x="441" y="630"/>
                  </a:lnTo>
                  <a:lnTo>
                    <a:pt x="352" y="630"/>
                  </a:lnTo>
                  <a:lnTo>
                    <a:pt x="268" y="630"/>
                  </a:lnTo>
                  <a:lnTo>
                    <a:pt x="179" y="623"/>
                  </a:lnTo>
                  <a:lnTo>
                    <a:pt x="89" y="619"/>
                  </a:lnTo>
                  <a:lnTo>
                    <a:pt x="0" y="607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4" name="Line 11"/>
            <p:cNvSpPr>
              <a:spLocks noChangeShapeType="1"/>
            </p:cNvSpPr>
            <p:nvPr/>
          </p:nvSpPr>
          <p:spPr bwMode="auto">
            <a:xfrm flipV="1">
              <a:off x="1983" y="1062"/>
              <a:ext cx="0" cy="17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5" name="Line 12"/>
            <p:cNvSpPr>
              <a:spLocks noChangeShapeType="1"/>
            </p:cNvSpPr>
            <p:nvPr/>
          </p:nvSpPr>
          <p:spPr bwMode="auto">
            <a:xfrm>
              <a:off x="2001" y="2686"/>
              <a:ext cx="19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6" name="Line 13"/>
            <p:cNvSpPr>
              <a:spLocks noChangeShapeType="1"/>
            </p:cNvSpPr>
            <p:nvPr/>
          </p:nvSpPr>
          <p:spPr bwMode="auto">
            <a:xfrm flipH="1">
              <a:off x="964" y="2686"/>
              <a:ext cx="1023" cy="11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7" name="Freeform 14"/>
            <p:cNvSpPr>
              <a:spLocks/>
            </p:cNvSpPr>
            <p:nvPr/>
          </p:nvSpPr>
          <p:spPr bwMode="auto">
            <a:xfrm>
              <a:off x="1384" y="2688"/>
              <a:ext cx="2434" cy="646"/>
            </a:xfrm>
            <a:custGeom>
              <a:avLst/>
              <a:gdLst>
                <a:gd name="T0" fmla="*/ 0 w 1983"/>
                <a:gd name="T1" fmla="*/ 645 h 509"/>
                <a:gd name="T2" fmla="*/ 1877 w 1983"/>
                <a:gd name="T3" fmla="*/ 645 h 509"/>
                <a:gd name="T4" fmla="*/ 2433 w 1983"/>
                <a:gd name="T5" fmla="*/ 0 h 509"/>
                <a:gd name="T6" fmla="*/ 0 60000 65536"/>
                <a:gd name="T7" fmla="*/ 0 60000 65536"/>
                <a:gd name="T8" fmla="*/ 0 60000 65536"/>
                <a:gd name="T9" fmla="*/ 0 w 1983"/>
                <a:gd name="T10" fmla="*/ 0 h 509"/>
                <a:gd name="T11" fmla="*/ 1983 w 1983"/>
                <a:gd name="T12" fmla="*/ 509 h 5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83" h="509">
                  <a:moveTo>
                    <a:pt x="0" y="508"/>
                  </a:moveTo>
                  <a:lnTo>
                    <a:pt x="1529" y="508"/>
                  </a:lnTo>
                  <a:lnTo>
                    <a:pt x="1982" y="0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prstDash val="lgDash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8" name="Freeform 15"/>
            <p:cNvSpPr>
              <a:spLocks/>
            </p:cNvSpPr>
            <p:nvPr/>
          </p:nvSpPr>
          <p:spPr bwMode="auto">
            <a:xfrm>
              <a:off x="1979" y="1610"/>
              <a:ext cx="902" cy="1546"/>
            </a:xfrm>
            <a:custGeom>
              <a:avLst/>
              <a:gdLst>
                <a:gd name="T0" fmla="*/ 0 w 735"/>
                <a:gd name="T1" fmla="*/ 0 h 1217"/>
                <a:gd name="T2" fmla="*/ 87 w 735"/>
                <a:gd name="T3" fmla="*/ 61 h 1217"/>
                <a:gd name="T4" fmla="*/ 177 w 735"/>
                <a:gd name="T5" fmla="*/ 133 h 1217"/>
                <a:gd name="T6" fmla="*/ 259 w 735"/>
                <a:gd name="T7" fmla="*/ 211 h 1217"/>
                <a:gd name="T8" fmla="*/ 342 w 735"/>
                <a:gd name="T9" fmla="*/ 290 h 1217"/>
                <a:gd name="T10" fmla="*/ 418 w 735"/>
                <a:gd name="T11" fmla="*/ 367 h 1217"/>
                <a:gd name="T12" fmla="*/ 487 w 735"/>
                <a:gd name="T13" fmla="*/ 452 h 1217"/>
                <a:gd name="T14" fmla="*/ 550 w 735"/>
                <a:gd name="T15" fmla="*/ 545 h 1217"/>
                <a:gd name="T16" fmla="*/ 611 w 735"/>
                <a:gd name="T17" fmla="*/ 636 h 1217"/>
                <a:gd name="T18" fmla="*/ 665 w 735"/>
                <a:gd name="T19" fmla="*/ 736 h 1217"/>
                <a:gd name="T20" fmla="*/ 715 w 735"/>
                <a:gd name="T21" fmla="*/ 835 h 1217"/>
                <a:gd name="T22" fmla="*/ 756 w 735"/>
                <a:gd name="T23" fmla="*/ 941 h 1217"/>
                <a:gd name="T24" fmla="*/ 796 w 735"/>
                <a:gd name="T25" fmla="*/ 1054 h 1217"/>
                <a:gd name="T26" fmla="*/ 832 w 735"/>
                <a:gd name="T27" fmla="*/ 1169 h 1217"/>
                <a:gd name="T28" fmla="*/ 859 w 735"/>
                <a:gd name="T29" fmla="*/ 1289 h 1217"/>
                <a:gd name="T30" fmla="*/ 887 w 735"/>
                <a:gd name="T31" fmla="*/ 1415 h 1217"/>
                <a:gd name="T32" fmla="*/ 901 w 735"/>
                <a:gd name="T33" fmla="*/ 1545 h 12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35"/>
                <a:gd name="T52" fmla="*/ 0 h 1217"/>
                <a:gd name="T53" fmla="*/ 735 w 735"/>
                <a:gd name="T54" fmla="*/ 1217 h 12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35" h="1217">
                  <a:moveTo>
                    <a:pt x="0" y="0"/>
                  </a:moveTo>
                  <a:lnTo>
                    <a:pt x="71" y="48"/>
                  </a:lnTo>
                  <a:lnTo>
                    <a:pt x="144" y="105"/>
                  </a:lnTo>
                  <a:lnTo>
                    <a:pt x="211" y="166"/>
                  </a:lnTo>
                  <a:lnTo>
                    <a:pt x="279" y="228"/>
                  </a:lnTo>
                  <a:lnTo>
                    <a:pt x="341" y="289"/>
                  </a:lnTo>
                  <a:lnTo>
                    <a:pt x="397" y="356"/>
                  </a:lnTo>
                  <a:lnTo>
                    <a:pt x="448" y="429"/>
                  </a:lnTo>
                  <a:lnTo>
                    <a:pt x="498" y="501"/>
                  </a:lnTo>
                  <a:lnTo>
                    <a:pt x="542" y="579"/>
                  </a:lnTo>
                  <a:lnTo>
                    <a:pt x="583" y="657"/>
                  </a:lnTo>
                  <a:lnTo>
                    <a:pt x="616" y="741"/>
                  </a:lnTo>
                  <a:lnTo>
                    <a:pt x="649" y="830"/>
                  </a:lnTo>
                  <a:lnTo>
                    <a:pt x="678" y="920"/>
                  </a:lnTo>
                  <a:lnTo>
                    <a:pt x="700" y="1015"/>
                  </a:lnTo>
                  <a:lnTo>
                    <a:pt x="723" y="1114"/>
                  </a:lnTo>
                  <a:lnTo>
                    <a:pt x="734" y="1216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59" name="Line 16"/>
            <p:cNvSpPr>
              <a:spLocks noChangeShapeType="1"/>
            </p:cNvSpPr>
            <p:nvPr/>
          </p:nvSpPr>
          <p:spPr bwMode="auto">
            <a:xfrm flipV="1">
              <a:off x="1991" y="2304"/>
              <a:ext cx="633" cy="5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0" name="Freeform 17"/>
            <p:cNvSpPr>
              <a:spLocks/>
            </p:cNvSpPr>
            <p:nvPr/>
          </p:nvSpPr>
          <p:spPr bwMode="auto">
            <a:xfrm>
              <a:off x="1259" y="1604"/>
              <a:ext cx="2086" cy="1885"/>
            </a:xfrm>
            <a:custGeom>
              <a:avLst/>
              <a:gdLst>
                <a:gd name="T0" fmla="*/ 5 w 1699"/>
                <a:gd name="T1" fmla="*/ 1855 h 1484"/>
                <a:gd name="T2" fmla="*/ 0 w 1699"/>
                <a:gd name="T3" fmla="*/ 1684 h 1484"/>
                <a:gd name="T4" fmla="*/ 5 w 1699"/>
                <a:gd name="T5" fmla="*/ 1522 h 1484"/>
                <a:gd name="T6" fmla="*/ 12 w 1699"/>
                <a:gd name="T7" fmla="*/ 1365 h 1484"/>
                <a:gd name="T8" fmla="*/ 26 w 1699"/>
                <a:gd name="T9" fmla="*/ 1216 h 1484"/>
                <a:gd name="T10" fmla="*/ 47 w 1699"/>
                <a:gd name="T11" fmla="*/ 1082 h 1484"/>
                <a:gd name="T12" fmla="*/ 74 w 1699"/>
                <a:gd name="T13" fmla="*/ 948 h 1484"/>
                <a:gd name="T14" fmla="*/ 109 w 1699"/>
                <a:gd name="T15" fmla="*/ 821 h 1484"/>
                <a:gd name="T16" fmla="*/ 149 w 1699"/>
                <a:gd name="T17" fmla="*/ 700 h 1484"/>
                <a:gd name="T18" fmla="*/ 198 w 1699"/>
                <a:gd name="T19" fmla="*/ 587 h 1484"/>
                <a:gd name="T20" fmla="*/ 253 w 1699"/>
                <a:gd name="T21" fmla="*/ 480 h 1484"/>
                <a:gd name="T22" fmla="*/ 314 w 1699"/>
                <a:gd name="T23" fmla="*/ 381 h 1484"/>
                <a:gd name="T24" fmla="*/ 382 w 1699"/>
                <a:gd name="T25" fmla="*/ 290 h 1484"/>
                <a:gd name="T26" fmla="*/ 459 w 1699"/>
                <a:gd name="T27" fmla="*/ 212 h 1484"/>
                <a:gd name="T28" fmla="*/ 540 w 1699"/>
                <a:gd name="T29" fmla="*/ 133 h 1484"/>
                <a:gd name="T30" fmla="*/ 630 w 1699"/>
                <a:gd name="T31" fmla="*/ 64 h 1484"/>
                <a:gd name="T32" fmla="*/ 726 w 1699"/>
                <a:gd name="T33" fmla="*/ 0 h 1484"/>
                <a:gd name="T34" fmla="*/ 884 w 1699"/>
                <a:gd name="T35" fmla="*/ 20 h 1484"/>
                <a:gd name="T36" fmla="*/ 1028 w 1699"/>
                <a:gd name="T37" fmla="*/ 48 h 1484"/>
                <a:gd name="T38" fmla="*/ 1164 w 1699"/>
                <a:gd name="T39" fmla="*/ 76 h 1484"/>
                <a:gd name="T40" fmla="*/ 1289 w 1699"/>
                <a:gd name="T41" fmla="*/ 119 h 1484"/>
                <a:gd name="T42" fmla="*/ 1405 w 1699"/>
                <a:gd name="T43" fmla="*/ 169 h 1484"/>
                <a:gd name="T44" fmla="*/ 1514 w 1699"/>
                <a:gd name="T45" fmla="*/ 218 h 1484"/>
                <a:gd name="T46" fmla="*/ 1611 w 1699"/>
                <a:gd name="T47" fmla="*/ 282 h 1484"/>
                <a:gd name="T48" fmla="*/ 1700 w 1699"/>
                <a:gd name="T49" fmla="*/ 347 h 1484"/>
                <a:gd name="T50" fmla="*/ 1783 w 1699"/>
                <a:gd name="T51" fmla="*/ 415 h 1484"/>
                <a:gd name="T52" fmla="*/ 1850 w 1699"/>
                <a:gd name="T53" fmla="*/ 495 h 1484"/>
                <a:gd name="T54" fmla="*/ 1912 w 1699"/>
                <a:gd name="T55" fmla="*/ 580 h 1484"/>
                <a:gd name="T56" fmla="*/ 1960 w 1699"/>
                <a:gd name="T57" fmla="*/ 666 h 1484"/>
                <a:gd name="T58" fmla="*/ 2001 w 1699"/>
                <a:gd name="T59" fmla="*/ 763 h 1484"/>
                <a:gd name="T60" fmla="*/ 2036 w 1699"/>
                <a:gd name="T61" fmla="*/ 862 h 1484"/>
                <a:gd name="T62" fmla="*/ 2064 w 1699"/>
                <a:gd name="T63" fmla="*/ 969 h 1484"/>
                <a:gd name="T64" fmla="*/ 2085 w 1699"/>
                <a:gd name="T65" fmla="*/ 1082 h 1484"/>
                <a:gd name="T66" fmla="*/ 1974 w 1699"/>
                <a:gd name="T67" fmla="*/ 1216 h 1484"/>
                <a:gd name="T68" fmla="*/ 1865 w 1699"/>
                <a:gd name="T69" fmla="*/ 1336 h 1484"/>
                <a:gd name="T70" fmla="*/ 1756 w 1699"/>
                <a:gd name="T71" fmla="*/ 1451 h 1484"/>
                <a:gd name="T72" fmla="*/ 1639 w 1699"/>
                <a:gd name="T73" fmla="*/ 1543 h 1484"/>
                <a:gd name="T74" fmla="*/ 1514 w 1699"/>
                <a:gd name="T75" fmla="*/ 1621 h 1484"/>
                <a:gd name="T76" fmla="*/ 1391 w 1699"/>
                <a:gd name="T77" fmla="*/ 1692 h 1484"/>
                <a:gd name="T78" fmla="*/ 1261 w 1699"/>
                <a:gd name="T79" fmla="*/ 1749 h 1484"/>
                <a:gd name="T80" fmla="*/ 1130 w 1699"/>
                <a:gd name="T81" fmla="*/ 1790 h 1484"/>
                <a:gd name="T82" fmla="*/ 1001 w 1699"/>
                <a:gd name="T83" fmla="*/ 1833 h 1484"/>
                <a:gd name="T84" fmla="*/ 863 w 1699"/>
                <a:gd name="T85" fmla="*/ 1855 h 1484"/>
                <a:gd name="T86" fmla="*/ 726 w 1699"/>
                <a:gd name="T87" fmla="*/ 1875 h 1484"/>
                <a:gd name="T88" fmla="*/ 588 w 1699"/>
                <a:gd name="T89" fmla="*/ 1884 h 1484"/>
                <a:gd name="T90" fmla="*/ 443 w 1699"/>
                <a:gd name="T91" fmla="*/ 1884 h 1484"/>
                <a:gd name="T92" fmla="*/ 301 w 1699"/>
                <a:gd name="T93" fmla="*/ 1884 h 1484"/>
                <a:gd name="T94" fmla="*/ 156 w 1699"/>
                <a:gd name="T95" fmla="*/ 1870 h 1484"/>
                <a:gd name="T96" fmla="*/ 5 w 1699"/>
                <a:gd name="T97" fmla="*/ 1855 h 148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99"/>
                <a:gd name="T148" fmla="*/ 0 h 1484"/>
                <a:gd name="T149" fmla="*/ 1699 w 1699"/>
                <a:gd name="T150" fmla="*/ 1484 h 148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99" h="1484">
                  <a:moveTo>
                    <a:pt x="4" y="1460"/>
                  </a:moveTo>
                  <a:lnTo>
                    <a:pt x="0" y="1326"/>
                  </a:lnTo>
                  <a:lnTo>
                    <a:pt x="4" y="1198"/>
                  </a:lnTo>
                  <a:lnTo>
                    <a:pt x="10" y="1075"/>
                  </a:lnTo>
                  <a:lnTo>
                    <a:pt x="21" y="957"/>
                  </a:lnTo>
                  <a:lnTo>
                    <a:pt x="38" y="852"/>
                  </a:lnTo>
                  <a:lnTo>
                    <a:pt x="60" y="746"/>
                  </a:lnTo>
                  <a:lnTo>
                    <a:pt x="89" y="646"/>
                  </a:lnTo>
                  <a:lnTo>
                    <a:pt x="121" y="551"/>
                  </a:lnTo>
                  <a:lnTo>
                    <a:pt x="161" y="462"/>
                  </a:lnTo>
                  <a:lnTo>
                    <a:pt x="206" y="378"/>
                  </a:lnTo>
                  <a:lnTo>
                    <a:pt x="256" y="300"/>
                  </a:lnTo>
                  <a:lnTo>
                    <a:pt x="311" y="228"/>
                  </a:lnTo>
                  <a:lnTo>
                    <a:pt x="374" y="167"/>
                  </a:lnTo>
                  <a:lnTo>
                    <a:pt x="440" y="105"/>
                  </a:lnTo>
                  <a:lnTo>
                    <a:pt x="513" y="50"/>
                  </a:lnTo>
                  <a:lnTo>
                    <a:pt x="591" y="0"/>
                  </a:lnTo>
                  <a:lnTo>
                    <a:pt x="720" y="16"/>
                  </a:lnTo>
                  <a:lnTo>
                    <a:pt x="837" y="38"/>
                  </a:lnTo>
                  <a:lnTo>
                    <a:pt x="948" y="60"/>
                  </a:lnTo>
                  <a:lnTo>
                    <a:pt x="1050" y="94"/>
                  </a:lnTo>
                  <a:lnTo>
                    <a:pt x="1144" y="133"/>
                  </a:lnTo>
                  <a:lnTo>
                    <a:pt x="1233" y="172"/>
                  </a:lnTo>
                  <a:lnTo>
                    <a:pt x="1312" y="222"/>
                  </a:lnTo>
                  <a:lnTo>
                    <a:pt x="1385" y="273"/>
                  </a:lnTo>
                  <a:lnTo>
                    <a:pt x="1452" y="327"/>
                  </a:lnTo>
                  <a:lnTo>
                    <a:pt x="1507" y="390"/>
                  </a:lnTo>
                  <a:lnTo>
                    <a:pt x="1557" y="457"/>
                  </a:lnTo>
                  <a:lnTo>
                    <a:pt x="1596" y="524"/>
                  </a:lnTo>
                  <a:lnTo>
                    <a:pt x="1630" y="601"/>
                  </a:lnTo>
                  <a:lnTo>
                    <a:pt x="1658" y="679"/>
                  </a:lnTo>
                  <a:lnTo>
                    <a:pt x="1681" y="763"/>
                  </a:lnTo>
                  <a:lnTo>
                    <a:pt x="1698" y="852"/>
                  </a:lnTo>
                  <a:lnTo>
                    <a:pt x="1608" y="957"/>
                  </a:lnTo>
                  <a:lnTo>
                    <a:pt x="1519" y="1052"/>
                  </a:lnTo>
                  <a:lnTo>
                    <a:pt x="1430" y="1142"/>
                  </a:lnTo>
                  <a:lnTo>
                    <a:pt x="1335" y="1215"/>
                  </a:lnTo>
                  <a:lnTo>
                    <a:pt x="1233" y="1276"/>
                  </a:lnTo>
                  <a:lnTo>
                    <a:pt x="1133" y="1332"/>
                  </a:lnTo>
                  <a:lnTo>
                    <a:pt x="1027" y="1377"/>
                  </a:lnTo>
                  <a:lnTo>
                    <a:pt x="920" y="1409"/>
                  </a:lnTo>
                  <a:lnTo>
                    <a:pt x="815" y="1443"/>
                  </a:lnTo>
                  <a:lnTo>
                    <a:pt x="703" y="1460"/>
                  </a:lnTo>
                  <a:lnTo>
                    <a:pt x="591" y="1476"/>
                  </a:lnTo>
                  <a:lnTo>
                    <a:pt x="479" y="1483"/>
                  </a:lnTo>
                  <a:lnTo>
                    <a:pt x="361" y="1483"/>
                  </a:lnTo>
                  <a:lnTo>
                    <a:pt x="245" y="1483"/>
                  </a:lnTo>
                  <a:lnTo>
                    <a:pt x="127" y="1472"/>
                  </a:lnTo>
                  <a:lnTo>
                    <a:pt x="4" y="1460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1" name="Freeform 18"/>
            <p:cNvSpPr>
              <a:spLocks/>
            </p:cNvSpPr>
            <p:nvPr/>
          </p:nvSpPr>
          <p:spPr bwMode="auto">
            <a:xfrm>
              <a:off x="1739" y="2848"/>
              <a:ext cx="564" cy="157"/>
            </a:xfrm>
            <a:custGeom>
              <a:avLst/>
              <a:gdLst>
                <a:gd name="T0" fmla="*/ 0 w 460"/>
                <a:gd name="T1" fmla="*/ 105 h 124"/>
                <a:gd name="T2" fmla="*/ 74 w 460"/>
                <a:gd name="T3" fmla="*/ 134 h 124"/>
                <a:gd name="T4" fmla="*/ 151 w 460"/>
                <a:gd name="T5" fmla="*/ 147 h 124"/>
                <a:gd name="T6" fmla="*/ 226 w 460"/>
                <a:gd name="T7" fmla="*/ 156 h 124"/>
                <a:gd name="T8" fmla="*/ 295 w 460"/>
                <a:gd name="T9" fmla="*/ 139 h 124"/>
                <a:gd name="T10" fmla="*/ 363 w 460"/>
                <a:gd name="T11" fmla="*/ 127 h 124"/>
                <a:gd name="T12" fmla="*/ 433 w 460"/>
                <a:gd name="T13" fmla="*/ 91 h 124"/>
                <a:gd name="T14" fmla="*/ 499 w 460"/>
                <a:gd name="T15" fmla="*/ 49 h 124"/>
                <a:gd name="T16" fmla="*/ 563 w 460"/>
                <a:gd name="T17" fmla="*/ 0 h 12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60"/>
                <a:gd name="T28" fmla="*/ 0 h 124"/>
                <a:gd name="T29" fmla="*/ 460 w 460"/>
                <a:gd name="T30" fmla="*/ 124 h 12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60" h="124">
                  <a:moveTo>
                    <a:pt x="0" y="83"/>
                  </a:moveTo>
                  <a:lnTo>
                    <a:pt x="60" y="106"/>
                  </a:lnTo>
                  <a:lnTo>
                    <a:pt x="123" y="116"/>
                  </a:lnTo>
                  <a:lnTo>
                    <a:pt x="184" y="123"/>
                  </a:lnTo>
                  <a:lnTo>
                    <a:pt x="241" y="110"/>
                  </a:lnTo>
                  <a:lnTo>
                    <a:pt x="296" y="100"/>
                  </a:lnTo>
                  <a:lnTo>
                    <a:pt x="353" y="72"/>
                  </a:lnTo>
                  <a:lnTo>
                    <a:pt x="407" y="39"/>
                  </a:lnTo>
                  <a:lnTo>
                    <a:pt x="459" y="0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2" name="Freeform 19"/>
            <p:cNvSpPr>
              <a:spLocks/>
            </p:cNvSpPr>
            <p:nvPr/>
          </p:nvSpPr>
          <p:spPr bwMode="auto">
            <a:xfrm>
              <a:off x="2364" y="2528"/>
              <a:ext cx="60" cy="365"/>
            </a:xfrm>
            <a:custGeom>
              <a:avLst/>
              <a:gdLst>
                <a:gd name="T0" fmla="*/ 0 w 49"/>
                <a:gd name="T1" fmla="*/ 364 h 287"/>
                <a:gd name="T2" fmla="*/ 24 w 49"/>
                <a:gd name="T3" fmla="*/ 319 h 287"/>
                <a:gd name="T4" fmla="*/ 39 w 49"/>
                <a:gd name="T5" fmla="*/ 277 h 287"/>
                <a:gd name="T6" fmla="*/ 50 w 49"/>
                <a:gd name="T7" fmla="*/ 233 h 287"/>
                <a:gd name="T8" fmla="*/ 59 w 49"/>
                <a:gd name="T9" fmla="*/ 183 h 287"/>
                <a:gd name="T10" fmla="*/ 59 w 49"/>
                <a:gd name="T11" fmla="*/ 141 h 287"/>
                <a:gd name="T12" fmla="*/ 50 w 49"/>
                <a:gd name="T13" fmla="*/ 92 h 287"/>
                <a:gd name="T14" fmla="*/ 32 w 49"/>
                <a:gd name="T15" fmla="*/ 48 h 287"/>
                <a:gd name="T16" fmla="*/ 13 w 49"/>
                <a:gd name="T17" fmla="*/ 0 h 2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9"/>
                <a:gd name="T28" fmla="*/ 0 h 287"/>
                <a:gd name="T29" fmla="*/ 49 w 49"/>
                <a:gd name="T30" fmla="*/ 287 h 2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9" h="287">
                  <a:moveTo>
                    <a:pt x="0" y="286"/>
                  </a:moveTo>
                  <a:lnTo>
                    <a:pt x="20" y="251"/>
                  </a:lnTo>
                  <a:lnTo>
                    <a:pt x="32" y="218"/>
                  </a:lnTo>
                  <a:lnTo>
                    <a:pt x="41" y="183"/>
                  </a:lnTo>
                  <a:lnTo>
                    <a:pt x="48" y="144"/>
                  </a:lnTo>
                  <a:lnTo>
                    <a:pt x="48" y="111"/>
                  </a:lnTo>
                  <a:lnTo>
                    <a:pt x="41" y="72"/>
                  </a:lnTo>
                  <a:lnTo>
                    <a:pt x="26" y="38"/>
                  </a:lnTo>
                  <a:lnTo>
                    <a:pt x="11" y="0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63" name="Rectangle 20"/>
            <p:cNvSpPr>
              <a:spLocks noChangeArrowheads="1"/>
            </p:cNvSpPr>
            <p:nvPr/>
          </p:nvSpPr>
          <p:spPr bwMode="auto">
            <a:xfrm>
              <a:off x="2108" y="2277"/>
              <a:ext cx="105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87064" name="Rectangle 21"/>
            <p:cNvSpPr>
              <a:spLocks noChangeArrowheads="1"/>
            </p:cNvSpPr>
            <p:nvPr/>
          </p:nvSpPr>
          <p:spPr bwMode="auto">
            <a:xfrm>
              <a:off x="2536" y="2671"/>
              <a:ext cx="205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68262" tIns="31750" rIns="68262" bIns="31750">
              <a:spAutoFit/>
            </a:bodyPr>
            <a:lstStyle/>
            <a:p>
              <a:pPr algn="ctr" defTabSz="407988" eaLnBrk="0" hangingPunct="0"/>
              <a:r>
                <a:rPr lang="en-US" sz="2000" b="1">
                  <a:latin typeface="Symbol" pitchFamily="18" charset="2"/>
                </a:rPr>
                <a:t>j</a:t>
              </a:r>
            </a:p>
          </p:txBody>
        </p:sp>
        <p:sp>
          <p:nvSpPr>
            <p:cNvPr id="87065" name="Rectangle 22"/>
            <p:cNvSpPr>
              <a:spLocks noChangeArrowheads="1"/>
            </p:cNvSpPr>
            <p:nvPr/>
          </p:nvSpPr>
          <p:spPr bwMode="auto">
            <a:xfrm>
              <a:off x="1893" y="2991"/>
              <a:ext cx="194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68262" tIns="31750" rIns="68262" bIns="31750">
              <a:spAutoFit/>
            </a:bodyPr>
            <a:lstStyle/>
            <a:p>
              <a:pPr algn="ctr" defTabSz="407988" eaLnBrk="0" hangingPunct="0"/>
              <a:r>
                <a:rPr lang="en-US" sz="2000" b="1">
                  <a:latin typeface="Symbol" pitchFamily="18" charset="2"/>
                </a:rPr>
                <a:t>l</a:t>
              </a:r>
            </a:p>
          </p:txBody>
        </p:sp>
        <p:sp>
          <p:nvSpPr>
            <p:cNvPr id="87066" name="Rectangle 23"/>
            <p:cNvSpPr>
              <a:spLocks noChangeArrowheads="1"/>
            </p:cNvSpPr>
            <p:nvPr/>
          </p:nvSpPr>
          <p:spPr bwMode="auto">
            <a:xfrm>
              <a:off x="1894" y="841"/>
              <a:ext cx="177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68262" tIns="31750" rIns="68262" bIns="31750">
              <a:spAutoFit/>
            </a:bodyPr>
            <a:lstStyle/>
            <a:p>
              <a:pPr algn="ctr" defTabSz="407988" eaLnBrk="0" hangingPunct="0"/>
              <a:r>
                <a:rPr lang="en-US" sz="1500" b="1"/>
                <a:t>Z</a:t>
              </a:r>
            </a:p>
          </p:txBody>
        </p:sp>
        <p:sp>
          <p:nvSpPr>
            <p:cNvPr id="87067" name="Rectangle 24"/>
            <p:cNvSpPr>
              <a:spLocks noChangeArrowheads="1"/>
            </p:cNvSpPr>
            <p:nvPr/>
          </p:nvSpPr>
          <p:spPr bwMode="auto">
            <a:xfrm>
              <a:off x="774" y="3761"/>
              <a:ext cx="185" cy="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68262" tIns="31750" rIns="68262" bIns="31750">
              <a:spAutoFit/>
            </a:bodyPr>
            <a:lstStyle/>
            <a:p>
              <a:pPr algn="ctr" defTabSz="407988" eaLnBrk="0" hangingPunct="0"/>
              <a:r>
                <a:rPr lang="en-US" sz="1500" b="1"/>
                <a:t>X</a:t>
              </a:r>
            </a:p>
          </p:txBody>
        </p:sp>
        <p:sp>
          <p:nvSpPr>
            <p:cNvPr id="87068" name="Rectangle 25"/>
            <p:cNvSpPr>
              <a:spLocks noChangeArrowheads="1"/>
            </p:cNvSpPr>
            <p:nvPr/>
          </p:nvSpPr>
          <p:spPr bwMode="auto">
            <a:xfrm>
              <a:off x="3939" y="2562"/>
              <a:ext cx="185" cy="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68262" tIns="31750" rIns="68262" bIns="31750">
              <a:spAutoFit/>
            </a:bodyPr>
            <a:lstStyle/>
            <a:p>
              <a:pPr algn="ctr" defTabSz="407988" eaLnBrk="0" hangingPunct="0"/>
              <a:r>
                <a:rPr lang="en-US" sz="1500" b="1"/>
                <a:t>Y</a:t>
              </a:r>
            </a:p>
          </p:txBody>
        </p:sp>
        <p:sp>
          <p:nvSpPr>
            <p:cNvPr id="87069" name="Line 26"/>
            <p:cNvSpPr>
              <a:spLocks noChangeShapeType="1"/>
            </p:cNvSpPr>
            <p:nvPr/>
          </p:nvSpPr>
          <p:spPr bwMode="auto">
            <a:xfrm flipV="1">
              <a:off x="2616" y="1764"/>
              <a:ext cx="646" cy="5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0" name="Freeform 27"/>
            <p:cNvSpPr>
              <a:spLocks/>
            </p:cNvSpPr>
            <p:nvPr/>
          </p:nvSpPr>
          <p:spPr bwMode="auto">
            <a:xfrm rot="322148">
              <a:off x="2603" y="1664"/>
              <a:ext cx="894" cy="720"/>
            </a:xfrm>
            <a:custGeom>
              <a:avLst/>
              <a:gdLst>
                <a:gd name="T0" fmla="*/ 40 w 720"/>
                <a:gd name="T1" fmla="*/ 24 h 485"/>
                <a:gd name="T2" fmla="*/ 109 w 720"/>
                <a:gd name="T3" fmla="*/ 12 h 485"/>
                <a:gd name="T4" fmla="*/ 169 w 720"/>
                <a:gd name="T5" fmla="*/ 24 h 485"/>
                <a:gd name="T6" fmla="*/ 248 w 720"/>
                <a:gd name="T7" fmla="*/ 12 h 485"/>
                <a:gd name="T8" fmla="*/ 318 w 720"/>
                <a:gd name="T9" fmla="*/ 36 h 485"/>
                <a:gd name="T10" fmla="*/ 397 w 720"/>
                <a:gd name="T11" fmla="*/ 0 h 485"/>
                <a:gd name="T12" fmla="*/ 457 w 720"/>
                <a:gd name="T13" fmla="*/ 48 h 485"/>
                <a:gd name="T14" fmla="*/ 536 w 720"/>
                <a:gd name="T15" fmla="*/ 83 h 485"/>
                <a:gd name="T16" fmla="*/ 596 w 720"/>
                <a:gd name="T17" fmla="*/ 107 h 485"/>
                <a:gd name="T18" fmla="*/ 646 w 720"/>
                <a:gd name="T19" fmla="*/ 202 h 485"/>
                <a:gd name="T20" fmla="*/ 725 w 720"/>
                <a:gd name="T21" fmla="*/ 285 h 485"/>
                <a:gd name="T22" fmla="*/ 795 w 720"/>
                <a:gd name="T23" fmla="*/ 309 h 485"/>
                <a:gd name="T24" fmla="*/ 824 w 720"/>
                <a:gd name="T25" fmla="*/ 368 h 485"/>
                <a:gd name="T26" fmla="*/ 864 w 720"/>
                <a:gd name="T27" fmla="*/ 463 h 485"/>
                <a:gd name="T28" fmla="*/ 884 w 720"/>
                <a:gd name="T29" fmla="*/ 534 h 485"/>
                <a:gd name="T30" fmla="*/ 894 w 720"/>
                <a:gd name="T31" fmla="*/ 629 h 485"/>
                <a:gd name="T32" fmla="*/ 892 w 720"/>
                <a:gd name="T33" fmla="*/ 671 h 485"/>
                <a:gd name="T34" fmla="*/ 854 w 720"/>
                <a:gd name="T35" fmla="*/ 618 h 485"/>
                <a:gd name="T36" fmla="*/ 805 w 720"/>
                <a:gd name="T37" fmla="*/ 570 h 485"/>
                <a:gd name="T38" fmla="*/ 775 w 720"/>
                <a:gd name="T39" fmla="*/ 487 h 485"/>
                <a:gd name="T40" fmla="*/ 735 w 720"/>
                <a:gd name="T41" fmla="*/ 404 h 485"/>
                <a:gd name="T42" fmla="*/ 685 w 720"/>
                <a:gd name="T43" fmla="*/ 368 h 485"/>
                <a:gd name="T44" fmla="*/ 626 w 720"/>
                <a:gd name="T45" fmla="*/ 321 h 485"/>
                <a:gd name="T46" fmla="*/ 586 w 720"/>
                <a:gd name="T47" fmla="*/ 273 h 485"/>
                <a:gd name="T48" fmla="*/ 536 w 720"/>
                <a:gd name="T49" fmla="*/ 226 h 485"/>
                <a:gd name="T50" fmla="*/ 457 w 720"/>
                <a:gd name="T51" fmla="*/ 154 h 485"/>
                <a:gd name="T52" fmla="*/ 387 w 720"/>
                <a:gd name="T53" fmla="*/ 107 h 485"/>
                <a:gd name="T54" fmla="*/ 298 w 720"/>
                <a:gd name="T55" fmla="*/ 119 h 485"/>
                <a:gd name="T56" fmla="*/ 228 w 720"/>
                <a:gd name="T57" fmla="*/ 131 h 485"/>
                <a:gd name="T58" fmla="*/ 149 w 720"/>
                <a:gd name="T59" fmla="*/ 95 h 485"/>
                <a:gd name="T60" fmla="*/ 79 w 720"/>
                <a:gd name="T61" fmla="*/ 83 h 485"/>
                <a:gd name="T62" fmla="*/ 0 w 720"/>
                <a:gd name="T63" fmla="*/ 24 h 48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20"/>
                <a:gd name="T97" fmla="*/ 0 h 485"/>
                <a:gd name="T98" fmla="*/ 720 w 720"/>
                <a:gd name="T99" fmla="*/ 485 h 48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20" h="485">
                  <a:moveTo>
                    <a:pt x="0" y="16"/>
                  </a:moveTo>
                  <a:lnTo>
                    <a:pt x="32" y="16"/>
                  </a:lnTo>
                  <a:lnTo>
                    <a:pt x="56" y="16"/>
                  </a:lnTo>
                  <a:lnTo>
                    <a:pt x="88" y="8"/>
                  </a:lnTo>
                  <a:lnTo>
                    <a:pt x="112" y="16"/>
                  </a:lnTo>
                  <a:lnTo>
                    <a:pt x="136" y="16"/>
                  </a:lnTo>
                  <a:lnTo>
                    <a:pt x="168" y="16"/>
                  </a:lnTo>
                  <a:lnTo>
                    <a:pt x="200" y="8"/>
                  </a:lnTo>
                  <a:lnTo>
                    <a:pt x="232" y="24"/>
                  </a:lnTo>
                  <a:lnTo>
                    <a:pt x="256" y="24"/>
                  </a:lnTo>
                  <a:lnTo>
                    <a:pt x="288" y="8"/>
                  </a:lnTo>
                  <a:lnTo>
                    <a:pt x="320" y="0"/>
                  </a:lnTo>
                  <a:lnTo>
                    <a:pt x="344" y="0"/>
                  </a:lnTo>
                  <a:lnTo>
                    <a:pt x="368" y="32"/>
                  </a:lnTo>
                  <a:lnTo>
                    <a:pt x="400" y="40"/>
                  </a:lnTo>
                  <a:lnTo>
                    <a:pt x="432" y="56"/>
                  </a:lnTo>
                  <a:lnTo>
                    <a:pt x="456" y="64"/>
                  </a:lnTo>
                  <a:lnTo>
                    <a:pt x="480" y="72"/>
                  </a:lnTo>
                  <a:lnTo>
                    <a:pt x="496" y="104"/>
                  </a:lnTo>
                  <a:lnTo>
                    <a:pt x="520" y="136"/>
                  </a:lnTo>
                  <a:lnTo>
                    <a:pt x="552" y="160"/>
                  </a:lnTo>
                  <a:lnTo>
                    <a:pt x="584" y="192"/>
                  </a:lnTo>
                  <a:lnTo>
                    <a:pt x="608" y="192"/>
                  </a:lnTo>
                  <a:lnTo>
                    <a:pt x="640" y="208"/>
                  </a:lnTo>
                  <a:lnTo>
                    <a:pt x="664" y="224"/>
                  </a:lnTo>
                  <a:lnTo>
                    <a:pt x="664" y="248"/>
                  </a:lnTo>
                  <a:lnTo>
                    <a:pt x="680" y="280"/>
                  </a:lnTo>
                  <a:lnTo>
                    <a:pt x="696" y="312"/>
                  </a:lnTo>
                  <a:lnTo>
                    <a:pt x="704" y="336"/>
                  </a:lnTo>
                  <a:lnTo>
                    <a:pt x="712" y="360"/>
                  </a:lnTo>
                  <a:lnTo>
                    <a:pt x="720" y="392"/>
                  </a:lnTo>
                  <a:lnTo>
                    <a:pt x="720" y="424"/>
                  </a:lnTo>
                  <a:lnTo>
                    <a:pt x="720" y="448"/>
                  </a:lnTo>
                  <a:lnTo>
                    <a:pt x="718" y="452"/>
                  </a:lnTo>
                  <a:lnTo>
                    <a:pt x="718" y="485"/>
                  </a:lnTo>
                  <a:lnTo>
                    <a:pt x="688" y="416"/>
                  </a:lnTo>
                  <a:lnTo>
                    <a:pt x="656" y="408"/>
                  </a:lnTo>
                  <a:lnTo>
                    <a:pt x="648" y="384"/>
                  </a:lnTo>
                  <a:lnTo>
                    <a:pt x="640" y="352"/>
                  </a:lnTo>
                  <a:lnTo>
                    <a:pt x="624" y="328"/>
                  </a:lnTo>
                  <a:lnTo>
                    <a:pt x="608" y="296"/>
                  </a:lnTo>
                  <a:lnTo>
                    <a:pt x="592" y="272"/>
                  </a:lnTo>
                  <a:lnTo>
                    <a:pt x="568" y="272"/>
                  </a:lnTo>
                  <a:lnTo>
                    <a:pt x="552" y="248"/>
                  </a:lnTo>
                  <a:lnTo>
                    <a:pt x="528" y="232"/>
                  </a:lnTo>
                  <a:lnTo>
                    <a:pt x="504" y="216"/>
                  </a:lnTo>
                  <a:lnTo>
                    <a:pt x="480" y="208"/>
                  </a:lnTo>
                  <a:lnTo>
                    <a:pt x="472" y="184"/>
                  </a:lnTo>
                  <a:lnTo>
                    <a:pt x="456" y="160"/>
                  </a:lnTo>
                  <a:lnTo>
                    <a:pt x="432" y="152"/>
                  </a:lnTo>
                  <a:lnTo>
                    <a:pt x="400" y="120"/>
                  </a:lnTo>
                  <a:lnTo>
                    <a:pt x="368" y="104"/>
                  </a:lnTo>
                  <a:lnTo>
                    <a:pt x="336" y="88"/>
                  </a:lnTo>
                  <a:lnTo>
                    <a:pt x="312" y="72"/>
                  </a:lnTo>
                  <a:lnTo>
                    <a:pt x="272" y="72"/>
                  </a:lnTo>
                  <a:lnTo>
                    <a:pt x="240" y="80"/>
                  </a:lnTo>
                  <a:lnTo>
                    <a:pt x="216" y="96"/>
                  </a:lnTo>
                  <a:lnTo>
                    <a:pt x="184" y="88"/>
                  </a:lnTo>
                  <a:lnTo>
                    <a:pt x="152" y="80"/>
                  </a:lnTo>
                  <a:lnTo>
                    <a:pt x="120" y="64"/>
                  </a:lnTo>
                  <a:lnTo>
                    <a:pt x="88" y="64"/>
                  </a:lnTo>
                  <a:lnTo>
                    <a:pt x="64" y="56"/>
                  </a:lnTo>
                  <a:lnTo>
                    <a:pt x="40" y="56"/>
                  </a:lnTo>
                  <a:lnTo>
                    <a:pt x="0" y="16"/>
                  </a:lnTo>
                </a:path>
              </a:pathLst>
            </a:custGeom>
            <a:gradFill rotWithShape="0">
              <a:gsLst>
                <a:gs pos="0">
                  <a:srgbClr val="2F7618"/>
                </a:gs>
                <a:gs pos="100000">
                  <a:srgbClr val="66FF33"/>
                </a:gs>
              </a:gsLst>
              <a:lin ang="5400000" scaled="1"/>
            </a:gradFill>
            <a:ln w="1270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71" name="Rectangle 28"/>
            <p:cNvSpPr>
              <a:spLocks noChangeArrowheads="1"/>
            </p:cNvSpPr>
            <p:nvPr/>
          </p:nvSpPr>
          <p:spPr bwMode="auto">
            <a:xfrm rot="322148">
              <a:off x="3289" y="1582"/>
              <a:ext cx="209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68262" tIns="31750" rIns="68262" bIns="31750">
              <a:spAutoFit/>
            </a:bodyPr>
            <a:lstStyle/>
            <a:p>
              <a:pPr algn="ctr" defTabSz="407988" eaLnBrk="0" hangingPunct="0"/>
              <a:r>
                <a:rPr lang="en-US" sz="1900" b="1"/>
                <a:t>P</a:t>
              </a:r>
            </a:p>
          </p:txBody>
        </p:sp>
        <p:sp>
          <p:nvSpPr>
            <p:cNvPr id="87072" name="Freeform 29"/>
            <p:cNvSpPr>
              <a:spLocks/>
            </p:cNvSpPr>
            <p:nvPr/>
          </p:nvSpPr>
          <p:spPr bwMode="auto">
            <a:xfrm rot="322148">
              <a:off x="2621" y="1485"/>
              <a:ext cx="1167" cy="888"/>
            </a:xfrm>
            <a:custGeom>
              <a:avLst/>
              <a:gdLst>
                <a:gd name="T0" fmla="*/ 0 w 941"/>
                <a:gd name="T1" fmla="*/ 206 h 598"/>
                <a:gd name="T2" fmla="*/ 203 w 941"/>
                <a:gd name="T3" fmla="*/ 125 h 598"/>
                <a:gd name="T4" fmla="*/ 282 w 941"/>
                <a:gd name="T5" fmla="*/ 71 h 598"/>
                <a:gd name="T6" fmla="*/ 474 w 941"/>
                <a:gd name="T7" fmla="*/ 45 h 598"/>
                <a:gd name="T8" fmla="*/ 699 w 941"/>
                <a:gd name="T9" fmla="*/ 18 h 598"/>
                <a:gd name="T10" fmla="*/ 857 w 941"/>
                <a:gd name="T11" fmla="*/ 31 h 598"/>
                <a:gd name="T12" fmla="*/ 879 w 941"/>
                <a:gd name="T13" fmla="*/ 125 h 598"/>
                <a:gd name="T14" fmla="*/ 913 w 941"/>
                <a:gd name="T15" fmla="*/ 138 h 598"/>
                <a:gd name="T16" fmla="*/ 1060 w 941"/>
                <a:gd name="T17" fmla="*/ 220 h 598"/>
                <a:gd name="T18" fmla="*/ 1161 w 941"/>
                <a:gd name="T19" fmla="*/ 422 h 598"/>
                <a:gd name="T20" fmla="*/ 1116 w 941"/>
                <a:gd name="T21" fmla="*/ 517 h 598"/>
                <a:gd name="T22" fmla="*/ 1094 w 941"/>
                <a:gd name="T23" fmla="*/ 570 h 598"/>
                <a:gd name="T24" fmla="*/ 1060 w 941"/>
                <a:gd name="T25" fmla="*/ 598 h 598"/>
                <a:gd name="T26" fmla="*/ 936 w 941"/>
                <a:gd name="T27" fmla="*/ 679 h 598"/>
                <a:gd name="T28" fmla="*/ 902 w 941"/>
                <a:gd name="T29" fmla="*/ 854 h 598"/>
                <a:gd name="T30" fmla="*/ 882 w 941"/>
                <a:gd name="T31" fmla="*/ 861 h 598"/>
                <a:gd name="T32" fmla="*/ 835 w 941"/>
                <a:gd name="T33" fmla="*/ 732 h 598"/>
                <a:gd name="T34" fmla="*/ 781 w 941"/>
                <a:gd name="T35" fmla="*/ 607 h 598"/>
                <a:gd name="T36" fmla="*/ 692 w 941"/>
                <a:gd name="T37" fmla="*/ 514 h 598"/>
                <a:gd name="T38" fmla="*/ 610 w 941"/>
                <a:gd name="T39" fmla="*/ 411 h 598"/>
                <a:gd name="T40" fmla="*/ 564 w 941"/>
                <a:gd name="T41" fmla="*/ 315 h 598"/>
                <a:gd name="T42" fmla="*/ 339 w 941"/>
                <a:gd name="T43" fmla="*/ 247 h 598"/>
                <a:gd name="T44" fmla="*/ 226 w 941"/>
                <a:gd name="T45" fmla="*/ 220 h 598"/>
                <a:gd name="T46" fmla="*/ 138 w 941"/>
                <a:gd name="T47" fmla="*/ 242 h 598"/>
                <a:gd name="T48" fmla="*/ 79 w 941"/>
                <a:gd name="T49" fmla="*/ 233 h 598"/>
                <a:gd name="T50" fmla="*/ 33 w 941"/>
                <a:gd name="T51" fmla="*/ 206 h 598"/>
                <a:gd name="T52" fmla="*/ 0 w 941"/>
                <a:gd name="T53" fmla="*/ 206 h 59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41"/>
                <a:gd name="T82" fmla="*/ 0 h 598"/>
                <a:gd name="T83" fmla="*/ 941 w 941"/>
                <a:gd name="T84" fmla="*/ 598 h 59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41" h="598">
                  <a:moveTo>
                    <a:pt x="0" y="139"/>
                  </a:moveTo>
                  <a:cubicBezTo>
                    <a:pt x="58" y="125"/>
                    <a:pt x="111" y="111"/>
                    <a:pt x="164" y="84"/>
                  </a:cubicBezTo>
                  <a:cubicBezTo>
                    <a:pt x="214" y="59"/>
                    <a:pt x="166" y="70"/>
                    <a:pt x="227" y="48"/>
                  </a:cubicBezTo>
                  <a:cubicBezTo>
                    <a:pt x="270" y="32"/>
                    <a:pt x="352" y="33"/>
                    <a:pt x="382" y="30"/>
                  </a:cubicBezTo>
                  <a:cubicBezTo>
                    <a:pt x="475" y="22"/>
                    <a:pt x="477" y="22"/>
                    <a:pt x="564" y="12"/>
                  </a:cubicBezTo>
                  <a:cubicBezTo>
                    <a:pt x="611" y="0"/>
                    <a:pt x="643" y="13"/>
                    <a:pt x="691" y="21"/>
                  </a:cubicBezTo>
                  <a:cubicBezTo>
                    <a:pt x="691" y="21"/>
                    <a:pt x="705" y="80"/>
                    <a:pt x="709" y="84"/>
                  </a:cubicBezTo>
                  <a:cubicBezTo>
                    <a:pt x="716" y="91"/>
                    <a:pt x="727" y="89"/>
                    <a:pt x="736" y="93"/>
                  </a:cubicBezTo>
                  <a:cubicBezTo>
                    <a:pt x="863" y="152"/>
                    <a:pt x="787" y="126"/>
                    <a:pt x="855" y="148"/>
                  </a:cubicBezTo>
                  <a:cubicBezTo>
                    <a:pt x="899" y="192"/>
                    <a:pt x="903" y="235"/>
                    <a:pt x="936" y="284"/>
                  </a:cubicBezTo>
                  <a:cubicBezTo>
                    <a:pt x="919" y="355"/>
                    <a:pt x="941" y="290"/>
                    <a:pt x="900" y="348"/>
                  </a:cubicBezTo>
                  <a:cubicBezTo>
                    <a:pt x="892" y="359"/>
                    <a:pt x="890" y="374"/>
                    <a:pt x="882" y="384"/>
                  </a:cubicBezTo>
                  <a:cubicBezTo>
                    <a:pt x="875" y="393"/>
                    <a:pt x="863" y="396"/>
                    <a:pt x="855" y="403"/>
                  </a:cubicBezTo>
                  <a:cubicBezTo>
                    <a:pt x="816" y="436"/>
                    <a:pt x="808" y="446"/>
                    <a:pt x="755" y="457"/>
                  </a:cubicBezTo>
                  <a:cubicBezTo>
                    <a:pt x="745" y="487"/>
                    <a:pt x="738" y="553"/>
                    <a:pt x="727" y="575"/>
                  </a:cubicBezTo>
                  <a:cubicBezTo>
                    <a:pt x="722" y="585"/>
                    <a:pt x="717" y="598"/>
                    <a:pt x="711" y="580"/>
                  </a:cubicBezTo>
                  <a:cubicBezTo>
                    <a:pt x="706" y="560"/>
                    <a:pt x="677" y="501"/>
                    <a:pt x="673" y="493"/>
                  </a:cubicBezTo>
                  <a:cubicBezTo>
                    <a:pt x="670" y="488"/>
                    <a:pt x="637" y="414"/>
                    <a:pt x="630" y="409"/>
                  </a:cubicBezTo>
                  <a:cubicBezTo>
                    <a:pt x="615" y="364"/>
                    <a:pt x="600" y="374"/>
                    <a:pt x="558" y="346"/>
                  </a:cubicBezTo>
                  <a:cubicBezTo>
                    <a:pt x="551" y="326"/>
                    <a:pt x="504" y="287"/>
                    <a:pt x="492" y="277"/>
                  </a:cubicBezTo>
                  <a:cubicBezTo>
                    <a:pt x="471" y="261"/>
                    <a:pt x="455" y="212"/>
                    <a:pt x="455" y="212"/>
                  </a:cubicBezTo>
                  <a:cubicBezTo>
                    <a:pt x="410" y="165"/>
                    <a:pt x="334" y="176"/>
                    <a:pt x="273" y="166"/>
                  </a:cubicBezTo>
                  <a:cubicBezTo>
                    <a:pt x="215" y="181"/>
                    <a:pt x="230" y="169"/>
                    <a:pt x="182" y="148"/>
                  </a:cubicBezTo>
                  <a:cubicBezTo>
                    <a:pt x="162" y="139"/>
                    <a:pt x="132" y="170"/>
                    <a:pt x="111" y="163"/>
                  </a:cubicBezTo>
                  <a:cubicBezTo>
                    <a:pt x="101" y="170"/>
                    <a:pt x="79" y="159"/>
                    <a:pt x="64" y="157"/>
                  </a:cubicBezTo>
                  <a:cubicBezTo>
                    <a:pt x="50" y="155"/>
                    <a:pt x="40" y="143"/>
                    <a:pt x="27" y="139"/>
                  </a:cubicBezTo>
                  <a:cubicBezTo>
                    <a:pt x="18" y="137"/>
                    <a:pt x="9" y="139"/>
                    <a:pt x="0" y="139"/>
                  </a:cubicBezTo>
                  <a:close/>
                </a:path>
              </a:pathLst>
            </a:custGeom>
            <a:gradFill rotWithShape="0">
              <a:gsLst>
                <a:gs pos="0">
                  <a:srgbClr val="66FF33"/>
                </a:gs>
                <a:gs pos="100000">
                  <a:srgbClr val="CBFFBA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3" name="Freeform 30"/>
            <p:cNvSpPr>
              <a:spLocks/>
            </p:cNvSpPr>
            <p:nvPr/>
          </p:nvSpPr>
          <p:spPr bwMode="auto">
            <a:xfrm rot="322148">
              <a:off x="3471" y="1930"/>
              <a:ext cx="304" cy="554"/>
            </a:xfrm>
            <a:custGeom>
              <a:avLst/>
              <a:gdLst>
                <a:gd name="T0" fmla="*/ 1 w 246"/>
                <a:gd name="T1" fmla="*/ 456 h 373"/>
                <a:gd name="T2" fmla="*/ 12 w 246"/>
                <a:gd name="T3" fmla="*/ 505 h 373"/>
                <a:gd name="T4" fmla="*/ 16 w 246"/>
                <a:gd name="T5" fmla="*/ 550 h 373"/>
                <a:gd name="T6" fmla="*/ 31 w 246"/>
                <a:gd name="T7" fmla="*/ 532 h 373"/>
                <a:gd name="T8" fmla="*/ 64 w 246"/>
                <a:gd name="T9" fmla="*/ 478 h 373"/>
                <a:gd name="T10" fmla="*/ 83 w 246"/>
                <a:gd name="T11" fmla="*/ 425 h 373"/>
                <a:gd name="T12" fmla="*/ 101 w 246"/>
                <a:gd name="T13" fmla="*/ 376 h 373"/>
                <a:gd name="T14" fmla="*/ 142 w 246"/>
                <a:gd name="T15" fmla="*/ 318 h 373"/>
                <a:gd name="T16" fmla="*/ 183 w 246"/>
                <a:gd name="T17" fmla="*/ 269 h 373"/>
                <a:gd name="T18" fmla="*/ 242 w 246"/>
                <a:gd name="T19" fmla="*/ 220 h 373"/>
                <a:gd name="T20" fmla="*/ 257 w 246"/>
                <a:gd name="T21" fmla="*/ 157 h 373"/>
                <a:gd name="T22" fmla="*/ 287 w 246"/>
                <a:gd name="T23" fmla="*/ 68 h 373"/>
                <a:gd name="T24" fmla="*/ 220 w 246"/>
                <a:gd name="T25" fmla="*/ 68 h 373"/>
                <a:gd name="T26" fmla="*/ 209 w 246"/>
                <a:gd name="T27" fmla="*/ 100 h 373"/>
                <a:gd name="T28" fmla="*/ 61 w 246"/>
                <a:gd name="T29" fmla="*/ 282 h 373"/>
                <a:gd name="T30" fmla="*/ 27 w 246"/>
                <a:gd name="T31" fmla="*/ 362 h 373"/>
                <a:gd name="T32" fmla="*/ 5 w 246"/>
                <a:gd name="T33" fmla="*/ 380 h 373"/>
                <a:gd name="T34" fmla="*/ 1 w 246"/>
                <a:gd name="T35" fmla="*/ 456 h 37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46"/>
                <a:gd name="T55" fmla="*/ 0 h 373"/>
                <a:gd name="T56" fmla="*/ 246 w 246"/>
                <a:gd name="T57" fmla="*/ 373 h 37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46" h="373">
                  <a:moveTo>
                    <a:pt x="1" y="307"/>
                  </a:moveTo>
                  <a:cubicBezTo>
                    <a:pt x="5" y="318"/>
                    <a:pt x="10" y="340"/>
                    <a:pt x="10" y="340"/>
                  </a:cubicBezTo>
                  <a:cubicBezTo>
                    <a:pt x="7" y="348"/>
                    <a:pt x="0" y="364"/>
                    <a:pt x="13" y="370"/>
                  </a:cubicBezTo>
                  <a:cubicBezTo>
                    <a:pt x="18" y="373"/>
                    <a:pt x="21" y="362"/>
                    <a:pt x="25" y="358"/>
                  </a:cubicBezTo>
                  <a:cubicBezTo>
                    <a:pt x="35" y="347"/>
                    <a:pt x="52" y="322"/>
                    <a:pt x="52" y="322"/>
                  </a:cubicBezTo>
                  <a:cubicBezTo>
                    <a:pt x="62" y="292"/>
                    <a:pt x="56" y="303"/>
                    <a:pt x="67" y="286"/>
                  </a:cubicBezTo>
                  <a:cubicBezTo>
                    <a:pt x="69" y="274"/>
                    <a:pt x="82" y="253"/>
                    <a:pt x="82" y="253"/>
                  </a:cubicBezTo>
                  <a:cubicBezTo>
                    <a:pt x="76" y="223"/>
                    <a:pt x="92" y="225"/>
                    <a:pt x="115" y="214"/>
                  </a:cubicBezTo>
                  <a:cubicBezTo>
                    <a:pt x="129" y="193"/>
                    <a:pt x="129" y="194"/>
                    <a:pt x="148" y="181"/>
                  </a:cubicBezTo>
                  <a:cubicBezTo>
                    <a:pt x="161" y="162"/>
                    <a:pt x="175" y="155"/>
                    <a:pt x="196" y="148"/>
                  </a:cubicBezTo>
                  <a:cubicBezTo>
                    <a:pt x="201" y="134"/>
                    <a:pt x="194" y="110"/>
                    <a:pt x="208" y="106"/>
                  </a:cubicBezTo>
                  <a:cubicBezTo>
                    <a:pt x="228" y="82"/>
                    <a:pt x="246" y="101"/>
                    <a:pt x="232" y="46"/>
                  </a:cubicBezTo>
                  <a:cubicBezTo>
                    <a:pt x="241" y="0"/>
                    <a:pt x="200" y="40"/>
                    <a:pt x="178" y="46"/>
                  </a:cubicBezTo>
                  <a:cubicBezTo>
                    <a:pt x="172" y="50"/>
                    <a:pt x="175" y="62"/>
                    <a:pt x="169" y="67"/>
                  </a:cubicBezTo>
                  <a:cubicBezTo>
                    <a:pt x="129" y="97"/>
                    <a:pt x="69" y="145"/>
                    <a:pt x="49" y="190"/>
                  </a:cubicBezTo>
                  <a:cubicBezTo>
                    <a:pt x="41" y="209"/>
                    <a:pt x="38" y="230"/>
                    <a:pt x="22" y="244"/>
                  </a:cubicBezTo>
                  <a:cubicBezTo>
                    <a:pt x="17" y="249"/>
                    <a:pt x="4" y="256"/>
                    <a:pt x="4" y="256"/>
                  </a:cubicBezTo>
                  <a:cubicBezTo>
                    <a:pt x="1" y="323"/>
                    <a:pt x="1" y="340"/>
                    <a:pt x="1" y="307"/>
                  </a:cubicBezTo>
                  <a:close/>
                </a:path>
              </a:pathLst>
            </a:custGeom>
            <a:gradFill rotWithShape="0">
              <a:gsLst>
                <a:gs pos="0">
                  <a:srgbClr val="2F7618"/>
                </a:gs>
                <a:gs pos="100000">
                  <a:srgbClr val="66FF33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74" name="Freeform 31"/>
            <p:cNvSpPr>
              <a:spLocks/>
            </p:cNvSpPr>
            <p:nvPr/>
          </p:nvSpPr>
          <p:spPr bwMode="auto">
            <a:xfrm>
              <a:off x="2680" y="2226"/>
              <a:ext cx="86" cy="193"/>
            </a:xfrm>
            <a:custGeom>
              <a:avLst/>
              <a:gdLst>
                <a:gd name="T0" fmla="*/ 32 w 70"/>
                <a:gd name="T1" fmla="*/ 0 h 151"/>
                <a:gd name="T2" fmla="*/ 50 w 70"/>
                <a:gd name="T3" fmla="*/ 14 h 151"/>
                <a:gd name="T4" fmla="*/ 71 w 70"/>
                <a:gd name="T5" fmla="*/ 35 h 151"/>
                <a:gd name="T6" fmla="*/ 77 w 70"/>
                <a:gd name="T7" fmla="*/ 64 h 151"/>
                <a:gd name="T8" fmla="*/ 85 w 70"/>
                <a:gd name="T9" fmla="*/ 92 h 151"/>
                <a:gd name="T10" fmla="*/ 77 w 70"/>
                <a:gd name="T11" fmla="*/ 128 h 151"/>
                <a:gd name="T12" fmla="*/ 58 w 70"/>
                <a:gd name="T13" fmla="*/ 156 h 151"/>
                <a:gd name="T14" fmla="*/ 32 w 70"/>
                <a:gd name="T15" fmla="*/ 178 h 151"/>
                <a:gd name="T16" fmla="*/ 0 w 70"/>
                <a:gd name="T17" fmla="*/ 192 h 1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151"/>
                <a:gd name="T29" fmla="*/ 70 w 70"/>
                <a:gd name="T30" fmla="*/ 151 h 1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151">
                  <a:moveTo>
                    <a:pt x="26" y="0"/>
                  </a:moveTo>
                  <a:lnTo>
                    <a:pt x="41" y="11"/>
                  </a:lnTo>
                  <a:lnTo>
                    <a:pt x="58" y="27"/>
                  </a:lnTo>
                  <a:lnTo>
                    <a:pt x="63" y="50"/>
                  </a:lnTo>
                  <a:lnTo>
                    <a:pt x="69" y="72"/>
                  </a:lnTo>
                  <a:lnTo>
                    <a:pt x="63" y="100"/>
                  </a:lnTo>
                  <a:lnTo>
                    <a:pt x="47" y="122"/>
                  </a:lnTo>
                  <a:lnTo>
                    <a:pt x="26" y="139"/>
                  </a:lnTo>
                  <a:lnTo>
                    <a:pt x="0" y="150"/>
                  </a:lnTo>
                </a:path>
              </a:pathLst>
            </a:custGeom>
            <a:noFill/>
            <a:ln w="12700" cap="rnd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075" name="Oval 32"/>
            <p:cNvSpPr>
              <a:spLocks noChangeArrowheads="1"/>
            </p:cNvSpPr>
            <p:nvPr/>
          </p:nvSpPr>
          <p:spPr bwMode="auto">
            <a:xfrm>
              <a:off x="2676" y="2306"/>
              <a:ext cx="31" cy="35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87076" name="Rectangle 33"/>
            <p:cNvSpPr>
              <a:spLocks noChangeArrowheads="1"/>
            </p:cNvSpPr>
            <p:nvPr/>
          </p:nvSpPr>
          <p:spPr bwMode="auto">
            <a:xfrm>
              <a:off x="2623" y="1905"/>
              <a:ext cx="200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68262" tIns="31750" rIns="68262" bIns="31750">
              <a:spAutoFit/>
            </a:bodyPr>
            <a:lstStyle/>
            <a:p>
              <a:pPr algn="ctr" defTabSz="407988" eaLnBrk="0" hangingPunct="0"/>
              <a:r>
                <a:rPr lang="en-US" sz="1900" b="1"/>
                <a:t>h</a:t>
              </a:r>
            </a:p>
          </p:txBody>
        </p:sp>
        <p:sp>
          <p:nvSpPr>
            <p:cNvPr id="87077" name="Rectangle 34"/>
            <p:cNvSpPr>
              <a:spLocks noChangeArrowheads="1"/>
            </p:cNvSpPr>
            <p:nvPr/>
          </p:nvSpPr>
          <p:spPr bwMode="auto">
            <a:xfrm>
              <a:off x="3307" y="1689"/>
              <a:ext cx="191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68262" tIns="31750" rIns="68262" bIns="31750">
              <a:spAutoFit/>
            </a:bodyPr>
            <a:lstStyle/>
            <a:p>
              <a:pPr algn="ctr" defTabSz="407988" eaLnBrk="0" hangingPunct="0"/>
              <a:r>
                <a:rPr lang="en-US" sz="1600" b="1" i="1"/>
                <a:t>P</a:t>
              </a:r>
            </a:p>
          </p:txBody>
        </p:sp>
        <p:sp>
          <p:nvSpPr>
            <p:cNvPr id="87078" name="Oval 35"/>
            <p:cNvSpPr>
              <a:spLocks noChangeArrowheads="1"/>
            </p:cNvSpPr>
            <p:nvPr/>
          </p:nvSpPr>
          <p:spPr bwMode="auto">
            <a:xfrm>
              <a:off x="3247" y="1725"/>
              <a:ext cx="93" cy="6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87079" name="Freeform 36"/>
            <p:cNvSpPr>
              <a:spLocks/>
            </p:cNvSpPr>
            <p:nvPr/>
          </p:nvSpPr>
          <p:spPr bwMode="auto">
            <a:xfrm>
              <a:off x="3046" y="1574"/>
              <a:ext cx="501" cy="330"/>
            </a:xfrm>
            <a:custGeom>
              <a:avLst/>
              <a:gdLst>
                <a:gd name="T0" fmla="*/ 0 w 408"/>
                <a:gd name="T1" fmla="*/ 89 h 260"/>
                <a:gd name="T2" fmla="*/ 210 w 408"/>
                <a:gd name="T3" fmla="*/ 0 h 260"/>
                <a:gd name="T4" fmla="*/ 501 w 408"/>
                <a:gd name="T5" fmla="*/ 240 h 260"/>
                <a:gd name="T6" fmla="*/ 291 w 408"/>
                <a:gd name="T7" fmla="*/ 330 h 260"/>
                <a:gd name="T8" fmla="*/ 0 w 408"/>
                <a:gd name="T9" fmla="*/ 89 h 2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8"/>
                <a:gd name="T16" fmla="*/ 0 h 260"/>
                <a:gd name="T17" fmla="*/ 408 w 408"/>
                <a:gd name="T18" fmla="*/ 260 h 2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8" h="260">
                  <a:moveTo>
                    <a:pt x="0" y="70"/>
                  </a:moveTo>
                  <a:lnTo>
                    <a:pt x="171" y="0"/>
                  </a:lnTo>
                  <a:lnTo>
                    <a:pt x="408" y="189"/>
                  </a:lnTo>
                  <a:lnTo>
                    <a:pt x="237" y="26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FFCC99"/>
            </a:solidFill>
            <a:ln w="12700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7080" name="Group 37"/>
            <p:cNvGrpSpPr>
              <a:grpSpLocks/>
            </p:cNvGrpSpPr>
            <p:nvPr/>
          </p:nvGrpSpPr>
          <p:grpSpPr bwMode="auto">
            <a:xfrm>
              <a:off x="2879" y="1463"/>
              <a:ext cx="855" cy="555"/>
              <a:chOff x="3510" y="1366"/>
              <a:chExt cx="697" cy="437"/>
            </a:xfrm>
          </p:grpSpPr>
          <p:sp>
            <p:nvSpPr>
              <p:cNvPr id="87084" name="Line 38"/>
              <p:cNvSpPr>
                <a:spLocks noChangeShapeType="1"/>
              </p:cNvSpPr>
              <p:nvPr/>
            </p:nvSpPr>
            <p:spPr bwMode="auto">
              <a:xfrm>
                <a:off x="3516" y="1462"/>
                <a:ext cx="428" cy="34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85" name="Line 39"/>
              <p:cNvSpPr>
                <a:spLocks noChangeShapeType="1"/>
              </p:cNvSpPr>
              <p:nvPr/>
            </p:nvSpPr>
            <p:spPr bwMode="auto">
              <a:xfrm flipV="1">
                <a:off x="3510" y="1372"/>
                <a:ext cx="355" cy="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86" name="Line 40"/>
              <p:cNvSpPr>
                <a:spLocks noChangeShapeType="1"/>
              </p:cNvSpPr>
              <p:nvPr/>
            </p:nvSpPr>
            <p:spPr bwMode="auto">
              <a:xfrm>
                <a:off x="3576" y="1438"/>
                <a:ext cx="434" cy="34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87" name="Line 41"/>
              <p:cNvSpPr>
                <a:spLocks noChangeShapeType="1"/>
              </p:cNvSpPr>
              <p:nvPr/>
            </p:nvSpPr>
            <p:spPr bwMode="auto">
              <a:xfrm>
                <a:off x="3546" y="1450"/>
                <a:ext cx="434" cy="34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88" name="Line 42"/>
              <p:cNvSpPr>
                <a:spLocks noChangeShapeType="1"/>
              </p:cNvSpPr>
              <p:nvPr/>
            </p:nvSpPr>
            <p:spPr bwMode="auto">
              <a:xfrm>
                <a:off x="3612" y="1426"/>
                <a:ext cx="434" cy="34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89" name="Line 43"/>
              <p:cNvSpPr>
                <a:spLocks noChangeShapeType="1"/>
              </p:cNvSpPr>
              <p:nvPr/>
            </p:nvSpPr>
            <p:spPr bwMode="auto">
              <a:xfrm>
                <a:off x="3644" y="1416"/>
                <a:ext cx="434" cy="34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90" name="Line 44"/>
              <p:cNvSpPr>
                <a:spLocks noChangeShapeType="1"/>
              </p:cNvSpPr>
              <p:nvPr/>
            </p:nvSpPr>
            <p:spPr bwMode="auto">
              <a:xfrm>
                <a:off x="3666" y="1402"/>
                <a:ext cx="434" cy="34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91" name="Line 45"/>
              <p:cNvSpPr>
                <a:spLocks noChangeShapeType="1"/>
              </p:cNvSpPr>
              <p:nvPr/>
            </p:nvSpPr>
            <p:spPr bwMode="auto">
              <a:xfrm>
                <a:off x="3696" y="1390"/>
                <a:ext cx="434" cy="34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92" name="Line 46"/>
              <p:cNvSpPr>
                <a:spLocks noChangeShapeType="1"/>
              </p:cNvSpPr>
              <p:nvPr/>
            </p:nvSpPr>
            <p:spPr bwMode="auto">
              <a:xfrm>
                <a:off x="3730" y="1380"/>
                <a:ext cx="434" cy="34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93" name="Line 47"/>
              <p:cNvSpPr>
                <a:spLocks noChangeShapeType="1"/>
              </p:cNvSpPr>
              <p:nvPr/>
            </p:nvSpPr>
            <p:spPr bwMode="auto">
              <a:xfrm>
                <a:off x="3756" y="1366"/>
                <a:ext cx="434" cy="34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94" name="Line 48"/>
              <p:cNvSpPr>
                <a:spLocks noChangeShapeType="1"/>
              </p:cNvSpPr>
              <p:nvPr/>
            </p:nvSpPr>
            <p:spPr bwMode="auto">
              <a:xfrm flipV="1">
                <a:off x="3538" y="1390"/>
                <a:ext cx="355" cy="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95" name="Line 49"/>
              <p:cNvSpPr>
                <a:spLocks noChangeShapeType="1"/>
              </p:cNvSpPr>
              <p:nvPr/>
            </p:nvSpPr>
            <p:spPr bwMode="auto">
              <a:xfrm flipV="1">
                <a:off x="3558" y="1412"/>
                <a:ext cx="355" cy="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96" name="Line 50"/>
              <p:cNvSpPr>
                <a:spLocks noChangeShapeType="1"/>
              </p:cNvSpPr>
              <p:nvPr/>
            </p:nvSpPr>
            <p:spPr bwMode="auto">
              <a:xfrm flipV="1">
                <a:off x="3852" y="1644"/>
                <a:ext cx="355" cy="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97" name="Line 51"/>
              <p:cNvSpPr>
                <a:spLocks noChangeShapeType="1"/>
              </p:cNvSpPr>
              <p:nvPr/>
            </p:nvSpPr>
            <p:spPr bwMode="auto">
              <a:xfrm flipV="1">
                <a:off x="3592" y="1430"/>
                <a:ext cx="355" cy="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98" name="Line 52"/>
              <p:cNvSpPr>
                <a:spLocks noChangeShapeType="1"/>
              </p:cNvSpPr>
              <p:nvPr/>
            </p:nvSpPr>
            <p:spPr bwMode="auto">
              <a:xfrm flipV="1">
                <a:off x="3616" y="1452"/>
                <a:ext cx="355" cy="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99" name="Line 53"/>
              <p:cNvSpPr>
                <a:spLocks noChangeShapeType="1"/>
              </p:cNvSpPr>
              <p:nvPr/>
            </p:nvSpPr>
            <p:spPr bwMode="auto">
              <a:xfrm flipV="1">
                <a:off x="3644" y="1470"/>
                <a:ext cx="355" cy="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100" name="Line 54"/>
              <p:cNvSpPr>
                <a:spLocks noChangeShapeType="1"/>
              </p:cNvSpPr>
              <p:nvPr/>
            </p:nvSpPr>
            <p:spPr bwMode="auto">
              <a:xfrm flipV="1">
                <a:off x="3666" y="1492"/>
                <a:ext cx="355" cy="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101" name="Line 55"/>
              <p:cNvSpPr>
                <a:spLocks noChangeShapeType="1"/>
              </p:cNvSpPr>
              <p:nvPr/>
            </p:nvSpPr>
            <p:spPr bwMode="auto">
              <a:xfrm flipV="1">
                <a:off x="3690" y="1510"/>
                <a:ext cx="355" cy="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102" name="Line 56"/>
              <p:cNvSpPr>
                <a:spLocks noChangeShapeType="1"/>
              </p:cNvSpPr>
              <p:nvPr/>
            </p:nvSpPr>
            <p:spPr bwMode="auto">
              <a:xfrm flipV="1">
                <a:off x="3710" y="1532"/>
                <a:ext cx="355" cy="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103" name="Line 57"/>
              <p:cNvSpPr>
                <a:spLocks noChangeShapeType="1"/>
              </p:cNvSpPr>
              <p:nvPr/>
            </p:nvSpPr>
            <p:spPr bwMode="auto">
              <a:xfrm flipV="1">
                <a:off x="3738" y="1548"/>
                <a:ext cx="355" cy="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104" name="Line 58"/>
              <p:cNvSpPr>
                <a:spLocks noChangeShapeType="1"/>
              </p:cNvSpPr>
              <p:nvPr/>
            </p:nvSpPr>
            <p:spPr bwMode="auto">
              <a:xfrm flipV="1">
                <a:off x="3760" y="1566"/>
                <a:ext cx="355" cy="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105" name="Line 59"/>
              <p:cNvSpPr>
                <a:spLocks noChangeShapeType="1"/>
              </p:cNvSpPr>
              <p:nvPr/>
            </p:nvSpPr>
            <p:spPr bwMode="auto">
              <a:xfrm flipV="1">
                <a:off x="3782" y="1586"/>
                <a:ext cx="355" cy="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106" name="Line 60"/>
              <p:cNvSpPr>
                <a:spLocks noChangeShapeType="1"/>
              </p:cNvSpPr>
              <p:nvPr/>
            </p:nvSpPr>
            <p:spPr bwMode="auto">
              <a:xfrm flipV="1">
                <a:off x="3808" y="1604"/>
                <a:ext cx="355" cy="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107" name="Line 61"/>
              <p:cNvSpPr>
                <a:spLocks noChangeShapeType="1"/>
              </p:cNvSpPr>
              <p:nvPr/>
            </p:nvSpPr>
            <p:spPr bwMode="auto">
              <a:xfrm flipV="1">
                <a:off x="3834" y="1622"/>
                <a:ext cx="355" cy="1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7081" name="Line 62"/>
            <p:cNvSpPr>
              <a:spLocks noChangeShapeType="1"/>
            </p:cNvSpPr>
            <p:nvPr/>
          </p:nvSpPr>
          <p:spPr bwMode="auto">
            <a:xfrm rot="1373875">
              <a:off x="3238" y="1861"/>
              <a:ext cx="644" cy="1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2" name="Line 63"/>
            <p:cNvSpPr>
              <a:spLocks noChangeShapeType="1"/>
            </p:cNvSpPr>
            <p:nvPr/>
          </p:nvSpPr>
          <p:spPr bwMode="auto">
            <a:xfrm rot="1373875" flipV="1">
              <a:off x="3389" y="1335"/>
              <a:ext cx="491" cy="5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83" name="Line 64"/>
            <p:cNvSpPr>
              <a:spLocks noChangeShapeType="1"/>
            </p:cNvSpPr>
            <p:nvPr/>
          </p:nvSpPr>
          <p:spPr bwMode="auto">
            <a:xfrm rot="1373875" flipV="1">
              <a:off x="3447" y="1015"/>
              <a:ext cx="251" cy="7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243646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HNITAKERFI GP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7ED833-9C63-4C15-9E16-1912CC7E630D}" type="slidenum">
              <a:rPr lang="is-IS" smtClean="0"/>
              <a:pPr>
                <a:defRPr/>
              </a:pPr>
              <a:t>35</a:t>
            </a:fld>
            <a:endParaRPr lang="is-IS"/>
          </a:p>
        </p:txBody>
      </p:sp>
      <p:pic>
        <p:nvPicPr>
          <p:cNvPr id="89094" name="Picture 4" descr="Axes-orientatio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3175" y="1906588"/>
            <a:ext cx="3810000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81000" y="2057400"/>
            <a:ext cx="5486400" cy="425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is-IS" sz="2000" b="1" i="1">
                <a:latin typeface="Calibri" pitchFamily="34" charset="0"/>
              </a:rPr>
              <a:t>International Terrestrial Reference System ITR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is-IS" sz="2000" i="1">
                <a:latin typeface="Calibri" pitchFamily="34" charset="0"/>
              </a:rPr>
              <a:t>(Aðþjóðlegt viðmiðunarkerfi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is-IS" sz="2000" i="1">
              <a:latin typeface="Calibri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is-IS" sz="2000" b="1">
                <a:latin typeface="Calibri" pitchFamily="34" charset="0"/>
              </a:rPr>
              <a:t>Núllpunktur:</a:t>
            </a:r>
            <a:r>
              <a:rPr lang="is-IS" sz="2000">
                <a:latin typeface="Calibri" pitchFamily="34" charset="0"/>
              </a:rPr>
              <a:t> Massamiðja jarðar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is-IS" sz="2000" b="1">
                <a:latin typeface="Calibri" pitchFamily="34" charset="0"/>
              </a:rPr>
              <a:t>Z-ás: </a:t>
            </a:r>
            <a:r>
              <a:rPr lang="is-IS" sz="2000">
                <a:latin typeface="Calibri" pitchFamily="34" charset="0"/>
              </a:rPr>
              <a:t>Aðal snúningsás (skiltgreint af IERS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is-IS" sz="2000" b="1">
                <a:latin typeface="Calibri" pitchFamily="34" charset="0"/>
              </a:rPr>
              <a:t>X-ás: </a:t>
            </a:r>
            <a:r>
              <a:rPr lang="is-IS" sz="2000">
                <a:latin typeface="Calibri" pitchFamily="34" charset="0"/>
              </a:rPr>
              <a:t>Hornréttur á z-ásinn </a:t>
            </a:r>
            <a:br>
              <a:rPr lang="is-IS" sz="2000">
                <a:latin typeface="Calibri" pitchFamily="34" charset="0"/>
              </a:rPr>
            </a:br>
            <a:r>
              <a:rPr lang="is-IS" sz="2000">
                <a:latin typeface="Calibri" pitchFamily="34" charset="0"/>
              </a:rPr>
              <a:t>með núll í lengdarbaug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is-IS" sz="2000">
                <a:latin typeface="Calibri" pitchFamily="34" charset="0"/>
              </a:rPr>
              <a:t>      í gegnum Greenwich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is-IS" sz="2000" b="1">
                <a:latin typeface="Calibri" pitchFamily="34" charset="0"/>
              </a:rPr>
              <a:t>Y-ás: </a:t>
            </a:r>
            <a:r>
              <a:rPr lang="is-IS" sz="2000">
                <a:latin typeface="Calibri" pitchFamily="34" charset="0"/>
              </a:rPr>
              <a:t>Hornréttur á planið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is-IS" sz="2000">
                <a:latin typeface="Calibri" pitchFamily="34" charset="0"/>
              </a:rPr>
              <a:t>          sem er myndað af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is-IS" sz="2000">
                <a:latin typeface="Calibri" pitchFamily="34" charset="0"/>
              </a:rPr>
              <a:t>          Z- og X-ásunum</a:t>
            </a:r>
            <a:endParaRPr lang="en-GB" sz="2000" b="1" i="1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515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HNITAKERFI GP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 dirty="0"/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CB70DE-E61F-4A4D-8992-B654E6227A5E}" type="slidenum">
              <a:rPr lang="is-IS" smtClean="0"/>
              <a:pPr>
                <a:defRPr/>
              </a:pPr>
              <a:t>36</a:t>
            </a:fld>
            <a:endParaRPr lang="is-IS"/>
          </a:p>
        </p:txBody>
      </p:sp>
      <p:pic>
        <p:nvPicPr>
          <p:cNvPr id="7" name="Picture 2" descr="Cartesian-coo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3688" y="1449388"/>
            <a:ext cx="4679950" cy="435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287338" y="1376363"/>
            <a:ext cx="3960812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None/>
            </a:pPr>
            <a:r>
              <a:rPr lang="is-IS" sz="2800" dirty="0">
                <a:solidFill>
                  <a:srgbClr val="00118A"/>
                </a:solidFill>
                <a:latin typeface="Calibri" pitchFamily="34" charset="0"/>
              </a:rPr>
              <a:t>Útlitið á jarðmiðjuhnitum punkts í ISN2016:</a:t>
            </a:r>
          </a:p>
          <a:p>
            <a:pPr marL="342900" indent="-342900"/>
            <a:r>
              <a:rPr lang="is-IS" sz="2800" dirty="0">
                <a:solidFill>
                  <a:srgbClr val="00118A"/>
                </a:solidFill>
              </a:rPr>
              <a:t>X	 2585369.938m</a:t>
            </a:r>
          </a:p>
          <a:p>
            <a:pPr marL="342900" indent="-342900"/>
            <a:r>
              <a:rPr lang="is-IS" sz="2800" dirty="0">
                <a:solidFill>
                  <a:srgbClr val="00118A"/>
                </a:solidFill>
              </a:rPr>
              <a:t>Y	-1044193.199m</a:t>
            </a:r>
          </a:p>
          <a:p>
            <a:pPr marL="342900" indent="-342900"/>
            <a:r>
              <a:rPr lang="is-IS" sz="2800" dirty="0">
                <a:solidFill>
                  <a:srgbClr val="00118A"/>
                </a:solidFill>
              </a:rPr>
              <a:t>Z	 5717263.159m</a:t>
            </a:r>
            <a:endParaRPr lang="is-IS" sz="2800" dirty="0">
              <a:solidFill>
                <a:srgbClr val="00118A"/>
              </a:solidFill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Font typeface="Wingdings" pitchFamily="2" charset="2"/>
              <a:buNone/>
            </a:pPr>
            <a:r>
              <a:rPr lang="is-IS" sz="2000" dirty="0">
                <a:solidFill>
                  <a:srgbClr val="00118A"/>
                </a:solidFill>
                <a:latin typeface="Calibri" pitchFamily="34" charset="0"/>
              </a:rPr>
              <a:t>ISN punktur LM0082, Valhúsahæð á Seltjarnarnesi</a:t>
            </a:r>
          </a:p>
          <a:p>
            <a:pPr marL="342900" indent="-342900">
              <a:spcBef>
                <a:spcPct val="20000"/>
              </a:spcBef>
              <a:buFont typeface="Wingdings" pitchFamily="2" charset="2"/>
              <a:buNone/>
            </a:pPr>
            <a:endParaRPr lang="is-IS" sz="2000" dirty="0">
              <a:solidFill>
                <a:srgbClr val="00118A"/>
              </a:solidFill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Font typeface="Wingdings" pitchFamily="2" charset="2"/>
              <a:buNone/>
            </a:pPr>
            <a:r>
              <a:rPr lang="is-IS" sz="2000" dirty="0">
                <a:solidFill>
                  <a:srgbClr val="00118A"/>
                </a:solidFill>
                <a:latin typeface="Calibri" pitchFamily="34" charset="0"/>
              </a:rPr>
              <a:t>	Þetta útlit á hnitum gefur okkur ekki miklar upplýsingar um staðsetningu punktsins!</a:t>
            </a:r>
          </a:p>
        </p:txBody>
      </p:sp>
    </p:spTree>
    <p:extLst>
      <p:ext uri="{BB962C8B-B14F-4D97-AF65-F5344CB8AC3E}">
        <p14:creationId xmlns:p14="http://schemas.microsoft.com/office/powerpoint/2010/main" val="3084770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 dirty="0"/>
              <a:t>HNITAKERFI GP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 dirty="0"/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E53E8F-5AFA-4FD9-A589-99FF0624C427}" type="slidenum">
              <a:rPr lang="is-IS" smtClean="0"/>
              <a:pPr>
                <a:defRPr/>
              </a:pPr>
              <a:t>37</a:t>
            </a:fld>
            <a:endParaRPr lang="is-IS"/>
          </a:p>
        </p:txBody>
      </p:sp>
      <p:pic>
        <p:nvPicPr>
          <p:cNvPr id="7" name="Picture 2" descr="Geodetic-coo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08475" y="1687513"/>
            <a:ext cx="4679950" cy="435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3" name="Picture 3" descr="Cartesian-coor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4663" y="1687513"/>
            <a:ext cx="4679950" cy="435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50825" y="3716338"/>
            <a:ext cx="432117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is-IS" sz="2800">
                <a:solidFill>
                  <a:srgbClr val="00118A"/>
                </a:solidFill>
                <a:latin typeface="Symbol" pitchFamily="18" charset="2"/>
                <a:sym typeface="Symbol" pitchFamily="18" charset="2"/>
              </a:rPr>
              <a:t>	</a:t>
            </a:r>
            <a:r>
              <a:rPr lang="is-IS" sz="2800">
                <a:solidFill>
                  <a:srgbClr val="00118A"/>
                </a:solidFill>
                <a:latin typeface="Arial Unicode MS" pitchFamily="34" charset="-128"/>
              </a:rPr>
              <a:t>64°09’11”.14309 N</a:t>
            </a:r>
          </a:p>
          <a:p>
            <a:pPr eaLnBrk="0" hangingPunct="0"/>
            <a:r>
              <a:rPr lang="is-IS" sz="2800">
                <a:solidFill>
                  <a:srgbClr val="00118A"/>
                </a:solidFill>
                <a:latin typeface="Times" pitchFamily="18" charset="0"/>
                <a:sym typeface="Symbol" pitchFamily="18" charset="2"/>
              </a:rPr>
              <a:t>	</a:t>
            </a:r>
            <a:r>
              <a:rPr lang="is-IS" sz="2800">
                <a:solidFill>
                  <a:srgbClr val="00118A"/>
                </a:solidFill>
                <a:latin typeface="Arial Unicode MS" pitchFamily="34" charset="-128"/>
              </a:rPr>
              <a:t>21°59’35”.02950 W</a:t>
            </a:r>
          </a:p>
          <a:p>
            <a:pPr eaLnBrk="0" hangingPunct="0"/>
            <a:r>
              <a:rPr lang="is-IS" sz="2800">
                <a:solidFill>
                  <a:srgbClr val="00118A"/>
                </a:solidFill>
                <a:latin typeface="Arial Unicode MS" pitchFamily="34" charset="-128"/>
              </a:rPr>
              <a:t>h		  96.800m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23850" y="1916113"/>
            <a:ext cx="3960813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79413" indent="-379413">
              <a:spcBef>
                <a:spcPct val="20000"/>
              </a:spcBef>
              <a:buClr>
                <a:srgbClr val="FFC702"/>
              </a:buClr>
              <a:buSzPct val="90000"/>
              <a:buFont typeface="Wingdings" pitchFamily="2" charset="2"/>
              <a:buNone/>
              <a:tabLst>
                <a:tab pos="4092575" algn="l"/>
              </a:tabLst>
            </a:pPr>
            <a:r>
              <a:rPr lang="is-IS" sz="2800" dirty="0">
                <a:solidFill>
                  <a:srgbClr val="00118A"/>
                </a:solidFill>
              </a:rPr>
              <a:t>Þegar hnitin eru sýnd með tilvísun í yfirborð sem líkist yfirborði jarðar*:</a:t>
            </a:r>
          </a:p>
          <a:p>
            <a:pPr marL="379413" indent="-379413">
              <a:spcBef>
                <a:spcPct val="20000"/>
              </a:spcBef>
              <a:buClr>
                <a:srgbClr val="FFC702"/>
              </a:buClr>
              <a:buSzPct val="90000"/>
              <a:buFont typeface="Wingdings" pitchFamily="2" charset="2"/>
              <a:buNone/>
              <a:tabLst>
                <a:tab pos="4092575" algn="l"/>
              </a:tabLst>
            </a:pPr>
            <a:endParaRPr lang="is-IS" sz="2800" dirty="0">
              <a:solidFill>
                <a:srgbClr val="00118A"/>
              </a:solidFill>
            </a:endParaRPr>
          </a:p>
          <a:p>
            <a:pPr marL="379413" indent="-379413">
              <a:spcBef>
                <a:spcPct val="20000"/>
              </a:spcBef>
              <a:buClr>
                <a:srgbClr val="FFC702"/>
              </a:buClr>
              <a:buSzPct val="90000"/>
              <a:buFont typeface="Wingdings" pitchFamily="2" charset="2"/>
              <a:buNone/>
              <a:tabLst>
                <a:tab pos="4092575" algn="l"/>
              </a:tabLst>
            </a:pPr>
            <a:endParaRPr lang="is-IS" sz="2800" dirty="0">
              <a:solidFill>
                <a:srgbClr val="00118A"/>
              </a:solidFill>
            </a:endParaRPr>
          </a:p>
          <a:p>
            <a:pPr marL="379413" indent="-379413">
              <a:spcBef>
                <a:spcPct val="20000"/>
              </a:spcBef>
              <a:buClr>
                <a:srgbClr val="FFC702"/>
              </a:buClr>
              <a:buSzPct val="90000"/>
              <a:buFont typeface="Wingdings" pitchFamily="2" charset="2"/>
              <a:buNone/>
              <a:tabLst>
                <a:tab pos="4092575" algn="l"/>
              </a:tabLst>
            </a:pPr>
            <a:endParaRPr lang="is-IS" sz="2800" dirty="0">
              <a:solidFill>
                <a:srgbClr val="00118A"/>
              </a:solidFill>
            </a:endParaRPr>
          </a:p>
          <a:p>
            <a:pPr marL="379413" indent="-379413" algn="r">
              <a:spcBef>
                <a:spcPct val="20000"/>
              </a:spcBef>
              <a:buClr>
                <a:srgbClr val="FFC702"/>
              </a:buClr>
              <a:buSzPct val="90000"/>
              <a:buFont typeface="Wingdings" pitchFamily="2" charset="2"/>
              <a:buNone/>
              <a:tabLst>
                <a:tab pos="4092575" algn="l"/>
              </a:tabLst>
            </a:pPr>
            <a:r>
              <a:rPr lang="is-IS" sz="2000" dirty="0">
                <a:solidFill>
                  <a:srgbClr val="00118A"/>
                </a:solidFill>
              </a:rPr>
              <a:t>*ISN punktur LM0082, Valhúsahæð á Seltjarnarnesi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812088" y="2060575"/>
            <a:ext cx="1150937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s-IS" sz="1600"/>
              <a:t>Ellipsoidal </a:t>
            </a:r>
            <a:br>
              <a:rPr lang="is-IS" sz="1600"/>
            </a:br>
            <a:r>
              <a:rPr lang="is-IS" sz="1600"/>
              <a:t>Height</a:t>
            </a: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>
            <a:off x="7308850" y="2349500"/>
            <a:ext cx="5762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 rot="-3902210">
            <a:off x="6766719" y="2497931"/>
            <a:ext cx="819150" cy="160338"/>
          </a:xfrm>
          <a:prstGeom prst="rightArrow">
            <a:avLst>
              <a:gd name="adj1" fmla="val 50000"/>
              <a:gd name="adj2" fmla="val 127722"/>
            </a:avLst>
          </a:prstGeom>
          <a:solidFill>
            <a:srgbClr val="FF0000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501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6" presetClass="emph" presetSubtype="0" repeatCount="3000" autoRev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 animBg="1"/>
      <p:bldP spid="13" grpId="0" animBg="1"/>
      <p:bldP spid="13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is-IS" dirty="0"/>
              <a:t>HNITAKERFI GPS</a:t>
            </a:r>
            <a:endParaRPr lang="en-US" dirty="0"/>
          </a:p>
        </p:txBody>
      </p:sp>
      <p:sp>
        <p:nvSpPr>
          <p:cNvPr id="4" name="Date Placeholder 3"/>
          <p:cNvSpPr txBox="1">
            <a:spLocks noGrp="1"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s-IS" sz="1200">
                <a:solidFill>
                  <a:schemeClr val="tx1">
                    <a:tint val="75000"/>
                  </a:schemeClr>
                </a:solidFill>
                <a:latin typeface="+mn-lt"/>
              </a:rPr>
              <a:t>RÚNAR G. VALDIMARSSON</a:t>
            </a:r>
          </a:p>
        </p:txBody>
      </p:sp>
      <p:sp>
        <p:nvSpPr>
          <p:cNvPr id="5" name="Footer Placeholder 4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s-IS" sz="1200" dirty="0">
                <a:solidFill>
                  <a:schemeClr val="tx1">
                    <a:tint val="75000"/>
                  </a:schemeClr>
                </a:solidFill>
                <a:latin typeface="+mn-lt"/>
              </a:rPr>
              <a:t>LANDMÆLINGAR BT LAM1023</a:t>
            </a:r>
          </a:p>
        </p:txBody>
      </p:sp>
      <p:sp>
        <p:nvSpPr>
          <p:cNvPr id="6" name="Slide Number Placeholder 5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62BCC36C-356E-494F-AD57-44E3209BC00C}" type="slidenum">
              <a:rPr lang="is-IS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8</a:t>
            </a:fld>
            <a:endParaRPr lang="is-I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pic>
        <p:nvPicPr>
          <p:cNvPr id="7" name="Picture 2" descr="Geodetic-coo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08475" y="1687513"/>
            <a:ext cx="4679950" cy="435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27" name="Picture 3" descr="Cartesian-coor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4663" y="1687513"/>
            <a:ext cx="4679950" cy="435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1916113"/>
            <a:ext cx="4500563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79413" indent="-379413">
              <a:spcBef>
                <a:spcPct val="20000"/>
              </a:spcBef>
              <a:buClr>
                <a:srgbClr val="FFC702"/>
              </a:buClr>
              <a:buSzPct val="90000"/>
              <a:buFont typeface="Wingdings" pitchFamily="2" charset="2"/>
              <a:buNone/>
              <a:tabLst>
                <a:tab pos="4092575" algn="l"/>
              </a:tabLst>
            </a:pPr>
            <a:r>
              <a:rPr lang="is-IS" sz="2800" dirty="0">
                <a:solidFill>
                  <a:srgbClr val="00118A"/>
                </a:solidFill>
              </a:rPr>
              <a:t>	Við bjuggum til hnött og í stað þess að miða við miðju jarðar er miðað við lengdargráður (0° í Greenwich) og breiddargráður ásamt HÆÐ YFIR SPORVÖLU</a:t>
            </a:r>
          </a:p>
          <a:p>
            <a:pPr marL="379413" indent="-379413">
              <a:spcBef>
                <a:spcPct val="20000"/>
              </a:spcBef>
              <a:buClr>
                <a:srgbClr val="FFC702"/>
              </a:buClr>
              <a:buSzPct val="90000"/>
              <a:buFont typeface="Wingdings" pitchFamily="2" charset="2"/>
              <a:buNone/>
              <a:tabLst>
                <a:tab pos="4092575" algn="l"/>
              </a:tabLst>
            </a:pPr>
            <a:r>
              <a:rPr lang="is-IS" sz="2800" dirty="0">
                <a:solidFill>
                  <a:srgbClr val="00118A"/>
                </a:solidFill>
              </a:rPr>
              <a:t>	Þurfum </a:t>
            </a:r>
            <a:r>
              <a:rPr lang="is-IS" sz="2800" dirty="0" err="1">
                <a:solidFill>
                  <a:srgbClr val="00118A"/>
                </a:solidFill>
              </a:rPr>
              <a:t>geóíðu</a:t>
            </a:r>
            <a:r>
              <a:rPr lang="is-IS" sz="2800" dirty="0">
                <a:solidFill>
                  <a:srgbClr val="00118A"/>
                </a:solidFill>
              </a:rPr>
              <a:t> til að ákvarða hæð yfir sjó</a:t>
            </a:r>
            <a:endParaRPr lang="is-IS" sz="2000" dirty="0">
              <a:solidFill>
                <a:srgbClr val="00118A"/>
              </a:solidFill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812088" y="2060575"/>
            <a:ext cx="1150937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s-IS" sz="1600"/>
              <a:t>Ellipsoidal </a:t>
            </a:r>
            <a:br>
              <a:rPr lang="is-IS" sz="1600"/>
            </a:br>
            <a:r>
              <a:rPr lang="is-IS" sz="1600"/>
              <a:t>Height</a:t>
            </a: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>
            <a:off x="7308850" y="2349500"/>
            <a:ext cx="5762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 rot="-3902210">
            <a:off x="6766719" y="2497931"/>
            <a:ext cx="819150" cy="160338"/>
          </a:xfrm>
          <a:prstGeom prst="rightArrow">
            <a:avLst>
              <a:gd name="adj1" fmla="val 50000"/>
              <a:gd name="adj2" fmla="val 127722"/>
            </a:avLst>
          </a:prstGeom>
          <a:solidFill>
            <a:srgbClr val="FF0000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2" name="Dagsetningarstaðgengill 1">
            <a:extLst>
              <a:ext uri="{FF2B5EF4-FFF2-40B4-BE49-F238E27FC236}">
                <a16:creationId xmlns:a16="http://schemas.microsoft.com/office/drawing/2014/main" id="{3B951C0F-E76C-4C6C-AB49-A99D3CB766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3" name="Síðufótarstaðgengill 2">
            <a:extLst>
              <a:ext uri="{FF2B5EF4-FFF2-40B4-BE49-F238E27FC236}">
                <a16:creationId xmlns:a16="http://schemas.microsoft.com/office/drawing/2014/main" id="{9D3E04DA-36B5-418B-8F0F-F889336117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8" name="Skyggnunúmersstaðgengill 7">
            <a:extLst>
              <a:ext uri="{FF2B5EF4-FFF2-40B4-BE49-F238E27FC236}">
                <a16:creationId xmlns:a16="http://schemas.microsoft.com/office/drawing/2014/main" id="{4030D769-AE6D-4346-A3DB-43015F0CA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231869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mph" presetSubtype="0" repeatCount="3000" autoRev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3" grpId="0" animBg="1"/>
      <p:bldP spid="13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MÆLIAÐFERÐIR</a:t>
            </a:r>
          </a:p>
        </p:txBody>
      </p:sp>
      <p:sp>
        <p:nvSpPr>
          <p:cNvPr id="41988" name="Content Placeholder 2"/>
          <p:cNvSpPr>
            <a:spLocks noGrp="1"/>
          </p:cNvSpPr>
          <p:nvPr>
            <p:ph idx="1"/>
          </p:nvPr>
        </p:nvSpPr>
        <p:spPr>
          <a:xfrm>
            <a:off x="482600" y="1603375"/>
            <a:ext cx="8229600" cy="4525963"/>
          </a:xfrm>
        </p:spPr>
        <p:txBody>
          <a:bodyPr/>
          <a:lstStyle/>
          <a:p>
            <a:pPr eaLnBrk="1" hangingPunct="1"/>
            <a:r>
              <a:rPr lang="is-IS"/>
              <a:t>Án leiðréttingar (e. Autonomous)</a:t>
            </a:r>
          </a:p>
          <a:p>
            <a:pPr lvl="1" eaLnBrk="1" hangingPunct="1"/>
            <a:r>
              <a:rPr lang="is-IS"/>
              <a:t>Mælt í rauntíma (t.d. leiðsögutæki)</a:t>
            </a:r>
          </a:p>
          <a:p>
            <a:pPr eaLnBrk="1" hangingPunct="1"/>
            <a:r>
              <a:rPr lang="is-IS"/>
              <a:t>Mismunur (e. Differential)</a:t>
            </a:r>
          </a:p>
          <a:p>
            <a:pPr lvl="1" eaLnBrk="1" hangingPunct="1"/>
            <a:r>
              <a:rPr lang="is-IS"/>
              <a:t>Mælt í rauntíma</a:t>
            </a:r>
          </a:p>
          <a:p>
            <a:pPr lvl="1" eaLnBrk="1" hangingPunct="1"/>
            <a:r>
              <a:rPr lang="is-IS"/>
              <a:t>Mælt og leiðrétt eftirá</a:t>
            </a:r>
          </a:p>
          <a:p>
            <a:pPr eaLnBrk="1" hangingPunct="1"/>
            <a:r>
              <a:rPr lang="is-IS"/>
              <a:t>Burðarbylgjumæling</a:t>
            </a:r>
          </a:p>
          <a:p>
            <a:pPr lvl="1" eaLnBrk="1" hangingPunct="1"/>
            <a:r>
              <a:rPr lang="is-IS"/>
              <a:t>Mælt í rauntíma</a:t>
            </a:r>
          </a:p>
          <a:p>
            <a:pPr lvl="1" eaLnBrk="1" hangingPunct="1"/>
            <a:r>
              <a:rPr lang="is-IS"/>
              <a:t>Mælt og leiðrétt eftirá</a:t>
            </a:r>
          </a:p>
          <a:p>
            <a:pPr lvl="1" eaLnBrk="1" hangingPunct="1"/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4F7400-E88E-4401-A75B-229356750769}" type="slidenum">
              <a:rPr lang="is-IS"/>
              <a:pPr>
                <a:defRPr/>
              </a:pPr>
              <a:t>39</a:t>
            </a:fld>
            <a:endParaRPr lang="is-IS"/>
          </a:p>
        </p:txBody>
      </p:sp>
      <p:sp>
        <p:nvSpPr>
          <p:cNvPr id="41992" name="Oval 4"/>
          <p:cNvSpPr>
            <a:spLocks noChangeArrowheads="1"/>
          </p:cNvSpPr>
          <p:nvPr/>
        </p:nvSpPr>
        <p:spPr bwMode="auto">
          <a:xfrm>
            <a:off x="5559425" y="3592513"/>
            <a:ext cx="1993900" cy="2022475"/>
          </a:xfrm>
          <a:prstGeom prst="ellipse">
            <a:avLst/>
          </a:prstGeom>
          <a:solidFill>
            <a:srgbClr val="0070C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41993" name="Group 5"/>
          <p:cNvGrpSpPr>
            <a:grpSpLocks/>
          </p:cNvGrpSpPr>
          <p:nvPr/>
        </p:nvGrpSpPr>
        <p:grpSpPr bwMode="auto">
          <a:xfrm>
            <a:off x="5915025" y="3589338"/>
            <a:ext cx="1625600" cy="1974850"/>
            <a:chOff x="3726" y="2261"/>
            <a:chExt cx="1024" cy="1244"/>
          </a:xfrm>
        </p:grpSpPr>
        <p:grpSp>
          <p:nvGrpSpPr>
            <p:cNvPr id="41997" name="Group 6"/>
            <p:cNvGrpSpPr>
              <a:grpSpLocks/>
            </p:cNvGrpSpPr>
            <p:nvPr/>
          </p:nvGrpSpPr>
          <p:grpSpPr bwMode="auto">
            <a:xfrm>
              <a:off x="3726" y="2370"/>
              <a:ext cx="485" cy="1135"/>
              <a:chOff x="3726" y="2370"/>
              <a:chExt cx="485" cy="1135"/>
            </a:xfrm>
          </p:grpSpPr>
          <p:grpSp>
            <p:nvGrpSpPr>
              <p:cNvPr id="42012" name="Group 7"/>
              <p:cNvGrpSpPr>
                <a:grpSpLocks/>
              </p:cNvGrpSpPr>
              <p:nvPr/>
            </p:nvGrpSpPr>
            <p:grpSpPr bwMode="auto">
              <a:xfrm>
                <a:off x="3865" y="3019"/>
                <a:ext cx="345" cy="486"/>
                <a:chOff x="3865" y="3019"/>
                <a:chExt cx="345" cy="486"/>
              </a:xfrm>
            </p:grpSpPr>
            <p:sp>
              <p:nvSpPr>
                <p:cNvPr id="42034" name="Freeform 8"/>
                <p:cNvSpPr>
                  <a:spLocks/>
                </p:cNvSpPr>
                <p:nvPr/>
              </p:nvSpPr>
              <p:spPr bwMode="auto">
                <a:xfrm>
                  <a:off x="3865" y="3019"/>
                  <a:ext cx="345" cy="468"/>
                </a:xfrm>
                <a:custGeom>
                  <a:avLst/>
                  <a:gdLst>
                    <a:gd name="T0" fmla="*/ 78 w 345"/>
                    <a:gd name="T1" fmla="*/ 0 h 468"/>
                    <a:gd name="T2" fmla="*/ 83 w 345"/>
                    <a:gd name="T3" fmla="*/ 11 h 468"/>
                    <a:gd name="T4" fmla="*/ 92 w 345"/>
                    <a:gd name="T5" fmla="*/ 1 h 468"/>
                    <a:gd name="T6" fmla="*/ 104 w 345"/>
                    <a:gd name="T7" fmla="*/ 9 h 468"/>
                    <a:gd name="T8" fmla="*/ 134 w 345"/>
                    <a:gd name="T9" fmla="*/ 15 h 468"/>
                    <a:gd name="T10" fmla="*/ 148 w 345"/>
                    <a:gd name="T11" fmla="*/ 19 h 468"/>
                    <a:gd name="T12" fmla="*/ 161 w 345"/>
                    <a:gd name="T13" fmla="*/ 31 h 468"/>
                    <a:gd name="T14" fmla="*/ 184 w 345"/>
                    <a:gd name="T15" fmla="*/ 52 h 468"/>
                    <a:gd name="T16" fmla="*/ 205 w 345"/>
                    <a:gd name="T17" fmla="*/ 56 h 468"/>
                    <a:gd name="T18" fmla="*/ 228 w 345"/>
                    <a:gd name="T19" fmla="*/ 77 h 468"/>
                    <a:gd name="T20" fmla="*/ 223 w 345"/>
                    <a:gd name="T21" fmla="*/ 100 h 468"/>
                    <a:gd name="T22" fmla="*/ 239 w 345"/>
                    <a:gd name="T23" fmla="*/ 103 h 468"/>
                    <a:gd name="T24" fmla="*/ 264 w 345"/>
                    <a:gd name="T25" fmla="*/ 103 h 468"/>
                    <a:gd name="T26" fmla="*/ 293 w 345"/>
                    <a:gd name="T27" fmla="*/ 112 h 468"/>
                    <a:gd name="T28" fmla="*/ 330 w 345"/>
                    <a:gd name="T29" fmla="*/ 125 h 468"/>
                    <a:gd name="T30" fmla="*/ 342 w 345"/>
                    <a:gd name="T31" fmla="*/ 147 h 468"/>
                    <a:gd name="T32" fmla="*/ 322 w 345"/>
                    <a:gd name="T33" fmla="*/ 173 h 468"/>
                    <a:gd name="T34" fmla="*/ 316 w 345"/>
                    <a:gd name="T35" fmla="*/ 202 h 468"/>
                    <a:gd name="T36" fmla="*/ 309 w 345"/>
                    <a:gd name="T37" fmla="*/ 236 h 468"/>
                    <a:gd name="T38" fmla="*/ 289 w 345"/>
                    <a:gd name="T39" fmla="*/ 254 h 468"/>
                    <a:gd name="T40" fmla="*/ 253 w 345"/>
                    <a:gd name="T41" fmla="*/ 266 h 468"/>
                    <a:gd name="T42" fmla="*/ 249 w 345"/>
                    <a:gd name="T43" fmla="*/ 284 h 468"/>
                    <a:gd name="T44" fmla="*/ 223 w 345"/>
                    <a:gd name="T45" fmla="*/ 324 h 468"/>
                    <a:gd name="T46" fmla="*/ 185 w 345"/>
                    <a:gd name="T47" fmla="*/ 325 h 468"/>
                    <a:gd name="T48" fmla="*/ 189 w 345"/>
                    <a:gd name="T49" fmla="*/ 358 h 468"/>
                    <a:gd name="T50" fmla="*/ 152 w 345"/>
                    <a:gd name="T51" fmla="*/ 384 h 468"/>
                    <a:gd name="T52" fmla="*/ 143 w 345"/>
                    <a:gd name="T53" fmla="*/ 401 h 468"/>
                    <a:gd name="T54" fmla="*/ 135 w 345"/>
                    <a:gd name="T55" fmla="*/ 441 h 468"/>
                    <a:gd name="T56" fmla="*/ 121 w 345"/>
                    <a:gd name="T57" fmla="*/ 462 h 468"/>
                    <a:gd name="T58" fmla="*/ 91 w 345"/>
                    <a:gd name="T59" fmla="*/ 427 h 468"/>
                    <a:gd name="T60" fmla="*/ 80 w 345"/>
                    <a:gd name="T61" fmla="*/ 348 h 468"/>
                    <a:gd name="T62" fmla="*/ 82 w 345"/>
                    <a:gd name="T63" fmla="*/ 297 h 468"/>
                    <a:gd name="T64" fmla="*/ 79 w 345"/>
                    <a:gd name="T65" fmla="*/ 216 h 468"/>
                    <a:gd name="T66" fmla="*/ 61 w 345"/>
                    <a:gd name="T67" fmla="*/ 196 h 468"/>
                    <a:gd name="T68" fmla="*/ 45 w 345"/>
                    <a:gd name="T69" fmla="*/ 195 h 468"/>
                    <a:gd name="T70" fmla="*/ 36 w 345"/>
                    <a:gd name="T71" fmla="*/ 177 h 468"/>
                    <a:gd name="T72" fmla="*/ 27 w 345"/>
                    <a:gd name="T73" fmla="*/ 156 h 468"/>
                    <a:gd name="T74" fmla="*/ 18 w 345"/>
                    <a:gd name="T75" fmla="*/ 139 h 468"/>
                    <a:gd name="T76" fmla="*/ 9 w 345"/>
                    <a:gd name="T77" fmla="*/ 120 h 468"/>
                    <a:gd name="T78" fmla="*/ 9 w 345"/>
                    <a:gd name="T79" fmla="*/ 100 h 468"/>
                    <a:gd name="T80" fmla="*/ 6 w 345"/>
                    <a:gd name="T81" fmla="*/ 83 h 468"/>
                    <a:gd name="T82" fmla="*/ 25 w 345"/>
                    <a:gd name="T83" fmla="*/ 65 h 468"/>
                    <a:gd name="T84" fmla="*/ 35 w 345"/>
                    <a:gd name="T85" fmla="*/ 40 h 468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345"/>
                    <a:gd name="T130" fmla="*/ 0 h 468"/>
                    <a:gd name="T131" fmla="*/ 345 w 345"/>
                    <a:gd name="T132" fmla="*/ 468 h 468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345" h="468">
                      <a:moveTo>
                        <a:pt x="41" y="13"/>
                      </a:moveTo>
                      <a:lnTo>
                        <a:pt x="61" y="0"/>
                      </a:lnTo>
                      <a:lnTo>
                        <a:pt x="78" y="0"/>
                      </a:lnTo>
                      <a:lnTo>
                        <a:pt x="83" y="1"/>
                      </a:lnTo>
                      <a:lnTo>
                        <a:pt x="83" y="5"/>
                      </a:lnTo>
                      <a:lnTo>
                        <a:pt x="83" y="11"/>
                      </a:lnTo>
                      <a:lnTo>
                        <a:pt x="87" y="13"/>
                      </a:lnTo>
                      <a:lnTo>
                        <a:pt x="90" y="8"/>
                      </a:lnTo>
                      <a:lnTo>
                        <a:pt x="92" y="1"/>
                      </a:lnTo>
                      <a:lnTo>
                        <a:pt x="96" y="1"/>
                      </a:lnTo>
                      <a:lnTo>
                        <a:pt x="98" y="5"/>
                      </a:lnTo>
                      <a:lnTo>
                        <a:pt x="104" y="9"/>
                      </a:lnTo>
                      <a:lnTo>
                        <a:pt x="110" y="13"/>
                      </a:lnTo>
                      <a:lnTo>
                        <a:pt x="125" y="13"/>
                      </a:lnTo>
                      <a:lnTo>
                        <a:pt x="134" y="15"/>
                      </a:lnTo>
                      <a:lnTo>
                        <a:pt x="138" y="16"/>
                      </a:lnTo>
                      <a:lnTo>
                        <a:pt x="142" y="16"/>
                      </a:lnTo>
                      <a:lnTo>
                        <a:pt x="148" y="19"/>
                      </a:lnTo>
                      <a:lnTo>
                        <a:pt x="150" y="24"/>
                      </a:lnTo>
                      <a:lnTo>
                        <a:pt x="150" y="28"/>
                      </a:lnTo>
                      <a:lnTo>
                        <a:pt x="161" y="31"/>
                      </a:lnTo>
                      <a:lnTo>
                        <a:pt x="168" y="40"/>
                      </a:lnTo>
                      <a:lnTo>
                        <a:pt x="178" y="48"/>
                      </a:lnTo>
                      <a:lnTo>
                        <a:pt x="184" y="52"/>
                      </a:lnTo>
                      <a:lnTo>
                        <a:pt x="188" y="52"/>
                      </a:lnTo>
                      <a:lnTo>
                        <a:pt x="198" y="52"/>
                      </a:lnTo>
                      <a:lnTo>
                        <a:pt x="205" y="56"/>
                      </a:lnTo>
                      <a:lnTo>
                        <a:pt x="212" y="64"/>
                      </a:lnTo>
                      <a:lnTo>
                        <a:pt x="223" y="70"/>
                      </a:lnTo>
                      <a:lnTo>
                        <a:pt x="228" y="77"/>
                      </a:lnTo>
                      <a:lnTo>
                        <a:pt x="231" y="87"/>
                      </a:lnTo>
                      <a:lnTo>
                        <a:pt x="227" y="91"/>
                      </a:lnTo>
                      <a:lnTo>
                        <a:pt x="223" y="100"/>
                      </a:lnTo>
                      <a:lnTo>
                        <a:pt x="228" y="106"/>
                      </a:lnTo>
                      <a:lnTo>
                        <a:pt x="232" y="108"/>
                      </a:lnTo>
                      <a:lnTo>
                        <a:pt x="239" y="103"/>
                      </a:lnTo>
                      <a:lnTo>
                        <a:pt x="249" y="100"/>
                      </a:lnTo>
                      <a:lnTo>
                        <a:pt x="257" y="103"/>
                      </a:lnTo>
                      <a:lnTo>
                        <a:pt x="264" y="103"/>
                      </a:lnTo>
                      <a:lnTo>
                        <a:pt x="274" y="107"/>
                      </a:lnTo>
                      <a:lnTo>
                        <a:pt x="284" y="112"/>
                      </a:lnTo>
                      <a:lnTo>
                        <a:pt x="293" y="112"/>
                      </a:lnTo>
                      <a:lnTo>
                        <a:pt x="306" y="113"/>
                      </a:lnTo>
                      <a:lnTo>
                        <a:pt x="317" y="122"/>
                      </a:lnTo>
                      <a:lnTo>
                        <a:pt x="330" y="125"/>
                      </a:lnTo>
                      <a:lnTo>
                        <a:pt x="338" y="129"/>
                      </a:lnTo>
                      <a:lnTo>
                        <a:pt x="344" y="137"/>
                      </a:lnTo>
                      <a:lnTo>
                        <a:pt x="342" y="147"/>
                      </a:lnTo>
                      <a:lnTo>
                        <a:pt x="336" y="156"/>
                      </a:lnTo>
                      <a:lnTo>
                        <a:pt x="330" y="165"/>
                      </a:lnTo>
                      <a:lnTo>
                        <a:pt x="322" y="173"/>
                      </a:lnTo>
                      <a:lnTo>
                        <a:pt x="319" y="184"/>
                      </a:lnTo>
                      <a:lnTo>
                        <a:pt x="310" y="191"/>
                      </a:lnTo>
                      <a:lnTo>
                        <a:pt x="316" y="202"/>
                      </a:lnTo>
                      <a:lnTo>
                        <a:pt x="315" y="215"/>
                      </a:lnTo>
                      <a:lnTo>
                        <a:pt x="309" y="226"/>
                      </a:lnTo>
                      <a:lnTo>
                        <a:pt x="309" y="236"/>
                      </a:lnTo>
                      <a:lnTo>
                        <a:pt x="304" y="246"/>
                      </a:lnTo>
                      <a:lnTo>
                        <a:pt x="297" y="250"/>
                      </a:lnTo>
                      <a:lnTo>
                        <a:pt x="289" y="254"/>
                      </a:lnTo>
                      <a:lnTo>
                        <a:pt x="279" y="254"/>
                      </a:lnTo>
                      <a:lnTo>
                        <a:pt x="264" y="256"/>
                      </a:lnTo>
                      <a:lnTo>
                        <a:pt x="253" y="266"/>
                      </a:lnTo>
                      <a:lnTo>
                        <a:pt x="246" y="274"/>
                      </a:lnTo>
                      <a:lnTo>
                        <a:pt x="243" y="279"/>
                      </a:lnTo>
                      <a:lnTo>
                        <a:pt x="249" y="284"/>
                      </a:lnTo>
                      <a:lnTo>
                        <a:pt x="249" y="292"/>
                      </a:lnTo>
                      <a:lnTo>
                        <a:pt x="233" y="305"/>
                      </a:lnTo>
                      <a:lnTo>
                        <a:pt x="223" y="324"/>
                      </a:lnTo>
                      <a:lnTo>
                        <a:pt x="210" y="334"/>
                      </a:lnTo>
                      <a:lnTo>
                        <a:pt x="199" y="335"/>
                      </a:lnTo>
                      <a:lnTo>
                        <a:pt x="185" y="325"/>
                      </a:lnTo>
                      <a:lnTo>
                        <a:pt x="184" y="339"/>
                      </a:lnTo>
                      <a:lnTo>
                        <a:pt x="191" y="346"/>
                      </a:lnTo>
                      <a:lnTo>
                        <a:pt x="189" y="358"/>
                      </a:lnTo>
                      <a:lnTo>
                        <a:pt x="170" y="369"/>
                      </a:lnTo>
                      <a:lnTo>
                        <a:pt x="161" y="367"/>
                      </a:lnTo>
                      <a:lnTo>
                        <a:pt x="152" y="384"/>
                      </a:lnTo>
                      <a:lnTo>
                        <a:pt x="143" y="386"/>
                      </a:lnTo>
                      <a:lnTo>
                        <a:pt x="140" y="393"/>
                      </a:lnTo>
                      <a:lnTo>
                        <a:pt x="143" y="401"/>
                      </a:lnTo>
                      <a:lnTo>
                        <a:pt x="135" y="412"/>
                      </a:lnTo>
                      <a:lnTo>
                        <a:pt x="142" y="429"/>
                      </a:lnTo>
                      <a:lnTo>
                        <a:pt x="135" y="441"/>
                      </a:lnTo>
                      <a:lnTo>
                        <a:pt x="129" y="453"/>
                      </a:lnTo>
                      <a:lnTo>
                        <a:pt x="135" y="462"/>
                      </a:lnTo>
                      <a:lnTo>
                        <a:pt x="121" y="462"/>
                      </a:lnTo>
                      <a:lnTo>
                        <a:pt x="109" y="467"/>
                      </a:lnTo>
                      <a:lnTo>
                        <a:pt x="95" y="445"/>
                      </a:lnTo>
                      <a:lnTo>
                        <a:pt x="91" y="427"/>
                      </a:lnTo>
                      <a:lnTo>
                        <a:pt x="91" y="388"/>
                      </a:lnTo>
                      <a:lnTo>
                        <a:pt x="78" y="373"/>
                      </a:lnTo>
                      <a:lnTo>
                        <a:pt x="80" y="348"/>
                      </a:lnTo>
                      <a:lnTo>
                        <a:pt x="86" y="332"/>
                      </a:lnTo>
                      <a:lnTo>
                        <a:pt x="82" y="315"/>
                      </a:lnTo>
                      <a:lnTo>
                        <a:pt x="82" y="297"/>
                      </a:lnTo>
                      <a:lnTo>
                        <a:pt x="83" y="250"/>
                      </a:lnTo>
                      <a:lnTo>
                        <a:pt x="88" y="229"/>
                      </a:lnTo>
                      <a:lnTo>
                        <a:pt x="79" y="216"/>
                      </a:lnTo>
                      <a:lnTo>
                        <a:pt x="70" y="208"/>
                      </a:lnTo>
                      <a:lnTo>
                        <a:pt x="63" y="203"/>
                      </a:lnTo>
                      <a:lnTo>
                        <a:pt x="61" y="196"/>
                      </a:lnTo>
                      <a:lnTo>
                        <a:pt x="56" y="197"/>
                      </a:lnTo>
                      <a:lnTo>
                        <a:pt x="48" y="199"/>
                      </a:lnTo>
                      <a:lnTo>
                        <a:pt x="45" y="195"/>
                      </a:lnTo>
                      <a:lnTo>
                        <a:pt x="39" y="190"/>
                      </a:lnTo>
                      <a:lnTo>
                        <a:pt x="35" y="181"/>
                      </a:lnTo>
                      <a:lnTo>
                        <a:pt x="36" y="177"/>
                      </a:lnTo>
                      <a:lnTo>
                        <a:pt x="33" y="167"/>
                      </a:lnTo>
                      <a:lnTo>
                        <a:pt x="28" y="158"/>
                      </a:lnTo>
                      <a:lnTo>
                        <a:pt x="27" y="156"/>
                      </a:lnTo>
                      <a:lnTo>
                        <a:pt x="27" y="152"/>
                      </a:lnTo>
                      <a:lnTo>
                        <a:pt x="24" y="149"/>
                      </a:lnTo>
                      <a:lnTo>
                        <a:pt x="18" y="139"/>
                      </a:lnTo>
                      <a:lnTo>
                        <a:pt x="17" y="135"/>
                      </a:lnTo>
                      <a:lnTo>
                        <a:pt x="10" y="130"/>
                      </a:lnTo>
                      <a:lnTo>
                        <a:pt x="9" y="120"/>
                      </a:lnTo>
                      <a:lnTo>
                        <a:pt x="5" y="114"/>
                      </a:lnTo>
                      <a:lnTo>
                        <a:pt x="0" y="107"/>
                      </a:lnTo>
                      <a:lnTo>
                        <a:pt x="9" y="100"/>
                      </a:lnTo>
                      <a:lnTo>
                        <a:pt x="17" y="96"/>
                      </a:lnTo>
                      <a:lnTo>
                        <a:pt x="9" y="92"/>
                      </a:lnTo>
                      <a:lnTo>
                        <a:pt x="6" y="83"/>
                      </a:lnTo>
                      <a:lnTo>
                        <a:pt x="9" y="76"/>
                      </a:lnTo>
                      <a:lnTo>
                        <a:pt x="17" y="69"/>
                      </a:lnTo>
                      <a:lnTo>
                        <a:pt x="25" y="65"/>
                      </a:lnTo>
                      <a:lnTo>
                        <a:pt x="32" y="54"/>
                      </a:lnTo>
                      <a:lnTo>
                        <a:pt x="36" y="48"/>
                      </a:lnTo>
                      <a:lnTo>
                        <a:pt x="35" y="40"/>
                      </a:lnTo>
                      <a:lnTo>
                        <a:pt x="35" y="32"/>
                      </a:lnTo>
                      <a:lnTo>
                        <a:pt x="41" y="13"/>
                      </a:lnTo>
                    </a:path>
                  </a:pathLst>
                </a:custGeom>
                <a:solidFill>
                  <a:srgbClr val="00800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35" name="Freeform 9"/>
                <p:cNvSpPr>
                  <a:spLocks/>
                </p:cNvSpPr>
                <p:nvPr/>
              </p:nvSpPr>
              <p:spPr bwMode="auto">
                <a:xfrm>
                  <a:off x="3986" y="3488"/>
                  <a:ext cx="40" cy="17"/>
                </a:xfrm>
                <a:custGeom>
                  <a:avLst/>
                  <a:gdLst>
                    <a:gd name="T0" fmla="*/ 13 w 40"/>
                    <a:gd name="T1" fmla="*/ 0 h 17"/>
                    <a:gd name="T2" fmla="*/ 0 w 40"/>
                    <a:gd name="T3" fmla="*/ 9 h 17"/>
                    <a:gd name="T4" fmla="*/ 9 w 40"/>
                    <a:gd name="T5" fmla="*/ 16 h 17"/>
                    <a:gd name="T6" fmla="*/ 25 w 40"/>
                    <a:gd name="T7" fmla="*/ 16 h 17"/>
                    <a:gd name="T8" fmla="*/ 39 w 40"/>
                    <a:gd name="T9" fmla="*/ 16 h 17"/>
                    <a:gd name="T10" fmla="*/ 25 w 40"/>
                    <a:gd name="T11" fmla="*/ 6 h 17"/>
                    <a:gd name="T12" fmla="*/ 13 w 40"/>
                    <a:gd name="T13" fmla="*/ 0 h 1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0"/>
                    <a:gd name="T22" fmla="*/ 0 h 17"/>
                    <a:gd name="T23" fmla="*/ 40 w 40"/>
                    <a:gd name="T24" fmla="*/ 17 h 1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0" h="17">
                      <a:moveTo>
                        <a:pt x="13" y="0"/>
                      </a:moveTo>
                      <a:lnTo>
                        <a:pt x="0" y="9"/>
                      </a:lnTo>
                      <a:lnTo>
                        <a:pt x="9" y="16"/>
                      </a:lnTo>
                      <a:lnTo>
                        <a:pt x="25" y="16"/>
                      </a:lnTo>
                      <a:lnTo>
                        <a:pt x="39" y="16"/>
                      </a:lnTo>
                      <a:lnTo>
                        <a:pt x="25" y="6"/>
                      </a:lnTo>
                      <a:lnTo>
                        <a:pt x="13" y="0"/>
                      </a:lnTo>
                    </a:path>
                  </a:pathLst>
                </a:custGeom>
                <a:solidFill>
                  <a:srgbClr val="00800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2013" name="Group 10"/>
              <p:cNvGrpSpPr>
                <a:grpSpLocks/>
              </p:cNvGrpSpPr>
              <p:nvPr/>
            </p:nvGrpSpPr>
            <p:grpSpPr bwMode="auto">
              <a:xfrm>
                <a:off x="3726" y="2416"/>
                <a:ext cx="485" cy="634"/>
                <a:chOff x="3726" y="2416"/>
                <a:chExt cx="485" cy="634"/>
              </a:xfrm>
            </p:grpSpPr>
            <p:sp>
              <p:nvSpPr>
                <p:cNvPr id="42021" name="Freeform 11"/>
                <p:cNvSpPr>
                  <a:spLocks/>
                </p:cNvSpPr>
                <p:nvPr/>
              </p:nvSpPr>
              <p:spPr bwMode="auto">
                <a:xfrm>
                  <a:off x="3991" y="2630"/>
                  <a:ext cx="17" cy="17"/>
                </a:xfrm>
                <a:custGeom>
                  <a:avLst/>
                  <a:gdLst>
                    <a:gd name="T0" fmla="*/ 0 w 17"/>
                    <a:gd name="T1" fmla="*/ 12 h 17"/>
                    <a:gd name="T2" fmla="*/ 16 w 17"/>
                    <a:gd name="T3" fmla="*/ 16 h 17"/>
                    <a:gd name="T4" fmla="*/ 14 w 17"/>
                    <a:gd name="T5" fmla="*/ 11 h 17"/>
                    <a:gd name="T6" fmla="*/ 16 w 17"/>
                    <a:gd name="T7" fmla="*/ 3 h 17"/>
                    <a:gd name="T8" fmla="*/ 7 w 17"/>
                    <a:gd name="T9" fmla="*/ 0 h 17"/>
                    <a:gd name="T10" fmla="*/ 4 w 17"/>
                    <a:gd name="T11" fmla="*/ 6 h 17"/>
                    <a:gd name="T12" fmla="*/ 0 w 17"/>
                    <a:gd name="T13" fmla="*/ 12 h 1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7"/>
                    <a:gd name="T22" fmla="*/ 0 h 17"/>
                    <a:gd name="T23" fmla="*/ 17 w 17"/>
                    <a:gd name="T24" fmla="*/ 17 h 1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7" h="17">
                      <a:moveTo>
                        <a:pt x="0" y="12"/>
                      </a:moveTo>
                      <a:lnTo>
                        <a:pt x="16" y="16"/>
                      </a:lnTo>
                      <a:lnTo>
                        <a:pt x="14" y="11"/>
                      </a:lnTo>
                      <a:lnTo>
                        <a:pt x="16" y="3"/>
                      </a:lnTo>
                      <a:lnTo>
                        <a:pt x="7" y="0"/>
                      </a:lnTo>
                      <a:lnTo>
                        <a:pt x="4" y="6"/>
                      </a:lnTo>
                      <a:lnTo>
                        <a:pt x="0" y="12"/>
                      </a:lnTo>
                    </a:path>
                  </a:pathLst>
                </a:custGeom>
                <a:no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2022" name="Group 12"/>
                <p:cNvGrpSpPr>
                  <a:grpSpLocks/>
                </p:cNvGrpSpPr>
                <p:nvPr/>
              </p:nvGrpSpPr>
              <p:grpSpPr bwMode="auto">
                <a:xfrm>
                  <a:off x="3726" y="2416"/>
                  <a:ext cx="485" cy="634"/>
                  <a:chOff x="3726" y="2416"/>
                  <a:chExt cx="485" cy="634"/>
                </a:xfrm>
              </p:grpSpPr>
              <p:sp>
                <p:nvSpPr>
                  <p:cNvPr id="42023" name="Freeform 13"/>
                  <p:cNvSpPr>
                    <a:spLocks/>
                  </p:cNvSpPr>
                  <p:nvPr/>
                </p:nvSpPr>
                <p:spPr bwMode="auto">
                  <a:xfrm>
                    <a:off x="3726" y="2416"/>
                    <a:ext cx="348" cy="634"/>
                  </a:xfrm>
                  <a:custGeom>
                    <a:avLst/>
                    <a:gdLst>
                      <a:gd name="T0" fmla="*/ 152 w 348"/>
                      <a:gd name="T1" fmla="*/ 607 h 634"/>
                      <a:gd name="T2" fmla="*/ 143 w 348"/>
                      <a:gd name="T3" fmla="*/ 576 h 634"/>
                      <a:gd name="T4" fmla="*/ 142 w 348"/>
                      <a:gd name="T5" fmla="*/ 549 h 634"/>
                      <a:gd name="T6" fmla="*/ 120 w 348"/>
                      <a:gd name="T7" fmla="*/ 531 h 634"/>
                      <a:gd name="T8" fmla="*/ 113 w 348"/>
                      <a:gd name="T9" fmla="*/ 502 h 634"/>
                      <a:gd name="T10" fmla="*/ 89 w 348"/>
                      <a:gd name="T11" fmla="*/ 512 h 634"/>
                      <a:gd name="T12" fmla="*/ 75 w 348"/>
                      <a:gd name="T13" fmla="*/ 474 h 634"/>
                      <a:gd name="T14" fmla="*/ 87 w 348"/>
                      <a:gd name="T15" fmla="*/ 450 h 634"/>
                      <a:gd name="T16" fmla="*/ 112 w 348"/>
                      <a:gd name="T17" fmla="*/ 432 h 634"/>
                      <a:gd name="T18" fmla="*/ 133 w 348"/>
                      <a:gd name="T19" fmla="*/ 447 h 634"/>
                      <a:gd name="T20" fmla="*/ 157 w 348"/>
                      <a:gd name="T21" fmla="*/ 447 h 634"/>
                      <a:gd name="T22" fmla="*/ 172 w 348"/>
                      <a:gd name="T23" fmla="*/ 480 h 634"/>
                      <a:gd name="T24" fmla="*/ 184 w 348"/>
                      <a:gd name="T25" fmla="*/ 496 h 634"/>
                      <a:gd name="T26" fmla="*/ 186 w 348"/>
                      <a:gd name="T27" fmla="*/ 468 h 634"/>
                      <a:gd name="T28" fmla="*/ 190 w 348"/>
                      <a:gd name="T29" fmla="*/ 442 h 634"/>
                      <a:gd name="T30" fmla="*/ 212 w 348"/>
                      <a:gd name="T31" fmla="*/ 437 h 634"/>
                      <a:gd name="T32" fmla="*/ 235 w 348"/>
                      <a:gd name="T33" fmla="*/ 420 h 634"/>
                      <a:gd name="T34" fmla="*/ 247 w 348"/>
                      <a:gd name="T35" fmla="*/ 396 h 634"/>
                      <a:gd name="T36" fmla="*/ 265 w 348"/>
                      <a:gd name="T37" fmla="*/ 383 h 634"/>
                      <a:gd name="T38" fmla="*/ 302 w 348"/>
                      <a:gd name="T39" fmla="*/ 369 h 634"/>
                      <a:gd name="T40" fmla="*/ 303 w 348"/>
                      <a:gd name="T41" fmla="*/ 361 h 634"/>
                      <a:gd name="T42" fmla="*/ 294 w 348"/>
                      <a:gd name="T43" fmla="*/ 337 h 634"/>
                      <a:gd name="T44" fmla="*/ 345 w 348"/>
                      <a:gd name="T45" fmla="*/ 318 h 634"/>
                      <a:gd name="T46" fmla="*/ 330 w 348"/>
                      <a:gd name="T47" fmla="*/ 293 h 634"/>
                      <a:gd name="T48" fmla="*/ 316 w 348"/>
                      <a:gd name="T49" fmla="*/ 279 h 634"/>
                      <a:gd name="T50" fmla="*/ 287 w 348"/>
                      <a:gd name="T51" fmla="*/ 242 h 634"/>
                      <a:gd name="T52" fmla="*/ 264 w 348"/>
                      <a:gd name="T53" fmla="*/ 288 h 634"/>
                      <a:gd name="T54" fmla="*/ 250 w 348"/>
                      <a:gd name="T55" fmla="*/ 304 h 634"/>
                      <a:gd name="T56" fmla="*/ 243 w 348"/>
                      <a:gd name="T57" fmla="*/ 289 h 634"/>
                      <a:gd name="T58" fmla="*/ 218 w 348"/>
                      <a:gd name="T59" fmla="*/ 250 h 634"/>
                      <a:gd name="T60" fmla="*/ 250 w 348"/>
                      <a:gd name="T61" fmla="*/ 218 h 634"/>
                      <a:gd name="T62" fmla="*/ 280 w 348"/>
                      <a:gd name="T63" fmla="*/ 210 h 634"/>
                      <a:gd name="T64" fmla="*/ 291 w 348"/>
                      <a:gd name="T65" fmla="*/ 195 h 634"/>
                      <a:gd name="T66" fmla="*/ 270 w 348"/>
                      <a:gd name="T67" fmla="*/ 192 h 634"/>
                      <a:gd name="T68" fmla="*/ 270 w 348"/>
                      <a:gd name="T69" fmla="*/ 172 h 634"/>
                      <a:gd name="T70" fmla="*/ 230 w 348"/>
                      <a:gd name="T71" fmla="*/ 110 h 634"/>
                      <a:gd name="T72" fmla="*/ 223 w 348"/>
                      <a:gd name="T73" fmla="*/ 56 h 634"/>
                      <a:gd name="T74" fmla="*/ 201 w 348"/>
                      <a:gd name="T75" fmla="*/ 16 h 634"/>
                      <a:gd name="T76" fmla="*/ 180 w 348"/>
                      <a:gd name="T77" fmla="*/ 18 h 634"/>
                      <a:gd name="T78" fmla="*/ 156 w 348"/>
                      <a:gd name="T79" fmla="*/ 9 h 634"/>
                      <a:gd name="T80" fmla="*/ 112 w 348"/>
                      <a:gd name="T81" fmla="*/ 33 h 634"/>
                      <a:gd name="T82" fmla="*/ 109 w 348"/>
                      <a:gd name="T83" fmla="*/ 44 h 634"/>
                      <a:gd name="T84" fmla="*/ 133 w 348"/>
                      <a:gd name="T85" fmla="*/ 67 h 634"/>
                      <a:gd name="T86" fmla="*/ 135 w 348"/>
                      <a:gd name="T87" fmla="*/ 101 h 634"/>
                      <a:gd name="T88" fmla="*/ 100 w 348"/>
                      <a:gd name="T89" fmla="*/ 161 h 634"/>
                      <a:gd name="T90" fmla="*/ 72 w 348"/>
                      <a:gd name="T91" fmla="*/ 208 h 634"/>
                      <a:gd name="T92" fmla="*/ 48 w 348"/>
                      <a:gd name="T93" fmla="*/ 234 h 634"/>
                      <a:gd name="T94" fmla="*/ 19 w 348"/>
                      <a:gd name="T95" fmla="*/ 278 h 634"/>
                      <a:gd name="T96" fmla="*/ 6 w 348"/>
                      <a:gd name="T97" fmla="*/ 303 h 634"/>
                      <a:gd name="T98" fmla="*/ 7 w 348"/>
                      <a:gd name="T99" fmla="*/ 340 h 634"/>
                      <a:gd name="T100" fmla="*/ 3 w 348"/>
                      <a:gd name="T101" fmla="*/ 396 h 634"/>
                      <a:gd name="T102" fmla="*/ 10 w 348"/>
                      <a:gd name="T103" fmla="*/ 389 h 634"/>
                      <a:gd name="T104" fmla="*/ 19 w 348"/>
                      <a:gd name="T105" fmla="*/ 366 h 634"/>
                      <a:gd name="T106" fmla="*/ 16 w 348"/>
                      <a:gd name="T107" fmla="*/ 401 h 634"/>
                      <a:gd name="T108" fmla="*/ 24 w 348"/>
                      <a:gd name="T109" fmla="*/ 442 h 634"/>
                      <a:gd name="T110" fmla="*/ 24 w 348"/>
                      <a:gd name="T111" fmla="*/ 476 h 634"/>
                      <a:gd name="T112" fmla="*/ 53 w 348"/>
                      <a:gd name="T113" fmla="*/ 518 h 634"/>
                      <a:gd name="T114" fmla="*/ 77 w 348"/>
                      <a:gd name="T115" fmla="*/ 534 h 634"/>
                      <a:gd name="T116" fmla="*/ 106 w 348"/>
                      <a:gd name="T117" fmla="*/ 563 h 634"/>
                      <a:gd name="T118" fmla="*/ 124 w 348"/>
                      <a:gd name="T119" fmla="*/ 591 h 634"/>
                      <a:gd name="T120" fmla="*/ 156 w 348"/>
                      <a:gd name="T121" fmla="*/ 623 h 634"/>
                      <a:gd name="T122" fmla="*/ 175 w 348"/>
                      <a:gd name="T123" fmla="*/ 633 h 634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w 348"/>
                      <a:gd name="T187" fmla="*/ 0 h 634"/>
                      <a:gd name="T188" fmla="*/ 348 w 348"/>
                      <a:gd name="T189" fmla="*/ 634 h 634"/>
                    </a:gdLst>
                    <a:ahLst/>
                    <a:cxnLst>
                      <a:cxn ang="T124">
                        <a:pos x="T0" y="T1"/>
                      </a:cxn>
                      <a:cxn ang="T125">
                        <a:pos x="T2" y="T3"/>
                      </a:cxn>
                      <a:cxn ang="T126">
                        <a:pos x="T4" y="T5"/>
                      </a:cxn>
                      <a:cxn ang="T127">
                        <a:pos x="T6" y="T7"/>
                      </a:cxn>
                      <a:cxn ang="T128">
                        <a:pos x="T8" y="T9"/>
                      </a:cxn>
                      <a:cxn ang="T129">
                        <a:pos x="T10" y="T11"/>
                      </a:cxn>
                      <a:cxn ang="T130">
                        <a:pos x="T12" y="T13"/>
                      </a:cxn>
                      <a:cxn ang="T131">
                        <a:pos x="T14" y="T15"/>
                      </a:cxn>
                      <a:cxn ang="T132">
                        <a:pos x="T16" y="T17"/>
                      </a:cxn>
                      <a:cxn ang="T133">
                        <a:pos x="T18" y="T19"/>
                      </a:cxn>
                      <a:cxn ang="T134">
                        <a:pos x="T20" y="T21"/>
                      </a:cxn>
                      <a:cxn ang="T135">
                        <a:pos x="T22" y="T23"/>
                      </a:cxn>
                      <a:cxn ang="T136">
                        <a:pos x="T24" y="T25"/>
                      </a:cxn>
                      <a:cxn ang="T137">
                        <a:pos x="T26" y="T27"/>
                      </a:cxn>
                      <a:cxn ang="T138">
                        <a:pos x="T28" y="T29"/>
                      </a:cxn>
                      <a:cxn ang="T139">
                        <a:pos x="T30" y="T31"/>
                      </a:cxn>
                      <a:cxn ang="T140">
                        <a:pos x="T32" y="T33"/>
                      </a:cxn>
                      <a:cxn ang="T141">
                        <a:pos x="T34" y="T35"/>
                      </a:cxn>
                      <a:cxn ang="T142">
                        <a:pos x="T36" y="T37"/>
                      </a:cxn>
                      <a:cxn ang="T143">
                        <a:pos x="T38" y="T39"/>
                      </a:cxn>
                      <a:cxn ang="T144">
                        <a:pos x="T40" y="T41"/>
                      </a:cxn>
                      <a:cxn ang="T145">
                        <a:pos x="T42" y="T43"/>
                      </a:cxn>
                      <a:cxn ang="T146">
                        <a:pos x="T44" y="T45"/>
                      </a:cxn>
                      <a:cxn ang="T147">
                        <a:pos x="T46" y="T47"/>
                      </a:cxn>
                      <a:cxn ang="T148">
                        <a:pos x="T48" y="T49"/>
                      </a:cxn>
                      <a:cxn ang="T149">
                        <a:pos x="T50" y="T51"/>
                      </a:cxn>
                      <a:cxn ang="T150">
                        <a:pos x="T52" y="T53"/>
                      </a:cxn>
                      <a:cxn ang="T151">
                        <a:pos x="T54" y="T55"/>
                      </a:cxn>
                      <a:cxn ang="T152">
                        <a:pos x="T56" y="T57"/>
                      </a:cxn>
                      <a:cxn ang="T153">
                        <a:pos x="T58" y="T59"/>
                      </a:cxn>
                      <a:cxn ang="T154">
                        <a:pos x="T60" y="T61"/>
                      </a:cxn>
                      <a:cxn ang="T155">
                        <a:pos x="T62" y="T63"/>
                      </a:cxn>
                      <a:cxn ang="T156">
                        <a:pos x="T64" y="T65"/>
                      </a:cxn>
                      <a:cxn ang="T157">
                        <a:pos x="T66" y="T67"/>
                      </a:cxn>
                      <a:cxn ang="T158">
                        <a:pos x="T68" y="T69"/>
                      </a:cxn>
                      <a:cxn ang="T159">
                        <a:pos x="T70" y="T71"/>
                      </a:cxn>
                      <a:cxn ang="T160">
                        <a:pos x="T72" y="T73"/>
                      </a:cxn>
                      <a:cxn ang="T161">
                        <a:pos x="T74" y="T75"/>
                      </a:cxn>
                      <a:cxn ang="T162">
                        <a:pos x="T76" y="T77"/>
                      </a:cxn>
                      <a:cxn ang="T163">
                        <a:pos x="T78" y="T79"/>
                      </a:cxn>
                      <a:cxn ang="T164">
                        <a:pos x="T80" y="T81"/>
                      </a:cxn>
                      <a:cxn ang="T165">
                        <a:pos x="T82" y="T83"/>
                      </a:cxn>
                      <a:cxn ang="T166">
                        <a:pos x="T84" y="T85"/>
                      </a:cxn>
                      <a:cxn ang="T167">
                        <a:pos x="T86" y="T87"/>
                      </a:cxn>
                      <a:cxn ang="T168">
                        <a:pos x="T88" y="T89"/>
                      </a:cxn>
                      <a:cxn ang="T169">
                        <a:pos x="T90" y="T91"/>
                      </a:cxn>
                      <a:cxn ang="T170">
                        <a:pos x="T92" y="T93"/>
                      </a:cxn>
                      <a:cxn ang="T171">
                        <a:pos x="T94" y="T95"/>
                      </a:cxn>
                      <a:cxn ang="T172">
                        <a:pos x="T96" y="T97"/>
                      </a:cxn>
                      <a:cxn ang="T173">
                        <a:pos x="T98" y="T99"/>
                      </a:cxn>
                      <a:cxn ang="T174">
                        <a:pos x="T100" y="T101"/>
                      </a:cxn>
                      <a:cxn ang="T175">
                        <a:pos x="T102" y="T103"/>
                      </a:cxn>
                      <a:cxn ang="T176">
                        <a:pos x="T104" y="T105"/>
                      </a:cxn>
                      <a:cxn ang="T177">
                        <a:pos x="T106" y="T107"/>
                      </a:cxn>
                      <a:cxn ang="T178">
                        <a:pos x="T108" y="T109"/>
                      </a:cxn>
                      <a:cxn ang="T179">
                        <a:pos x="T110" y="T111"/>
                      </a:cxn>
                      <a:cxn ang="T180">
                        <a:pos x="T112" y="T113"/>
                      </a:cxn>
                      <a:cxn ang="T181">
                        <a:pos x="T114" y="T115"/>
                      </a:cxn>
                      <a:cxn ang="T182">
                        <a:pos x="T116" y="T117"/>
                      </a:cxn>
                      <a:cxn ang="T183">
                        <a:pos x="T118" y="T119"/>
                      </a:cxn>
                      <a:cxn ang="T184">
                        <a:pos x="T120" y="T121"/>
                      </a:cxn>
                      <a:cxn ang="T185">
                        <a:pos x="T122" y="T123"/>
                      </a:cxn>
                    </a:cxnLst>
                    <a:rect l="T186" t="T187" r="T188" b="T189"/>
                    <a:pathLst>
                      <a:path w="348" h="634">
                        <a:moveTo>
                          <a:pt x="179" y="619"/>
                        </a:moveTo>
                        <a:lnTo>
                          <a:pt x="164" y="605"/>
                        </a:lnTo>
                        <a:lnTo>
                          <a:pt x="152" y="607"/>
                        </a:lnTo>
                        <a:lnTo>
                          <a:pt x="139" y="596"/>
                        </a:lnTo>
                        <a:lnTo>
                          <a:pt x="137" y="582"/>
                        </a:lnTo>
                        <a:lnTo>
                          <a:pt x="143" y="576"/>
                        </a:lnTo>
                        <a:lnTo>
                          <a:pt x="143" y="572"/>
                        </a:lnTo>
                        <a:lnTo>
                          <a:pt x="148" y="565"/>
                        </a:lnTo>
                        <a:lnTo>
                          <a:pt x="142" y="549"/>
                        </a:lnTo>
                        <a:lnTo>
                          <a:pt x="132" y="548"/>
                        </a:lnTo>
                        <a:lnTo>
                          <a:pt x="119" y="538"/>
                        </a:lnTo>
                        <a:lnTo>
                          <a:pt x="120" y="531"/>
                        </a:lnTo>
                        <a:lnTo>
                          <a:pt x="131" y="512"/>
                        </a:lnTo>
                        <a:lnTo>
                          <a:pt x="128" y="508"/>
                        </a:lnTo>
                        <a:lnTo>
                          <a:pt x="113" y="502"/>
                        </a:lnTo>
                        <a:lnTo>
                          <a:pt x="106" y="508"/>
                        </a:lnTo>
                        <a:lnTo>
                          <a:pt x="102" y="514"/>
                        </a:lnTo>
                        <a:lnTo>
                          <a:pt x="89" y="512"/>
                        </a:lnTo>
                        <a:lnTo>
                          <a:pt x="79" y="508"/>
                        </a:lnTo>
                        <a:lnTo>
                          <a:pt x="69" y="489"/>
                        </a:lnTo>
                        <a:lnTo>
                          <a:pt x="75" y="474"/>
                        </a:lnTo>
                        <a:lnTo>
                          <a:pt x="77" y="462"/>
                        </a:lnTo>
                        <a:lnTo>
                          <a:pt x="81" y="456"/>
                        </a:lnTo>
                        <a:lnTo>
                          <a:pt x="87" y="450"/>
                        </a:lnTo>
                        <a:lnTo>
                          <a:pt x="92" y="443"/>
                        </a:lnTo>
                        <a:lnTo>
                          <a:pt x="102" y="436"/>
                        </a:lnTo>
                        <a:lnTo>
                          <a:pt x="112" y="432"/>
                        </a:lnTo>
                        <a:lnTo>
                          <a:pt x="120" y="438"/>
                        </a:lnTo>
                        <a:lnTo>
                          <a:pt x="128" y="440"/>
                        </a:lnTo>
                        <a:lnTo>
                          <a:pt x="133" y="447"/>
                        </a:lnTo>
                        <a:lnTo>
                          <a:pt x="140" y="446"/>
                        </a:lnTo>
                        <a:lnTo>
                          <a:pt x="150" y="443"/>
                        </a:lnTo>
                        <a:lnTo>
                          <a:pt x="157" y="447"/>
                        </a:lnTo>
                        <a:lnTo>
                          <a:pt x="172" y="462"/>
                        </a:lnTo>
                        <a:lnTo>
                          <a:pt x="167" y="473"/>
                        </a:lnTo>
                        <a:lnTo>
                          <a:pt x="172" y="480"/>
                        </a:lnTo>
                        <a:lnTo>
                          <a:pt x="172" y="484"/>
                        </a:lnTo>
                        <a:lnTo>
                          <a:pt x="178" y="490"/>
                        </a:lnTo>
                        <a:lnTo>
                          <a:pt x="184" y="496"/>
                        </a:lnTo>
                        <a:lnTo>
                          <a:pt x="187" y="493"/>
                        </a:lnTo>
                        <a:lnTo>
                          <a:pt x="187" y="482"/>
                        </a:lnTo>
                        <a:lnTo>
                          <a:pt x="186" y="468"/>
                        </a:lnTo>
                        <a:lnTo>
                          <a:pt x="186" y="454"/>
                        </a:lnTo>
                        <a:lnTo>
                          <a:pt x="184" y="450"/>
                        </a:lnTo>
                        <a:lnTo>
                          <a:pt x="190" y="442"/>
                        </a:lnTo>
                        <a:lnTo>
                          <a:pt x="200" y="440"/>
                        </a:lnTo>
                        <a:lnTo>
                          <a:pt x="205" y="435"/>
                        </a:lnTo>
                        <a:lnTo>
                          <a:pt x="212" y="437"/>
                        </a:lnTo>
                        <a:lnTo>
                          <a:pt x="219" y="431"/>
                        </a:lnTo>
                        <a:lnTo>
                          <a:pt x="228" y="423"/>
                        </a:lnTo>
                        <a:lnTo>
                          <a:pt x="235" y="420"/>
                        </a:lnTo>
                        <a:lnTo>
                          <a:pt x="232" y="413"/>
                        </a:lnTo>
                        <a:lnTo>
                          <a:pt x="240" y="403"/>
                        </a:lnTo>
                        <a:lnTo>
                          <a:pt x="247" y="396"/>
                        </a:lnTo>
                        <a:lnTo>
                          <a:pt x="253" y="391"/>
                        </a:lnTo>
                        <a:lnTo>
                          <a:pt x="267" y="393"/>
                        </a:lnTo>
                        <a:lnTo>
                          <a:pt x="265" y="383"/>
                        </a:lnTo>
                        <a:lnTo>
                          <a:pt x="278" y="375"/>
                        </a:lnTo>
                        <a:lnTo>
                          <a:pt x="291" y="371"/>
                        </a:lnTo>
                        <a:lnTo>
                          <a:pt x="302" y="369"/>
                        </a:lnTo>
                        <a:lnTo>
                          <a:pt x="298" y="379"/>
                        </a:lnTo>
                        <a:lnTo>
                          <a:pt x="309" y="368"/>
                        </a:lnTo>
                        <a:lnTo>
                          <a:pt x="303" y="361"/>
                        </a:lnTo>
                        <a:lnTo>
                          <a:pt x="302" y="346"/>
                        </a:lnTo>
                        <a:lnTo>
                          <a:pt x="291" y="346"/>
                        </a:lnTo>
                        <a:lnTo>
                          <a:pt x="294" y="337"/>
                        </a:lnTo>
                        <a:lnTo>
                          <a:pt x="328" y="338"/>
                        </a:lnTo>
                        <a:lnTo>
                          <a:pt x="347" y="326"/>
                        </a:lnTo>
                        <a:lnTo>
                          <a:pt x="345" y="318"/>
                        </a:lnTo>
                        <a:lnTo>
                          <a:pt x="336" y="310"/>
                        </a:lnTo>
                        <a:lnTo>
                          <a:pt x="337" y="296"/>
                        </a:lnTo>
                        <a:lnTo>
                          <a:pt x="330" y="293"/>
                        </a:lnTo>
                        <a:lnTo>
                          <a:pt x="327" y="283"/>
                        </a:lnTo>
                        <a:lnTo>
                          <a:pt x="323" y="278"/>
                        </a:lnTo>
                        <a:lnTo>
                          <a:pt x="316" y="279"/>
                        </a:lnTo>
                        <a:lnTo>
                          <a:pt x="303" y="269"/>
                        </a:lnTo>
                        <a:lnTo>
                          <a:pt x="299" y="257"/>
                        </a:lnTo>
                        <a:lnTo>
                          <a:pt x="287" y="242"/>
                        </a:lnTo>
                        <a:lnTo>
                          <a:pt x="269" y="260"/>
                        </a:lnTo>
                        <a:lnTo>
                          <a:pt x="269" y="282"/>
                        </a:lnTo>
                        <a:lnTo>
                          <a:pt x="264" y="288"/>
                        </a:lnTo>
                        <a:lnTo>
                          <a:pt x="257" y="289"/>
                        </a:lnTo>
                        <a:lnTo>
                          <a:pt x="252" y="293"/>
                        </a:lnTo>
                        <a:lnTo>
                          <a:pt x="250" y="304"/>
                        </a:lnTo>
                        <a:lnTo>
                          <a:pt x="244" y="316"/>
                        </a:lnTo>
                        <a:lnTo>
                          <a:pt x="237" y="304"/>
                        </a:lnTo>
                        <a:lnTo>
                          <a:pt x="243" y="289"/>
                        </a:lnTo>
                        <a:lnTo>
                          <a:pt x="241" y="278"/>
                        </a:lnTo>
                        <a:lnTo>
                          <a:pt x="233" y="273"/>
                        </a:lnTo>
                        <a:lnTo>
                          <a:pt x="218" y="250"/>
                        </a:lnTo>
                        <a:lnTo>
                          <a:pt x="219" y="242"/>
                        </a:lnTo>
                        <a:lnTo>
                          <a:pt x="237" y="218"/>
                        </a:lnTo>
                        <a:lnTo>
                          <a:pt x="250" y="218"/>
                        </a:lnTo>
                        <a:lnTo>
                          <a:pt x="261" y="217"/>
                        </a:lnTo>
                        <a:lnTo>
                          <a:pt x="266" y="207"/>
                        </a:lnTo>
                        <a:lnTo>
                          <a:pt x="280" y="210"/>
                        </a:lnTo>
                        <a:lnTo>
                          <a:pt x="285" y="203"/>
                        </a:lnTo>
                        <a:lnTo>
                          <a:pt x="298" y="204"/>
                        </a:lnTo>
                        <a:lnTo>
                          <a:pt x="291" y="195"/>
                        </a:lnTo>
                        <a:lnTo>
                          <a:pt x="289" y="182"/>
                        </a:lnTo>
                        <a:lnTo>
                          <a:pt x="278" y="196"/>
                        </a:lnTo>
                        <a:lnTo>
                          <a:pt x="270" y="192"/>
                        </a:lnTo>
                        <a:lnTo>
                          <a:pt x="281" y="176"/>
                        </a:lnTo>
                        <a:lnTo>
                          <a:pt x="280" y="161"/>
                        </a:lnTo>
                        <a:lnTo>
                          <a:pt x="270" y="172"/>
                        </a:lnTo>
                        <a:lnTo>
                          <a:pt x="260" y="182"/>
                        </a:lnTo>
                        <a:lnTo>
                          <a:pt x="228" y="157"/>
                        </a:lnTo>
                        <a:lnTo>
                          <a:pt x="230" y="110"/>
                        </a:lnTo>
                        <a:lnTo>
                          <a:pt x="216" y="96"/>
                        </a:lnTo>
                        <a:lnTo>
                          <a:pt x="214" y="78"/>
                        </a:lnTo>
                        <a:lnTo>
                          <a:pt x="223" y="56"/>
                        </a:lnTo>
                        <a:lnTo>
                          <a:pt x="227" y="31"/>
                        </a:lnTo>
                        <a:lnTo>
                          <a:pt x="214" y="17"/>
                        </a:lnTo>
                        <a:lnTo>
                          <a:pt x="201" y="16"/>
                        </a:lnTo>
                        <a:lnTo>
                          <a:pt x="193" y="11"/>
                        </a:lnTo>
                        <a:lnTo>
                          <a:pt x="192" y="0"/>
                        </a:lnTo>
                        <a:lnTo>
                          <a:pt x="180" y="18"/>
                        </a:lnTo>
                        <a:lnTo>
                          <a:pt x="168" y="19"/>
                        </a:lnTo>
                        <a:lnTo>
                          <a:pt x="164" y="5"/>
                        </a:lnTo>
                        <a:lnTo>
                          <a:pt x="156" y="9"/>
                        </a:lnTo>
                        <a:lnTo>
                          <a:pt x="146" y="10"/>
                        </a:lnTo>
                        <a:lnTo>
                          <a:pt x="120" y="37"/>
                        </a:lnTo>
                        <a:lnTo>
                          <a:pt x="112" y="33"/>
                        </a:lnTo>
                        <a:lnTo>
                          <a:pt x="100" y="14"/>
                        </a:lnTo>
                        <a:lnTo>
                          <a:pt x="101" y="31"/>
                        </a:lnTo>
                        <a:lnTo>
                          <a:pt x="109" y="44"/>
                        </a:lnTo>
                        <a:lnTo>
                          <a:pt x="123" y="54"/>
                        </a:lnTo>
                        <a:lnTo>
                          <a:pt x="132" y="56"/>
                        </a:lnTo>
                        <a:lnTo>
                          <a:pt x="133" y="67"/>
                        </a:lnTo>
                        <a:lnTo>
                          <a:pt x="139" y="76"/>
                        </a:lnTo>
                        <a:lnTo>
                          <a:pt x="135" y="85"/>
                        </a:lnTo>
                        <a:lnTo>
                          <a:pt x="135" y="101"/>
                        </a:lnTo>
                        <a:lnTo>
                          <a:pt x="128" y="125"/>
                        </a:lnTo>
                        <a:lnTo>
                          <a:pt x="109" y="159"/>
                        </a:lnTo>
                        <a:lnTo>
                          <a:pt x="100" y="161"/>
                        </a:lnTo>
                        <a:lnTo>
                          <a:pt x="86" y="193"/>
                        </a:lnTo>
                        <a:lnTo>
                          <a:pt x="81" y="211"/>
                        </a:lnTo>
                        <a:lnTo>
                          <a:pt x="72" y="208"/>
                        </a:lnTo>
                        <a:lnTo>
                          <a:pt x="71" y="215"/>
                        </a:lnTo>
                        <a:lnTo>
                          <a:pt x="60" y="226"/>
                        </a:lnTo>
                        <a:lnTo>
                          <a:pt x="48" y="234"/>
                        </a:lnTo>
                        <a:lnTo>
                          <a:pt x="31" y="250"/>
                        </a:lnTo>
                        <a:lnTo>
                          <a:pt x="18" y="266"/>
                        </a:lnTo>
                        <a:lnTo>
                          <a:pt x="19" y="278"/>
                        </a:lnTo>
                        <a:lnTo>
                          <a:pt x="14" y="285"/>
                        </a:lnTo>
                        <a:lnTo>
                          <a:pt x="9" y="292"/>
                        </a:lnTo>
                        <a:lnTo>
                          <a:pt x="6" y="303"/>
                        </a:lnTo>
                        <a:lnTo>
                          <a:pt x="9" y="314"/>
                        </a:lnTo>
                        <a:lnTo>
                          <a:pt x="12" y="332"/>
                        </a:lnTo>
                        <a:lnTo>
                          <a:pt x="7" y="340"/>
                        </a:lnTo>
                        <a:lnTo>
                          <a:pt x="2" y="360"/>
                        </a:lnTo>
                        <a:lnTo>
                          <a:pt x="0" y="384"/>
                        </a:lnTo>
                        <a:lnTo>
                          <a:pt x="3" y="396"/>
                        </a:lnTo>
                        <a:lnTo>
                          <a:pt x="0" y="417"/>
                        </a:lnTo>
                        <a:lnTo>
                          <a:pt x="7" y="425"/>
                        </a:lnTo>
                        <a:lnTo>
                          <a:pt x="10" y="389"/>
                        </a:lnTo>
                        <a:lnTo>
                          <a:pt x="10" y="362"/>
                        </a:lnTo>
                        <a:lnTo>
                          <a:pt x="17" y="353"/>
                        </a:lnTo>
                        <a:lnTo>
                          <a:pt x="19" y="366"/>
                        </a:lnTo>
                        <a:lnTo>
                          <a:pt x="17" y="375"/>
                        </a:lnTo>
                        <a:lnTo>
                          <a:pt x="17" y="385"/>
                        </a:lnTo>
                        <a:lnTo>
                          <a:pt x="16" y="401"/>
                        </a:lnTo>
                        <a:lnTo>
                          <a:pt x="21" y="418"/>
                        </a:lnTo>
                        <a:lnTo>
                          <a:pt x="22" y="434"/>
                        </a:lnTo>
                        <a:lnTo>
                          <a:pt x="24" y="442"/>
                        </a:lnTo>
                        <a:lnTo>
                          <a:pt x="27" y="451"/>
                        </a:lnTo>
                        <a:lnTo>
                          <a:pt x="22" y="462"/>
                        </a:lnTo>
                        <a:lnTo>
                          <a:pt x="24" y="476"/>
                        </a:lnTo>
                        <a:lnTo>
                          <a:pt x="30" y="494"/>
                        </a:lnTo>
                        <a:lnTo>
                          <a:pt x="41" y="504"/>
                        </a:lnTo>
                        <a:lnTo>
                          <a:pt x="53" y="518"/>
                        </a:lnTo>
                        <a:lnTo>
                          <a:pt x="63" y="529"/>
                        </a:lnTo>
                        <a:lnTo>
                          <a:pt x="69" y="527"/>
                        </a:lnTo>
                        <a:lnTo>
                          <a:pt x="77" y="534"/>
                        </a:lnTo>
                        <a:lnTo>
                          <a:pt x="84" y="538"/>
                        </a:lnTo>
                        <a:lnTo>
                          <a:pt x="88" y="547"/>
                        </a:lnTo>
                        <a:lnTo>
                          <a:pt x="106" y="563"/>
                        </a:lnTo>
                        <a:lnTo>
                          <a:pt x="112" y="565"/>
                        </a:lnTo>
                        <a:lnTo>
                          <a:pt x="123" y="575"/>
                        </a:lnTo>
                        <a:lnTo>
                          <a:pt x="124" y="591"/>
                        </a:lnTo>
                        <a:lnTo>
                          <a:pt x="138" y="608"/>
                        </a:lnTo>
                        <a:lnTo>
                          <a:pt x="150" y="622"/>
                        </a:lnTo>
                        <a:lnTo>
                          <a:pt x="156" y="623"/>
                        </a:lnTo>
                        <a:lnTo>
                          <a:pt x="162" y="619"/>
                        </a:lnTo>
                        <a:lnTo>
                          <a:pt x="166" y="617"/>
                        </a:lnTo>
                        <a:lnTo>
                          <a:pt x="175" y="633"/>
                        </a:lnTo>
                        <a:lnTo>
                          <a:pt x="179" y="619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24" name="Freeform 14"/>
                  <p:cNvSpPr>
                    <a:spLocks/>
                  </p:cNvSpPr>
                  <p:nvPr/>
                </p:nvSpPr>
                <p:spPr bwMode="auto">
                  <a:xfrm>
                    <a:off x="3878" y="2917"/>
                    <a:ext cx="62" cy="40"/>
                  </a:xfrm>
                  <a:custGeom>
                    <a:avLst/>
                    <a:gdLst>
                      <a:gd name="T0" fmla="*/ 1 w 62"/>
                      <a:gd name="T1" fmla="*/ 0 h 40"/>
                      <a:gd name="T2" fmla="*/ 18 w 62"/>
                      <a:gd name="T3" fmla="*/ 3 h 40"/>
                      <a:gd name="T4" fmla="*/ 28 w 62"/>
                      <a:gd name="T5" fmla="*/ 11 h 40"/>
                      <a:gd name="T6" fmla="*/ 35 w 62"/>
                      <a:gd name="T7" fmla="*/ 18 h 40"/>
                      <a:gd name="T8" fmla="*/ 40 w 62"/>
                      <a:gd name="T9" fmla="*/ 19 h 40"/>
                      <a:gd name="T10" fmla="*/ 48 w 62"/>
                      <a:gd name="T11" fmla="*/ 26 h 40"/>
                      <a:gd name="T12" fmla="*/ 54 w 62"/>
                      <a:gd name="T13" fmla="*/ 34 h 40"/>
                      <a:gd name="T14" fmla="*/ 61 w 62"/>
                      <a:gd name="T15" fmla="*/ 39 h 40"/>
                      <a:gd name="T16" fmla="*/ 47 w 62"/>
                      <a:gd name="T17" fmla="*/ 39 h 40"/>
                      <a:gd name="T18" fmla="*/ 38 w 62"/>
                      <a:gd name="T19" fmla="*/ 30 h 40"/>
                      <a:gd name="T20" fmla="*/ 26 w 62"/>
                      <a:gd name="T21" fmla="*/ 27 h 40"/>
                      <a:gd name="T22" fmla="*/ 20 w 62"/>
                      <a:gd name="T23" fmla="*/ 19 h 40"/>
                      <a:gd name="T24" fmla="*/ 8 w 62"/>
                      <a:gd name="T25" fmla="*/ 14 h 40"/>
                      <a:gd name="T26" fmla="*/ 0 w 62"/>
                      <a:gd name="T27" fmla="*/ 9 h 40"/>
                      <a:gd name="T28" fmla="*/ 1 w 62"/>
                      <a:gd name="T29" fmla="*/ 0 h 4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62"/>
                      <a:gd name="T46" fmla="*/ 0 h 40"/>
                      <a:gd name="T47" fmla="*/ 62 w 62"/>
                      <a:gd name="T48" fmla="*/ 40 h 40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62" h="40">
                        <a:moveTo>
                          <a:pt x="1" y="0"/>
                        </a:moveTo>
                        <a:lnTo>
                          <a:pt x="18" y="3"/>
                        </a:lnTo>
                        <a:lnTo>
                          <a:pt x="28" y="11"/>
                        </a:lnTo>
                        <a:lnTo>
                          <a:pt x="35" y="18"/>
                        </a:lnTo>
                        <a:lnTo>
                          <a:pt x="40" y="19"/>
                        </a:lnTo>
                        <a:lnTo>
                          <a:pt x="48" y="26"/>
                        </a:lnTo>
                        <a:lnTo>
                          <a:pt x="54" y="34"/>
                        </a:lnTo>
                        <a:lnTo>
                          <a:pt x="61" y="39"/>
                        </a:lnTo>
                        <a:lnTo>
                          <a:pt x="47" y="39"/>
                        </a:lnTo>
                        <a:lnTo>
                          <a:pt x="38" y="30"/>
                        </a:lnTo>
                        <a:lnTo>
                          <a:pt x="26" y="27"/>
                        </a:lnTo>
                        <a:lnTo>
                          <a:pt x="20" y="19"/>
                        </a:lnTo>
                        <a:lnTo>
                          <a:pt x="8" y="14"/>
                        </a:lnTo>
                        <a:lnTo>
                          <a:pt x="0" y="9"/>
                        </a:lnTo>
                        <a:lnTo>
                          <a:pt x="1" y="0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25" name="Freeform 15"/>
                  <p:cNvSpPr>
                    <a:spLocks/>
                  </p:cNvSpPr>
                  <p:nvPr/>
                </p:nvSpPr>
                <p:spPr bwMode="auto">
                  <a:xfrm>
                    <a:off x="3938" y="2959"/>
                    <a:ext cx="35" cy="19"/>
                  </a:xfrm>
                  <a:custGeom>
                    <a:avLst/>
                    <a:gdLst>
                      <a:gd name="T0" fmla="*/ 0 w 35"/>
                      <a:gd name="T1" fmla="*/ 10 h 19"/>
                      <a:gd name="T2" fmla="*/ 11 w 35"/>
                      <a:gd name="T3" fmla="*/ 0 h 19"/>
                      <a:gd name="T4" fmla="*/ 23 w 35"/>
                      <a:gd name="T5" fmla="*/ 1 h 19"/>
                      <a:gd name="T6" fmla="*/ 34 w 35"/>
                      <a:gd name="T7" fmla="*/ 12 h 19"/>
                      <a:gd name="T8" fmla="*/ 34 w 35"/>
                      <a:gd name="T9" fmla="*/ 16 h 19"/>
                      <a:gd name="T10" fmla="*/ 26 w 35"/>
                      <a:gd name="T11" fmla="*/ 18 h 19"/>
                      <a:gd name="T12" fmla="*/ 20 w 35"/>
                      <a:gd name="T13" fmla="*/ 14 h 19"/>
                      <a:gd name="T14" fmla="*/ 11 w 35"/>
                      <a:gd name="T15" fmla="*/ 14 h 19"/>
                      <a:gd name="T16" fmla="*/ 0 w 35"/>
                      <a:gd name="T17" fmla="*/ 10 h 1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5"/>
                      <a:gd name="T28" fmla="*/ 0 h 19"/>
                      <a:gd name="T29" fmla="*/ 35 w 35"/>
                      <a:gd name="T30" fmla="*/ 19 h 1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5" h="19">
                        <a:moveTo>
                          <a:pt x="0" y="10"/>
                        </a:moveTo>
                        <a:lnTo>
                          <a:pt x="11" y="0"/>
                        </a:lnTo>
                        <a:lnTo>
                          <a:pt x="23" y="1"/>
                        </a:lnTo>
                        <a:lnTo>
                          <a:pt x="34" y="12"/>
                        </a:lnTo>
                        <a:lnTo>
                          <a:pt x="34" y="16"/>
                        </a:lnTo>
                        <a:lnTo>
                          <a:pt x="26" y="18"/>
                        </a:lnTo>
                        <a:lnTo>
                          <a:pt x="20" y="14"/>
                        </a:lnTo>
                        <a:lnTo>
                          <a:pt x="11" y="14"/>
                        </a:lnTo>
                        <a:lnTo>
                          <a:pt x="0" y="10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26" name="Freeform 16"/>
                  <p:cNvSpPr>
                    <a:spLocks/>
                  </p:cNvSpPr>
                  <p:nvPr/>
                </p:nvSpPr>
                <p:spPr bwMode="auto">
                  <a:xfrm>
                    <a:off x="3960" y="2535"/>
                    <a:ext cx="34" cy="41"/>
                  </a:xfrm>
                  <a:custGeom>
                    <a:avLst/>
                    <a:gdLst>
                      <a:gd name="T0" fmla="*/ 8 w 34"/>
                      <a:gd name="T1" fmla="*/ 0 h 41"/>
                      <a:gd name="T2" fmla="*/ 16 w 34"/>
                      <a:gd name="T3" fmla="*/ 6 h 41"/>
                      <a:gd name="T4" fmla="*/ 19 w 34"/>
                      <a:gd name="T5" fmla="*/ 6 h 41"/>
                      <a:gd name="T6" fmla="*/ 32 w 34"/>
                      <a:gd name="T7" fmla="*/ 17 h 41"/>
                      <a:gd name="T8" fmla="*/ 33 w 34"/>
                      <a:gd name="T9" fmla="*/ 23 h 41"/>
                      <a:gd name="T10" fmla="*/ 29 w 34"/>
                      <a:gd name="T11" fmla="*/ 26 h 41"/>
                      <a:gd name="T12" fmla="*/ 29 w 34"/>
                      <a:gd name="T13" fmla="*/ 28 h 41"/>
                      <a:gd name="T14" fmla="*/ 25 w 34"/>
                      <a:gd name="T15" fmla="*/ 30 h 41"/>
                      <a:gd name="T16" fmla="*/ 25 w 34"/>
                      <a:gd name="T17" fmla="*/ 32 h 41"/>
                      <a:gd name="T18" fmla="*/ 21 w 34"/>
                      <a:gd name="T19" fmla="*/ 40 h 41"/>
                      <a:gd name="T20" fmla="*/ 14 w 34"/>
                      <a:gd name="T21" fmla="*/ 36 h 41"/>
                      <a:gd name="T22" fmla="*/ 10 w 34"/>
                      <a:gd name="T23" fmla="*/ 38 h 41"/>
                      <a:gd name="T24" fmla="*/ 0 w 34"/>
                      <a:gd name="T25" fmla="*/ 24 h 41"/>
                      <a:gd name="T26" fmla="*/ 6 w 34"/>
                      <a:gd name="T27" fmla="*/ 14 h 41"/>
                      <a:gd name="T28" fmla="*/ 8 w 34"/>
                      <a:gd name="T29" fmla="*/ 0 h 41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34"/>
                      <a:gd name="T46" fmla="*/ 0 h 41"/>
                      <a:gd name="T47" fmla="*/ 34 w 34"/>
                      <a:gd name="T48" fmla="*/ 41 h 41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34" h="41">
                        <a:moveTo>
                          <a:pt x="8" y="0"/>
                        </a:moveTo>
                        <a:lnTo>
                          <a:pt x="16" y="6"/>
                        </a:lnTo>
                        <a:lnTo>
                          <a:pt x="19" y="6"/>
                        </a:lnTo>
                        <a:lnTo>
                          <a:pt x="32" y="17"/>
                        </a:lnTo>
                        <a:lnTo>
                          <a:pt x="33" y="23"/>
                        </a:lnTo>
                        <a:lnTo>
                          <a:pt x="29" y="26"/>
                        </a:lnTo>
                        <a:lnTo>
                          <a:pt x="29" y="28"/>
                        </a:lnTo>
                        <a:lnTo>
                          <a:pt x="25" y="30"/>
                        </a:lnTo>
                        <a:lnTo>
                          <a:pt x="25" y="32"/>
                        </a:lnTo>
                        <a:lnTo>
                          <a:pt x="21" y="40"/>
                        </a:lnTo>
                        <a:lnTo>
                          <a:pt x="14" y="36"/>
                        </a:lnTo>
                        <a:lnTo>
                          <a:pt x="10" y="38"/>
                        </a:lnTo>
                        <a:lnTo>
                          <a:pt x="0" y="24"/>
                        </a:lnTo>
                        <a:lnTo>
                          <a:pt x="6" y="14"/>
                        </a:lnTo>
                        <a:lnTo>
                          <a:pt x="8" y="0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27" name="Freeform 17"/>
                  <p:cNvSpPr>
                    <a:spLocks/>
                  </p:cNvSpPr>
                  <p:nvPr/>
                </p:nvSpPr>
                <p:spPr bwMode="auto">
                  <a:xfrm>
                    <a:off x="3995" y="2526"/>
                    <a:ext cx="22" cy="19"/>
                  </a:xfrm>
                  <a:custGeom>
                    <a:avLst/>
                    <a:gdLst>
                      <a:gd name="T0" fmla="*/ 0 w 22"/>
                      <a:gd name="T1" fmla="*/ 10 h 19"/>
                      <a:gd name="T2" fmla="*/ 12 w 22"/>
                      <a:gd name="T3" fmla="*/ 18 h 19"/>
                      <a:gd name="T4" fmla="*/ 14 w 22"/>
                      <a:gd name="T5" fmla="*/ 15 h 19"/>
                      <a:gd name="T6" fmla="*/ 21 w 22"/>
                      <a:gd name="T7" fmla="*/ 7 h 19"/>
                      <a:gd name="T8" fmla="*/ 18 w 22"/>
                      <a:gd name="T9" fmla="*/ 2 h 19"/>
                      <a:gd name="T10" fmla="*/ 13 w 22"/>
                      <a:gd name="T11" fmla="*/ 4 h 19"/>
                      <a:gd name="T12" fmla="*/ 12 w 22"/>
                      <a:gd name="T13" fmla="*/ 0 h 19"/>
                      <a:gd name="T14" fmla="*/ 8 w 22"/>
                      <a:gd name="T15" fmla="*/ 5 h 19"/>
                      <a:gd name="T16" fmla="*/ 0 w 22"/>
                      <a:gd name="T17" fmla="*/ 10 h 1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22"/>
                      <a:gd name="T28" fmla="*/ 0 h 19"/>
                      <a:gd name="T29" fmla="*/ 22 w 22"/>
                      <a:gd name="T30" fmla="*/ 19 h 1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22" h="19">
                        <a:moveTo>
                          <a:pt x="0" y="10"/>
                        </a:moveTo>
                        <a:lnTo>
                          <a:pt x="12" y="18"/>
                        </a:lnTo>
                        <a:lnTo>
                          <a:pt x="14" y="15"/>
                        </a:lnTo>
                        <a:lnTo>
                          <a:pt x="21" y="7"/>
                        </a:lnTo>
                        <a:lnTo>
                          <a:pt x="18" y="2"/>
                        </a:lnTo>
                        <a:lnTo>
                          <a:pt x="13" y="4"/>
                        </a:lnTo>
                        <a:lnTo>
                          <a:pt x="12" y="0"/>
                        </a:lnTo>
                        <a:lnTo>
                          <a:pt x="8" y="5"/>
                        </a:lnTo>
                        <a:lnTo>
                          <a:pt x="0" y="10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28" name="Freeform 18"/>
                  <p:cNvSpPr>
                    <a:spLocks/>
                  </p:cNvSpPr>
                  <p:nvPr/>
                </p:nvSpPr>
                <p:spPr bwMode="auto">
                  <a:xfrm>
                    <a:off x="3966" y="2518"/>
                    <a:ext cx="23" cy="17"/>
                  </a:xfrm>
                  <a:custGeom>
                    <a:avLst/>
                    <a:gdLst>
                      <a:gd name="T0" fmla="*/ 0 w 23"/>
                      <a:gd name="T1" fmla="*/ 1 h 17"/>
                      <a:gd name="T2" fmla="*/ 12 w 23"/>
                      <a:gd name="T3" fmla="*/ 0 h 17"/>
                      <a:gd name="T4" fmla="*/ 22 w 23"/>
                      <a:gd name="T5" fmla="*/ 16 h 17"/>
                      <a:gd name="T6" fmla="*/ 13 w 23"/>
                      <a:gd name="T7" fmla="*/ 16 h 17"/>
                      <a:gd name="T8" fmla="*/ 12 w 23"/>
                      <a:gd name="T9" fmla="*/ 12 h 17"/>
                      <a:gd name="T10" fmla="*/ 8 w 23"/>
                      <a:gd name="T11" fmla="*/ 16 h 17"/>
                      <a:gd name="T12" fmla="*/ 7 w 23"/>
                      <a:gd name="T13" fmla="*/ 16 h 17"/>
                      <a:gd name="T14" fmla="*/ 4 w 23"/>
                      <a:gd name="T15" fmla="*/ 12 h 17"/>
                      <a:gd name="T16" fmla="*/ 5 w 23"/>
                      <a:gd name="T17" fmla="*/ 9 h 17"/>
                      <a:gd name="T18" fmla="*/ 0 w 23"/>
                      <a:gd name="T19" fmla="*/ 1 h 1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23"/>
                      <a:gd name="T31" fmla="*/ 0 h 17"/>
                      <a:gd name="T32" fmla="*/ 23 w 23"/>
                      <a:gd name="T33" fmla="*/ 17 h 17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23" h="17">
                        <a:moveTo>
                          <a:pt x="0" y="1"/>
                        </a:moveTo>
                        <a:lnTo>
                          <a:pt x="12" y="0"/>
                        </a:lnTo>
                        <a:lnTo>
                          <a:pt x="22" y="16"/>
                        </a:lnTo>
                        <a:lnTo>
                          <a:pt x="13" y="16"/>
                        </a:lnTo>
                        <a:lnTo>
                          <a:pt x="12" y="12"/>
                        </a:lnTo>
                        <a:lnTo>
                          <a:pt x="8" y="16"/>
                        </a:lnTo>
                        <a:lnTo>
                          <a:pt x="7" y="16"/>
                        </a:lnTo>
                        <a:lnTo>
                          <a:pt x="4" y="12"/>
                        </a:lnTo>
                        <a:lnTo>
                          <a:pt x="5" y="9"/>
                        </a:lnTo>
                        <a:lnTo>
                          <a:pt x="0" y="1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29" name="Freeform 19"/>
                  <p:cNvSpPr>
                    <a:spLocks/>
                  </p:cNvSpPr>
                  <p:nvPr/>
                </p:nvSpPr>
                <p:spPr bwMode="auto">
                  <a:xfrm>
                    <a:off x="4015" y="2576"/>
                    <a:ext cx="53" cy="96"/>
                  </a:xfrm>
                  <a:custGeom>
                    <a:avLst/>
                    <a:gdLst>
                      <a:gd name="T0" fmla="*/ 23 w 53"/>
                      <a:gd name="T1" fmla="*/ 52 h 96"/>
                      <a:gd name="T2" fmla="*/ 14 w 53"/>
                      <a:gd name="T3" fmla="*/ 64 h 96"/>
                      <a:gd name="T4" fmla="*/ 10 w 53"/>
                      <a:gd name="T5" fmla="*/ 64 h 96"/>
                      <a:gd name="T6" fmla="*/ 7 w 53"/>
                      <a:gd name="T7" fmla="*/ 66 h 96"/>
                      <a:gd name="T8" fmla="*/ 2 w 53"/>
                      <a:gd name="T9" fmla="*/ 67 h 96"/>
                      <a:gd name="T10" fmla="*/ 2 w 53"/>
                      <a:gd name="T11" fmla="*/ 70 h 96"/>
                      <a:gd name="T12" fmla="*/ 9 w 53"/>
                      <a:gd name="T13" fmla="*/ 70 h 96"/>
                      <a:gd name="T14" fmla="*/ 11 w 53"/>
                      <a:gd name="T15" fmla="*/ 73 h 96"/>
                      <a:gd name="T16" fmla="*/ 14 w 53"/>
                      <a:gd name="T17" fmla="*/ 77 h 96"/>
                      <a:gd name="T18" fmla="*/ 14 w 53"/>
                      <a:gd name="T19" fmla="*/ 79 h 96"/>
                      <a:gd name="T20" fmla="*/ 20 w 53"/>
                      <a:gd name="T21" fmla="*/ 83 h 96"/>
                      <a:gd name="T22" fmla="*/ 20 w 53"/>
                      <a:gd name="T23" fmla="*/ 87 h 96"/>
                      <a:gd name="T24" fmla="*/ 23 w 53"/>
                      <a:gd name="T25" fmla="*/ 87 h 96"/>
                      <a:gd name="T26" fmla="*/ 32 w 53"/>
                      <a:gd name="T27" fmla="*/ 95 h 96"/>
                      <a:gd name="T28" fmla="*/ 30 w 53"/>
                      <a:gd name="T29" fmla="*/ 88 h 96"/>
                      <a:gd name="T30" fmla="*/ 30 w 53"/>
                      <a:gd name="T31" fmla="*/ 83 h 96"/>
                      <a:gd name="T32" fmla="*/ 33 w 53"/>
                      <a:gd name="T33" fmla="*/ 83 h 96"/>
                      <a:gd name="T34" fmla="*/ 36 w 53"/>
                      <a:gd name="T35" fmla="*/ 86 h 96"/>
                      <a:gd name="T36" fmla="*/ 38 w 53"/>
                      <a:gd name="T37" fmla="*/ 86 h 96"/>
                      <a:gd name="T38" fmla="*/ 39 w 53"/>
                      <a:gd name="T39" fmla="*/ 86 h 96"/>
                      <a:gd name="T40" fmla="*/ 41 w 53"/>
                      <a:gd name="T41" fmla="*/ 86 h 96"/>
                      <a:gd name="T42" fmla="*/ 41 w 53"/>
                      <a:gd name="T43" fmla="*/ 80 h 96"/>
                      <a:gd name="T44" fmla="*/ 38 w 53"/>
                      <a:gd name="T45" fmla="*/ 77 h 96"/>
                      <a:gd name="T46" fmla="*/ 37 w 53"/>
                      <a:gd name="T47" fmla="*/ 70 h 96"/>
                      <a:gd name="T48" fmla="*/ 39 w 53"/>
                      <a:gd name="T49" fmla="*/ 65 h 96"/>
                      <a:gd name="T50" fmla="*/ 50 w 53"/>
                      <a:gd name="T51" fmla="*/ 76 h 96"/>
                      <a:gd name="T52" fmla="*/ 50 w 53"/>
                      <a:gd name="T53" fmla="*/ 69 h 96"/>
                      <a:gd name="T54" fmla="*/ 52 w 53"/>
                      <a:gd name="T55" fmla="*/ 61 h 96"/>
                      <a:gd name="T56" fmla="*/ 45 w 53"/>
                      <a:gd name="T57" fmla="*/ 52 h 96"/>
                      <a:gd name="T58" fmla="*/ 44 w 53"/>
                      <a:gd name="T59" fmla="*/ 47 h 96"/>
                      <a:gd name="T60" fmla="*/ 45 w 53"/>
                      <a:gd name="T61" fmla="*/ 35 h 96"/>
                      <a:gd name="T62" fmla="*/ 34 w 53"/>
                      <a:gd name="T63" fmla="*/ 22 h 96"/>
                      <a:gd name="T64" fmla="*/ 24 w 53"/>
                      <a:gd name="T65" fmla="*/ 14 h 96"/>
                      <a:gd name="T66" fmla="*/ 27 w 53"/>
                      <a:gd name="T67" fmla="*/ 10 h 96"/>
                      <a:gd name="T68" fmla="*/ 22 w 53"/>
                      <a:gd name="T69" fmla="*/ 7 h 96"/>
                      <a:gd name="T70" fmla="*/ 22 w 53"/>
                      <a:gd name="T71" fmla="*/ 2 h 96"/>
                      <a:gd name="T72" fmla="*/ 14 w 53"/>
                      <a:gd name="T73" fmla="*/ 10 h 96"/>
                      <a:gd name="T74" fmla="*/ 11 w 53"/>
                      <a:gd name="T75" fmla="*/ 8 h 96"/>
                      <a:gd name="T76" fmla="*/ 14 w 53"/>
                      <a:gd name="T77" fmla="*/ 4 h 96"/>
                      <a:gd name="T78" fmla="*/ 14 w 53"/>
                      <a:gd name="T79" fmla="*/ 0 h 96"/>
                      <a:gd name="T80" fmla="*/ 10 w 53"/>
                      <a:gd name="T81" fmla="*/ 0 h 96"/>
                      <a:gd name="T82" fmla="*/ 6 w 53"/>
                      <a:gd name="T83" fmla="*/ 2 h 96"/>
                      <a:gd name="T84" fmla="*/ 0 w 53"/>
                      <a:gd name="T85" fmla="*/ 3 h 96"/>
                      <a:gd name="T86" fmla="*/ 0 w 53"/>
                      <a:gd name="T87" fmla="*/ 8 h 96"/>
                      <a:gd name="T88" fmla="*/ 0 w 53"/>
                      <a:gd name="T89" fmla="*/ 13 h 96"/>
                      <a:gd name="T90" fmla="*/ 2 w 53"/>
                      <a:gd name="T91" fmla="*/ 15 h 96"/>
                      <a:gd name="T92" fmla="*/ 8 w 53"/>
                      <a:gd name="T93" fmla="*/ 19 h 96"/>
                      <a:gd name="T94" fmla="*/ 7 w 53"/>
                      <a:gd name="T95" fmla="*/ 24 h 96"/>
                      <a:gd name="T96" fmla="*/ 10 w 53"/>
                      <a:gd name="T97" fmla="*/ 26 h 96"/>
                      <a:gd name="T98" fmla="*/ 13 w 53"/>
                      <a:gd name="T99" fmla="*/ 28 h 96"/>
                      <a:gd name="T100" fmla="*/ 18 w 53"/>
                      <a:gd name="T101" fmla="*/ 28 h 96"/>
                      <a:gd name="T102" fmla="*/ 22 w 53"/>
                      <a:gd name="T103" fmla="*/ 32 h 96"/>
                      <a:gd name="T104" fmla="*/ 23 w 53"/>
                      <a:gd name="T105" fmla="*/ 39 h 96"/>
                      <a:gd name="T106" fmla="*/ 22 w 53"/>
                      <a:gd name="T107" fmla="*/ 46 h 96"/>
                      <a:gd name="T108" fmla="*/ 23 w 53"/>
                      <a:gd name="T109" fmla="*/ 52 h 9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w 53"/>
                      <a:gd name="T166" fmla="*/ 0 h 96"/>
                      <a:gd name="T167" fmla="*/ 53 w 53"/>
                      <a:gd name="T168" fmla="*/ 96 h 96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T165" t="T166" r="T167" b="T168"/>
                    <a:pathLst>
                      <a:path w="53" h="96">
                        <a:moveTo>
                          <a:pt x="23" y="52"/>
                        </a:moveTo>
                        <a:lnTo>
                          <a:pt x="14" y="64"/>
                        </a:lnTo>
                        <a:lnTo>
                          <a:pt x="10" y="64"/>
                        </a:lnTo>
                        <a:lnTo>
                          <a:pt x="7" y="66"/>
                        </a:lnTo>
                        <a:lnTo>
                          <a:pt x="2" y="67"/>
                        </a:lnTo>
                        <a:lnTo>
                          <a:pt x="2" y="70"/>
                        </a:lnTo>
                        <a:lnTo>
                          <a:pt x="9" y="70"/>
                        </a:lnTo>
                        <a:lnTo>
                          <a:pt x="11" y="73"/>
                        </a:lnTo>
                        <a:lnTo>
                          <a:pt x="14" y="77"/>
                        </a:lnTo>
                        <a:lnTo>
                          <a:pt x="14" y="79"/>
                        </a:lnTo>
                        <a:lnTo>
                          <a:pt x="20" y="83"/>
                        </a:lnTo>
                        <a:lnTo>
                          <a:pt x="20" y="87"/>
                        </a:lnTo>
                        <a:lnTo>
                          <a:pt x="23" y="87"/>
                        </a:lnTo>
                        <a:lnTo>
                          <a:pt x="32" y="95"/>
                        </a:lnTo>
                        <a:lnTo>
                          <a:pt x="30" y="88"/>
                        </a:lnTo>
                        <a:lnTo>
                          <a:pt x="30" y="83"/>
                        </a:lnTo>
                        <a:lnTo>
                          <a:pt x="33" y="83"/>
                        </a:lnTo>
                        <a:lnTo>
                          <a:pt x="36" y="86"/>
                        </a:lnTo>
                        <a:lnTo>
                          <a:pt x="38" y="86"/>
                        </a:lnTo>
                        <a:lnTo>
                          <a:pt x="39" y="86"/>
                        </a:lnTo>
                        <a:lnTo>
                          <a:pt x="41" y="86"/>
                        </a:lnTo>
                        <a:lnTo>
                          <a:pt x="41" y="80"/>
                        </a:lnTo>
                        <a:lnTo>
                          <a:pt x="38" y="77"/>
                        </a:lnTo>
                        <a:lnTo>
                          <a:pt x="37" y="70"/>
                        </a:lnTo>
                        <a:lnTo>
                          <a:pt x="39" y="65"/>
                        </a:lnTo>
                        <a:lnTo>
                          <a:pt x="50" y="76"/>
                        </a:lnTo>
                        <a:lnTo>
                          <a:pt x="50" y="69"/>
                        </a:lnTo>
                        <a:lnTo>
                          <a:pt x="52" y="61"/>
                        </a:lnTo>
                        <a:lnTo>
                          <a:pt x="45" y="52"/>
                        </a:lnTo>
                        <a:lnTo>
                          <a:pt x="44" y="47"/>
                        </a:lnTo>
                        <a:lnTo>
                          <a:pt x="45" y="35"/>
                        </a:lnTo>
                        <a:lnTo>
                          <a:pt x="34" y="22"/>
                        </a:lnTo>
                        <a:lnTo>
                          <a:pt x="24" y="14"/>
                        </a:lnTo>
                        <a:lnTo>
                          <a:pt x="27" y="10"/>
                        </a:lnTo>
                        <a:lnTo>
                          <a:pt x="22" y="7"/>
                        </a:lnTo>
                        <a:lnTo>
                          <a:pt x="22" y="2"/>
                        </a:lnTo>
                        <a:lnTo>
                          <a:pt x="14" y="10"/>
                        </a:lnTo>
                        <a:lnTo>
                          <a:pt x="11" y="8"/>
                        </a:lnTo>
                        <a:lnTo>
                          <a:pt x="14" y="4"/>
                        </a:lnTo>
                        <a:lnTo>
                          <a:pt x="14" y="0"/>
                        </a:lnTo>
                        <a:lnTo>
                          <a:pt x="10" y="0"/>
                        </a:lnTo>
                        <a:lnTo>
                          <a:pt x="6" y="2"/>
                        </a:lnTo>
                        <a:lnTo>
                          <a:pt x="0" y="3"/>
                        </a:lnTo>
                        <a:lnTo>
                          <a:pt x="0" y="8"/>
                        </a:lnTo>
                        <a:lnTo>
                          <a:pt x="0" y="13"/>
                        </a:lnTo>
                        <a:lnTo>
                          <a:pt x="2" y="15"/>
                        </a:lnTo>
                        <a:lnTo>
                          <a:pt x="8" y="19"/>
                        </a:lnTo>
                        <a:lnTo>
                          <a:pt x="7" y="24"/>
                        </a:lnTo>
                        <a:lnTo>
                          <a:pt x="10" y="26"/>
                        </a:lnTo>
                        <a:lnTo>
                          <a:pt x="13" y="28"/>
                        </a:lnTo>
                        <a:lnTo>
                          <a:pt x="18" y="28"/>
                        </a:lnTo>
                        <a:lnTo>
                          <a:pt x="22" y="32"/>
                        </a:lnTo>
                        <a:lnTo>
                          <a:pt x="23" y="39"/>
                        </a:lnTo>
                        <a:lnTo>
                          <a:pt x="22" y="46"/>
                        </a:lnTo>
                        <a:lnTo>
                          <a:pt x="23" y="52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30" name="Freeform 20"/>
                  <p:cNvSpPr>
                    <a:spLocks/>
                  </p:cNvSpPr>
                  <p:nvPr/>
                </p:nvSpPr>
                <p:spPr bwMode="auto">
                  <a:xfrm>
                    <a:off x="4041" y="2524"/>
                    <a:ext cx="52" cy="43"/>
                  </a:xfrm>
                  <a:custGeom>
                    <a:avLst/>
                    <a:gdLst>
                      <a:gd name="T0" fmla="*/ 0 w 52"/>
                      <a:gd name="T1" fmla="*/ 31 h 43"/>
                      <a:gd name="T2" fmla="*/ 12 w 52"/>
                      <a:gd name="T3" fmla="*/ 42 h 43"/>
                      <a:gd name="T4" fmla="*/ 19 w 52"/>
                      <a:gd name="T5" fmla="*/ 35 h 43"/>
                      <a:gd name="T6" fmla="*/ 24 w 52"/>
                      <a:gd name="T7" fmla="*/ 36 h 43"/>
                      <a:gd name="T8" fmla="*/ 34 w 52"/>
                      <a:gd name="T9" fmla="*/ 21 h 43"/>
                      <a:gd name="T10" fmla="*/ 40 w 52"/>
                      <a:gd name="T11" fmla="*/ 22 h 43"/>
                      <a:gd name="T12" fmla="*/ 48 w 52"/>
                      <a:gd name="T13" fmla="*/ 13 h 43"/>
                      <a:gd name="T14" fmla="*/ 47 w 52"/>
                      <a:gd name="T15" fmla="*/ 10 h 43"/>
                      <a:gd name="T16" fmla="*/ 51 w 52"/>
                      <a:gd name="T17" fmla="*/ 7 h 43"/>
                      <a:gd name="T18" fmla="*/ 48 w 52"/>
                      <a:gd name="T19" fmla="*/ 4 h 43"/>
                      <a:gd name="T20" fmla="*/ 40 w 52"/>
                      <a:gd name="T21" fmla="*/ 4 h 43"/>
                      <a:gd name="T22" fmla="*/ 34 w 52"/>
                      <a:gd name="T23" fmla="*/ 3 h 43"/>
                      <a:gd name="T24" fmla="*/ 30 w 52"/>
                      <a:gd name="T25" fmla="*/ 0 h 43"/>
                      <a:gd name="T26" fmla="*/ 24 w 52"/>
                      <a:gd name="T27" fmla="*/ 0 h 43"/>
                      <a:gd name="T28" fmla="*/ 22 w 52"/>
                      <a:gd name="T29" fmla="*/ 4 h 43"/>
                      <a:gd name="T30" fmla="*/ 22 w 52"/>
                      <a:gd name="T31" fmla="*/ 8 h 43"/>
                      <a:gd name="T32" fmla="*/ 22 w 52"/>
                      <a:gd name="T33" fmla="*/ 16 h 43"/>
                      <a:gd name="T34" fmla="*/ 17 w 52"/>
                      <a:gd name="T35" fmla="*/ 17 h 43"/>
                      <a:gd name="T36" fmla="*/ 15 w 52"/>
                      <a:gd name="T37" fmla="*/ 21 h 43"/>
                      <a:gd name="T38" fmla="*/ 6 w 52"/>
                      <a:gd name="T39" fmla="*/ 29 h 43"/>
                      <a:gd name="T40" fmla="*/ 0 w 52"/>
                      <a:gd name="T41" fmla="*/ 31 h 43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52"/>
                      <a:gd name="T64" fmla="*/ 0 h 43"/>
                      <a:gd name="T65" fmla="*/ 52 w 52"/>
                      <a:gd name="T66" fmla="*/ 43 h 43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52" h="43">
                        <a:moveTo>
                          <a:pt x="0" y="31"/>
                        </a:moveTo>
                        <a:lnTo>
                          <a:pt x="12" y="42"/>
                        </a:lnTo>
                        <a:lnTo>
                          <a:pt x="19" y="35"/>
                        </a:lnTo>
                        <a:lnTo>
                          <a:pt x="24" y="36"/>
                        </a:lnTo>
                        <a:lnTo>
                          <a:pt x="34" y="21"/>
                        </a:lnTo>
                        <a:lnTo>
                          <a:pt x="40" y="22"/>
                        </a:lnTo>
                        <a:lnTo>
                          <a:pt x="48" y="13"/>
                        </a:lnTo>
                        <a:lnTo>
                          <a:pt x="47" y="10"/>
                        </a:lnTo>
                        <a:lnTo>
                          <a:pt x="51" y="7"/>
                        </a:lnTo>
                        <a:lnTo>
                          <a:pt x="48" y="4"/>
                        </a:lnTo>
                        <a:lnTo>
                          <a:pt x="40" y="4"/>
                        </a:lnTo>
                        <a:lnTo>
                          <a:pt x="34" y="3"/>
                        </a:lnTo>
                        <a:lnTo>
                          <a:pt x="30" y="0"/>
                        </a:lnTo>
                        <a:lnTo>
                          <a:pt x="24" y="0"/>
                        </a:lnTo>
                        <a:lnTo>
                          <a:pt x="22" y="4"/>
                        </a:lnTo>
                        <a:lnTo>
                          <a:pt x="22" y="8"/>
                        </a:lnTo>
                        <a:lnTo>
                          <a:pt x="22" y="16"/>
                        </a:lnTo>
                        <a:lnTo>
                          <a:pt x="17" y="17"/>
                        </a:lnTo>
                        <a:lnTo>
                          <a:pt x="15" y="21"/>
                        </a:lnTo>
                        <a:lnTo>
                          <a:pt x="6" y="29"/>
                        </a:lnTo>
                        <a:lnTo>
                          <a:pt x="0" y="31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31" name="Freeform 21"/>
                  <p:cNvSpPr>
                    <a:spLocks/>
                  </p:cNvSpPr>
                  <p:nvPr/>
                </p:nvSpPr>
                <p:spPr bwMode="auto">
                  <a:xfrm>
                    <a:off x="4183" y="2628"/>
                    <a:ext cx="28" cy="24"/>
                  </a:xfrm>
                  <a:custGeom>
                    <a:avLst/>
                    <a:gdLst>
                      <a:gd name="T0" fmla="*/ 0 w 28"/>
                      <a:gd name="T1" fmla="*/ 13 h 24"/>
                      <a:gd name="T2" fmla="*/ 9 w 28"/>
                      <a:gd name="T3" fmla="*/ 6 h 24"/>
                      <a:gd name="T4" fmla="*/ 13 w 28"/>
                      <a:gd name="T5" fmla="*/ 6 h 24"/>
                      <a:gd name="T6" fmla="*/ 13 w 28"/>
                      <a:gd name="T7" fmla="*/ 3 h 24"/>
                      <a:gd name="T8" fmla="*/ 14 w 28"/>
                      <a:gd name="T9" fmla="*/ 0 h 24"/>
                      <a:gd name="T10" fmla="*/ 18 w 28"/>
                      <a:gd name="T11" fmla="*/ 2 h 24"/>
                      <a:gd name="T12" fmla="*/ 23 w 28"/>
                      <a:gd name="T13" fmla="*/ 6 h 24"/>
                      <a:gd name="T14" fmla="*/ 23 w 28"/>
                      <a:gd name="T15" fmla="*/ 9 h 24"/>
                      <a:gd name="T16" fmla="*/ 27 w 28"/>
                      <a:gd name="T17" fmla="*/ 10 h 24"/>
                      <a:gd name="T18" fmla="*/ 26 w 28"/>
                      <a:gd name="T19" fmla="*/ 15 h 24"/>
                      <a:gd name="T20" fmla="*/ 23 w 28"/>
                      <a:gd name="T21" fmla="*/ 16 h 24"/>
                      <a:gd name="T22" fmla="*/ 23 w 28"/>
                      <a:gd name="T23" fmla="*/ 19 h 24"/>
                      <a:gd name="T24" fmla="*/ 19 w 28"/>
                      <a:gd name="T25" fmla="*/ 23 h 24"/>
                      <a:gd name="T26" fmla="*/ 6 w 28"/>
                      <a:gd name="T27" fmla="*/ 23 h 24"/>
                      <a:gd name="T28" fmla="*/ 5 w 28"/>
                      <a:gd name="T29" fmla="*/ 20 h 24"/>
                      <a:gd name="T30" fmla="*/ 0 w 28"/>
                      <a:gd name="T31" fmla="*/ 13 h 24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28"/>
                      <a:gd name="T49" fmla="*/ 0 h 24"/>
                      <a:gd name="T50" fmla="*/ 28 w 28"/>
                      <a:gd name="T51" fmla="*/ 24 h 24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28" h="24">
                        <a:moveTo>
                          <a:pt x="0" y="13"/>
                        </a:moveTo>
                        <a:lnTo>
                          <a:pt x="9" y="6"/>
                        </a:lnTo>
                        <a:lnTo>
                          <a:pt x="13" y="6"/>
                        </a:lnTo>
                        <a:lnTo>
                          <a:pt x="13" y="3"/>
                        </a:lnTo>
                        <a:lnTo>
                          <a:pt x="14" y="0"/>
                        </a:lnTo>
                        <a:lnTo>
                          <a:pt x="18" y="2"/>
                        </a:lnTo>
                        <a:lnTo>
                          <a:pt x="23" y="6"/>
                        </a:lnTo>
                        <a:lnTo>
                          <a:pt x="23" y="9"/>
                        </a:lnTo>
                        <a:lnTo>
                          <a:pt x="27" y="10"/>
                        </a:lnTo>
                        <a:lnTo>
                          <a:pt x="26" y="15"/>
                        </a:lnTo>
                        <a:lnTo>
                          <a:pt x="23" y="16"/>
                        </a:lnTo>
                        <a:lnTo>
                          <a:pt x="23" y="19"/>
                        </a:lnTo>
                        <a:lnTo>
                          <a:pt x="19" y="23"/>
                        </a:lnTo>
                        <a:lnTo>
                          <a:pt x="6" y="23"/>
                        </a:lnTo>
                        <a:lnTo>
                          <a:pt x="5" y="20"/>
                        </a:lnTo>
                        <a:lnTo>
                          <a:pt x="0" y="13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32" name="Freeform 22"/>
                  <p:cNvSpPr>
                    <a:spLocks/>
                  </p:cNvSpPr>
                  <p:nvPr/>
                </p:nvSpPr>
                <p:spPr bwMode="auto">
                  <a:xfrm>
                    <a:off x="4077" y="2528"/>
                    <a:ext cx="94" cy="157"/>
                  </a:xfrm>
                  <a:custGeom>
                    <a:avLst/>
                    <a:gdLst>
                      <a:gd name="T0" fmla="*/ 0 w 94"/>
                      <a:gd name="T1" fmla="*/ 33 h 157"/>
                      <a:gd name="T2" fmla="*/ 4 w 94"/>
                      <a:gd name="T3" fmla="*/ 28 h 157"/>
                      <a:gd name="T4" fmla="*/ 19 w 94"/>
                      <a:gd name="T5" fmla="*/ 13 h 157"/>
                      <a:gd name="T6" fmla="*/ 29 w 94"/>
                      <a:gd name="T7" fmla="*/ 6 h 157"/>
                      <a:gd name="T8" fmla="*/ 33 w 94"/>
                      <a:gd name="T9" fmla="*/ 6 h 157"/>
                      <a:gd name="T10" fmla="*/ 41 w 94"/>
                      <a:gd name="T11" fmla="*/ 2 h 157"/>
                      <a:gd name="T12" fmla="*/ 56 w 94"/>
                      <a:gd name="T13" fmla="*/ 7 h 157"/>
                      <a:gd name="T14" fmla="*/ 60 w 94"/>
                      <a:gd name="T15" fmla="*/ 13 h 157"/>
                      <a:gd name="T16" fmla="*/ 69 w 94"/>
                      <a:gd name="T17" fmla="*/ 13 h 157"/>
                      <a:gd name="T18" fmla="*/ 76 w 94"/>
                      <a:gd name="T19" fmla="*/ 38 h 157"/>
                      <a:gd name="T20" fmla="*/ 84 w 94"/>
                      <a:gd name="T21" fmla="*/ 55 h 157"/>
                      <a:gd name="T22" fmla="*/ 89 w 94"/>
                      <a:gd name="T23" fmla="*/ 73 h 157"/>
                      <a:gd name="T24" fmla="*/ 90 w 94"/>
                      <a:gd name="T25" fmla="*/ 93 h 157"/>
                      <a:gd name="T26" fmla="*/ 83 w 94"/>
                      <a:gd name="T27" fmla="*/ 98 h 157"/>
                      <a:gd name="T28" fmla="*/ 73 w 94"/>
                      <a:gd name="T29" fmla="*/ 106 h 157"/>
                      <a:gd name="T30" fmla="*/ 69 w 94"/>
                      <a:gd name="T31" fmla="*/ 115 h 157"/>
                      <a:gd name="T32" fmla="*/ 62 w 94"/>
                      <a:gd name="T33" fmla="*/ 117 h 157"/>
                      <a:gd name="T34" fmla="*/ 58 w 94"/>
                      <a:gd name="T35" fmla="*/ 125 h 157"/>
                      <a:gd name="T36" fmla="*/ 51 w 94"/>
                      <a:gd name="T37" fmla="*/ 136 h 157"/>
                      <a:gd name="T38" fmla="*/ 49 w 94"/>
                      <a:gd name="T39" fmla="*/ 149 h 157"/>
                      <a:gd name="T40" fmla="*/ 45 w 94"/>
                      <a:gd name="T41" fmla="*/ 156 h 157"/>
                      <a:gd name="T42" fmla="*/ 33 w 94"/>
                      <a:gd name="T43" fmla="*/ 156 h 157"/>
                      <a:gd name="T44" fmla="*/ 21 w 94"/>
                      <a:gd name="T45" fmla="*/ 146 h 157"/>
                      <a:gd name="T46" fmla="*/ 20 w 94"/>
                      <a:gd name="T47" fmla="*/ 138 h 157"/>
                      <a:gd name="T48" fmla="*/ 16 w 94"/>
                      <a:gd name="T49" fmla="*/ 126 h 157"/>
                      <a:gd name="T50" fmla="*/ 16 w 94"/>
                      <a:gd name="T51" fmla="*/ 115 h 157"/>
                      <a:gd name="T52" fmla="*/ 18 w 94"/>
                      <a:gd name="T53" fmla="*/ 109 h 157"/>
                      <a:gd name="T54" fmla="*/ 20 w 94"/>
                      <a:gd name="T55" fmla="*/ 99 h 157"/>
                      <a:gd name="T56" fmla="*/ 15 w 94"/>
                      <a:gd name="T57" fmla="*/ 89 h 157"/>
                      <a:gd name="T58" fmla="*/ 15 w 94"/>
                      <a:gd name="T59" fmla="*/ 72 h 157"/>
                      <a:gd name="T60" fmla="*/ 12 w 94"/>
                      <a:gd name="T61" fmla="*/ 55 h 157"/>
                      <a:gd name="T62" fmla="*/ 0 w 94"/>
                      <a:gd name="T63" fmla="*/ 47 h 15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94"/>
                      <a:gd name="T97" fmla="*/ 0 h 157"/>
                      <a:gd name="T98" fmla="*/ 94 w 94"/>
                      <a:gd name="T99" fmla="*/ 157 h 15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94" h="157">
                        <a:moveTo>
                          <a:pt x="0" y="47"/>
                        </a:moveTo>
                        <a:lnTo>
                          <a:pt x="0" y="33"/>
                        </a:lnTo>
                        <a:lnTo>
                          <a:pt x="4" y="31"/>
                        </a:lnTo>
                        <a:lnTo>
                          <a:pt x="4" y="28"/>
                        </a:lnTo>
                        <a:lnTo>
                          <a:pt x="13" y="17"/>
                        </a:lnTo>
                        <a:lnTo>
                          <a:pt x="19" y="13"/>
                        </a:lnTo>
                        <a:lnTo>
                          <a:pt x="22" y="10"/>
                        </a:lnTo>
                        <a:lnTo>
                          <a:pt x="29" y="6"/>
                        </a:lnTo>
                        <a:lnTo>
                          <a:pt x="30" y="6"/>
                        </a:lnTo>
                        <a:lnTo>
                          <a:pt x="33" y="6"/>
                        </a:lnTo>
                        <a:lnTo>
                          <a:pt x="36" y="2"/>
                        </a:lnTo>
                        <a:lnTo>
                          <a:pt x="41" y="2"/>
                        </a:lnTo>
                        <a:lnTo>
                          <a:pt x="51" y="0"/>
                        </a:lnTo>
                        <a:lnTo>
                          <a:pt x="56" y="7"/>
                        </a:lnTo>
                        <a:lnTo>
                          <a:pt x="56" y="10"/>
                        </a:lnTo>
                        <a:lnTo>
                          <a:pt x="60" y="13"/>
                        </a:lnTo>
                        <a:lnTo>
                          <a:pt x="68" y="3"/>
                        </a:lnTo>
                        <a:lnTo>
                          <a:pt x="69" y="13"/>
                        </a:lnTo>
                        <a:lnTo>
                          <a:pt x="73" y="26"/>
                        </a:lnTo>
                        <a:lnTo>
                          <a:pt x="76" y="38"/>
                        </a:lnTo>
                        <a:lnTo>
                          <a:pt x="84" y="49"/>
                        </a:lnTo>
                        <a:lnTo>
                          <a:pt x="84" y="55"/>
                        </a:lnTo>
                        <a:lnTo>
                          <a:pt x="86" y="67"/>
                        </a:lnTo>
                        <a:lnTo>
                          <a:pt x="89" y="73"/>
                        </a:lnTo>
                        <a:lnTo>
                          <a:pt x="93" y="85"/>
                        </a:lnTo>
                        <a:lnTo>
                          <a:pt x="90" y="93"/>
                        </a:lnTo>
                        <a:lnTo>
                          <a:pt x="89" y="96"/>
                        </a:lnTo>
                        <a:lnTo>
                          <a:pt x="83" y="98"/>
                        </a:lnTo>
                        <a:lnTo>
                          <a:pt x="77" y="103"/>
                        </a:lnTo>
                        <a:lnTo>
                          <a:pt x="73" y="106"/>
                        </a:lnTo>
                        <a:lnTo>
                          <a:pt x="75" y="109"/>
                        </a:lnTo>
                        <a:lnTo>
                          <a:pt x="69" y="115"/>
                        </a:lnTo>
                        <a:lnTo>
                          <a:pt x="65" y="117"/>
                        </a:lnTo>
                        <a:lnTo>
                          <a:pt x="62" y="117"/>
                        </a:lnTo>
                        <a:lnTo>
                          <a:pt x="56" y="121"/>
                        </a:lnTo>
                        <a:lnTo>
                          <a:pt x="58" y="125"/>
                        </a:lnTo>
                        <a:lnTo>
                          <a:pt x="51" y="131"/>
                        </a:lnTo>
                        <a:lnTo>
                          <a:pt x="51" y="136"/>
                        </a:lnTo>
                        <a:lnTo>
                          <a:pt x="49" y="142"/>
                        </a:lnTo>
                        <a:lnTo>
                          <a:pt x="49" y="149"/>
                        </a:lnTo>
                        <a:lnTo>
                          <a:pt x="48" y="153"/>
                        </a:lnTo>
                        <a:lnTo>
                          <a:pt x="45" y="156"/>
                        </a:lnTo>
                        <a:lnTo>
                          <a:pt x="38" y="156"/>
                        </a:lnTo>
                        <a:lnTo>
                          <a:pt x="33" y="156"/>
                        </a:lnTo>
                        <a:lnTo>
                          <a:pt x="25" y="151"/>
                        </a:lnTo>
                        <a:lnTo>
                          <a:pt x="21" y="146"/>
                        </a:lnTo>
                        <a:lnTo>
                          <a:pt x="20" y="142"/>
                        </a:lnTo>
                        <a:lnTo>
                          <a:pt x="20" y="138"/>
                        </a:lnTo>
                        <a:lnTo>
                          <a:pt x="18" y="131"/>
                        </a:lnTo>
                        <a:lnTo>
                          <a:pt x="16" y="126"/>
                        </a:lnTo>
                        <a:lnTo>
                          <a:pt x="16" y="121"/>
                        </a:lnTo>
                        <a:lnTo>
                          <a:pt x="16" y="115"/>
                        </a:lnTo>
                        <a:lnTo>
                          <a:pt x="13" y="113"/>
                        </a:lnTo>
                        <a:lnTo>
                          <a:pt x="18" y="109"/>
                        </a:lnTo>
                        <a:lnTo>
                          <a:pt x="20" y="103"/>
                        </a:lnTo>
                        <a:lnTo>
                          <a:pt x="20" y="99"/>
                        </a:lnTo>
                        <a:lnTo>
                          <a:pt x="18" y="94"/>
                        </a:lnTo>
                        <a:lnTo>
                          <a:pt x="15" y="89"/>
                        </a:lnTo>
                        <a:lnTo>
                          <a:pt x="16" y="81"/>
                        </a:lnTo>
                        <a:lnTo>
                          <a:pt x="15" y="72"/>
                        </a:lnTo>
                        <a:lnTo>
                          <a:pt x="13" y="64"/>
                        </a:lnTo>
                        <a:lnTo>
                          <a:pt x="12" y="55"/>
                        </a:lnTo>
                        <a:lnTo>
                          <a:pt x="6" y="51"/>
                        </a:lnTo>
                        <a:lnTo>
                          <a:pt x="0" y="47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33" name="Freeform 23"/>
                  <p:cNvSpPr>
                    <a:spLocks/>
                  </p:cNvSpPr>
                  <p:nvPr/>
                </p:nvSpPr>
                <p:spPr bwMode="auto">
                  <a:xfrm>
                    <a:off x="4053" y="2752"/>
                    <a:ext cx="31" cy="32"/>
                  </a:xfrm>
                  <a:custGeom>
                    <a:avLst/>
                    <a:gdLst>
                      <a:gd name="T0" fmla="*/ 0 w 31"/>
                      <a:gd name="T1" fmla="*/ 22 h 32"/>
                      <a:gd name="T2" fmla="*/ 11 w 31"/>
                      <a:gd name="T3" fmla="*/ 26 h 32"/>
                      <a:gd name="T4" fmla="*/ 19 w 31"/>
                      <a:gd name="T5" fmla="*/ 27 h 32"/>
                      <a:gd name="T6" fmla="*/ 24 w 31"/>
                      <a:gd name="T7" fmla="*/ 29 h 32"/>
                      <a:gd name="T8" fmla="*/ 27 w 31"/>
                      <a:gd name="T9" fmla="*/ 31 h 32"/>
                      <a:gd name="T10" fmla="*/ 30 w 31"/>
                      <a:gd name="T11" fmla="*/ 25 h 32"/>
                      <a:gd name="T12" fmla="*/ 29 w 31"/>
                      <a:gd name="T13" fmla="*/ 22 h 32"/>
                      <a:gd name="T14" fmla="*/ 30 w 31"/>
                      <a:gd name="T15" fmla="*/ 18 h 32"/>
                      <a:gd name="T16" fmla="*/ 29 w 31"/>
                      <a:gd name="T17" fmla="*/ 15 h 32"/>
                      <a:gd name="T18" fmla="*/ 26 w 31"/>
                      <a:gd name="T19" fmla="*/ 17 h 32"/>
                      <a:gd name="T20" fmla="*/ 19 w 31"/>
                      <a:gd name="T21" fmla="*/ 9 h 32"/>
                      <a:gd name="T22" fmla="*/ 19 w 31"/>
                      <a:gd name="T23" fmla="*/ 3 h 32"/>
                      <a:gd name="T24" fmla="*/ 22 w 31"/>
                      <a:gd name="T25" fmla="*/ 1 h 32"/>
                      <a:gd name="T26" fmla="*/ 20 w 31"/>
                      <a:gd name="T27" fmla="*/ 0 h 32"/>
                      <a:gd name="T28" fmla="*/ 12 w 31"/>
                      <a:gd name="T29" fmla="*/ 4 h 32"/>
                      <a:gd name="T30" fmla="*/ 12 w 31"/>
                      <a:gd name="T31" fmla="*/ 8 h 32"/>
                      <a:gd name="T32" fmla="*/ 10 w 31"/>
                      <a:gd name="T33" fmla="*/ 14 h 32"/>
                      <a:gd name="T34" fmla="*/ 6 w 31"/>
                      <a:gd name="T35" fmla="*/ 20 h 32"/>
                      <a:gd name="T36" fmla="*/ 0 w 31"/>
                      <a:gd name="T37" fmla="*/ 22 h 32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31"/>
                      <a:gd name="T58" fmla="*/ 0 h 32"/>
                      <a:gd name="T59" fmla="*/ 31 w 31"/>
                      <a:gd name="T60" fmla="*/ 32 h 32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31" h="32">
                        <a:moveTo>
                          <a:pt x="0" y="22"/>
                        </a:moveTo>
                        <a:lnTo>
                          <a:pt x="11" y="26"/>
                        </a:lnTo>
                        <a:lnTo>
                          <a:pt x="19" y="27"/>
                        </a:lnTo>
                        <a:lnTo>
                          <a:pt x="24" y="29"/>
                        </a:lnTo>
                        <a:lnTo>
                          <a:pt x="27" y="31"/>
                        </a:lnTo>
                        <a:lnTo>
                          <a:pt x="30" y="25"/>
                        </a:lnTo>
                        <a:lnTo>
                          <a:pt x="29" y="22"/>
                        </a:lnTo>
                        <a:lnTo>
                          <a:pt x="30" y="18"/>
                        </a:lnTo>
                        <a:lnTo>
                          <a:pt x="29" y="15"/>
                        </a:lnTo>
                        <a:lnTo>
                          <a:pt x="26" y="17"/>
                        </a:lnTo>
                        <a:lnTo>
                          <a:pt x="19" y="9"/>
                        </a:lnTo>
                        <a:lnTo>
                          <a:pt x="19" y="3"/>
                        </a:lnTo>
                        <a:lnTo>
                          <a:pt x="22" y="1"/>
                        </a:lnTo>
                        <a:lnTo>
                          <a:pt x="20" y="0"/>
                        </a:lnTo>
                        <a:lnTo>
                          <a:pt x="12" y="4"/>
                        </a:lnTo>
                        <a:lnTo>
                          <a:pt x="12" y="8"/>
                        </a:lnTo>
                        <a:lnTo>
                          <a:pt x="10" y="14"/>
                        </a:lnTo>
                        <a:lnTo>
                          <a:pt x="6" y="20"/>
                        </a:lnTo>
                        <a:lnTo>
                          <a:pt x="0" y="22"/>
                        </a:lnTo>
                      </a:path>
                    </a:pathLst>
                  </a:custGeom>
                  <a:solidFill>
                    <a:srgbClr val="008000"/>
                  </a:solidFill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2014" name="Group 24"/>
              <p:cNvGrpSpPr>
                <a:grpSpLocks/>
              </p:cNvGrpSpPr>
              <p:nvPr/>
            </p:nvGrpSpPr>
            <p:grpSpPr bwMode="auto">
              <a:xfrm>
                <a:off x="3904" y="2731"/>
                <a:ext cx="66" cy="71"/>
                <a:chOff x="3904" y="2731"/>
                <a:chExt cx="66" cy="71"/>
              </a:xfrm>
            </p:grpSpPr>
            <p:sp>
              <p:nvSpPr>
                <p:cNvPr id="42018" name="Freeform 25"/>
                <p:cNvSpPr>
                  <a:spLocks/>
                </p:cNvSpPr>
                <p:nvPr/>
              </p:nvSpPr>
              <p:spPr bwMode="auto">
                <a:xfrm>
                  <a:off x="3904" y="2731"/>
                  <a:ext cx="44" cy="49"/>
                </a:xfrm>
                <a:custGeom>
                  <a:avLst/>
                  <a:gdLst>
                    <a:gd name="T0" fmla="*/ 0 w 44"/>
                    <a:gd name="T1" fmla="*/ 4 h 49"/>
                    <a:gd name="T2" fmla="*/ 6 w 44"/>
                    <a:gd name="T3" fmla="*/ 2 h 49"/>
                    <a:gd name="T4" fmla="*/ 9 w 44"/>
                    <a:gd name="T5" fmla="*/ 3 h 49"/>
                    <a:gd name="T6" fmla="*/ 13 w 44"/>
                    <a:gd name="T7" fmla="*/ 2 h 49"/>
                    <a:gd name="T8" fmla="*/ 19 w 44"/>
                    <a:gd name="T9" fmla="*/ 0 h 49"/>
                    <a:gd name="T10" fmla="*/ 24 w 44"/>
                    <a:gd name="T11" fmla="*/ 3 h 49"/>
                    <a:gd name="T12" fmla="*/ 27 w 44"/>
                    <a:gd name="T13" fmla="*/ 3 h 49"/>
                    <a:gd name="T14" fmla="*/ 28 w 44"/>
                    <a:gd name="T15" fmla="*/ 8 h 49"/>
                    <a:gd name="T16" fmla="*/ 31 w 44"/>
                    <a:gd name="T17" fmla="*/ 10 h 49"/>
                    <a:gd name="T18" fmla="*/ 31 w 44"/>
                    <a:gd name="T19" fmla="*/ 14 h 49"/>
                    <a:gd name="T20" fmla="*/ 32 w 44"/>
                    <a:gd name="T21" fmla="*/ 18 h 49"/>
                    <a:gd name="T22" fmla="*/ 32 w 44"/>
                    <a:gd name="T23" fmla="*/ 22 h 49"/>
                    <a:gd name="T24" fmla="*/ 38 w 44"/>
                    <a:gd name="T25" fmla="*/ 29 h 49"/>
                    <a:gd name="T26" fmla="*/ 41 w 44"/>
                    <a:gd name="T27" fmla="*/ 31 h 49"/>
                    <a:gd name="T28" fmla="*/ 43 w 44"/>
                    <a:gd name="T29" fmla="*/ 31 h 49"/>
                    <a:gd name="T30" fmla="*/ 43 w 44"/>
                    <a:gd name="T31" fmla="*/ 35 h 49"/>
                    <a:gd name="T32" fmla="*/ 39 w 44"/>
                    <a:gd name="T33" fmla="*/ 39 h 49"/>
                    <a:gd name="T34" fmla="*/ 32 w 44"/>
                    <a:gd name="T35" fmla="*/ 48 h 49"/>
                    <a:gd name="T36" fmla="*/ 31 w 44"/>
                    <a:gd name="T37" fmla="*/ 47 h 49"/>
                    <a:gd name="T38" fmla="*/ 29 w 44"/>
                    <a:gd name="T39" fmla="*/ 43 h 49"/>
                    <a:gd name="T40" fmla="*/ 30 w 44"/>
                    <a:gd name="T41" fmla="*/ 36 h 49"/>
                    <a:gd name="T42" fmla="*/ 31 w 44"/>
                    <a:gd name="T43" fmla="*/ 33 h 49"/>
                    <a:gd name="T44" fmla="*/ 31 w 44"/>
                    <a:gd name="T45" fmla="*/ 30 h 49"/>
                    <a:gd name="T46" fmla="*/ 21 w 44"/>
                    <a:gd name="T47" fmla="*/ 31 h 49"/>
                    <a:gd name="T48" fmla="*/ 13 w 44"/>
                    <a:gd name="T49" fmla="*/ 38 h 49"/>
                    <a:gd name="T50" fmla="*/ 13 w 44"/>
                    <a:gd name="T51" fmla="*/ 41 h 49"/>
                    <a:gd name="T52" fmla="*/ 11 w 44"/>
                    <a:gd name="T53" fmla="*/ 46 h 49"/>
                    <a:gd name="T54" fmla="*/ 6 w 44"/>
                    <a:gd name="T55" fmla="*/ 46 h 49"/>
                    <a:gd name="T56" fmla="*/ 3 w 44"/>
                    <a:gd name="T57" fmla="*/ 44 h 49"/>
                    <a:gd name="T58" fmla="*/ 6 w 44"/>
                    <a:gd name="T59" fmla="*/ 39 h 49"/>
                    <a:gd name="T60" fmla="*/ 6 w 44"/>
                    <a:gd name="T61" fmla="*/ 36 h 49"/>
                    <a:gd name="T62" fmla="*/ 8 w 44"/>
                    <a:gd name="T63" fmla="*/ 35 h 49"/>
                    <a:gd name="T64" fmla="*/ 7 w 44"/>
                    <a:gd name="T65" fmla="*/ 32 h 49"/>
                    <a:gd name="T66" fmla="*/ 12 w 44"/>
                    <a:gd name="T67" fmla="*/ 25 h 49"/>
                    <a:gd name="T68" fmla="*/ 15 w 44"/>
                    <a:gd name="T69" fmla="*/ 25 h 49"/>
                    <a:gd name="T70" fmla="*/ 19 w 44"/>
                    <a:gd name="T71" fmla="*/ 26 h 49"/>
                    <a:gd name="T72" fmla="*/ 22 w 44"/>
                    <a:gd name="T73" fmla="*/ 23 h 49"/>
                    <a:gd name="T74" fmla="*/ 25 w 44"/>
                    <a:gd name="T75" fmla="*/ 22 h 49"/>
                    <a:gd name="T76" fmla="*/ 25 w 44"/>
                    <a:gd name="T77" fmla="*/ 20 h 49"/>
                    <a:gd name="T78" fmla="*/ 17 w 44"/>
                    <a:gd name="T79" fmla="*/ 19 h 49"/>
                    <a:gd name="T80" fmla="*/ 17 w 44"/>
                    <a:gd name="T81" fmla="*/ 11 h 49"/>
                    <a:gd name="T82" fmla="*/ 14 w 44"/>
                    <a:gd name="T83" fmla="*/ 11 h 49"/>
                    <a:gd name="T84" fmla="*/ 9 w 44"/>
                    <a:gd name="T85" fmla="*/ 11 h 49"/>
                    <a:gd name="T86" fmla="*/ 0 w 44"/>
                    <a:gd name="T87" fmla="*/ 4 h 49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44"/>
                    <a:gd name="T133" fmla="*/ 0 h 49"/>
                    <a:gd name="T134" fmla="*/ 44 w 44"/>
                    <a:gd name="T135" fmla="*/ 49 h 49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44" h="49">
                      <a:moveTo>
                        <a:pt x="0" y="4"/>
                      </a:moveTo>
                      <a:lnTo>
                        <a:pt x="6" y="2"/>
                      </a:lnTo>
                      <a:lnTo>
                        <a:pt x="9" y="3"/>
                      </a:lnTo>
                      <a:lnTo>
                        <a:pt x="13" y="2"/>
                      </a:lnTo>
                      <a:lnTo>
                        <a:pt x="19" y="0"/>
                      </a:lnTo>
                      <a:lnTo>
                        <a:pt x="24" y="3"/>
                      </a:lnTo>
                      <a:lnTo>
                        <a:pt x="27" y="3"/>
                      </a:lnTo>
                      <a:lnTo>
                        <a:pt x="28" y="8"/>
                      </a:lnTo>
                      <a:lnTo>
                        <a:pt x="31" y="10"/>
                      </a:lnTo>
                      <a:lnTo>
                        <a:pt x="31" y="14"/>
                      </a:lnTo>
                      <a:lnTo>
                        <a:pt x="32" y="18"/>
                      </a:lnTo>
                      <a:lnTo>
                        <a:pt x="32" y="22"/>
                      </a:lnTo>
                      <a:lnTo>
                        <a:pt x="38" y="29"/>
                      </a:lnTo>
                      <a:lnTo>
                        <a:pt x="41" y="31"/>
                      </a:lnTo>
                      <a:lnTo>
                        <a:pt x="43" y="31"/>
                      </a:lnTo>
                      <a:lnTo>
                        <a:pt x="43" y="35"/>
                      </a:lnTo>
                      <a:lnTo>
                        <a:pt x="39" y="39"/>
                      </a:lnTo>
                      <a:lnTo>
                        <a:pt x="32" y="48"/>
                      </a:lnTo>
                      <a:lnTo>
                        <a:pt x="31" y="47"/>
                      </a:lnTo>
                      <a:lnTo>
                        <a:pt x="29" y="43"/>
                      </a:lnTo>
                      <a:lnTo>
                        <a:pt x="30" y="36"/>
                      </a:lnTo>
                      <a:lnTo>
                        <a:pt x="31" y="33"/>
                      </a:lnTo>
                      <a:lnTo>
                        <a:pt x="31" y="30"/>
                      </a:lnTo>
                      <a:lnTo>
                        <a:pt x="21" y="31"/>
                      </a:lnTo>
                      <a:lnTo>
                        <a:pt x="13" y="38"/>
                      </a:lnTo>
                      <a:lnTo>
                        <a:pt x="13" y="41"/>
                      </a:lnTo>
                      <a:lnTo>
                        <a:pt x="11" y="46"/>
                      </a:lnTo>
                      <a:lnTo>
                        <a:pt x="6" y="46"/>
                      </a:lnTo>
                      <a:lnTo>
                        <a:pt x="3" y="44"/>
                      </a:lnTo>
                      <a:lnTo>
                        <a:pt x="6" y="39"/>
                      </a:lnTo>
                      <a:lnTo>
                        <a:pt x="6" y="36"/>
                      </a:lnTo>
                      <a:lnTo>
                        <a:pt x="8" y="35"/>
                      </a:lnTo>
                      <a:lnTo>
                        <a:pt x="7" y="32"/>
                      </a:lnTo>
                      <a:lnTo>
                        <a:pt x="12" y="25"/>
                      </a:lnTo>
                      <a:lnTo>
                        <a:pt x="15" y="25"/>
                      </a:lnTo>
                      <a:lnTo>
                        <a:pt x="19" y="26"/>
                      </a:lnTo>
                      <a:lnTo>
                        <a:pt x="22" y="23"/>
                      </a:lnTo>
                      <a:lnTo>
                        <a:pt x="25" y="22"/>
                      </a:lnTo>
                      <a:lnTo>
                        <a:pt x="25" y="20"/>
                      </a:lnTo>
                      <a:lnTo>
                        <a:pt x="17" y="19"/>
                      </a:lnTo>
                      <a:lnTo>
                        <a:pt x="17" y="11"/>
                      </a:lnTo>
                      <a:lnTo>
                        <a:pt x="14" y="11"/>
                      </a:lnTo>
                      <a:lnTo>
                        <a:pt x="9" y="11"/>
                      </a:lnTo>
                      <a:lnTo>
                        <a:pt x="0" y="4"/>
                      </a:lnTo>
                    </a:path>
                  </a:pathLst>
                </a:custGeom>
                <a:solidFill>
                  <a:srgbClr val="CC66FF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9" name="Freeform 26"/>
                <p:cNvSpPr>
                  <a:spLocks/>
                </p:cNvSpPr>
                <p:nvPr/>
              </p:nvSpPr>
              <p:spPr bwMode="auto">
                <a:xfrm>
                  <a:off x="3929" y="2785"/>
                  <a:ext cx="18" cy="17"/>
                </a:xfrm>
                <a:custGeom>
                  <a:avLst/>
                  <a:gdLst>
                    <a:gd name="T0" fmla="*/ 0 w 18"/>
                    <a:gd name="T1" fmla="*/ 11 h 17"/>
                    <a:gd name="T2" fmla="*/ 10 w 18"/>
                    <a:gd name="T3" fmla="*/ 16 h 17"/>
                    <a:gd name="T4" fmla="*/ 17 w 18"/>
                    <a:gd name="T5" fmla="*/ 2 h 17"/>
                    <a:gd name="T6" fmla="*/ 10 w 18"/>
                    <a:gd name="T7" fmla="*/ 0 h 17"/>
                    <a:gd name="T8" fmla="*/ 6 w 18"/>
                    <a:gd name="T9" fmla="*/ 4 h 17"/>
                    <a:gd name="T10" fmla="*/ 0 w 18"/>
                    <a:gd name="T11" fmla="*/ 11 h 1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"/>
                    <a:gd name="T19" fmla="*/ 0 h 17"/>
                    <a:gd name="T20" fmla="*/ 18 w 18"/>
                    <a:gd name="T21" fmla="*/ 17 h 1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" h="17">
                      <a:moveTo>
                        <a:pt x="0" y="11"/>
                      </a:moveTo>
                      <a:lnTo>
                        <a:pt x="10" y="16"/>
                      </a:lnTo>
                      <a:lnTo>
                        <a:pt x="17" y="2"/>
                      </a:lnTo>
                      <a:lnTo>
                        <a:pt x="10" y="0"/>
                      </a:lnTo>
                      <a:lnTo>
                        <a:pt x="6" y="4"/>
                      </a:lnTo>
                      <a:lnTo>
                        <a:pt x="0" y="11"/>
                      </a:lnTo>
                    </a:path>
                  </a:pathLst>
                </a:custGeom>
                <a:solidFill>
                  <a:srgbClr val="CC66FF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20" name="Freeform 27"/>
                <p:cNvSpPr>
                  <a:spLocks/>
                </p:cNvSpPr>
                <p:nvPr/>
              </p:nvSpPr>
              <p:spPr bwMode="auto">
                <a:xfrm>
                  <a:off x="3953" y="2782"/>
                  <a:ext cx="17" cy="17"/>
                </a:xfrm>
                <a:custGeom>
                  <a:avLst/>
                  <a:gdLst>
                    <a:gd name="T0" fmla="*/ 0 w 17"/>
                    <a:gd name="T1" fmla="*/ 10 h 17"/>
                    <a:gd name="T2" fmla="*/ 8 w 17"/>
                    <a:gd name="T3" fmla="*/ 16 h 17"/>
                    <a:gd name="T4" fmla="*/ 16 w 17"/>
                    <a:gd name="T5" fmla="*/ 0 h 17"/>
                    <a:gd name="T6" fmla="*/ 11 w 17"/>
                    <a:gd name="T7" fmla="*/ 0 h 17"/>
                    <a:gd name="T8" fmla="*/ 0 w 17"/>
                    <a:gd name="T9" fmla="*/ 10 h 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7"/>
                    <a:gd name="T16" fmla="*/ 0 h 17"/>
                    <a:gd name="T17" fmla="*/ 17 w 17"/>
                    <a:gd name="T18" fmla="*/ 17 h 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7" h="17">
                      <a:moveTo>
                        <a:pt x="0" y="10"/>
                      </a:moveTo>
                      <a:lnTo>
                        <a:pt x="8" y="16"/>
                      </a:lnTo>
                      <a:lnTo>
                        <a:pt x="16" y="0"/>
                      </a:lnTo>
                      <a:lnTo>
                        <a:pt x="11" y="0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CC66FF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2015" name="Group 28"/>
              <p:cNvGrpSpPr>
                <a:grpSpLocks/>
              </p:cNvGrpSpPr>
              <p:nvPr/>
            </p:nvGrpSpPr>
            <p:grpSpPr bwMode="auto">
              <a:xfrm>
                <a:off x="4086" y="2370"/>
                <a:ext cx="17" cy="30"/>
                <a:chOff x="4086" y="2370"/>
                <a:chExt cx="17" cy="30"/>
              </a:xfrm>
            </p:grpSpPr>
            <p:sp>
              <p:nvSpPr>
                <p:cNvPr id="42016" name="Freeform 29"/>
                <p:cNvSpPr>
                  <a:spLocks/>
                </p:cNvSpPr>
                <p:nvPr/>
              </p:nvSpPr>
              <p:spPr bwMode="auto">
                <a:xfrm>
                  <a:off x="4086" y="2383"/>
                  <a:ext cx="17" cy="17"/>
                </a:xfrm>
                <a:custGeom>
                  <a:avLst/>
                  <a:gdLst>
                    <a:gd name="T0" fmla="*/ 0 w 17"/>
                    <a:gd name="T1" fmla="*/ 10 h 17"/>
                    <a:gd name="T2" fmla="*/ 16 w 17"/>
                    <a:gd name="T3" fmla="*/ 16 h 17"/>
                    <a:gd name="T4" fmla="*/ 14 w 17"/>
                    <a:gd name="T5" fmla="*/ 5 h 17"/>
                    <a:gd name="T6" fmla="*/ 14 w 17"/>
                    <a:gd name="T7" fmla="*/ 0 h 17"/>
                    <a:gd name="T8" fmla="*/ 8 w 17"/>
                    <a:gd name="T9" fmla="*/ 2 h 17"/>
                    <a:gd name="T10" fmla="*/ 0 w 17"/>
                    <a:gd name="T11" fmla="*/ 10 h 1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7"/>
                    <a:gd name="T19" fmla="*/ 0 h 17"/>
                    <a:gd name="T20" fmla="*/ 17 w 17"/>
                    <a:gd name="T21" fmla="*/ 17 h 1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7" h="17">
                      <a:moveTo>
                        <a:pt x="0" y="10"/>
                      </a:moveTo>
                      <a:lnTo>
                        <a:pt x="16" y="16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8" y="2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5FDF0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7" name="Freeform 30"/>
                <p:cNvSpPr>
                  <a:spLocks/>
                </p:cNvSpPr>
                <p:nvPr/>
              </p:nvSpPr>
              <p:spPr bwMode="auto">
                <a:xfrm>
                  <a:off x="4086" y="2370"/>
                  <a:ext cx="17" cy="17"/>
                </a:xfrm>
                <a:custGeom>
                  <a:avLst/>
                  <a:gdLst>
                    <a:gd name="T0" fmla="*/ 0 w 17"/>
                    <a:gd name="T1" fmla="*/ 10 h 17"/>
                    <a:gd name="T2" fmla="*/ 16 w 17"/>
                    <a:gd name="T3" fmla="*/ 0 h 17"/>
                    <a:gd name="T4" fmla="*/ 16 w 17"/>
                    <a:gd name="T5" fmla="*/ 16 h 17"/>
                    <a:gd name="T6" fmla="*/ 0 w 17"/>
                    <a:gd name="T7" fmla="*/ 10 h 1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"/>
                    <a:gd name="T13" fmla="*/ 0 h 17"/>
                    <a:gd name="T14" fmla="*/ 17 w 17"/>
                    <a:gd name="T15" fmla="*/ 17 h 1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" h="17">
                      <a:moveTo>
                        <a:pt x="0" y="10"/>
                      </a:moveTo>
                      <a:lnTo>
                        <a:pt x="16" y="0"/>
                      </a:lnTo>
                      <a:lnTo>
                        <a:pt x="16" y="16"/>
                      </a:lnTo>
                      <a:lnTo>
                        <a:pt x="0" y="10"/>
                      </a:lnTo>
                    </a:path>
                  </a:pathLst>
                </a:custGeom>
                <a:solidFill>
                  <a:srgbClr val="5FDF0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1998" name="Group 31"/>
            <p:cNvGrpSpPr>
              <a:grpSpLocks/>
            </p:cNvGrpSpPr>
            <p:nvPr/>
          </p:nvGrpSpPr>
          <p:grpSpPr bwMode="auto">
            <a:xfrm>
              <a:off x="3921" y="2261"/>
              <a:ext cx="829" cy="1045"/>
              <a:chOff x="3921" y="2261"/>
              <a:chExt cx="829" cy="1045"/>
            </a:xfrm>
          </p:grpSpPr>
          <p:sp>
            <p:nvSpPr>
              <p:cNvPr id="41999" name="Freeform 32"/>
              <p:cNvSpPr>
                <a:spLocks/>
              </p:cNvSpPr>
              <p:nvPr/>
            </p:nvSpPr>
            <p:spPr bwMode="auto">
              <a:xfrm>
                <a:off x="4300" y="2721"/>
                <a:ext cx="450" cy="585"/>
              </a:xfrm>
              <a:custGeom>
                <a:avLst/>
                <a:gdLst>
                  <a:gd name="T0" fmla="*/ 63 w 450"/>
                  <a:gd name="T1" fmla="*/ 78 h 585"/>
                  <a:gd name="T2" fmla="*/ 88 w 450"/>
                  <a:gd name="T3" fmla="*/ 54 h 585"/>
                  <a:gd name="T4" fmla="*/ 124 w 450"/>
                  <a:gd name="T5" fmla="*/ 62 h 585"/>
                  <a:gd name="T6" fmla="*/ 140 w 450"/>
                  <a:gd name="T7" fmla="*/ 56 h 585"/>
                  <a:gd name="T8" fmla="*/ 154 w 450"/>
                  <a:gd name="T9" fmla="*/ 52 h 585"/>
                  <a:gd name="T10" fmla="*/ 180 w 450"/>
                  <a:gd name="T11" fmla="*/ 46 h 585"/>
                  <a:gd name="T12" fmla="*/ 184 w 450"/>
                  <a:gd name="T13" fmla="*/ 20 h 585"/>
                  <a:gd name="T14" fmla="*/ 213 w 450"/>
                  <a:gd name="T15" fmla="*/ 3 h 585"/>
                  <a:gd name="T16" fmla="*/ 231 w 450"/>
                  <a:gd name="T17" fmla="*/ 0 h 585"/>
                  <a:gd name="T18" fmla="*/ 257 w 450"/>
                  <a:gd name="T19" fmla="*/ 10 h 585"/>
                  <a:gd name="T20" fmla="*/ 277 w 450"/>
                  <a:gd name="T21" fmla="*/ 18 h 585"/>
                  <a:gd name="T22" fmla="*/ 303 w 450"/>
                  <a:gd name="T23" fmla="*/ 32 h 585"/>
                  <a:gd name="T24" fmla="*/ 325 w 450"/>
                  <a:gd name="T25" fmla="*/ 58 h 585"/>
                  <a:gd name="T26" fmla="*/ 370 w 450"/>
                  <a:gd name="T27" fmla="*/ 60 h 585"/>
                  <a:gd name="T28" fmla="*/ 412 w 450"/>
                  <a:gd name="T29" fmla="*/ 48 h 585"/>
                  <a:gd name="T30" fmla="*/ 420 w 450"/>
                  <a:gd name="T31" fmla="*/ 24 h 585"/>
                  <a:gd name="T32" fmla="*/ 435 w 450"/>
                  <a:gd name="T33" fmla="*/ 36 h 585"/>
                  <a:gd name="T34" fmla="*/ 443 w 450"/>
                  <a:gd name="T35" fmla="*/ 82 h 585"/>
                  <a:gd name="T36" fmla="*/ 432 w 450"/>
                  <a:gd name="T37" fmla="*/ 115 h 585"/>
                  <a:gd name="T38" fmla="*/ 441 w 450"/>
                  <a:gd name="T39" fmla="*/ 137 h 585"/>
                  <a:gd name="T40" fmla="*/ 431 w 450"/>
                  <a:gd name="T41" fmla="*/ 175 h 585"/>
                  <a:gd name="T42" fmla="*/ 418 w 450"/>
                  <a:gd name="T43" fmla="*/ 199 h 585"/>
                  <a:gd name="T44" fmla="*/ 424 w 450"/>
                  <a:gd name="T45" fmla="*/ 232 h 585"/>
                  <a:gd name="T46" fmla="*/ 423 w 450"/>
                  <a:gd name="T47" fmla="*/ 254 h 585"/>
                  <a:gd name="T48" fmla="*/ 432 w 450"/>
                  <a:gd name="T49" fmla="*/ 274 h 585"/>
                  <a:gd name="T50" fmla="*/ 446 w 450"/>
                  <a:gd name="T51" fmla="*/ 309 h 585"/>
                  <a:gd name="T52" fmla="*/ 430 w 450"/>
                  <a:gd name="T53" fmla="*/ 372 h 585"/>
                  <a:gd name="T54" fmla="*/ 411 w 450"/>
                  <a:gd name="T55" fmla="*/ 424 h 585"/>
                  <a:gd name="T56" fmla="*/ 384 w 450"/>
                  <a:gd name="T57" fmla="*/ 481 h 585"/>
                  <a:gd name="T58" fmla="*/ 355 w 450"/>
                  <a:gd name="T59" fmla="*/ 529 h 585"/>
                  <a:gd name="T60" fmla="*/ 321 w 450"/>
                  <a:gd name="T61" fmla="*/ 576 h 585"/>
                  <a:gd name="T62" fmla="*/ 289 w 450"/>
                  <a:gd name="T63" fmla="*/ 579 h 585"/>
                  <a:gd name="T64" fmla="*/ 285 w 450"/>
                  <a:gd name="T65" fmla="*/ 557 h 585"/>
                  <a:gd name="T66" fmla="*/ 281 w 450"/>
                  <a:gd name="T67" fmla="*/ 535 h 585"/>
                  <a:gd name="T68" fmla="*/ 275 w 450"/>
                  <a:gd name="T69" fmla="*/ 517 h 585"/>
                  <a:gd name="T70" fmla="*/ 267 w 450"/>
                  <a:gd name="T71" fmla="*/ 472 h 585"/>
                  <a:gd name="T72" fmla="*/ 255 w 450"/>
                  <a:gd name="T73" fmla="*/ 452 h 585"/>
                  <a:gd name="T74" fmla="*/ 253 w 450"/>
                  <a:gd name="T75" fmla="*/ 422 h 585"/>
                  <a:gd name="T76" fmla="*/ 255 w 450"/>
                  <a:gd name="T77" fmla="*/ 399 h 585"/>
                  <a:gd name="T78" fmla="*/ 259 w 450"/>
                  <a:gd name="T79" fmla="*/ 381 h 585"/>
                  <a:gd name="T80" fmla="*/ 253 w 450"/>
                  <a:gd name="T81" fmla="*/ 349 h 585"/>
                  <a:gd name="T82" fmla="*/ 209 w 450"/>
                  <a:gd name="T83" fmla="*/ 307 h 585"/>
                  <a:gd name="T84" fmla="*/ 202 w 450"/>
                  <a:gd name="T85" fmla="*/ 274 h 585"/>
                  <a:gd name="T86" fmla="*/ 172 w 450"/>
                  <a:gd name="T87" fmla="*/ 282 h 585"/>
                  <a:gd name="T88" fmla="*/ 152 w 450"/>
                  <a:gd name="T89" fmla="*/ 284 h 585"/>
                  <a:gd name="T90" fmla="*/ 132 w 450"/>
                  <a:gd name="T91" fmla="*/ 296 h 585"/>
                  <a:gd name="T92" fmla="*/ 107 w 450"/>
                  <a:gd name="T93" fmla="*/ 304 h 585"/>
                  <a:gd name="T94" fmla="*/ 71 w 450"/>
                  <a:gd name="T95" fmla="*/ 315 h 585"/>
                  <a:gd name="T96" fmla="*/ 23 w 450"/>
                  <a:gd name="T97" fmla="*/ 278 h 585"/>
                  <a:gd name="T98" fmla="*/ 13 w 450"/>
                  <a:gd name="T99" fmla="*/ 230 h 585"/>
                  <a:gd name="T100" fmla="*/ 0 w 450"/>
                  <a:gd name="T101" fmla="*/ 207 h 585"/>
                  <a:gd name="T102" fmla="*/ 11 w 450"/>
                  <a:gd name="T103" fmla="*/ 184 h 585"/>
                  <a:gd name="T104" fmla="*/ 11 w 450"/>
                  <a:gd name="T105" fmla="*/ 157 h 585"/>
                  <a:gd name="T106" fmla="*/ 29 w 450"/>
                  <a:gd name="T107" fmla="*/ 143 h 585"/>
                  <a:gd name="T108" fmla="*/ 21 w 450"/>
                  <a:gd name="T109" fmla="*/ 129 h 585"/>
                  <a:gd name="T110" fmla="*/ 27 w 450"/>
                  <a:gd name="T111" fmla="*/ 113 h 58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450"/>
                  <a:gd name="T169" fmla="*/ 0 h 585"/>
                  <a:gd name="T170" fmla="*/ 450 w 450"/>
                  <a:gd name="T171" fmla="*/ 585 h 585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450" h="585">
                    <a:moveTo>
                      <a:pt x="37" y="88"/>
                    </a:moveTo>
                    <a:lnTo>
                      <a:pt x="63" y="78"/>
                    </a:lnTo>
                    <a:lnTo>
                      <a:pt x="75" y="58"/>
                    </a:lnTo>
                    <a:lnTo>
                      <a:pt x="88" y="54"/>
                    </a:lnTo>
                    <a:lnTo>
                      <a:pt x="106" y="40"/>
                    </a:lnTo>
                    <a:lnTo>
                      <a:pt x="124" y="62"/>
                    </a:lnTo>
                    <a:lnTo>
                      <a:pt x="134" y="54"/>
                    </a:lnTo>
                    <a:lnTo>
                      <a:pt x="140" y="56"/>
                    </a:lnTo>
                    <a:lnTo>
                      <a:pt x="148" y="52"/>
                    </a:lnTo>
                    <a:lnTo>
                      <a:pt x="154" y="52"/>
                    </a:lnTo>
                    <a:lnTo>
                      <a:pt x="166" y="54"/>
                    </a:lnTo>
                    <a:lnTo>
                      <a:pt x="180" y="46"/>
                    </a:lnTo>
                    <a:lnTo>
                      <a:pt x="170" y="34"/>
                    </a:lnTo>
                    <a:lnTo>
                      <a:pt x="184" y="20"/>
                    </a:lnTo>
                    <a:lnTo>
                      <a:pt x="196" y="20"/>
                    </a:lnTo>
                    <a:lnTo>
                      <a:pt x="213" y="3"/>
                    </a:lnTo>
                    <a:lnTo>
                      <a:pt x="225" y="3"/>
                    </a:lnTo>
                    <a:lnTo>
                      <a:pt x="231" y="0"/>
                    </a:lnTo>
                    <a:lnTo>
                      <a:pt x="249" y="3"/>
                    </a:lnTo>
                    <a:lnTo>
                      <a:pt x="257" y="10"/>
                    </a:lnTo>
                    <a:lnTo>
                      <a:pt x="263" y="12"/>
                    </a:lnTo>
                    <a:lnTo>
                      <a:pt x="277" y="18"/>
                    </a:lnTo>
                    <a:lnTo>
                      <a:pt x="291" y="24"/>
                    </a:lnTo>
                    <a:lnTo>
                      <a:pt x="303" y="32"/>
                    </a:lnTo>
                    <a:lnTo>
                      <a:pt x="320" y="48"/>
                    </a:lnTo>
                    <a:lnTo>
                      <a:pt x="325" y="58"/>
                    </a:lnTo>
                    <a:lnTo>
                      <a:pt x="343" y="56"/>
                    </a:lnTo>
                    <a:lnTo>
                      <a:pt x="370" y="60"/>
                    </a:lnTo>
                    <a:lnTo>
                      <a:pt x="384" y="68"/>
                    </a:lnTo>
                    <a:lnTo>
                      <a:pt x="412" y="48"/>
                    </a:lnTo>
                    <a:lnTo>
                      <a:pt x="410" y="36"/>
                    </a:lnTo>
                    <a:lnTo>
                      <a:pt x="420" y="24"/>
                    </a:lnTo>
                    <a:lnTo>
                      <a:pt x="431" y="20"/>
                    </a:lnTo>
                    <a:lnTo>
                      <a:pt x="435" y="36"/>
                    </a:lnTo>
                    <a:lnTo>
                      <a:pt x="437" y="58"/>
                    </a:lnTo>
                    <a:lnTo>
                      <a:pt x="443" y="82"/>
                    </a:lnTo>
                    <a:lnTo>
                      <a:pt x="443" y="100"/>
                    </a:lnTo>
                    <a:lnTo>
                      <a:pt x="432" y="115"/>
                    </a:lnTo>
                    <a:lnTo>
                      <a:pt x="445" y="119"/>
                    </a:lnTo>
                    <a:lnTo>
                      <a:pt x="441" y="137"/>
                    </a:lnTo>
                    <a:lnTo>
                      <a:pt x="437" y="159"/>
                    </a:lnTo>
                    <a:lnTo>
                      <a:pt x="431" y="175"/>
                    </a:lnTo>
                    <a:lnTo>
                      <a:pt x="423" y="189"/>
                    </a:lnTo>
                    <a:lnTo>
                      <a:pt x="418" y="199"/>
                    </a:lnTo>
                    <a:lnTo>
                      <a:pt x="420" y="214"/>
                    </a:lnTo>
                    <a:lnTo>
                      <a:pt x="424" y="232"/>
                    </a:lnTo>
                    <a:lnTo>
                      <a:pt x="420" y="244"/>
                    </a:lnTo>
                    <a:lnTo>
                      <a:pt x="423" y="254"/>
                    </a:lnTo>
                    <a:lnTo>
                      <a:pt x="427" y="262"/>
                    </a:lnTo>
                    <a:lnTo>
                      <a:pt x="432" y="274"/>
                    </a:lnTo>
                    <a:lnTo>
                      <a:pt x="449" y="293"/>
                    </a:lnTo>
                    <a:lnTo>
                      <a:pt x="446" y="309"/>
                    </a:lnTo>
                    <a:lnTo>
                      <a:pt x="439" y="339"/>
                    </a:lnTo>
                    <a:lnTo>
                      <a:pt x="430" y="372"/>
                    </a:lnTo>
                    <a:lnTo>
                      <a:pt x="422" y="397"/>
                    </a:lnTo>
                    <a:lnTo>
                      <a:pt x="411" y="424"/>
                    </a:lnTo>
                    <a:lnTo>
                      <a:pt x="396" y="456"/>
                    </a:lnTo>
                    <a:lnTo>
                      <a:pt x="384" y="481"/>
                    </a:lnTo>
                    <a:lnTo>
                      <a:pt x="368" y="509"/>
                    </a:lnTo>
                    <a:lnTo>
                      <a:pt x="355" y="529"/>
                    </a:lnTo>
                    <a:lnTo>
                      <a:pt x="341" y="551"/>
                    </a:lnTo>
                    <a:lnTo>
                      <a:pt x="321" y="576"/>
                    </a:lnTo>
                    <a:lnTo>
                      <a:pt x="304" y="584"/>
                    </a:lnTo>
                    <a:lnTo>
                      <a:pt x="289" y="579"/>
                    </a:lnTo>
                    <a:lnTo>
                      <a:pt x="281" y="561"/>
                    </a:lnTo>
                    <a:lnTo>
                      <a:pt x="285" y="557"/>
                    </a:lnTo>
                    <a:lnTo>
                      <a:pt x="289" y="543"/>
                    </a:lnTo>
                    <a:lnTo>
                      <a:pt x="281" y="535"/>
                    </a:lnTo>
                    <a:lnTo>
                      <a:pt x="281" y="525"/>
                    </a:lnTo>
                    <a:lnTo>
                      <a:pt x="275" y="517"/>
                    </a:lnTo>
                    <a:lnTo>
                      <a:pt x="275" y="490"/>
                    </a:lnTo>
                    <a:lnTo>
                      <a:pt x="267" y="472"/>
                    </a:lnTo>
                    <a:lnTo>
                      <a:pt x="263" y="462"/>
                    </a:lnTo>
                    <a:lnTo>
                      <a:pt x="255" y="452"/>
                    </a:lnTo>
                    <a:lnTo>
                      <a:pt x="243" y="440"/>
                    </a:lnTo>
                    <a:lnTo>
                      <a:pt x="253" y="422"/>
                    </a:lnTo>
                    <a:lnTo>
                      <a:pt x="255" y="407"/>
                    </a:lnTo>
                    <a:lnTo>
                      <a:pt x="255" y="399"/>
                    </a:lnTo>
                    <a:lnTo>
                      <a:pt x="263" y="393"/>
                    </a:lnTo>
                    <a:lnTo>
                      <a:pt x="259" y="381"/>
                    </a:lnTo>
                    <a:lnTo>
                      <a:pt x="257" y="365"/>
                    </a:lnTo>
                    <a:lnTo>
                      <a:pt x="253" y="349"/>
                    </a:lnTo>
                    <a:lnTo>
                      <a:pt x="213" y="317"/>
                    </a:lnTo>
                    <a:lnTo>
                      <a:pt x="209" y="307"/>
                    </a:lnTo>
                    <a:lnTo>
                      <a:pt x="213" y="284"/>
                    </a:lnTo>
                    <a:lnTo>
                      <a:pt x="202" y="274"/>
                    </a:lnTo>
                    <a:lnTo>
                      <a:pt x="192" y="280"/>
                    </a:lnTo>
                    <a:lnTo>
                      <a:pt x="172" y="282"/>
                    </a:lnTo>
                    <a:lnTo>
                      <a:pt x="164" y="273"/>
                    </a:lnTo>
                    <a:lnTo>
                      <a:pt x="152" y="284"/>
                    </a:lnTo>
                    <a:lnTo>
                      <a:pt x="146" y="296"/>
                    </a:lnTo>
                    <a:lnTo>
                      <a:pt x="132" y="296"/>
                    </a:lnTo>
                    <a:lnTo>
                      <a:pt x="122" y="304"/>
                    </a:lnTo>
                    <a:lnTo>
                      <a:pt x="107" y="304"/>
                    </a:lnTo>
                    <a:lnTo>
                      <a:pt x="92" y="317"/>
                    </a:lnTo>
                    <a:lnTo>
                      <a:pt x="71" y="315"/>
                    </a:lnTo>
                    <a:lnTo>
                      <a:pt x="45" y="295"/>
                    </a:lnTo>
                    <a:lnTo>
                      <a:pt x="23" y="278"/>
                    </a:lnTo>
                    <a:lnTo>
                      <a:pt x="13" y="266"/>
                    </a:lnTo>
                    <a:lnTo>
                      <a:pt x="13" y="230"/>
                    </a:lnTo>
                    <a:lnTo>
                      <a:pt x="0" y="220"/>
                    </a:lnTo>
                    <a:lnTo>
                      <a:pt x="0" y="207"/>
                    </a:lnTo>
                    <a:lnTo>
                      <a:pt x="3" y="198"/>
                    </a:lnTo>
                    <a:lnTo>
                      <a:pt x="11" y="184"/>
                    </a:lnTo>
                    <a:lnTo>
                      <a:pt x="4" y="171"/>
                    </a:lnTo>
                    <a:lnTo>
                      <a:pt x="11" y="157"/>
                    </a:lnTo>
                    <a:lnTo>
                      <a:pt x="21" y="151"/>
                    </a:lnTo>
                    <a:lnTo>
                      <a:pt x="29" y="143"/>
                    </a:lnTo>
                    <a:lnTo>
                      <a:pt x="29" y="135"/>
                    </a:lnTo>
                    <a:lnTo>
                      <a:pt x="21" y="129"/>
                    </a:lnTo>
                    <a:lnTo>
                      <a:pt x="21" y="119"/>
                    </a:lnTo>
                    <a:lnTo>
                      <a:pt x="27" y="113"/>
                    </a:lnTo>
                    <a:lnTo>
                      <a:pt x="37" y="88"/>
                    </a:lnTo>
                  </a:path>
                </a:pathLst>
              </a:custGeom>
              <a:solidFill>
                <a:srgbClr val="0080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2000" name="Group 33"/>
              <p:cNvGrpSpPr>
                <a:grpSpLocks/>
              </p:cNvGrpSpPr>
              <p:nvPr/>
            </p:nvGrpSpPr>
            <p:grpSpPr bwMode="auto">
              <a:xfrm>
                <a:off x="4660" y="2935"/>
                <a:ext cx="51" cy="125"/>
                <a:chOff x="4660" y="2935"/>
                <a:chExt cx="51" cy="125"/>
              </a:xfrm>
            </p:grpSpPr>
            <p:sp>
              <p:nvSpPr>
                <p:cNvPr id="42010" name="Freeform 34"/>
                <p:cNvSpPr>
                  <a:spLocks/>
                </p:cNvSpPr>
                <p:nvPr/>
              </p:nvSpPr>
              <p:spPr bwMode="auto">
                <a:xfrm>
                  <a:off x="4660" y="2935"/>
                  <a:ext cx="21" cy="35"/>
                </a:xfrm>
                <a:custGeom>
                  <a:avLst/>
                  <a:gdLst>
                    <a:gd name="T0" fmla="*/ 14 w 21"/>
                    <a:gd name="T1" fmla="*/ 0 h 35"/>
                    <a:gd name="T2" fmla="*/ 0 w 21"/>
                    <a:gd name="T3" fmla="*/ 10 h 35"/>
                    <a:gd name="T4" fmla="*/ 6 w 21"/>
                    <a:gd name="T5" fmla="*/ 24 h 35"/>
                    <a:gd name="T6" fmla="*/ 10 w 21"/>
                    <a:gd name="T7" fmla="*/ 34 h 35"/>
                    <a:gd name="T8" fmla="*/ 20 w 21"/>
                    <a:gd name="T9" fmla="*/ 26 h 35"/>
                    <a:gd name="T10" fmla="*/ 14 w 21"/>
                    <a:gd name="T11" fmla="*/ 0 h 3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1"/>
                    <a:gd name="T19" fmla="*/ 0 h 35"/>
                    <a:gd name="T20" fmla="*/ 21 w 21"/>
                    <a:gd name="T21" fmla="*/ 35 h 3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" h="35">
                      <a:moveTo>
                        <a:pt x="14" y="0"/>
                      </a:moveTo>
                      <a:lnTo>
                        <a:pt x="0" y="10"/>
                      </a:lnTo>
                      <a:lnTo>
                        <a:pt x="6" y="24"/>
                      </a:lnTo>
                      <a:lnTo>
                        <a:pt x="10" y="34"/>
                      </a:lnTo>
                      <a:lnTo>
                        <a:pt x="20" y="26"/>
                      </a:lnTo>
                      <a:lnTo>
                        <a:pt x="14" y="0"/>
                      </a:lnTo>
                    </a:path>
                  </a:pathLst>
                </a:custGeom>
                <a:solidFill>
                  <a:srgbClr val="CC66FF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1" name="Freeform 35"/>
                <p:cNvSpPr>
                  <a:spLocks/>
                </p:cNvSpPr>
                <p:nvPr/>
              </p:nvSpPr>
              <p:spPr bwMode="auto">
                <a:xfrm>
                  <a:off x="4694" y="3024"/>
                  <a:ext cx="17" cy="36"/>
                </a:xfrm>
                <a:custGeom>
                  <a:avLst/>
                  <a:gdLst>
                    <a:gd name="T0" fmla="*/ 11 w 17"/>
                    <a:gd name="T1" fmla="*/ 0 h 36"/>
                    <a:gd name="T2" fmla="*/ 0 w 17"/>
                    <a:gd name="T3" fmla="*/ 7 h 36"/>
                    <a:gd name="T4" fmla="*/ 2 w 17"/>
                    <a:gd name="T5" fmla="*/ 18 h 36"/>
                    <a:gd name="T6" fmla="*/ 4 w 17"/>
                    <a:gd name="T7" fmla="*/ 33 h 36"/>
                    <a:gd name="T8" fmla="*/ 16 w 17"/>
                    <a:gd name="T9" fmla="*/ 35 h 36"/>
                    <a:gd name="T10" fmla="*/ 16 w 17"/>
                    <a:gd name="T11" fmla="*/ 24 h 36"/>
                    <a:gd name="T12" fmla="*/ 11 w 17"/>
                    <a:gd name="T13" fmla="*/ 0 h 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7"/>
                    <a:gd name="T22" fmla="*/ 0 h 36"/>
                    <a:gd name="T23" fmla="*/ 17 w 17"/>
                    <a:gd name="T24" fmla="*/ 36 h 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7" h="36">
                      <a:moveTo>
                        <a:pt x="11" y="0"/>
                      </a:moveTo>
                      <a:lnTo>
                        <a:pt x="0" y="7"/>
                      </a:lnTo>
                      <a:lnTo>
                        <a:pt x="2" y="18"/>
                      </a:lnTo>
                      <a:lnTo>
                        <a:pt x="4" y="33"/>
                      </a:lnTo>
                      <a:lnTo>
                        <a:pt x="16" y="35"/>
                      </a:lnTo>
                      <a:lnTo>
                        <a:pt x="16" y="24"/>
                      </a:lnTo>
                      <a:lnTo>
                        <a:pt x="11" y="0"/>
                      </a:lnTo>
                    </a:path>
                  </a:pathLst>
                </a:custGeom>
                <a:solidFill>
                  <a:srgbClr val="CC66FF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2001" name="Freeform 36"/>
              <p:cNvSpPr>
                <a:spLocks/>
              </p:cNvSpPr>
              <p:nvPr/>
            </p:nvSpPr>
            <p:spPr bwMode="auto">
              <a:xfrm>
                <a:off x="3921" y="2261"/>
                <a:ext cx="779" cy="552"/>
              </a:xfrm>
              <a:custGeom>
                <a:avLst/>
                <a:gdLst>
                  <a:gd name="T0" fmla="*/ 407 w 779"/>
                  <a:gd name="T1" fmla="*/ 549 h 552"/>
                  <a:gd name="T2" fmla="*/ 431 w 779"/>
                  <a:gd name="T3" fmla="*/ 497 h 552"/>
                  <a:gd name="T4" fmla="*/ 449 w 779"/>
                  <a:gd name="T5" fmla="*/ 470 h 552"/>
                  <a:gd name="T6" fmla="*/ 507 w 779"/>
                  <a:gd name="T7" fmla="*/ 456 h 552"/>
                  <a:gd name="T8" fmla="*/ 467 w 779"/>
                  <a:gd name="T9" fmla="*/ 433 h 552"/>
                  <a:gd name="T10" fmla="*/ 520 w 779"/>
                  <a:gd name="T11" fmla="*/ 450 h 552"/>
                  <a:gd name="T12" fmla="*/ 528 w 779"/>
                  <a:gd name="T13" fmla="*/ 424 h 552"/>
                  <a:gd name="T14" fmla="*/ 550 w 779"/>
                  <a:gd name="T15" fmla="*/ 429 h 552"/>
                  <a:gd name="T16" fmla="*/ 579 w 779"/>
                  <a:gd name="T17" fmla="*/ 416 h 552"/>
                  <a:gd name="T18" fmla="*/ 605 w 779"/>
                  <a:gd name="T19" fmla="*/ 415 h 552"/>
                  <a:gd name="T20" fmla="*/ 617 w 779"/>
                  <a:gd name="T21" fmla="*/ 453 h 552"/>
                  <a:gd name="T22" fmla="*/ 679 w 779"/>
                  <a:gd name="T23" fmla="*/ 466 h 552"/>
                  <a:gd name="T24" fmla="*/ 732 w 779"/>
                  <a:gd name="T25" fmla="*/ 494 h 552"/>
                  <a:gd name="T26" fmla="*/ 776 w 779"/>
                  <a:gd name="T27" fmla="*/ 462 h 552"/>
                  <a:gd name="T28" fmla="*/ 773 w 779"/>
                  <a:gd name="T29" fmla="*/ 373 h 552"/>
                  <a:gd name="T30" fmla="*/ 746 w 779"/>
                  <a:gd name="T31" fmla="*/ 337 h 552"/>
                  <a:gd name="T32" fmla="*/ 724 w 779"/>
                  <a:gd name="T33" fmla="*/ 363 h 552"/>
                  <a:gd name="T34" fmla="*/ 699 w 779"/>
                  <a:gd name="T35" fmla="*/ 375 h 552"/>
                  <a:gd name="T36" fmla="*/ 681 w 779"/>
                  <a:gd name="T37" fmla="*/ 360 h 552"/>
                  <a:gd name="T38" fmla="*/ 715 w 779"/>
                  <a:gd name="T39" fmla="*/ 337 h 552"/>
                  <a:gd name="T40" fmla="*/ 714 w 779"/>
                  <a:gd name="T41" fmla="*/ 258 h 552"/>
                  <a:gd name="T42" fmla="*/ 593 w 779"/>
                  <a:gd name="T43" fmla="*/ 134 h 552"/>
                  <a:gd name="T44" fmla="*/ 458 w 779"/>
                  <a:gd name="T45" fmla="*/ 52 h 552"/>
                  <a:gd name="T46" fmla="*/ 243 w 779"/>
                  <a:gd name="T47" fmla="*/ 1 h 552"/>
                  <a:gd name="T48" fmla="*/ 112 w 779"/>
                  <a:gd name="T49" fmla="*/ 15 h 552"/>
                  <a:gd name="T50" fmla="*/ 57 w 779"/>
                  <a:gd name="T51" fmla="*/ 52 h 552"/>
                  <a:gd name="T52" fmla="*/ 19 w 779"/>
                  <a:gd name="T53" fmla="*/ 29 h 552"/>
                  <a:gd name="T54" fmla="*/ 12 w 779"/>
                  <a:gd name="T55" fmla="*/ 79 h 552"/>
                  <a:gd name="T56" fmla="*/ 9 w 779"/>
                  <a:gd name="T57" fmla="*/ 133 h 552"/>
                  <a:gd name="T58" fmla="*/ 49 w 779"/>
                  <a:gd name="T59" fmla="*/ 133 h 552"/>
                  <a:gd name="T60" fmla="*/ 104 w 779"/>
                  <a:gd name="T61" fmla="*/ 102 h 552"/>
                  <a:gd name="T62" fmla="*/ 154 w 779"/>
                  <a:gd name="T63" fmla="*/ 104 h 552"/>
                  <a:gd name="T64" fmla="*/ 201 w 779"/>
                  <a:gd name="T65" fmla="*/ 104 h 552"/>
                  <a:gd name="T66" fmla="*/ 248 w 779"/>
                  <a:gd name="T67" fmla="*/ 116 h 552"/>
                  <a:gd name="T68" fmla="*/ 246 w 779"/>
                  <a:gd name="T69" fmla="*/ 148 h 552"/>
                  <a:gd name="T70" fmla="*/ 319 w 779"/>
                  <a:gd name="T71" fmla="*/ 145 h 552"/>
                  <a:gd name="T72" fmla="*/ 348 w 779"/>
                  <a:gd name="T73" fmla="*/ 152 h 552"/>
                  <a:gd name="T74" fmla="*/ 340 w 779"/>
                  <a:gd name="T75" fmla="*/ 170 h 552"/>
                  <a:gd name="T76" fmla="*/ 352 w 779"/>
                  <a:gd name="T77" fmla="*/ 202 h 552"/>
                  <a:gd name="T78" fmla="*/ 372 w 779"/>
                  <a:gd name="T79" fmla="*/ 241 h 552"/>
                  <a:gd name="T80" fmla="*/ 376 w 779"/>
                  <a:gd name="T81" fmla="*/ 270 h 552"/>
                  <a:gd name="T82" fmla="*/ 364 w 779"/>
                  <a:gd name="T83" fmla="*/ 254 h 552"/>
                  <a:gd name="T84" fmla="*/ 336 w 779"/>
                  <a:gd name="T85" fmla="*/ 282 h 552"/>
                  <a:gd name="T86" fmla="*/ 349 w 779"/>
                  <a:gd name="T87" fmla="*/ 325 h 552"/>
                  <a:gd name="T88" fmla="*/ 367 w 779"/>
                  <a:gd name="T89" fmla="*/ 377 h 552"/>
                  <a:gd name="T90" fmla="*/ 404 w 779"/>
                  <a:gd name="T91" fmla="*/ 373 h 552"/>
                  <a:gd name="T92" fmla="*/ 389 w 779"/>
                  <a:gd name="T93" fmla="*/ 334 h 552"/>
                  <a:gd name="T94" fmla="*/ 373 w 779"/>
                  <a:gd name="T95" fmla="*/ 298 h 552"/>
                  <a:gd name="T96" fmla="*/ 401 w 779"/>
                  <a:gd name="T97" fmla="*/ 323 h 552"/>
                  <a:gd name="T98" fmla="*/ 415 w 779"/>
                  <a:gd name="T99" fmla="*/ 325 h 552"/>
                  <a:gd name="T100" fmla="*/ 429 w 779"/>
                  <a:gd name="T101" fmla="*/ 356 h 552"/>
                  <a:gd name="T102" fmla="*/ 411 w 779"/>
                  <a:gd name="T103" fmla="*/ 392 h 552"/>
                  <a:gd name="T104" fmla="*/ 386 w 779"/>
                  <a:gd name="T105" fmla="*/ 379 h 552"/>
                  <a:gd name="T106" fmla="*/ 399 w 779"/>
                  <a:gd name="T107" fmla="*/ 402 h 552"/>
                  <a:gd name="T108" fmla="*/ 386 w 779"/>
                  <a:gd name="T109" fmla="*/ 456 h 552"/>
                  <a:gd name="T110" fmla="*/ 405 w 779"/>
                  <a:gd name="T111" fmla="*/ 487 h 552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779"/>
                  <a:gd name="T169" fmla="*/ 0 h 552"/>
                  <a:gd name="T170" fmla="*/ 779 w 779"/>
                  <a:gd name="T171" fmla="*/ 552 h 552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779" h="552">
                    <a:moveTo>
                      <a:pt x="378" y="513"/>
                    </a:moveTo>
                    <a:lnTo>
                      <a:pt x="389" y="528"/>
                    </a:lnTo>
                    <a:lnTo>
                      <a:pt x="385" y="537"/>
                    </a:lnTo>
                    <a:lnTo>
                      <a:pt x="390" y="544"/>
                    </a:lnTo>
                    <a:lnTo>
                      <a:pt x="397" y="551"/>
                    </a:lnTo>
                    <a:lnTo>
                      <a:pt x="407" y="549"/>
                    </a:lnTo>
                    <a:lnTo>
                      <a:pt x="417" y="537"/>
                    </a:lnTo>
                    <a:lnTo>
                      <a:pt x="429" y="529"/>
                    </a:lnTo>
                    <a:lnTo>
                      <a:pt x="435" y="522"/>
                    </a:lnTo>
                    <a:lnTo>
                      <a:pt x="433" y="514"/>
                    </a:lnTo>
                    <a:lnTo>
                      <a:pt x="431" y="506"/>
                    </a:lnTo>
                    <a:lnTo>
                      <a:pt x="431" y="497"/>
                    </a:lnTo>
                    <a:lnTo>
                      <a:pt x="438" y="492"/>
                    </a:lnTo>
                    <a:lnTo>
                      <a:pt x="438" y="484"/>
                    </a:lnTo>
                    <a:lnTo>
                      <a:pt x="435" y="478"/>
                    </a:lnTo>
                    <a:lnTo>
                      <a:pt x="439" y="474"/>
                    </a:lnTo>
                    <a:lnTo>
                      <a:pt x="447" y="474"/>
                    </a:lnTo>
                    <a:lnTo>
                      <a:pt x="449" y="470"/>
                    </a:lnTo>
                    <a:lnTo>
                      <a:pt x="449" y="463"/>
                    </a:lnTo>
                    <a:lnTo>
                      <a:pt x="451" y="458"/>
                    </a:lnTo>
                    <a:lnTo>
                      <a:pt x="469" y="460"/>
                    </a:lnTo>
                    <a:lnTo>
                      <a:pt x="475" y="466"/>
                    </a:lnTo>
                    <a:lnTo>
                      <a:pt x="506" y="462"/>
                    </a:lnTo>
                    <a:lnTo>
                      <a:pt x="507" y="456"/>
                    </a:lnTo>
                    <a:lnTo>
                      <a:pt x="498" y="448"/>
                    </a:lnTo>
                    <a:lnTo>
                      <a:pt x="477" y="449"/>
                    </a:lnTo>
                    <a:lnTo>
                      <a:pt x="467" y="448"/>
                    </a:lnTo>
                    <a:lnTo>
                      <a:pt x="464" y="444"/>
                    </a:lnTo>
                    <a:lnTo>
                      <a:pt x="464" y="437"/>
                    </a:lnTo>
                    <a:lnTo>
                      <a:pt x="467" y="433"/>
                    </a:lnTo>
                    <a:lnTo>
                      <a:pt x="475" y="440"/>
                    </a:lnTo>
                    <a:lnTo>
                      <a:pt x="488" y="440"/>
                    </a:lnTo>
                    <a:lnTo>
                      <a:pt x="495" y="440"/>
                    </a:lnTo>
                    <a:lnTo>
                      <a:pt x="503" y="440"/>
                    </a:lnTo>
                    <a:lnTo>
                      <a:pt x="510" y="445"/>
                    </a:lnTo>
                    <a:lnTo>
                      <a:pt x="520" y="450"/>
                    </a:lnTo>
                    <a:lnTo>
                      <a:pt x="528" y="452"/>
                    </a:lnTo>
                    <a:lnTo>
                      <a:pt x="528" y="444"/>
                    </a:lnTo>
                    <a:lnTo>
                      <a:pt x="535" y="440"/>
                    </a:lnTo>
                    <a:lnTo>
                      <a:pt x="532" y="434"/>
                    </a:lnTo>
                    <a:lnTo>
                      <a:pt x="527" y="429"/>
                    </a:lnTo>
                    <a:lnTo>
                      <a:pt x="528" y="424"/>
                    </a:lnTo>
                    <a:lnTo>
                      <a:pt x="531" y="419"/>
                    </a:lnTo>
                    <a:lnTo>
                      <a:pt x="538" y="410"/>
                    </a:lnTo>
                    <a:lnTo>
                      <a:pt x="542" y="416"/>
                    </a:lnTo>
                    <a:lnTo>
                      <a:pt x="538" y="424"/>
                    </a:lnTo>
                    <a:lnTo>
                      <a:pt x="544" y="427"/>
                    </a:lnTo>
                    <a:lnTo>
                      <a:pt x="550" y="429"/>
                    </a:lnTo>
                    <a:lnTo>
                      <a:pt x="556" y="433"/>
                    </a:lnTo>
                    <a:lnTo>
                      <a:pt x="565" y="433"/>
                    </a:lnTo>
                    <a:lnTo>
                      <a:pt x="572" y="431"/>
                    </a:lnTo>
                    <a:lnTo>
                      <a:pt x="575" y="426"/>
                    </a:lnTo>
                    <a:lnTo>
                      <a:pt x="575" y="420"/>
                    </a:lnTo>
                    <a:lnTo>
                      <a:pt x="579" y="416"/>
                    </a:lnTo>
                    <a:lnTo>
                      <a:pt x="587" y="411"/>
                    </a:lnTo>
                    <a:lnTo>
                      <a:pt x="590" y="407"/>
                    </a:lnTo>
                    <a:lnTo>
                      <a:pt x="589" y="401"/>
                    </a:lnTo>
                    <a:lnTo>
                      <a:pt x="592" y="395"/>
                    </a:lnTo>
                    <a:lnTo>
                      <a:pt x="600" y="407"/>
                    </a:lnTo>
                    <a:lnTo>
                      <a:pt x="605" y="415"/>
                    </a:lnTo>
                    <a:lnTo>
                      <a:pt x="607" y="419"/>
                    </a:lnTo>
                    <a:lnTo>
                      <a:pt x="611" y="426"/>
                    </a:lnTo>
                    <a:lnTo>
                      <a:pt x="614" y="432"/>
                    </a:lnTo>
                    <a:lnTo>
                      <a:pt x="614" y="440"/>
                    </a:lnTo>
                    <a:lnTo>
                      <a:pt x="613" y="446"/>
                    </a:lnTo>
                    <a:lnTo>
                      <a:pt x="617" y="453"/>
                    </a:lnTo>
                    <a:lnTo>
                      <a:pt x="625" y="458"/>
                    </a:lnTo>
                    <a:lnTo>
                      <a:pt x="632" y="458"/>
                    </a:lnTo>
                    <a:lnTo>
                      <a:pt x="641" y="456"/>
                    </a:lnTo>
                    <a:lnTo>
                      <a:pt x="655" y="458"/>
                    </a:lnTo>
                    <a:lnTo>
                      <a:pt x="671" y="467"/>
                    </a:lnTo>
                    <a:lnTo>
                      <a:pt x="679" y="466"/>
                    </a:lnTo>
                    <a:lnTo>
                      <a:pt x="685" y="473"/>
                    </a:lnTo>
                    <a:lnTo>
                      <a:pt x="691" y="478"/>
                    </a:lnTo>
                    <a:lnTo>
                      <a:pt x="704" y="484"/>
                    </a:lnTo>
                    <a:lnTo>
                      <a:pt x="712" y="483"/>
                    </a:lnTo>
                    <a:lnTo>
                      <a:pt x="722" y="486"/>
                    </a:lnTo>
                    <a:lnTo>
                      <a:pt x="732" y="494"/>
                    </a:lnTo>
                    <a:lnTo>
                      <a:pt x="746" y="508"/>
                    </a:lnTo>
                    <a:lnTo>
                      <a:pt x="758" y="517"/>
                    </a:lnTo>
                    <a:lnTo>
                      <a:pt x="764" y="505"/>
                    </a:lnTo>
                    <a:lnTo>
                      <a:pt x="767" y="495"/>
                    </a:lnTo>
                    <a:lnTo>
                      <a:pt x="773" y="481"/>
                    </a:lnTo>
                    <a:lnTo>
                      <a:pt x="776" y="462"/>
                    </a:lnTo>
                    <a:lnTo>
                      <a:pt x="778" y="441"/>
                    </a:lnTo>
                    <a:lnTo>
                      <a:pt x="775" y="438"/>
                    </a:lnTo>
                    <a:lnTo>
                      <a:pt x="777" y="413"/>
                    </a:lnTo>
                    <a:lnTo>
                      <a:pt x="777" y="398"/>
                    </a:lnTo>
                    <a:lnTo>
                      <a:pt x="773" y="388"/>
                    </a:lnTo>
                    <a:lnTo>
                      <a:pt x="773" y="373"/>
                    </a:lnTo>
                    <a:lnTo>
                      <a:pt x="767" y="367"/>
                    </a:lnTo>
                    <a:lnTo>
                      <a:pt x="763" y="360"/>
                    </a:lnTo>
                    <a:lnTo>
                      <a:pt x="759" y="351"/>
                    </a:lnTo>
                    <a:lnTo>
                      <a:pt x="759" y="344"/>
                    </a:lnTo>
                    <a:lnTo>
                      <a:pt x="754" y="337"/>
                    </a:lnTo>
                    <a:lnTo>
                      <a:pt x="746" y="337"/>
                    </a:lnTo>
                    <a:lnTo>
                      <a:pt x="739" y="337"/>
                    </a:lnTo>
                    <a:lnTo>
                      <a:pt x="735" y="344"/>
                    </a:lnTo>
                    <a:lnTo>
                      <a:pt x="729" y="345"/>
                    </a:lnTo>
                    <a:lnTo>
                      <a:pt x="721" y="345"/>
                    </a:lnTo>
                    <a:lnTo>
                      <a:pt x="721" y="356"/>
                    </a:lnTo>
                    <a:lnTo>
                      <a:pt x="724" y="363"/>
                    </a:lnTo>
                    <a:lnTo>
                      <a:pt x="722" y="370"/>
                    </a:lnTo>
                    <a:lnTo>
                      <a:pt x="721" y="377"/>
                    </a:lnTo>
                    <a:lnTo>
                      <a:pt x="714" y="380"/>
                    </a:lnTo>
                    <a:lnTo>
                      <a:pt x="708" y="379"/>
                    </a:lnTo>
                    <a:lnTo>
                      <a:pt x="703" y="377"/>
                    </a:lnTo>
                    <a:lnTo>
                      <a:pt x="699" y="375"/>
                    </a:lnTo>
                    <a:lnTo>
                      <a:pt x="695" y="375"/>
                    </a:lnTo>
                    <a:lnTo>
                      <a:pt x="689" y="374"/>
                    </a:lnTo>
                    <a:lnTo>
                      <a:pt x="683" y="373"/>
                    </a:lnTo>
                    <a:lnTo>
                      <a:pt x="677" y="373"/>
                    </a:lnTo>
                    <a:lnTo>
                      <a:pt x="673" y="365"/>
                    </a:lnTo>
                    <a:lnTo>
                      <a:pt x="681" y="360"/>
                    </a:lnTo>
                    <a:lnTo>
                      <a:pt x="685" y="359"/>
                    </a:lnTo>
                    <a:lnTo>
                      <a:pt x="688" y="361"/>
                    </a:lnTo>
                    <a:lnTo>
                      <a:pt x="693" y="360"/>
                    </a:lnTo>
                    <a:lnTo>
                      <a:pt x="704" y="355"/>
                    </a:lnTo>
                    <a:lnTo>
                      <a:pt x="709" y="347"/>
                    </a:lnTo>
                    <a:lnTo>
                      <a:pt x="715" y="337"/>
                    </a:lnTo>
                    <a:lnTo>
                      <a:pt x="721" y="329"/>
                    </a:lnTo>
                    <a:lnTo>
                      <a:pt x="725" y="322"/>
                    </a:lnTo>
                    <a:lnTo>
                      <a:pt x="732" y="316"/>
                    </a:lnTo>
                    <a:lnTo>
                      <a:pt x="732" y="308"/>
                    </a:lnTo>
                    <a:lnTo>
                      <a:pt x="738" y="291"/>
                    </a:lnTo>
                    <a:lnTo>
                      <a:pt x="714" y="258"/>
                    </a:lnTo>
                    <a:lnTo>
                      <a:pt x="691" y="228"/>
                    </a:lnTo>
                    <a:lnTo>
                      <a:pt x="668" y="202"/>
                    </a:lnTo>
                    <a:lnTo>
                      <a:pt x="645" y="180"/>
                    </a:lnTo>
                    <a:lnTo>
                      <a:pt x="628" y="163"/>
                    </a:lnTo>
                    <a:lnTo>
                      <a:pt x="613" y="149"/>
                    </a:lnTo>
                    <a:lnTo>
                      <a:pt x="593" y="134"/>
                    </a:lnTo>
                    <a:lnTo>
                      <a:pt x="574" y="119"/>
                    </a:lnTo>
                    <a:lnTo>
                      <a:pt x="548" y="100"/>
                    </a:lnTo>
                    <a:lnTo>
                      <a:pt x="527" y="86"/>
                    </a:lnTo>
                    <a:lnTo>
                      <a:pt x="506" y="75"/>
                    </a:lnTo>
                    <a:lnTo>
                      <a:pt x="484" y="65"/>
                    </a:lnTo>
                    <a:lnTo>
                      <a:pt x="458" y="52"/>
                    </a:lnTo>
                    <a:lnTo>
                      <a:pt x="421" y="37"/>
                    </a:lnTo>
                    <a:lnTo>
                      <a:pt x="381" y="24"/>
                    </a:lnTo>
                    <a:lnTo>
                      <a:pt x="347" y="15"/>
                    </a:lnTo>
                    <a:lnTo>
                      <a:pt x="322" y="11"/>
                    </a:lnTo>
                    <a:lnTo>
                      <a:pt x="286" y="5"/>
                    </a:lnTo>
                    <a:lnTo>
                      <a:pt x="243" y="1"/>
                    </a:lnTo>
                    <a:lnTo>
                      <a:pt x="187" y="0"/>
                    </a:lnTo>
                    <a:lnTo>
                      <a:pt x="143" y="3"/>
                    </a:lnTo>
                    <a:lnTo>
                      <a:pt x="139" y="11"/>
                    </a:lnTo>
                    <a:lnTo>
                      <a:pt x="130" y="13"/>
                    </a:lnTo>
                    <a:lnTo>
                      <a:pt x="124" y="15"/>
                    </a:lnTo>
                    <a:lnTo>
                      <a:pt x="112" y="15"/>
                    </a:lnTo>
                    <a:lnTo>
                      <a:pt x="101" y="20"/>
                    </a:lnTo>
                    <a:lnTo>
                      <a:pt x="86" y="22"/>
                    </a:lnTo>
                    <a:lnTo>
                      <a:pt x="76" y="33"/>
                    </a:lnTo>
                    <a:lnTo>
                      <a:pt x="75" y="41"/>
                    </a:lnTo>
                    <a:lnTo>
                      <a:pt x="67" y="52"/>
                    </a:lnTo>
                    <a:lnTo>
                      <a:pt x="57" y="52"/>
                    </a:lnTo>
                    <a:lnTo>
                      <a:pt x="47" y="61"/>
                    </a:lnTo>
                    <a:lnTo>
                      <a:pt x="47" y="48"/>
                    </a:lnTo>
                    <a:lnTo>
                      <a:pt x="55" y="28"/>
                    </a:lnTo>
                    <a:lnTo>
                      <a:pt x="57" y="19"/>
                    </a:lnTo>
                    <a:lnTo>
                      <a:pt x="36" y="24"/>
                    </a:lnTo>
                    <a:lnTo>
                      <a:pt x="19" y="29"/>
                    </a:lnTo>
                    <a:lnTo>
                      <a:pt x="21" y="37"/>
                    </a:lnTo>
                    <a:lnTo>
                      <a:pt x="33" y="46"/>
                    </a:lnTo>
                    <a:lnTo>
                      <a:pt x="32" y="52"/>
                    </a:lnTo>
                    <a:lnTo>
                      <a:pt x="29" y="62"/>
                    </a:lnTo>
                    <a:lnTo>
                      <a:pt x="22" y="70"/>
                    </a:lnTo>
                    <a:lnTo>
                      <a:pt x="12" y="79"/>
                    </a:lnTo>
                    <a:lnTo>
                      <a:pt x="11" y="91"/>
                    </a:lnTo>
                    <a:lnTo>
                      <a:pt x="7" y="104"/>
                    </a:lnTo>
                    <a:lnTo>
                      <a:pt x="8" y="113"/>
                    </a:lnTo>
                    <a:lnTo>
                      <a:pt x="21" y="112"/>
                    </a:lnTo>
                    <a:lnTo>
                      <a:pt x="19" y="127"/>
                    </a:lnTo>
                    <a:lnTo>
                      <a:pt x="9" y="133"/>
                    </a:lnTo>
                    <a:lnTo>
                      <a:pt x="0" y="142"/>
                    </a:lnTo>
                    <a:lnTo>
                      <a:pt x="11" y="152"/>
                    </a:lnTo>
                    <a:lnTo>
                      <a:pt x="23" y="141"/>
                    </a:lnTo>
                    <a:lnTo>
                      <a:pt x="29" y="140"/>
                    </a:lnTo>
                    <a:lnTo>
                      <a:pt x="40" y="137"/>
                    </a:lnTo>
                    <a:lnTo>
                      <a:pt x="49" y="133"/>
                    </a:lnTo>
                    <a:lnTo>
                      <a:pt x="57" y="133"/>
                    </a:lnTo>
                    <a:lnTo>
                      <a:pt x="67" y="124"/>
                    </a:lnTo>
                    <a:lnTo>
                      <a:pt x="75" y="111"/>
                    </a:lnTo>
                    <a:lnTo>
                      <a:pt x="84" y="109"/>
                    </a:lnTo>
                    <a:lnTo>
                      <a:pt x="92" y="105"/>
                    </a:lnTo>
                    <a:lnTo>
                      <a:pt x="104" y="102"/>
                    </a:lnTo>
                    <a:lnTo>
                      <a:pt x="108" y="105"/>
                    </a:lnTo>
                    <a:lnTo>
                      <a:pt x="115" y="104"/>
                    </a:lnTo>
                    <a:lnTo>
                      <a:pt x="121" y="101"/>
                    </a:lnTo>
                    <a:lnTo>
                      <a:pt x="135" y="101"/>
                    </a:lnTo>
                    <a:lnTo>
                      <a:pt x="140" y="103"/>
                    </a:lnTo>
                    <a:lnTo>
                      <a:pt x="154" y="104"/>
                    </a:lnTo>
                    <a:lnTo>
                      <a:pt x="164" y="101"/>
                    </a:lnTo>
                    <a:lnTo>
                      <a:pt x="172" y="93"/>
                    </a:lnTo>
                    <a:lnTo>
                      <a:pt x="185" y="95"/>
                    </a:lnTo>
                    <a:lnTo>
                      <a:pt x="196" y="93"/>
                    </a:lnTo>
                    <a:lnTo>
                      <a:pt x="203" y="93"/>
                    </a:lnTo>
                    <a:lnTo>
                      <a:pt x="201" y="104"/>
                    </a:lnTo>
                    <a:lnTo>
                      <a:pt x="206" y="107"/>
                    </a:lnTo>
                    <a:lnTo>
                      <a:pt x="212" y="111"/>
                    </a:lnTo>
                    <a:lnTo>
                      <a:pt x="220" y="106"/>
                    </a:lnTo>
                    <a:lnTo>
                      <a:pt x="229" y="109"/>
                    </a:lnTo>
                    <a:lnTo>
                      <a:pt x="237" y="114"/>
                    </a:lnTo>
                    <a:lnTo>
                      <a:pt x="248" y="116"/>
                    </a:lnTo>
                    <a:lnTo>
                      <a:pt x="265" y="119"/>
                    </a:lnTo>
                    <a:lnTo>
                      <a:pt x="245" y="122"/>
                    </a:lnTo>
                    <a:lnTo>
                      <a:pt x="237" y="124"/>
                    </a:lnTo>
                    <a:lnTo>
                      <a:pt x="234" y="128"/>
                    </a:lnTo>
                    <a:lnTo>
                      <a:pt x="240" y="141"/>
                    </a:lnTo>
                    <a:lnTo>
                      <a:pt x="246" y="148"/>
                    </a:lnTo>
                    <a:lnTo>
                      <a:pt x="260" y="147"/>
                    </a:lnTo>
                    <a:lnTo>
                      <a:pt x="269" y="149"/>
                    </a:lnTo>
                    <a:lnTo>
                      <a:pt x="281" y="155"/>
                    </a:lnTo>
                    <a:lnTo>
                      <a:pt x="294" y="155"/>
                    </a:lnTo>
                    <a:lnTo>
                      <a:pt x="301" y="156"/>
                    </a:lnTo>
                    <a:lnTo>
                      <a:pt x="319" y="145"/>
                    </a:lnTo>
                    <a:lnTo>
                      <a:pt x="324" y="146"/>
                    </a:lnTo>
                    <a:lnTo>
                      <a:pt x="314" y="155"/>
                    </a:lnTo>
                    <a:lnTo>
                      <a:pt x="325" y="167"/>
                    </a:lnTo>
                    <a:lnTo>
                      <a:pt x="344" y="163"/>
                    </a:lnTo>
                    <a:lnTo>
                      <a:pt x="348" y="161"/>
                    </a:lnTo>
                    <a:lnTo>
                      <a:pt x="348" y="152"/>
                    </a:lnTo>
                    <a:lnTo>
                      <a:pt x="356" y="155"/>
                    </a:lnTo>
                    <a:lnTo>
                      <a:pt x="369" y="165"/>
                    </a:lnTo>
                    <a:lnTo>
                      <a:pt x="356" y="163"/>
                    </a:lnTo>
                    <a:lnTo>
                      <a:pt x="352" y="166"/>
                    </a:lnTo>
                    <a:lnTo>
                      <a:pt x="347" y="168"/>
                    </a:lnTo>
                    <a:lnTo>
                      <a:pt x="340" y="170"/>
                    </a:lnTo>
                    <a:lnTo>
                      <a:pt x="332" y="171"/>
                    </a:lnTo>
                    <a:lnTo>
                      <a:pt x="324" y="177"/>
                    </a:lnTo>
                    <a:lnTo>
                      <a:pt x="332" y="181"/>
                    </a:lnTo>
                    <a:lnTo>
                      <a:pt x="357" y="181"/>
                    </a:lnTo>
                    <a:lnTo>
                      <a:pt x="355" y="190"/>
                    </a:lnTo>
                    <a:lnTo>
                      <a:pt x="352" y="202"/>
                    </a:lnTo>
                    <a:lnTo>
                      <a:pt x="360" y="203"/>
                    </a:lnTo>
                    <a:lnTo>
                      <a:pt x="365" y="208"/>
                    </a:lnTo>
                    <a:lnTo>
                      <a:pt x="368" y="220"/>
                    </a:lnTo>
                    <a:lnTo>
                      <a:pt x="373" y="226"/>
                    </a:lnTo>
                    <a:lnTo>
                      <a:pt x="372" y="233"/>
                    </a:lnTo>
                    <a:lnTo>
                      <a:pt x="372" y="241"/>
                    </a:lnTo>
                    <a:lnTo>
                      <a:pt x="396" y="262"/>
                    </a:lnTo>
                    <a:lnTo>
                      <a:pt x="394" y="270"/>
                    </a:lnTo>
                    <a:lnTo>
                      <a:pt x="391" y="274"/>
                    </a:lnTo>
                    <a:lnTo>
                      <a:pt x="386" y="272"/>
                    </a:lnTo>
                    <a:lnTo>
                      <a:pt x="381" y="270"/>
                    </a:lnTo>
                    <a:lnTo>
                      <a:pt x="376" y="270"/>
                    </a:lnTo>
                    <a:lnTo>
                      <a:pt x="374" y="270"/>
                    </a:lnTo>
                    <a:lnTo>
                      <a:pt x="383" y="260"/>
                    </a:lnTo>
                    <a:lnTo>
                      <a:pt x="381" y="254"/>
                    </a:lnTo>
                    <a:lnTo>
                      <a:pt x="373" y="252"/>
                    </a:lnTo>
                    <a:lnTo>
                      <a:pt x="369" y="252"/>
                    </a:lnTo>
                    <a:lnTo>
                      <a:pt x="364" y="254"/>
                    </a:lnTo>
                    <a:lnTo>
                      <a:pt x="356" y="258"/>
                    </a:lnTo>
                    <a:lnTo>
                      <a:pt x="352" y="262"/>
                    </a:lnTo>
                    <a:lnTo>
                      <a:pt x="342" y="263"/>
                    </a:lnTo>
                    <a:lnTo>
                      <a:pt x="335" y="263"/>
                    </a:lnTo>
                    <a:lnTo>
                      <a:pt x="336" y="272"/>
                    </a:lnTo>
                    <a:lnTo>
                      <a:pt x="336" y="282"/>
                    </a:lnTo>
                    <a:lnTo>
                      <a:pt x="335" y="292"/>
                    </a:lnTo>
                    <a:lnTo>
                      <a:pt x="336" y="301"/>
                    </a:lnTo>
                    <a:lnTo>
                      <a:pt x="340" y="308"/>
                    </a:lnTo>
                    <a:lnTo>
                      <a:pt x="339" y="315"/>
                    </a:lnTo>
                    <a:lnTo>
                      <a:pt x="343" y="320"/>
                    </a:lnTo>
                    <a:lnTo>
                      <a:pt x="349" y="325"/>
                    </a:lnTo>
                    <a:lnTo>
                      <a:pt x="348" y="331"/>
                    </a:lnTo>
                    <a:lnTo>
                      <a:pt x="355" y="334"/>
                    </a:lnTo>
                    <a:lnTo>
                      <a:pt x="351" y="344"/>
                    </a:lnTo>
                    <a:lnTo>
                      <a:pt x="352" y="355"/>
                    </a:lnTo>
                    <a:lnTo>
                      <a:pt x="357" y="363"/>
                    </a:lnTo>
                    <a:lnTo>
                      <a:pt x="367" y="377"/>
                    </a:lnTo>
                    <a:lnTo>
                      <a:pt x="371" y="377"/>
                    </a:lnTo>
                    <a:lnTo>
                      <a:pt x="376" y="379"/>
                    </a:lnTo>
                    <a:lnTo>
                      <a:pt x="385" y="369"/>
                    </a:lnTo>
                    <a:lnTo>
                      <a:pt x="391" y="365"/>
                    </a:lnTo>
                    <a:lnTo>
                      <a:pt x="399" y="372"/>
                    </a:lnTo>
                    <a:lnTo>
                      <a:pt x="404" y="373"/>
                    </a:lnTo>
                    <a:lnTo>
                      <a:pt x="413" y="371"/>
                    </a:lnTo>
                    <a:lnTo>
                      <a:pt x="413" y="363"/>
                    </a:lnTo>
                    <a:lnTo>
                      <a:pt x="405" y="354"/>
                    </a:lnTo>
                    <a:lnTo>
                      <a:pt x="399" y="347"/>
                    </a:lnTo>
                    <a:lnTo>
                      <a:pt x="397" y="341"/>
                    </a:lnTo>
                    <a:lnTo>
                      <a:pt x="389" y="334"/>
                    </a:lnTo>
                    <a:lnTo>
                      <a:pt x="383" y="333"/>
                    </a:lnTo>
                    <a:lnTo>
                      <a:pt x="381" y="323"/>
                    </a:lnTo>
                    <a:lnTo>
                      <a:pt x="376" y="317"/>
                    </a:lnTo>
                    <a:lnTo>
                      <a:pt x="372" y="312"/>
                    </a:lnTo>
                    <a:lnTo>
                      <a:pt x="371" y="300"/>
                    </a:lnTo>
                    <a:lnTo>
                      <a:pt x="373" y="298"/>
                    </a:lnTo>
                    <a:lnTo>
                      <a:pt x="381" y="306"/>
                    </a:lnTo>
                    <a:lnTo>
                      <a:pt x="381" y="312"/>
                    </a:lnTo>
                    <a:lnTo>
                      <a:pt x="386" y="319"/>
                    </a:lnTo>
                    <a:lnTo>
                      <a:pt x="392" y="324"/>
                    </a:lnTo>
                    <a:lnTo>
                      <a:pt x="396" y="329"/>
                    </a:lnTo>
                    <a:lnTo>
                      <a:pt x="401" y="323"/>
                    </a:lnTo>
                    <a:lnTo>
                      <a:pt x="404" y="320"/>
                    </a:lnTo>
                    <a:lnTo>
                      <a:pt x="409" y="319"/>
                    </a:lnTo>
                    <a:lnTo>
                      <a:pt x="411" y="314"/>
                    </a:lnTo>
                    <a:lnTo>
                      <a:pt x="417" y="312"/>
                    </a:lnTo>
                    <a:lnTo>
                      <a:pt x="413" y="319"/>
                    </a:lnTo>
                    <a:lnTo>
                      <a:pt x="415" y="325"/>
                    </a:lnTo>
                    <a:lnTo>
                      <a:pt x="421" y="329"/>
                    </a:lnTo>
                    <a:lnTo>
                      <a:pt x="421" y="334"/>
                    </a:lnTo>
                    <a:lnTo>
                      <a:pt x="415" y="341"/>
                    </a:lnTo>
                    <a:lnTo>
                      <a:pt x="417" y="347"/>
                    </a:lnTo>
                    <a:lnTo>
                      <a:pt x="425" y="351"/>
                    </a:lnTo>
                    <a:lnTo>
                      <a:pt x="429" y="356"/>
                    </a:lnTo>
                    <a:lnTo>
                      <a:pt x="425" y="363"/>
                    </a:lnTo>
                    <a:lnTo>
                      <a:pt x="421" y="371"/>
                    </a:lnTo>
                    <a:lnTo>
                      <a:pt x="421" y="376"/>
                    </a:lnTo>
                    <a:lnTo>
                      <a:pt x="418" y="381"/>
                    </a:lnTo>
                    <a:lnTo>
                      <a:pt x="415" y="388"/>
                    </a:lnTo>
                    <a:lnTo>
                      <a:pt x="411" y="392"/>
                    </a:lnTo>
                    <a:lnTo>
                      <a:pt x="407" y="388"/>
                    </a:lnTo>
                    <a:lnTo>
                      <a:pt x="399" y="388"/>
                    </a:lnTo>
                    <a:lnTo>
                      <a:pt x="395" y="383"/>
                    </a:lnTo>
                    <a:lnTo>
                      <a:pt x="393" y="377"/>
                    </a:lnTo>
                    <a:lnTo>
                      <a:pt x="388" y="375"/>
                    </a:lnTo>
                    <a:lnTo>
                      <a:pt x="386" y="379"/>
                    </a:lnTo>
                    <a:lnTo>
                      <a:pt x="389" y="383"/>
                    </a:lnTo>
                    <a:lnTo>
                      <a:pt x="390" y="389"/>
                    </a:lnTo>
                    <a:lnTo>
                      <a:pt x="390" y="394"/>
                    </a:lnTo>
                    <a:lnTo>
                      <a:pt x="395" y="393"/>
                    </a:lnTo>
                    <a:lnTo>
                      <a:pt x="399" y="395"/>
                    </a:lnTo>
                    <a:lnTo>
                      <a:pt x="399" y="402"/>
                    </a:lnTo>
                    <a:lnTo>
                      <a:pt x="394" y="409"/>
                    </a:lnTo>
                    <a:lnTo>
                      <a:pt x="396" y="419"/>
                    </a:lnTo>
                    <a:lnTo>
                      <a:pt x="393" y="431"/>
                    </a:lnTo>
                    <a:lnTo>
                      <a:pt x="395" y="444"/>
                    </a:lnTo>
                    <a:lnTo>
                      <a:pt x="393" y="450"/>
                    </a:lnTo>
                    <a:lnTo>
                      <a:pt x="386" y="456"/>
                    </a:lnTo>
                    <a:lnTo>
                      <a:pt x="386" y="462"/>
                    </a:lnTo>
                    <a:lnTo>
                      <a:pt x="390" y="470"/>
                    </a:lnTo>
                    <a:lnTo>
                      <a:pt x="397" y="472"/>
                    </a:lnTo>
                    <a:lnTo>
                      <a:pt x="405" y="476"/>
                    </a:lnTo>
                    <a:lnTo>
                      <a:pt x="408" y="484"/>
                    </a:lnTo>
                    <a:lnTo>
                      <a:pt x="405" y="487"/>
                    </a:lnTo>
                    <a:lnTo>
                      <a:pt x="396" y="496"/>
                    </a:lnTo>
                    <a:lnTo>
                      <a:pt x="387" y="501"/>
                    </a:lnTo>
                    <a:lnTo>
                      <a:pt x="378" y="513"/>
                    </a:lnTo>
                  </a:path>
                </a:pathLst>
              </a:custGeom>
              <a:solidFill>
                <a:srgbClr val="0080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2002" name="Group 37"/>
              <p:cNvGrpSpPr>
                <a:grpSpLocks/>
              </p:cNvGrpSpPr>
              <p:nvPr/>
            </p:nvGrpSpPr>
            <p:grpSpPr bwMode="auto">
              <a:xfrm>
                <a:off x="4210" y="2454"/>
                <a:ext cx="262" cy="297"/>
                <a:chOff x="4210" y="2454"/>
                <a:chExt cx="262" cy="297"/>
              </a:xfrm>
            </p:grpSpPr>
            <p:sp>
              <p:nvSpPr>
                <p:cNvPr id="42004" name="Freeform 38"/>
                <p:cNvSpPr>
                  <a:spLocks/>
                </p:cNvSpPr>
                <p:nvPr/>
              </p:nvSpPr>
              <p:spPr bwMode="auto">
                <a:xfrm>
                  <a:off x="4262" y="2687"/>
                  <a:ext cx="19" cy="25"/>
                </a:xfrm>
                <a:custGeom>
                  <a:avLst/>
                  <a:gdLst>
                    <a:gd name="T0" fmla="*/ 2 w 19"/>
                    <a:gd name="T1" fmla="*/ 0 h 25"/>
                    <a:gd name="T2" fmla="*/ 0 w 19"/>
                    <a:gd name="T3" fmla="*/ 9 h 25"/>
                    <a:gd name="T4" fmla="*/ 2 w 19"/>
                    <a:gd name="T5" fmla="*/ 20 h 25"/>
                    <a:gd name="T6" fmla="*/ 7 w 19"/>
                    <a:gd name="T7" fmla="*/ 20 h 25"/>
                    <a:gd name="T8" fmla="*/ 18 w 19"/>
                    <a:gd name="T9" fmla="*/ 24 h 25"/>
                    <a:gd name="T10" fmla="*/ 14 w 19"/>
                    <a:gd name="T11" fmla="*/ 14 h 25"/>
                    <a:gd name="T12" fmla="*/ 16 w 19"/>
                    <a:gd name="T13" fmla="*/ 10 h 25"/>
                    <a:gd name="T14" fmla="*/ 2 w 19"/>
                    <a:gd name="T15" fmla="*/ 0 h 2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9"/>
                    <a:gd name="T25" fmla="*/ 0 h 25"/>
                    <a:gd name="T26" fmla="*/ 19 w 19"/>
                    <a:gd name="T27" fmla="*/ 25 h 2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9" h="25">
                      <a:moveTo>
                        <a:pt x="2" y="0"/>
                      </a:moveTo>
                      <a:lnTo>
                        <a:pt x="0" y="9"/>
                      </a:lnTo>
                      <a:lnTo>
                        <a:pt x="2" y="20"/>
                      </a:lnTo>
                      <a:lnTo>
                        <a:pt x="7" y="20"/>
                      </a:lnTo>
                      <a:lnTo>
                        <a:pt x="18" y="24"/>
                      </a:lnTo>
                      <a:lnTo>
                        <a:pt x="14" y="14"/>
                      </a:lnTo>
                      <a:lnTo>
                        <a:pt x="16" y="10"/>
                      </a:lnTo>
                      <a:lnTo>
                        <a:pt x="2" y="0"/>
                      </a:lnTo>
                    </a:path>
                  </a:pathLst>
                </a:custGeom>
                <a:solidFill>
                  <a:srgbClr val="00800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05" name="Freeform 39"/>
                <p:cNvSpPr>
                  <a:spLocks/>
                </p:cNvSpPr>
                <p:nvPr/>
              </p:nvSpPr>
              <p:spPr bwMode="auto">
                <a:xfrm>
                  <a:off x="4263" y="2660"/>
                  <a:ext cx="48" cy="58"/>
                </a:xfrm>
                <a:custGeom>
                  <a:avLst/>
                  <a:gdLst>
                    <a:gd name="T0" fmla="*/ 2 w 48"/>
                    <a:gd name="T1" fmla="*/ 0 h 58"/>
                    <a:gd name="T2" fmla="*/ 17 w 48"/>
                    <a:gd name="T3" fmla="*/ 8 h 58"/>
                    <a:gd name="T4" fmla="*/ 22 w 48"/>
                    <a:gd name="T5" fmla="*/ 8 h 58"/>
                    <a:gd name="T6" fmla="*/ 23 w 48"/>
                    <a:gd name="T7" fmla="*/ 16 h 58"/>
                    <a:gd name="T8" fmla="*/ 28 w 48"/>
                    <a:gd name="T9" fmla="*/ 22 h 58"/>
                    <a:gd name="T10" fmla="*/ 33 w 48"/>
                    <a:gd name="T11" fmla="*/ 27 h 58"/>
                    <a:gd name="T12" fmla="*/ 39 w 48"/>
                    <a:gd name="T13" fmla="*/ 26 h 58"/>
                    <a:gd name="T14" fmla="*/ 46 w 48"/>
                    <a:gd name="T15" fmla="*/ 32 h 58"/>
                    <a:gd name="T16" fmla="*/ 44 w 48"/>
                    <a:gd name="T17" fmla="*/ 39 h 58"/>
                    <a:gd name="T18" fmla="*/ 47 w 48"/>
                    <a:gd name="T19" fmla="*/ 43 h 58"/>
                    <a:gd name="T20" fmla="*/ 39 w 48"/>
                    <a:gd name="T21" fmla="*/ 50 h 58"/>
                    <a:gd name="T22" fmla="*/ 33 w 48"/>
                    <a:gd name="T23" fmla="*/ 57 h 58"/>
                    <a:gd name="T24" fmla="*/ 28 w 48"/>
                    <a:gd name="T25" fmla="*/ 57 h 58"/>
                    <a:gd name="T26" fmla="*/ 27 w 48"/>
                    <a:gd name="T27" fmla="*/ 53 h 58"/>
                    <a:gd name="T28" fmla="*/ 29 w 48"/>
                    <a:gd name="T29" fmla="*/ 47 h 58"/>
                    <a:gd name="T30" fmla="*/ 27 w 48"/>
                    <a:gd name="T31" fmla="*/ 41 h 58"/>
                    <a:gd name="T32" fmla="*/ 26 w 48"/>
                    <a:gd name="T33" fmla="*/ 30 h 58"/>
                    <a:gd name="T34" fmla="*/ 19 w 48"/>
                    <a:gd name="T35" fmla="*/ 25 h 58"/>
                    <a:gd name="T36" fmla="*/ 11 w 48"/>
                    <a:gd name="T37" fmla="*/ 24 h 58"/>
                    <a:gd name="T38" fmla="*/ 10 w 48"/>
                    <a:gd name="T39" fmla="*/ 20 h 58"/>
                    <a:gd name="T40" fmla="*/ 7 w 48"/>
                    <a:gd name="T41" fmla="*/ 16 h 58"/>
                    <a:gd name="T42" fmla="*/ 0 w 48"/>
                    <a:gd name="T43" fmla="*/ 12 h 58"/>
                    <a:gd name="T44" fmla="*/ 2 w 48"/>
                    <a:gd name="T45" fmla="*/ 0 h 58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48"/>
                    <a:gd name="T70" fmla="*/ 0 h 58"/>
                    <a:gd name="T71" fmla="*/ 48 w 48"/>
                    <a:gd name="T72" fmla="*/ 58 h 58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48" h="58">
                      <a:moveTo>
                        <a:pt x="2" y="0"/>
                      </a:moveTo>
                      <a:lnTo>
                        <a:pt x="17" y="8"/>
                      </a:lnTo>
                      <a:lnTo>
                        <a:pt x="22" y="8"/>
                      </a:lnTo>
                      <a:lnTo>
                        <a:pt x="23" y="16"/>
                      </a:lnTo>
                      <a:lnTo>
                        <a:pt x="28" y="22"/>
                      </a:lnTo>
                      <a:lnTo>
                        <a:pt x="33" y="27"/>
                      </a:lnTo>
                      <a:lnTo>
                        <a:pt x="39" y="26"/>
                      </a:lnTo>
                      <a:lnTo>
                        <a:pt x="46" y="32"/>
                      </a:lnTo>
                      <a:lnTo>
                        <a:pt x="44" y="39"/>
                      </a:lnTo>
                      <a:lnTo>
                        <a:pt x="47" y="43"/>
                      </a:lnTo>
                      <a:lnTo>
                        <a:pt x="39" y="50"/>
                      </a:lnTo>
                      <a:lnTo>
                        <a:pt x="33" y="57"/>
                      </a:lnTo>
                      <a:lnTo>
                        <a:pt x="28" y="57"/>
                      </a:lnTo>
                      <a:lnTo>
                        <a:pt x="27" y="53"/>
                      </a:lnTo>
                      <a:lnTo>
                        <a:pt x="29" y="47"/>
                      </a:lnTo>
                      <a:lnTo>
                        <a:pt x="27" y="41"/>
                      </a:lnTo>
                      <a:lnTo>
                        <a:pt x="26" y="30"/>
                      </a:lnTo>
                      <a:lnTo>
                        <a:pt x="19" y="25"/>
                      </a:lnTo>
                      <a:lnTo>
                        <a:pt x="11" y="24"/>
                      </a:lnTo>
                      <a:lnTo>
                        <a:pt x="10" y="20"/>
                      </a:lnTo>
                      <a:lnTo>
                        <a:pt x="7" y="16"/>
                      </a:lnTo>
                      <a:lnTo>
                        <a:pt x="0" y="12"/>
                      </a:lnTo>
                      <a:lnTo>
                        <a:pt x="2" y="0"/>
                      </a:lnTo>
                    </a:path>
                  </a:pathLst>
                </a:custGeom>
                <a:solidFill>
                  <a:srgbClr val="00800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06" name="Freeform 40"/>
                <p:cNvSpPr>
                  <a:spLocks/>
                </p:cNvSpPr>
                <p:nvPr/>
              </p:nvSpPr>
              <p:spPr bwMode="auto">
                <a:xfrm>
                  <a:off x="4381" y="2731"/>
                  <a:ext cx="17" cy="17"/>
                </a:xfrm>
                <a:custGeom>
                  <a:avLst/>
                  <a:gdLst>
                    <a:gd name="T0" fmla="*/ 0 w 17"/>
                    <a:gd name="T1" fmla="*/ 0 h 17"/>
                    <a:gd name="T2" fmla="*/ 2 w 17"/>
                    <a:gd name="T3" fmla="*/ 14 h 17"/>
                    <a:gd name="T4" fmla="*/ 16 w 17"/>
                    <a:gd name="T5" fmla="*/ 16 h 17"/>
                    <a:gd name="T6" fmla="*/ 0 w 17"/>
                    <a:gd name="T7" fmla="*/ 0 h 1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"/>
                    <a:gd name="T13" fmla="*/ 0 h 17"/>
                    <a:gd name="T14" fmla="*/ 17 w 17"/>
                    <a:gd name="T15" fmla="*/ 17 h 1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" h="17">
                      <a:moveTo>
                        <a:pt x="0" y="0"/>
                      </a:moveTo>
                      <a:lnTo>
                        <a:pt x="2" y="14"/>
                      </a:lnTo>
                      <a:lnTo>
                        <a:pt x="16" y="16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00800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07" name="Freeform 41"/>
                <p:cNvSpPr>
                  <a:spLocks/>
                </p:cNvSpPr>
                <p:nvPr/>
              </p:nvSpPr>
              <p:spPr bwMode="auto">
                <a:xfrm>
                  <a:off x="4414" y="2734"/>
                  <a:ext cx="18" cy="17"/>
                </a:xfrm>
                <a:custGeom>
                  <a:avLst/>
                  <a:gdLst>
                    <a:gd name="T0" fmla="*/ 0 w 18"/>
                    <a:gd name="T1" fmla="*/ 13 h 17"/>
                    <a:gd name="T2" fmla="*/ 9 w 18"/>
                    <a:gd name="T3" fmla="*/ 0 h 17"/>
                    <a:gd name="T4" fmla="*/ 17 w 18"/>
                    <a:gd name="T5" fmla="*/ 3 h 17"/>
                    <a:gd name="T6" fmla="*/ 11 w 18"/>
                    <a:gd name="T7" fmla="*/ 16 h 17"/>
                    <a:gd name="T8" fmla="*/ 0 w 18"/>
                    <a:gd name="T9" fmla="*/ 13 h 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17"/>
                    <a:gd name="T17" fmla="*/ 18 w 18"/>
                    <a:gd name="T18" fmla="*/ 17 h 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17">
                      <a:moveTo>
                        <a:pt x="0" y="13"/>
                      </a:moveTo>
                      <a:lnTo>
                        <a:pt x="9" y="0"/>
                      </a:lnTo>
                      <a:lnTo>
                        <a:pt x="17" y="3"/>
                      </a:lnTo>
                      <a:lnTo>
                        <a:pt x="11" y="16"/>
                      </a:lnTo>
                      <a:lnTo>
                        <a:pt x="0" y="13"/>
                      </a:lnTo>
                    </a:path>
                  </a:pathLst>
                </a:custGeom>
                <a:solidFill>
                  <a:srgbClr val="00800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08" name="Freeform 42"/>
                <p:cNvSpPr>
                  <a:spLocks/>
                </p:cNvSpPr>
                <p:nvPr/>
              </p:nvSpPr>
              <p:spPr bwMode="auto">
                <a:xfrm>
                  <a:off x="4453" y="2709"/>
                  <a:ext cx="19" cy="19"/>
                </a:xfrm>
                <a:custGeom>
                  <a:avLst/>
                  <a:gdLst>
                    <a:gd name="T0" fmla="*/ 0 w 19"/>
                    <a:gd name="T1" fmla="*/ 12 h 19"/>
                    <a:gd name="T2" fmla="*/ 18 w 19"/>
                    <a:gd name="T3" fmla="*/ 18 h 19"/>
                    <a:gd name="T4" fmla="*/ 8 w 19"/>
                    <a:gd name="T5" fmla="*/ 0 h 19"/>
                    <a:gd name="T6" fmla="*/ 0 w 19"/>
                    <a:gd name="T7" fmla="*/ 12 h 1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9"/>
                    <a:gd name="T13" fmla="*/ 0 h 19"/>
                    <a:gd name="T14" fmla="*/ 19 w 19"/>
                    <a:gd name="T15" fmla="*/ 19 h 1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9" h="19">
                      <a:moveTo>
                        <a:pt x="0" y="12"/>
                      </a:moveTo>
                      <a:lnTo>
                        <a:pt x="18" y="18"/>
                      </a:lnTo>
                      <a:lnTo>
                        <a:pt x="8" y="0"/>
                      </a:lnTo>
                      <a:lnTo>
                        <a:pt x="0" y="12"/>
                      </a:lnTo>
                    </a:path>
                  </a:pathLst>
                </a:custGeom>
                <a:solidFill>
                  <a:srgbClr val="00800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09" name="Freeform 43"/>
                <p:cNvSpPr>
                  <a:spLocks/>
                </p:cNvSpPr>
                <p:nvPr/>
              </p:nvSpPr>
              <p:spPr bwMode="auto">
                <a:xfrm>
                  <a:off x="4210" y="2454"/>
                  <a:ext cx="58" cy="27"/>
                </a:xfrm>
                <a:custGeom>
                  <a:avLst/>
                  <a:gdLst>
                    <a:gd name="T0" fmla="*/ 0 w 58"/>
                    <a:gd name="T1" fmla="*/ 16 h 27"/>
                    <a:gd name="T2" fmla="*/ 26 w 58"/>
                    <a:gd name="T3" fmla="*/ 18 h 27"/>
                    <a:gd name="T4" fmla="*/ 35 w 58"/>
                    <a:gd name="T5" fmla="*/ 24 h 27"/>
                    <a:gd name="T6" fmla="*/ 43 w 58"/>
                    <a:gd name="T7" fmla="*/ 26 h 27"/>
                    <a:gd name="T8" fmla="*/ 57 w 58"/>
                    <a:gd name="T9" fmla="*/ 20 h 27"/>
                    <a:gd name="T10" fmla="*/ 49 w 58"/>
                    <a:gd name="T11" fmla="*/ 12 h 27"/>
                    <a:gd name="T12" fmla="*/ 37 w 58"/>
                    <a:gd name="T13" fmla="*/ 12 h 27"/>
                    <a:gd name="T14" fmla="*/ 33 w 58"/>
                    <a:gd name="T15" fmla="*/ 0 h 27"/>
                    <a:gd name="T16" fmla="*/ 23 w 58"/>
                    <a:gd name="T17" fmla="*/ 2 h 27"/>
                    <a:gd name="T18" fmla="*/ 0 w 58"/>
                    <a:gd name="T19" fmla="*/ 16 h 2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8"/>
                    <a:gd name="T31" fmla="*/ 0 h 27"/>
                    <a:gd name="T32" fmla="*/ 58 w 58"/>
                    <a:gd name="T33" fmla="*/ 27 h 2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8" h="27">
                      <a:moveTo>
                        <a:pt x="0" y="16"/>
                      </a:moveTo>
                      <a:lnTo>
                        <a:pt x="26" y="18"/>
                      </a:lnTo>
                      <a:lnTo>
                        <a:pt x="35" y="24"/>
                      </a:lnTo>
                      <a:lnTo>
                        <a:pt x="43" y="26"/>
                      </a:lnTo>
                      <a:lnTo>
                        <a:pt x="57" y="20"/>
                      </a:lnTo>
                      <a:lnTo>
                        <a:pt x="49" y="12"/>
                      </a:lnTo>
                      <a:lnTo>
                        <a:pt x="37" y="12"/>
                      </a:lnTo>
                      <a:lnTo>
                        <a:pt x="33" y="0"/>
                      </a:lnTo>
                      <a:lnTo>
                        <a:pt x="23" y="2"/>
                      </a:lnTo>
                      <a:lnTo>
                        <a:pt x="0" y="16"/>
                      </a:lnTo>
                    </a:path>
                  </a:pathLst>
                </a:custGeom>
                <a:solidFill>
                  <a:srgbClr val="008000"/>
                </a:solidFill>
                <a:ln w="12700" cap="rnd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2003" name="Freeform 44"/>
              <p:cNvSpPr>
                <a:spLocks/>
              </p:cNvSpPr>
              <p:nvPr/>
            </p:nvSpPr>
            <p:spPr bwMode="auto">
              <a:xfrm>
                <a:off x="4463" y="2521"/>
                <a:ext cx="90" cy="63"/>
              </a:xfrm>
              <a:custGeom>
                <a:avLst/>
                <a:gdLst>
                  <a:gd name="T0" fmla="*/ 86 w 90"/>
                  <a:gd name="T1" fmla="*/ 39 h 63"/>
                  <a:gd name="T2" fmla="*/ 89 w 90"/>
                  <a:gd name="T3" fmla="*/ 56 h 63"/>
                  <a:gd name="T4" fmla="*/ 79 w 90"/>
                  <a:gd name="T5" fmla="*/ 60 h 63"/>
                  <a:gd name="T6" fmla="*/ 68 w 90"/>
                  <a:gd name="T7" fmla="*/ 62 h 63"/>
                  <a:gd name="T8" fmla="*/ 59 w 90"/>
                  <a:gd name="T9" fmla="*/ 57 h 63"/>
                  <a:gd name="T10" fmla="*/ 53 w 90"/>
                  <a:gd name="T11" fmla="*/ 49 h 63"/>
                  <a:gd name="T12" fmla="*/ 49 w 90"/>
                  <a:gd name="T13" fmla="*/ 44 h 63"/>
                  <a:gd name="T14" fmla="*/ 36 w 90"/>
                  <a:gd name="T15" fmla="*/ 46 h 63"/>
                  <a:gd name="T16" fmla="*/ 25 w 90"/>
                  <a:gd name="T17" fmla="*/ 47 h 63"/>
                  <a:gd name="T18" fmla="*/ 16 w 90"/>
                  <a:gd name="T19" fmla="*/ 44 h 63"/>
                  <a:gd name="T20" fmla="*/ 12 w 90"/>
                  <a:gd name="T21" fmla="*/ 37 h 63"/>
                  <a:gd name="T22" fmla="*/ 0 w 90"/>
                  <a:gd name="T23" fmla="*/ 36 h 63"/>
                  <a:gd name="T24" fmla="*/ 0 w 90"/>
                  <a:gd name="T25" fmla="*/ 28 h 63"/>
                  <a:gd name="T26" fmla="*/ 3 w 90"/>
                  <a:gd name="T27" fmla="*/ 23 h 63"/>
                  <a:gd name="T28" fmla="*/ 0 w 90"/>
                  <a:gd name="T29" fmla="*/ 16 h 63"/>
                  <a:gd name="T30" fmla="*/ 2 w 90"/>
                  <a:gd name="T31" fmla="*/ 10 h 63"/>
                  <a:gd name="T32" fmla="*/ 4 w 90"/>
                  <a:gd name="T33" fmla="*/ 6 h 63"/>
                  <a:gd name="T34" fmla="*/ 12 w 90"/>
                  <a:gd name="T35" fmla="*/ 0 h 63"/>
                  <a:gd name="T36" fmla="*/ 21 w 90"/>
                  <a:gd name="T37" fmla="*/ 2 h 63"/>
                  <a:gd name="T38" fmla="*/ 21 w 90"/>
                  <a:gd name="T39" fmla="*/ 10 h 63"/>
                  <a:gd name="T40" fmla="*/ 20 w 90"/>
                  <a:gd name="T41" fmla="*/ 16 h 63"/>
                  <a:gd name="T42" fmla="*/ 23 w 90"/>
                  <a:gd name="T43" fmla="*/ 19 h 63"/>
                  <a:gd name="T44" fmla="*/ 29 w 90"/>
                  <a:gd name="T45" fmla="*/ 20 h 63"/>
                  <a:gd name="T46" fmla="*/ 33 w 90"/>
                  <a:gd name="T47" fmla="*/ 22 h 63"/>
                  <a:gd name="T48" fmla="*/ 38 w 90"/>
                  <a:gd name="T49" fmla="*/ 20 h 63"/>
                  <a:gd name="T50" fmla="*/ 42 w 90"/>
                  <a:gd name="T51" fmla="*/ 20 h 63"/>
                  <a:gd name="T52" fmla="*/ 46 w 90"/>
                  <a:gd name="T53" fmla="*/ 14 h 63"/>
                  <a:gd name="T54" fmla="*/ 51 w 90"/>
                  <a:gd name="T55" fmla="*/ 16 h 63"/>
                  <a:gd name="T56" fmla="*/ 55 w 90"/>
                  <a:gd name="T57" fmla="*/ 22 h 63"/>
                  <a:gd name="T58" fmla="*/ 54 w 90"/>
                  <a:gd name="T59" fmla="*/ 26 h 63"/>
                  <a:gd name="T60" fmla="*/ 63 w 90"/>
                  <a:gd name="T61" fmla="*/ 26 h 63"/>
                  <a:gd name="T62" fmla="*/ 72 w 90"/>
                  <a:gd name="T63" fmla="*/ 24 h 63"/>
                  <a:gd name="T64" fmla="*/ 76 w 90"/>
                  <a:gd name="T65" fmla="*/ 28 h 63"/>
                  <a:gd name="T66" fmla="*/ 86 w 90"/>
                  <a:gd name="T67" fmla="*/ 39 h 6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90"/>
                  <a:gd name="T103" fmla="*/ 0 h 63"/>
                  <a:gd name="T104" fmla="*/ 90 w 90"/>
                  <a:gd name="T105" fmla="*/ 63 h 6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90" h="63">
                    <a:moveTo>
                      <a:pt x="86" y="39"/>
                    </a:moveTo>
                    <a:lnTo>
                      <a:pt x="89" y="56"/>
                    </a:lnTo>
                    <a:lnTo>
                      <a:pt x="79" y="60"/>
                    </a:lnTo>
                    <a:lnTo>
                      <a:pt x="68" y="62"/>
                    </a:lnTo>
                    <a:lnTo>
                      <a:pt x="59" y="57"/>
                    </a:lnTo>
                    <a:lnTo>
                      <a:pt x="53" y="49"/>
                    </a:lnTo>
                    <a:lnTo>
                      <a:pt x="49" y="44"/>
                    </a:lnTo>
                    <a:lnTo>
                      <a:pt x="36" y="46"/>
                    </a:lnTo>
                    <a:lnTo>
                      <a:pt x="25" y="47"/>
                    </a:lnTo>
                    <a:lnTo>
                      <a:pt x="16" y="44"/>
                    </a:lnTo>
                    <a:lnTo>
                      <a:pt x="12" y="37"/>
                    </a:lnTo>
                    <a:lnTo>
                      <a:pt x="0" y="36"/>
                    </a:lnTo>
                    <a:lnTo>
                      <a:pt x="0" y="28"/>
                    </a:lnTo>
                    <a:lnTo>
                      <a:pt x="3" y="23"/>
                    </a:lnTo>
                    <a:lnTo>
                      <a:pt x="0" y="16"/>
                    </a:lnTo>
                    <a:lnTo>
                      <a:pt x="2" y="10"/>
                    </a:lnTo>
                    <a:lnTo>
                      <a:pt x="4" y="6"/>
                    </a:lnTo>
                    <a:lnTo>
                      <a:pt x="12" y="0"/>
                    </a:lnTo>
                    <a:lnTo>
                      <a:pt x="21" y="2"/>
                    </a:lnTo>
                    <a:lnTo>
                      <a:pt x="21" y="10"/>
                    </a:lnTo>
                    <a:lnTo>
                      <a:pt x="20" y="16"/>
                    </a:lnTo>
                    <a:lnTo>
                      <a:pt x="23" y="19"/>
                    </a:lnTo>
                    <a:lnTo>
                      <a:pt x="29" y="20"/>
                    </a:lnTo>
                    <a:lnTo>
                      <a:pt x="33" y="22"/>
                    </a:lnTo>
                    <a:lnTo>
                      <a:pt x="38" y="20"/>
                    </a:lnTo>
                    <a:lnTo>
                      <a:pt x="42" y="20"/>
                    </a:lnTo>
                    <a:lnTo>
                      <a:pt x="46" y="14"/>
                    </a:lnTo>
                    <a:lnTo>
                      <a:pt x="51" y="16"/>
                    </a:lnTo>
                    <a:lnTo>
                      <a:pt x="55" y="22"/>
                    </a:lnTo>
                    <a:lnTo>
                      <a:pt x="54" y="26"/>
                    </a:lnTo>
                    <a:lnTo>
                      <a:pt x="63" y="26"/>
                    </a:lnTo>
                    <a:lnTo>
                      <a:pt x="72" y="24"/>
                    </a:lnTo>
                    <a:lnTo>
                      <a:pt x="76" y="28"/>
                    </a:lnTo>
                    <a:lnTo>
                      <a:pt x="86" y="39"/>
                    </a:lnTo>
                  </a:path>
                </a:pathLst>
              </a:custGeom>
              <a:solidFill>
                <a:srgbClr val="CC66FF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1994" name="Line 45"/>
          <p:cNvSpPr>
            <a:spLocks noChangeShapeType="1"/>
          </p:cNvSpPr>
          <p:nvPr/>
        </p:nvSpPr>
        <p:spPr bwMode="auto">
          <a:xfrm flipH="1">
            <a:off x="7048500" y="1066800"/>
            <a:ext cx="118110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5" name="Arc 46"/>
          <p:cNvSpPr>
            <a:spLocks/>
          </p:cNvSpPr>
          <p:nvPr/>
        </p:nvSpPr>
        <p:spPr bwMode="auto">
          <a:xfrm>
            <a:off x="6935788" y="3676650"/>
            <a:ext cx="304800" cy="323850"/>
          </a:xfrm>
          <a:custGeom>
            <a:avLst/>
            <a:gdLst>
              <a:gd name="T0" fmla="*/ 4301067 w 21600"/>
              <a:gd name="T1" fmla="*/ 4855501 h 21600"/>
              <a:gd name="T2" fmla="*/ 0 w 21600"/>
              <a:gd name="T3" fmla="*/ 0 h 21600"/>
              <a:gd name="T4" fmla="*/ 4301067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508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6" name="Arc 47"/>
          <p:cNvSpPr>
            <a:spLocks/>
          </p:cNvSpPr>
          <p:nvPr/>
        </p:nvSpPr>
        <p:spPr bwMode="auto">
          <a:xfrm>
            <a:off x="6915150" y="3714750"/>
            <a:ext cx="342900" cy="228600"/>
          </a:xfrm>
          <a:custGeom>
            <a:avLst/>
            <a:gdLst>
              <a:gd name="T0" fmla="*/ 5443538 w 21600"/>
              <a:gd name="T1" fmla="*/ 0 h 21600"/>
              <a:gd name="T2" fmla="*/ 0 w 21600"/>
              <a:gd name="T3" fmla="*/ 241935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508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86" name="Object 2"/>
          <p:cNvGraphicFramePr>
            <a:graphicFrameLocks/>
          </p:cNvGraphicFramePr>
          <p:nvPr/>
        </p:nvGraphicFramePr>
        <p:xfrm>
          <a:off x="7854950" y="123825"/>
          <a:ext cx="10795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signer 3.1 Drawing" r:id="rId3" imgW="1244520" imgH="1199880" progId="">
                  <p:embed/>
                </p:oleObj>
              </mc:Choice>
              <mc:Fallback>
                <p:oleObj name="Designer 3.1 Drawing" r:id="rId3" imgW="1244520" imgH="1199880" progId="">
                  <p:embed/>
                  <p:pic>
                    <p:nvPicPr>
                      <p:cNvPr id="4198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950" y="123825"/>
                        <a:ext cx="10795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1181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 dirty="0"/>
              <a:t>SAGA G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498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 dirty="0"/>
              <a:t>Í kjölfar þess að kóresk flugvél var skotin niður í sovétskri lofthelgi árið 1983 var ákveðið að kerfið yrði opið fyrir almenning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 dirty="0"/>
              <a:t>Fram til 2. maí 2000 voru merkin frá gervitunglunum rugluð til að draga úr nákvæmni almennra notenda (nákvæmnin var ~100 m en er í dag ~5-10 m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is-IS" dirty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is-I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40BA6-A4CD-4DC3-BA2D-0BD3FA764EC2}" type="slidenum">
              <a:rPr lang="is-IS"/>
              <a:pPr>
                <a:defRPr/>
              </a:pPr>
              <a:t>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61114063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ÁN LEIÐRÉTTINGAR</a:t>
            </a:r>
          </a:p>
        </p:txBody>
      </p:sp>
      <p:sp>
        <p:nvSpPr>
          <p:cNvPr id="5529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is-IS"/>
              <a:t>Mælt í rauntíma</a:t>
            </a:r>
          </a:p>
          <a:p>
            <a:pPr lvl="1" eaLnBrk="1" hangingPunct="1"/>
            <a:r>
              <a:rPr lang="is-IS" sz="2000"/>
              <a:t>Staðsetning mæld í hverri mælingu eða sem meðaltal nokkurra</a:t>
            </a:r>
          </a:p>
          <a:p>
            <a:pPr lvl="1" eaLnBrk="1" hangingPunct="1"/>
            <a:r>
              <a:rPr lang="is-IS" sz="2000"/>
              <a:t>Reiknar mismun í kóða (e. code)</a:t>
            </a:r>
          </a:p>
          <a:p>
            <a:pPr lvl="1" eaLnBrk="1" hangingPunct="1"/>
            <a:r>
              <a:rPr lang="is-IS" sz="2000"/>
              <a:t>Helstu truflanir: Tafir á merki í andrúmsloftinu</a:t>
            </a:r>
          </a:p>
          <a:p>
            <a:pPr lvl="1" eaLnBrk="1" hangingPunct="1"/>
            <a:endParaRPr lang="is-IS" sz="200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4700E9-BC01-406D-9CE8-B5869380303C}" type="slidenum">
              <a:rPr lang="is-IS"/>
              <a:pPr>
                <a:defRPr/>
              </a:pPr>
              <a:t>40</a:t>
            </a:fld>
            <a:endParaRPr lang="is-IS"/>
          </a:p>
        </p:txBody>
      </p:sp>
      <p:sp>
        <p:nvSpPr>
          <p:cNvPr id="55302" name="Oval 3"/>
          <p:cNvSpPr>
            <a:spLocks noChangeArrowheads="1"/>
          </p:cNvSpPr>
          <p:nvPr/>
        </p:nvSpPr>
        <p:spPr bwMode="auto">
          <a:xfrm>
            <a:off x="533400" y="3429000"/>
            <a:ext cx="8075613" cy="184785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55303" name="Line 4"/>
          <p:cNvSpPr>
            <a:spLocks noChangeShapeType="1"/>
          </p:cNvSpPr>
          <p:nvPr/>
        </p:nvSpPr>
        <p:spPr bwMode="auto">
          <a:xfrm>
            <a:off x="552450" y="4405313"/>
            <a:ext cx="813435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04" name="AutoShape 5"/>
          <p:cNvSpPr>
            <a:spLocks noChangeArrowheads="1"/>
          </p:cNvSpPr>
          <p:nvPr/>
        </p:nvSpPr>
        <p:spPr bwMode="auto">
          <a:xfrm>
            <a:off x="5410200" y="4572000"/>
            <a:ext cx="1587500" cy="444500"/>
          </a:xfrm>
          <a:prstGeom prst="roundRect">
            <a:avLst>
              <a:gd name="adj" fmla="val 23144"/>
            </a:avLst>
          </a:prstGeom>
          <a:solidFill>
            <a:schemeClr val="accent2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55305" name="Line 6"/>
          <p:cNvSpPr>
            <a:spLocks noChangeShapeType="1"/>
          </p:cNvSpPr>
          <p:nvPr/>
        </p:nvSpPr>
        <p:spPr bwMode="auto">
          <a:xfrm flipH="1">
            <a:off x="4876800" y="4648200"/>
            <a:ext cx="381000" cy="1524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06" name="Line 7"/>
          <p:cNvSpPr>
            <a:spLocks noChangeShapeType="1"/>
          </p:cNvSpPr>
          <p:nvPr/>
        </p:nvSpPr>
        <p:spPr bwMode="auto">
          <a:xfrm flipH="1">
            <a:off x="4572000" y="4367213"/>
            <a:ext cx="381000" cy="1524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07" name="Line 8"/>
          <p:cNvSpPr>
            <a:spLocks noChangeShapeType="1"/>
          </p:cNvSpPr>
          <p:nvPr/>
        </p:nvSpPr>
        <p:spPr bwMode="auto">
          <a:xfrm flipV="1">
            <a:off x="4191000" y="3414713"/>
            <a:ext cx="1257300" cy="19050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08" name="Oval 9"/>
          <p:cNvSpPr>
            <a:spLocks noChangeArrowheads="1"/>
          </p:cNvSpPr>
          <p:nvPr/>
        </p:nvSpPr>
        <p:spPr bwMode="auto">
          <a:xfrm>
            <a:off x="4697413" y="4379913"/>
            <a:ext cx="195262" cy="254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55309" name="Rectangle 10"/>
          <p:cNvSpPr>
            <a:spLocks noChangeArrowheads="1"/>
          </p:cNvSpPr>
          <p:nvPr/>
        </p:nvSpPr>
        <p:spPr bwMode="auto">
          <a:xfrm>
            <a:off x="5718175" y="4625975"/>
            <a:ext cx="909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GB" sz="2000">
                <a:latin typeface="Calibri" pitchFamily="34" charset="0"/>
              </a:rPr>
              <a:t>&lt;15 m</a:t>
            </a:r>
          </a:p>
        </p:txBody>
      </p:sp>
      <p:sp>
        <p:nvSpPr>
          <p:cNvPr id="55310" name="Line 11"/>
          <p:cNvSpPr>
            <a:spLocks noChangeShapeType="1"/>
          </p:cNvSpPr>
          <p:nvPr/>
        </p:nvSpPr>
        <p:spPr bwMode="auto">
          <a:xfrm>
            <a:off x="4800600" y="4443413"/>
            <a:ext cx="304800" cy="280987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1" name="Oval 14"/>
          <p:cNvSpPr>
            <a:spLocks noChangeArrowheads="1"/>
          </p:cNvSpPr>
          <p:nvPr/>
        </p:nvSpPr>
        <p:spPr bwMode="auto">
          <a:xfrm>
            <a:off x="3352800" y="3962400"/>
            <a:ext cx="2819400" cy="838200"/>
          </a:xfrm>
          <a:prstGeom prst="ellips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55312" name="Line 15"/>
          <p:cNvSpPr>
            <a:spLocks noChangeShapeType="1"/>
          </p:cNvSpPr>
          <p:nvPr/>
        </p:nvSpPr>
        <p:spPr bwMode="auto">
          <a:xfrm flipV="1">
            <a:off x="1219200" y="4648200"/>
            <a:ext cx="2438400" cy="9144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none" w="sm" len="sm"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5313" name="Group 17"/>
          <p:cNvGrpSpPr>
            <a:grpSpLocks/>
          </p:cNvGrpSpPr>
          <p:nvPr/>
        </p:nvGrpSpPr>
        <p:grpSpPr bwMode="auto">
          <a:xfrm>
            <a:off x="4719638" y="3425825"/>
            <a:ext cx="381000" cy="1025525"/>
            <a:chOff x="2973" y="2158"/>
            <a:chExt cx="240" cy="646"/>
          </a:xfrm>
        </p:grpSpPr>
        <p:sp>
          <p:nvSpPr>
            <p:cNvPr id="55315" name="Freeform 18"/>
            <p:cNvSpPr>
              <a:spLocks/>
            </p:cNvSpPr>
            <p:nvPr/>
          </p:nvSpPr>
          <p:spPr bwMode="auto">
            <a:xfrm>
              <a:off x="3027" y="2771"/>
              <a:ext cx="17" cy="18"/>
            </a:xfrm>
            <a:custGeom>
              <a:avLst/>
              <a:gdLst>
                <a:gd name="T0" fmla="*/ 16 w 17"/>
                <a:gd name="T1" fmla="*/ 1 h 18"/>
                <a:gd name="T2" fmla="*/ 0 w 17"/>
                <a:gd name="T3" fmla="*/ 1 h 18"/>
                <a:gd name="T4" fmla="*/ 5 w 17"/>
                <a:gd name="T5" fmla="*/ 17 h 18"/>
                <a:gd name="T6" fmla="*/ 16 w 17"/>
                <a:gd name="T7" fmla="*/ 0 h 18"/>
                <a:gd name="T8" fmla="*/ 16 w 17"/>
                <a:gd name="T9" fmla="*/ 1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8"/>
                <a:gd name="T17" fmla="*/ 17 w 17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8">
                  <a:moveTo>
                    <a:pt x="16" y="1"/>
                  </a:moveTo>
                  <a:lnTo>
                    <a:pt x="0" y="1"/>
                  </a:lnTo>
                  <a:lnTo>
                    <a:pt x="5" y="17"/>
                  </a:lnTo>
                  <a:lnTo>
                    <a:pt x="16" y="0"/>
                  </a:lnTo>
                  <a:lnTo>
                    <a:pt x="16" y="1"/>
                  </a:lnTo>
                </a:path>
              </a:pathLst>
            </a:custGeom>
            <a:solidFill>
              <a:srgbClr val="FFFF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16" name="Freeform 19"/>
            <p:cNvSpPr>
              <a:spLocks/>
            </p:cNvSpPr>
            <p:nvPr/>
          </p:nvSpPr>
          <p:spPr bwMode="auto">
            <a:xfrm>
              <a:off x="3059" y="2767"/>
              <a:ext cx="116" cy="17"/>
            </a:xfrm>
            <a:custGeom>
              <a:avLst/>
              <a:gdLst>
                <a:gd name="T0" fmla="*/ 76 w 116"/>
                <a:gd name="T1" fmla="*/ 0 h 17"/>
                <a:gd name="T2" fmla="*/ 80 w 116"/>
                <a:gd name="T3" fmla="*/ 1 h 17"/>
                <a:gd name="T4" fmla="*/ 84 w 116"/>
                <a:gd name="T5" fmla="*/ 2 h 17"/>
                <a:gd name="T6" fmla="*/ 89 w 116"/>
                <a:gd name="T7" fmla="*/ 2 h 17"/>
                <a:gd name="T8" fmla="*/ 94 w 116"/>
                <a:gd name="T9" fmla="*/ 3 h 17"/>
                <a:gd name="T10" fmla="*/ 102 w 116"/>
                <a:gd name="T11" fmla="*/ 3 h 17"/>
                <a:gd name="T12" fmla="*/ 115 w 116"/>
                <a:gd name="T13" fmla="*/ 10 h 17"/>
                <a:gd name="T14" fmla="*/ 114 w 116"/>
                <a:gd name="T15" fmla="*/ 13 h 17"/>
                <a:gd name="T16" fmla="*/ 114 w 116"/>
                <a:gd name="T17" fmla="*/ 15 h 17"/>
                <a:gd name="T18" fmla="*/ 112 w 116"/>
                <a:gd name="T19" fmla="*/ 15 h 17"/>
                <a:gd name="T20" fmla="*/ 110 w 116"/>
                <a:gd name="T21" fmla="*/ 16 h 17"/>
                <a:gd name="T22" fmla="*/ 106 w 116"/>
                <a:gd name="T23" fmla="*/ 16 h 17"/>
                <a:gd name="T24" fmla="*/ 76 w 116"/>
                <a:gd name="T25" fmla="*/ 16 h 17"/>
                <a:gd name="T26" fmla="*/ 74 w 116"/>
                <a:gd name="T27" fmla="*/ 15 h 17"/>
                <a:gd name="T28" fmla="*/ 72 w 116"/>
                <a:gd name="T29" fmla="*/ 15 h 17"/>
                <a:gd name="T30" fmla="*/ 71 w 116"/>
                <a:gd name="T31" fmla="*/ 14 h 17"/>
                <a:gd name="T32" fmla="*/ 70 w 116"/>
                <a:gd name="T33" fmla="*/ 13 h 17"/>
                <a:gd name="T34" fmla="*/ 69 w 116"/>
                <a:gd name="T35" fmla="*/ 13 h 17"/>
                <a:gd name="T36" fmla="*/ 1 w 116"/>
                <a:gd name="T37" fmla="*/ 12 h 17"/>
                <a:gd name="T38" fmla="*/ 0 w 116"/>
                <a:gd name="T39" fmla="*/ 8 h 17"/>
                <a:gd name="T40" fmla="*/ 1 w 116"/>
                <a:gd name="T41" fmla="*/ 7 h 17"/>
                <a:gd name="T42" fmla="*/ 2 w 116"/>
                <a:gd name="T43" fmla="*/ 5 h 17"/>
                <a:gd name="T44" fmla="*/ 3 w 116"/>
                <a:gd name="T45" fmla="*/ 5 h 17"/>
                <a:gd name="T46" fmla="*/ 4 w 116"/>
                <a:gd name="T47" fmla="*/ 4 h 17"/>
                <a:gd name="T48" fmla="*/ 5 w 116"/>
                <a:gd name="T49" fmla="*/ 4 h 17"/>
                <a:gd name="T50" fmla="*/ 6 w 116"/>
                <a:gd name="T51" fmla="*/ 3 h 17"/>
                <a:gd name="T52" fmla="*/ 9 w 116"/>
                <a:gd name="T53" fmla="*/ 3 h 17"/>
                <a:gd name="T54" fmla="*/ 11 w 116"/>
                <a:gd name="T55" fmla="*/ 2 h 17"/>
                <a:gd name="T56" fmla="*/ 12 w 116"/>
                <a:gd name="T57" fmla="*/ 2 h 17"/>
                <a:gd name="T58" fmla="*/ 14 w 116"/>
                <a:gd name="T59" fmla="*/ 1 h 17"/>
                <a:gd name="T60" fmla="*/ 17 w 116"/>
                <a:gd name="T61" fmla="*/ 0 h 17"/>
                <a:gd name="T62" fmla="*/ 19 w 116"/>
                <a:gd name="T63" fmla="*/ 1 h 17"/>
                <a:gd name="T64" fmla="*/ 21 w 116"/>
                <a:gd name="T65" fmla="*/ 2 h 17"/>
                <a:gd name="T66" fmla="*/ 23 w 116"/>
                <a:gd name="T67" fmla="*/ 2 h 17"/>
                <a:gd name="T68" fmla="*/ 26 w 116"/>
                <a:gd name="T69" fmla="*/ 3 h 17"/>
                <a:gd name="T70" fmla="*/ 29 w 116"/>
                <a:gd name="T71" fmla="*/ 3 h 17"/>
                <a:gd name="T72" fmla="*/ 34 w 116"/>
                <a:gd name="T73" fmla="*/ 4 h 17"/>
                <a:gd name="T74" fmla="*/ 51 w 116"/>
                <a:gd name="T75" fmla="*/ 3 h 17"/>
                <a:gd name="T76" fmla="*/ 56 w 116"/>
                <a:gd name="T77" fmla="*/ 3 h 17"/>
                <a:gd name="T78" fmla="*/ 60 w 116"/>
                <a:gd name="T79" fmla="*/ 2 h 17"/>
                <a:gd name="T80" fmla="*/ 64 w 116"/>
                <a:gd name="T81" fmla="*/ 2 h 17"/>
                <a:gd name="T82" fmla="*/ 68 w 116"/>
                <a:gd name="T83" fmla="*/ 1 h 17"/>
                <a:gd name="T84" fmla="*/ 70 w 116"/>
                <a:gd name="T85" fmla="*/ 0 h 17"/>
                <a:gd name="T86" fmla="*/ 72 w 116"/>
                <a:gd name="T87" fmla="*/ 0 h 1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16"/>
                <a:gd name="T133" fmla="*/ 0 h 17"/>
                <a:gd name="T134" fmla="*/ 116 w 116"/>
                <a:gd name="T135" fmla="*/ 17 h 1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16" h="17">
                  <a:moveTo>
                    <a:pt x="76" y="0"/>
                  </a:moveTo>
                  <a:lnTo>
                    <a:pt x="76" y="0"/>
                  </a:lnTo>
                  <a:lnTo>
                    <a:pt x="80" y="0"/>
                  </a:lnTo>
                  <a:lnTo>
                    <a:pt x="80" y="1"/>
                  </a:lnTo>
                  <a:lnTo>
                    <a:pt x="84" y="1"/>
                  </a:lnTo>
                  <a:lnTo>
                    <a:pt x="84" y="2"/>
                  </a:lnTo>
                  <a:lnTo>
                    <a:pt x="89" y="2"/>
                  </a:lnTo>
                  <a:lnTo>
                    <a:pt x="94" y="2"/>
                  </a:lnTo>
                  <a:lnTo>
                    <a:pt x="94" y="3"/>
                  </a:lnTo>
                  <a:lnTo>
                    <a:pt x="102" y="3"/>
                  </a:lnTo>
                  <a:lnTo>
                    <a:pt x="115" y="3"/>
                  </a:lnTo>
                  <a:lnTo>
                    <a:pt x="115" y="10"/>
                  </a:lnTo>
                  <a:lnTo>
                    <a:pt x="114" y="10"/>
                  </a:lnTo>
                  <a:lnTo>
                    <a:pt x="114" y="13"/>
                  </a:lnTo>
                  <a:lnTo>
                    <a:pt x="114" y="15"/>
                  </a:lnTo>
                  <a:lnTo>
                    <a:pt x="112" y="15"/>
                  </a:lnTo>
                  <a:lnTo>
                    <a:pt x="110" y="15"/>
                  </a:lnTo>
                  <a:lnTo>
                    <a:pt x="110" y="16"/>
                  </a:lnTo>
                  <a:lnTo>
                    <a:pt x="106" y="16"/>
                  </a:lnTo>
                  <a:lnTo>
                    <a:pt x="76" y="16"/>
                  </a:lnTo>
                  <a:lnTo>
                    <a:pt x="74" y="16"/>
                  </a:lnTo>
                  <a:lnTo>
                    <a:pt x="74" y="15"/>
                  </a:lnTo>
                  <a:lnTo>
                    <a:pt x="72" y="15"/>
                  </a:lnTo>
                  <a:lnTo>
                    <a:pt x="71" y="15"/>
                  </a:lnTo>
                  <a:lnTo>
                    <a:pt x="71" y="14"/>
                  </a:lnTo>
                  <a:lnTo>
                    <a:pt x="70" y="14"/>
                  </a:lnTo>
                  <a:lnTo>
                    <a:pt x="70" y="13"/>
                  </a:lnTo>
                  <a:lnTo>
                    <a:pt x="69" y="13"/>
                  </a:lnTo>
                  <a:lnTo>
                    <a:pt x="1" y="13"/>
                  </a:lnTo>
                  <a:lnTo>
                    <a:pt x="1" y="12"/>
                  </a:lnTo>
                  <a:lnTo>
                    <a:pt x="0" y="12"/>
                  </a:lnTo>
                  <a:lnTo>
                    <a:pt x="0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2" y="5"/>
                  </a:lnTo>
                  <a:lnTo>
                    <a:pt x="3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5" y="4"/>
                  </a:lnTo>
                  <a:lnTo>
                    <a:pt x="6" y="4"/>
                  </a:lnTo>
                  <a:lnTo>
                    <a:pt x="6" y="3"/>
                  </a:lnTo>
                  <a:lnTo>
                    <a:pt x="9" y="3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4" y="2"/>
                  </a:lnTo>
                  <a:lnTo>
                    <a:pt x="14" y="1"/>
                  </a:lnTo>
                  <a:lnTo>
                    <a:pt x="17" y="1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19" y="1"/>
                  </a:lnTo>
                  <a:lnTo>
                    <a:pt x="21" y="1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6" y="2"/>
                  </a:lnTo>
                  <a:lnTo>
                    <a:pt x="26" y="3"/>
                  </a:lnTo>
                  <a:lnTo>
                    <a:pt x="29" y="3"/>
                  </a:lnTo>
                  <a:lnTo>
                    <a:pt x="34" y="3"/>
                  </a:lnTo>
                  <a:lnTo>
                    <a:pt x="34" y="4"/>
                  </a:lnTo>
                  <a:lnTo>
                    <a:pt x="51" y="4"/>
                  </a:lnTo>
                  <a:lnTo>
                    <a:pt x="51" y="3"/>
                  </a:lnTo>
                  <a:lnTo>
                    <a:pt x="56" y="3"/>
                  </a:lnTo>
                  <a:lnTo>
                    <a:pt x="60" y="3"/>
                  </a:lnTo>
                  <a:lnTo>
                    <a:pt x="60" y="2"/>
                  </a:lnTo>
                  <a:lnTo>
                    <a:pt x="64" y="2"/>
                  </a:lnTo>
                  <a:lnTo>
                    <a:pt x="68" y="2"/>
                  </a:lnTo>
                  <a:lnTo>
                    <a:pt x="68" y="1"/>
                  </a:lnTo>
                  <a:lnTo>
                    <a:pt x="70" y="1"/>
                  </a:lnTo>
                  <a:lnTo>
                    <a:pt x="70" y="0"/>
                  </a:lnTo>
                  <a:lnTo>
                    <a:pt x="72" y="0"/>
                  </a:lnTo>
                  <a:lnTo>
                    <a:pt x="76" y="0"/>
                  </a:lnTo>
                </a:path>
              </a:pathLst>
            </a:custGeom>
            <a:solidFill>
              <a:schemeClr val="accent1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17" name="Freeform 20"/>
            <p:cNvSpPr>
              <a:spLocks/>
            </p:cNvSpPr>
            <p:nvPr/>
          </p:nvSpPr>
          <p:spPr bwMode="auto">
            <a:xfrm>
              <a:off x="3061" y="2782"/>
              <a:ext cx="66" cy="17"/>
            </a:xfrm>
            <a:custGeom>
              <a:avLst/>
              <a:gdLst>
                <a:gd name="T0" fmla="*/ 65 w 66"/>
                <a:gd name="T1" fmla="*/ 0 h 17"/>
                <a:gd name="T2" fmla="*/ 64 w 66"/>
                <a:gd name="T3" fmla="*/ 0 h 17"/>
                <a:gd name="T4" fmla="*/ 64 w 66"/>
                <a:gd name="T5" fmla="*/ 16 h 17"/>
                <a:gd name="T6" fmla="*/ 63 w 66"/>
                <a:gd name="T7" fmla="*/ 16 h 17"/>
                <a:gd name="T8" fmla="*/ 63 w 66"/>
                <a:gd name="T9" fmla="*/ 16 h 17"/>
                <a:gd name="T10" fmla="*/ 59 w 66"/>
                <a:gd name="T11" fmla="*/ 16 h 17"/>
                <a:gd name="T12" fmla="*/ 59 w 66"/>
                <a:gd name="T13" fmla="*/ 16 h 17"/>
                <a:gd name="T14" fmla="*/ 4 w 66"/>
                <a:gd name="T15" fmla="*/ 16 h 17"/>
                <a:gd name="T16" fmla="*/ 4 w 66"/>
                <a:gd name="T17" fmla="*/ 16 h 17"/>
                <a:gd name="T18" fmla="*/ 2 w 66"/>
                <a:gd name="T19" fmla="*/ 16 h 17"/>
                <a:gd name="T20" fmla="*/ 2 w 66"/>
                <a:gd name="T21" fmla="*/ 0 h 17"/>
                <a:gd name="T22" fmla="*/ 1 w 66"/>
                <a:gd name="T23" fmla="*/ 0 h 17"/>
                <a:gd name="T24" fmla="*/ 1 w 66"/>
                <a:gd name="T25" fmla="*/ 0 h 17"/>
                <a:gd name="T26" fmla="*/ 0 w 66"/>
                <a:gd name="T27" fmla="*/ 0 h 17"/>
                <a:gd name="T28" fmla="*/ 0 w 66"/>
                <a:gd name="T29" fmla="*/ 0 h 17"/>
                <a:gd name="T30" fmla="*/ 65 w 66"/>
                <a:gd name="T31" fmla="*/ 0 h 1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6"/>
                <a:gd name="T49" fmla="*/ 0 h 17"/>
                <a:gd name="T50" fmla="*/ 66 w 66"/>
                <a:gd name="T51" fmla="*/ 17 h 1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6" h="17">
                  <a:moveTo>
                    <a:pt x="65" y="0"/>
                  </a:moveTo>
                  <a:lnTo>
                    <a:pt x="64" y="0"/>
                  </a:lnTo>
                  <a:lnTo>
                    <a:pt x="64" y="16"/>
                  </a:lnTo>
                  <a:lnTo>
                    <a:pt x="63" y="16"/>
                  </a:lnTo>
                  <a:lnTo>
                    <a:pt x="59" y="16"/>
                  </a:lnTo>
                  <a:lnTo>
                    <a:pt x="4" y="16"/>
                  </a:lnTo>
                  <a:lnTo>
                    <a:pt x="2" y="16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65" y="0"/>
                  </a:lnTo>
                </a:path>
              </a:pathLst>
            </a:custGeom>
            <a:solidFill>
              <a:schemeClr val="accent1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18" name="Freeform 21"/>
            <p:cNvSpPr>
              <a:spLocks/>
            </p:cNvSpPr>
            <p:nvPr/>
          </p:nvSpPr>
          <p:spPr bwMode="auto">
            <a:xfrm>
              <a:off x="3068" y="2783"/>
              <a:ext cx="27" cy="17"/>
            </a:xfrm>
            <a:custGeom>
              <a:avLst/>
              <a:gdLst>
                <a:gd name="T0" fmla="*/ 26 w 27"/>
                <a:gd name="T1" fmla="*/ 0 h 17"/>
                <a:gd name="T2" fmla="*/ 26 w 27"/>
                <a:gd name="T3" fmla="*/ 16 h 17"/>
                <a:gd name="T4" fmla="*/ 18 w 27"/>
                <a:gd name="T5" fmla="*/ 16 h 17"/>
                <a:gd name="T6" fmla="*/ 18 w 27"/>
                <a:gd name="T7" fmla="*/ 16 h 17"/>
                <a:gd name="T8" fmla="*/ 4 w 27"/>
                <a:gd name="T9" fmla="*/ 16 h 17"/>
                <a:gd name="T10" fmla="*/ 4 w 27"/>
                <a:gd name="T11" fmla="*/ 16 h 17"/>
                <a:gd name="T12" fmla="*/ 0 w 27"/>
                <a:gd name="T13" fmla="*/ 16 h 17"/>
                <a:gd name="T14" fmla="*/ 0 w 27"/>
                <a:gd name="T15" fmla="*/ 0 h 17"/>
                <a:gd name="T16" fmla="*/ 26 w 27"/>
                <a:gd name="T17" fmla="*/ 0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"/>
                <a:gd name="T28" fmla="*/ 0 h 17"/>
                <a:gd name="T29" fmla="*/ 27 w 2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" h="17">
                  <a:moveTo>
                    <a:pt x="26" y="0"/>
                  </a:moveTo>
                  <a:lnTo>
                    <a:pt x="26" y="16"/>
                  </a:lnTo>
                  <a:lnTo>
                    <a:pt x="18" y="16"/>
                  </a:lnTo>
                  <a:lnTo>
                    <a:pt x="4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26" y="0"/>
                  </a:lnTo>
                </a:path>
              </a:pathLst>
            </a:custGeom>
            <a:solidFill>
              <a:schemeClr val="accent1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19" name="Freeform 22"/>
            <p:cNvSpPr>
              <a:spLocks/>
            </p:cNvSpPr>
            <p:nvPr/>
          </p:nvSpPr>
          <p:spPr bwMode="auto">
            <a:xfrm>
              <a:off x="3057" y="2767"/>
              <a:ext cx="118" cy="20"/>
            </a:xfrm>
            <a:custGeom>
              <a:avLst/>
              <a:gdLst>
                <a:gd name="T0" fmla="*/ 117 w 118"/>
                <a:gd name="T1" fmla="*/ 4 h 20"/>
                <a:gd name="T2" fmla="*/ 116 w 118"/>
                <a:gd name="T3" fmla="*/ 15 h 20"/>
                <a:gd name="T4" fmla="*/ 115 w 118"/>
                <a:gd name="T5" fmla="*/ 17 h 20"/>
                <a:gd name="T6" fmla="*/ 112 w 118"/>
                <a:gd name="T7" fmla="*/ 18 h 20"/>
                <a:gd name="T8" fmla="*/ 104 w 118"/>
                <a:gd name="T9" fmla="*/ 19 h 20"/>
                <a:gd name="T10" fmla="*/ 81 w 118"/>
                <a:gd name="T11" fmla="*/ 19 h 20"/>
                <a:gd name="T12" fmla="*/ 77 w 118"/>
                <a:gd name="T13" fmla="*/ 18 h 20"/>
                <a:gd name="T14" fmla="*/ 74 w 118"/>
                <a:gd name="T15" fmla="*/ 17 h 20"/>
                <a:gd name="T16" fmla="*/ 72 w 118"/>
                <a:gd name="T17" fmla="*/ 16 h 20"/>
                <a:gd name="T18" fmla="*/ 70 w 118"/>
                <a:gd name="T19" fmla="*/ 15 h 20"/>
                <a:gd name="T20" fmla="*/ 69 w 118"/>
                <a:gd name="T21" fmla="*/ 14 h 20"/>
                <a:gd name="T22" fmla="*/ 68 w 118"/>
                <a:gd name="T23" fmla="*/ 15 h 20"/>
                <a:gd name="T24" fmla="*/ 67 w 118"/>
                <a:gd name="T25" fmla="*/ 17 h 20"/>
                <a:gd name="T26" fmla="*/ 66 w 118"/>
                <a:gd name="T27" fmla="*/ 18 h 20"/>
                <a:gd name="T28" fmla="*/ 61 w 118"/>
                <a:gd name="T29" fmla="*/ 17 h 20"/>
                <a:gd name="T30" fmla="*/ 31 w 118"/>
                <a:gd name="T31" fmla="*/ 18 h 20"/>
                <a:gd name="T32" fmla="*/ 13 w 118"/>
                <a:gd name="T33" fmla="*/ 19 h 20"/>
                <a:gd name="T34" fmla="*/ 9 w 118"/>
                <a:gd name="T35" fmla="*/ 17 h 20"/>
                <a:gd name="T36" fmla="*/ 4 w 118"/>
                <a:gd name="T37" fmla="*/ 17 h 20"/>
                <a:gd name="T38" fmla="*/ 1 w 118"/>
                <a:gd name="T39" fmla="*/ 15 h 20"/>
                <a:gd name="T40" fmla="*/ 1 w 118"/>
                <a:gd name="T41" fmla="*/ 13 h 20"/>
                <a:gd name="T42" fmla="*/ 1 w 118"/>
                <a:gd name="T43" fmla="*/ 9 h 20"/>
                <a:gd name="T44" fmla="*/ 1 w 118"/>
                <a:gd name="T45" fmla="*/ 7 h 20"/>
                <a:gd name="T46" fmla="*/ 3 w 118"/>
                <a:gd name="T47" fmla="*/ 6 h 20"/>
                <a:gd name="T48" fmla="*/ 5 w 118"/>
                <a:gd name="T49" fmla="*/ 5 h 20"/>
                <a:gd name="T50" fmla="*/ 7 w 118"/>
                <a:gd name="T51" fmla="*/ 4 h 20"/>
                <a:gd name="T52" fmla="*/ 10 w 118"/>
                <a:gd name="T53" fmla="*/ 3 h 20"/>
                <a:gd name="T54" fmla="*/ 13 w 118"/>
                <a:gd name="T55" fmla="*/ 2 h 20"/>
                <a:gd name="T56" fmla="*/ 18 w 118"/>
                <a:gd name="T57" fmla="*/ 1 h 20"/>
                <a:gd name="T58" fmla="*/ 20 w 118"/>
                <a:gd name="T59" fmla="*/ 1 h 20"/>
                <a:gd name="T60" fmla="*/ 22 w 118"/>
                <a:gd name="T61" fmla="*/ 2 h 20"/>
                <a:gd name="T62" fmla="*/ 26 w 118"/>
                <a:gd name="T63" fmla="*/ 2 h 20"/>
                <a:gd name="T64" fmla="*/ 30 w 118"/>
                <a:gd name="T65" fmla="*/ 4 h 20"/>
                <a:gd name="T66" fmla="*/ 50 w 118"/>
                <a:gd name="T67" fmla="*/ 4 h 20"/>
                <a:gd name="T68" fmla="*/ 57 w 118"/>
                <a:gd name="T69" fmla="*/ 3 h 20"/>
                <a:gd name="T70" fmla="*/ 65 w 118"/>
                <a:gd name="T71" fmla="*/ 2 h 20"/>
                <a:gd name="T72" fmla="*/ 69 w 118"/>
                <a:gd name="T73" fmla="*/ 1 h 20"/>
                <a:gd name="T74" fmla="*/ 73 w 118"/>
                <a:gd name="T75" fmla="*/ 1 h 20"/>
                <a:gd name="T76" fmla="*/ 77 w 118"/>
                <a:gd name="T77" fmla="*/ 0 h 20"/>
                <a:gd name="T78" fmla="*/ 82 w 118"/>
                <a:gd name="T79" fmla="*/ 1 h 20"/>
                <a:gd name="T80" fmla="*/ 91 w 118"/>
                <a:gd name="T81" fmla="*/ 2 h 20"/>
                <a:gd name="T82" fmla="*/ 97 w 118"/>
                <a:gd name="T83" fmla="*/ 3 h 20"/>
                <a:gd name="T84" fmla="*/ 117 w 118"/>
                <a:gd name="T85" fmla="*/ 4 h 2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18"/>
                <a:gd name="T130" fmla="*/ 0 h 20"/>
                <a:gd name="T131" fmla="*/ 118 w 118"/>
                <a:gd name="T132" fmla="*/ 20 h 2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18" h="20">
                  <a:moveTo>
                    <a:pt x="116" y="3"/>
                  </a:moveTo>
                  <a:lnTo>
                    <a:pt x="116" y="4"/>
                  </a:lnTo>
                  <a:lnTo>
                    <a:pt x="117" y="4"/>
                  </a:lnTo>
                  <a:lnTo>
                    <a:pt x="117" y="12"/>
                  </a:lnTo>
                  <a:lnTo>
                    <a:pt x="116" y="12"/>
                  </a:lnTo>
                  <a:lnTo>
                    <a:pt x="116" y="15"/>
                  </a:lnTo>
                  <a:lnTo>
                    <a:pt x="116" y="16"/>
                  </a:lnTo>
                  <a:lnTo>
                    <a:pt x="116" y="17"/>
                  </a:lnTo>
                  <a:lnTo>
                    <a:pt x="115" y="17"/>
                  </a:lnTo>
                  <a:lnTo>
                    <a:pt x="114" y="17"/>
                  </a:lnTo>
                  <a:lnTo>
                    <a:pt x="112" y="17"/>
                  </a:lnTo>
                  <a:lnTo>
                    <a:pt x="112" y="18"/>
                  </a:lnTo>
                  <a:lnTo>
                    <a:pt x="108" y="18"/>
                  </a:lnTo>
                  <a:lnTo>
                    <a:pt x="107" y="19"/>
                  </a:lnTo>
                  <a:lnTo>
                    <a:pt x="104" y="19"/>
                  </a:lnTo>
                  <a:lnTo>
                    <a:pt x="103" y="19"/>
                  </a:lnTo>
                  <a:lnTo>
                    <a:pt x="82" y="19"/>
                  </a:lnTo>
                  <a:lnTo>
                    <a:pt x="81" y="19"/>
                  </a:lnTo>
                  <a:lnTo>
                    <a:pt x="78" y="19"/>
                  </a:lnTo>
                  <a:lnTo>
                    <a:pt x="77" y="19"/>
                  </a:lnTo>
                  <a:lnTo>
                    <a:pt x="77" y="18"/>
                  </a:lnTo>
                  <a:lnTo>
                    <a:pt x="75" y="18"/>
                  </a:lnTo>
                  <a:lnTo>
                    <a:pt x="75" y="17"/>
                  </a:lnTo>
                  <a:lnTo>
                    <a:pt x="74" y="17"/>
                  </a:lnTo>
                  <a:lnTo>
                    <a:pt x="72" y="17"/>
                  </a:lnTo>
                  <a:lnTo>
                    <a:pt x="72" y="16"/>
                  </a:lnTo>
                  <a:lnTo>
                    <a:pt x="71" y="16"/>
                  </a:lnTo>
                  <a:lnTo>
                    <a:pt x="71" y="15"/>
                  </a:lnTo>
                  <a:lnTo>
                    <a:pt x="70" y="15"/>
                  </a:lnTo>
                  <a:lnTo>
                    <a:pt x="70" y="14"/>
                  </a:lnTo>
                  <a:lnTo>
                    <a:pt x="69" y="14"/>
                  </a:lnTo>
                  <a:lnTo>
                    <a:pt x="68" y="14"/>
                  </a:lnTo>
                  <a:lnTo>
                    <a:pt x="68" y="15"/>
                  </a:lnTo>
                  <a:lnTo>
                    <a:pt x="67" y="15"/>
                  </a:lnTo>
                  <a:lnTo>
                    <a:pt x="67" y="17"/>
                  </a:lnTo>
                  <a:lnTo>
                    <a:pt x="66" y="17"/>
                  </a:lnTo>
                  <a:lnTo>
                    <a:pt x="66" y="18"/>
                  </a:lnTo>
                  <a:lnTo>
                    <a:pt x="62" y="18"/>
                  </a:lnTo>
                  <a:lnTo>
                    <a:pt x="61" y="17"/>
                  </a:lnTo>
                  <a:lnTo>
                    <a:pt x="38" y="17"/>
                  </a:lnTo>
                  <a:lnTo>
                    <a:pt x="37" y="18"/>
                  </a:lnTo>
                  <a:lnTo>
                    <a:pt x="31" y="18"/>
                  </a:lnTo>
                  <a:lnTo>
                    <a:pt x="29" y="18"/>
                  </a:lnTo>
                  <a:lnTo>
                    <a:pt x="29" y="19"/>
                  </a:lnTo>
                  <a:lnTo>
                    <a:pt x="13" y="19"/>
                  </a:lnTo>
                  <a:lnTo>
                    <a:pt x="13" y="18"/>
                  </a:lnTo>
                  <a:lnTo>
                    <a:pt x="9" y="18"/>
                  </a:lnTo>
                  <a:lnTo>
                    <a:pt x="9" y="17"/>
                  </a:lnTo>
                  <a:lnTo>
                    <a:pt x="6" y="17"/>
                  </a:lnTo>
                  <a:lnTo>
                    <a:pt x="5" y="17"/>
                  </a:lnTo>
                  <a:lnTo>
                    <a:pt x="4" y="17"/>
                  </a:lnTo>
                  <a:lnTo>
                    <a:pt x="3" y="16"/>
                  </a:lnTo>
                  <a:lnTo>
                    <a:pt x="2" y="16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1" y="13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9"/>
                  </a:lnTo>
                  <a:lnTo>
                    <a:pt x="1" y="8"/>
                  </a:lnTo>
                  <a:lnTo>
                    <a:pt x="1" y="7"/>
                  </a:lnTo>
                  <a:lnTo>
                    <a:pt x="2" y="6"/>
                  </a:lnTo>
                  <a:lnTo>
                    <a:pt x="3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5" y="5"/>
                  </a:lnTo>
                  <a:lnTo>
                    <a:pt x="5" y="4"/>
                  </a:lnTo>
                  <a:lnTo>
                    <a:pt x="7" y="4"/>
                  </a:lnTo>
                  <a:lnTo>
                    <a:pt x="8" y="4"/>
                  </a:lnTo>
                  <a:lnTo>
                    <a:pt x="9" y="3"/>
                  </a:lnTo>
                  <a:lnTo>
                    <a:pt x="10" y="3"/>
                  </a:lnTo>
                  <a:lnTo>
                    <a:pt x="11" y="2"/>
                  </a:lnTo>
                  <a:lnTo>
                    <a:pt x="12" y="2"/>
                  </a:lnTo>
                  <a:lnTo>
                    <a:pt x="13" y="2"/>
                  </a:lnTo>
                  <a:lnTo>
                    <a:pt x="15" y="2"/>
                  </a:lnTo>
                  <a:lnTo>
                    <a:pt x="15" y="1"/>
                  </a:lnTo>
                  <a:lnTo>
                    <a:pt x="18" y="1"/>
                  </a:lnTo>
                  <a:lnTo>
                    <a:pt x="19" y="1"/>
                  </a:lnTo>
                  <a:lnTo>
                    <a:pt x="20" y="1"/>
                  </a:lnTo>
                  <a:lnTo>
                    <a:pt x="21" y="1"/>
                  </a:lnTo>
                  <a:lnTo>
                    <a:pt x="22" y="2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7" y="3"/>
                  </a:lnTo>
                  <a:lnTo>
                    <a:pt x="30" y="3"/>
                  </a:lnTo>
                  <a:lnTo>
                    <a:pt x="30" y="4"/>
                  </a:lnTo>
                  <a:lnTo>
                    <a:pt x="35" y="4"/>
                  </a:lnTo>
                  <a:lnTo>
                    <a:pt x="50" y="4"/>
                  </a:lnTo>
                  <a:lnTo>
                    <a:pt x="51" y="4"/>
                  </a:lnTo>
                  <a:lnTo>
                    <a:pt x="57" y="4"/>
                  </a:lnTo>
                  <a:lnTo>
                    <a:pt x="57" y="3"/>
                  </a:lnTo>
                  <a:lnTo>
                    <a:pt x="61" y="3"/>
                  </a:lnTo>
                  <a:lnTo>
                    <a:pt x="61" y="2"/>
                  </a:lnTo>
                  <a:lnTo>
                    <a:pt x="65" y="2"/>
                  </a:lnTo>
                  <a:lnTo>
                    <a:pt x="66" y="2"/>
                  </a:lnTo>
                  <a:lnTo>
                    <a:pt x="67" y="2"/>
                  </a:lnTo>
                  <a:lnTo>
                    <a:pt x="69" y="1"/>
                  </a:lnTo>
                  <a:lnTo>
                    <a:pt x="71" y="1"/>
                  </a:lnTo>
                  <a:lnTo>
                    <a:pt x="72" y="1"/>
                  </a:lnTo>
                  <a:lnTo>
                    <a:pt x="73" y="1"/>
                  </a:lnTo>
                  <a:lnTo>
                    <a:pt x="74" y="0"/>
                  </a:lnTo>
                  <a:lnTo>
                    <a:pt x="75" y="0"/>
                  </a:lnTo>
                  <a:lnTo>
                    <a:pt x="77" y="0"/>
                  </a:lnTo>
                  <a:lnTo>
                    <a:pt x="78" y="1"/>
                  </a:lnTo>
                  <a:lnTo>
                    <a:pt x="81" y="1"/>
                  </a:lnTo>
                  <a:lnTo>
                    <a:pt x="82" y="1"/>
                  </a:lnTo>
                  <a:lnTo>
                    <a:pt x="85" y="1"/>
                  </a:lnTo>
                  <a:lnTo>
                    <a:pt x="86" y="2"/>
                  </a:lnTo>
                  <a:lnTo>
                    <a:pt x="91" y="2"/>
                  </a:lnTo>
                  <a:lnTo>
                    <a:pt x="96" y="2"/>
                  </a:lnTo>
                  <a:lnTo>
                    <a:pt x="97" y="3"/>
                  </a:lnTo>
                  <a:lnTo>
                    <a:pt x="104" y="3"/>
                  </a:lnTo>
                  <a:lnTo>
                    <a:pt x="104" y="4"/>
                  </a:lnTo>
                  <a:lnTo>
                    <a:pt x="117" y="4"/>
                  </a:lnTo>
                  <a:lnTo>
                    <a:pt x="116" y="3"/>
                  </a:lnTo>
                </a:path>
              </a:pathLst>
            </a:custGeom>
            <a:solidFill>
              <a:srgbClr val="AD69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0" name="Freeform 23"/>
            <p:cNvSpPr>
              <a:spLocks/>
            </p:cNvSpPr>
            <p:nvPr/>
          </p:nvSpPr>
          <p:spPr bwMode="auto">
            <a:xfrm>
              <a:off x="3169" y="2783"/>
              <a:ext cx="17" cy="17"/>
            </a:xfrm>
            <a:custGeom>
              <a:avLst/>
              <a:gdLst>
                <a:gd name="T0" fmla="*/ 16 w 17"/>
                <a:gd name="T1" fmla="*/ 0 h 17"/>
                <a:gd name="T2" fmla="*/ 16 w 17"/>
                <a:gd name="T3" fmla="*/ 12 h 17"/>
                <a:gd name="T4" fmla="*/ 12 w 17"/>
                <a:gd name="T5" fmla="*/ 12 h 17"/>
                <a:gd name="T6" fmla="*/ 8 w 17"/>
                <a:gd name="T7" fmla="*/ 12 h 17"/>
                <a:gd name="T8" fmla="*/ 8 w 17"/>
                <a:gd name="T9" fmla="*/ 16 h 17"/>
                <a:gd name="T10" fmla="*/ 0 w 17"/>
                <a:gd name="T11" fmla="*/ 16 h 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17"/>
                <a:gd name="T20" fmla="*/ 17 w 17"/>
                <a:gd name="T21" fmla="*/ 17 h 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17">
                  <a:moveTo>
                    <a:pt x="16" y="0"/>
                  </a:moveTo>
                  <a:lnTo>
                    <a:pt x="16" y="12"/>
                  </a:lnTo>
                  <a:lnTo>
                    <a:pt x="12" y="12"/>
                  </a:lnTo>
                  <a:lnTo>
                    <a:pt x="8" y="12"/>
                  </a:lnTo>
                  <a:lnTo>
                    <a:pt x="8" y="16"/>
                  </a:lnTo>
                  <a:lnTo>
                    <a:pt x="0" y="16"/>
                  </a:lnTo>
                </a:path>
              </a:pathLst>
            </a:custGeom>
            <a:solidFill>
              <a:schemeClr val="accent1"/>
            </a:solidFill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1" name="Freeform 24"/>
            <p:cNvSpPr>
              <a:spLocks/>
            </p:cNvSpPr>
            <p:nvPr/>
          </p:nvSpPr>
          <p:spPr bwMode="auto">
            <a:xfrm>
              <a:off x="3136" y="2787"/>
              <a:ext cx="34" cy="17"/>
            </a:xfrm>
            <a:custGeom>
              <a:avLst/>
              <a:gdLst>
                <a:gd name="T0" fmla="*/ 33 w 34"/>
                <a:gd name="T1" fmla="*/ 0 h 17"/>
                <a:gd name="T2" fmla="*/ 32 w 34"/>
                <a:gd name="T3" fmla="*/ 0 h 17"/>
                <a:gd name="T4" fmla="*/ 32 w 34"/>
                <a:gd name="T5" fmla="*/ 0 h 17"/>
                <a:gd name="T6" fmla="*/ 29 w 34"/>
                <a:gd name="T7" fmla="*/ 0 h 17"/>
                <a:gd name="T8" fmla="*/ 29 w 34"/>
                <a:gd name="T9" fmla="*/ 16 h 17"/>
                <a:gd name="T10" fmla="*/ 25 w 34"/>
                <a:gd name="T11" fmla="*/ 16 h 17"/>
                <a:gd name="T12" fmla="*/ 24 w 34"/>
                <a:gd name="T13" fmla="*/ 16 h 17"/>
                <a:gd name="T14" fmla="*/ 10 w 34"/>
                <a:gd name="T15" fmla="*/ 16 h 17"/>
                <a:gd name="T16" fmla="*/ 10 w 34"/>
                <a:gd name="T17" fmla="*/ 16 h 17"/>
                <a:gd name="T18" fmla="*/ 6 w 34"/>
                <a:gd name="T19" fmla="*/ 16 h 17"/>
                <a:gd name="T20" fmla="*/ 5 w 34"/>
                <a:gd name="T21" fmla="*/ 0 h 17"/>
                <a:gd name="T22" fmla="*/ 2 w 34"/>
                <a:gd name="T23" fmla="*/ 0 h 17"/>
                <a:gd name="T24" fmla="*/ 1 w 34"/>
                <a:gd name="T25" fmla="*/ 0 h 17"/>
                <a:gd name="T26" fmla="*/ 0 w 34"/>
                <a:gd name="T27" fmla="*/ 0 h 1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4"/>
                <a:gd name="T43" fmla="*/ 0 h 17"/>
                <a:gd name="T44" fmla="*/ 34 w 34"/>
                <a:gd name="T45" fmla="*/ 17 h 1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4" h="17">
                  <a:moveTo>
                    <a:pt x="33" y="0"/>
                  </a:moveTo>
                  <a:lnTo>
                    <a:pt x="32" y="0"/>
                  </a:lnTo>
                  <a:lnTo>
                    <a:pt x="29" y="0"/>
                  </a:lnTo>
                  <a:lnTo>
                    <a:pt x="29" y="16"/>
                  </a:lnTo>
                  <a:lnTo>
                    <a:pt x="25" y="16"/>
                  </a:lnTo>
                  <a:lnTo>
                    <a:pt x="24" y="16"/>
                  </a:lnTo>
                  <a:lnTo>
                    <a:pt x="10" y="16"/>
                  </a:lnTo>
                  <a:lnTo>
                    <a:pt x="6" y="16"/>
                  </a:lnTo>
                  <a:lnTo>
                    <a:pt x="5" y="0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2" name="Freeform 25"/>
            <p:cNvSpPr>
              <a:spLocks/>
            </p:cNvSpPr>
            <p:nvPr/>
          </p:nvSpPr>
          <p:spPr bwMode="auto">
            <a:xfrm>
              <a:off x="3136" y="2786"/>
              <a:ext cx="1" cy="17"/>
            </a:xfrm>
            <a:custGeom>
              <a:avLst/>
              <a:gdLst>
                <a:gd name="T0" fmla="*/ 0 w 1"/>
                <a:gd name="T1" fmla="*/ 16 h 17"/>
                <a:gd name="T2" fmla="*/ 0 w 1"/>
                <a:gd name="T3" fmla="*/ 0 h 17"/>
                <a:gd name="T4" fmla="*/ 0 60000 65536"/>
                <a:gd name="T5" fmla="*/ 0 60000 65536"/>
                <a:gd name="T6" fmla="*/ 0 w 1"/>
                <a:gd name="T7" fmla="*/ 0 h 17"/>
                <a:gd name="T8" fmla="*/ 1 w 1"/>
                <a:gd name="T9" fmla="*/ 17 h 1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7">
                  <a:moveTo>
                    <a:pt x="0" y="16"/>
                  </a:move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3" name="Freeform 26"/>
            <p:cNvSpPr>
              <a:spLocks/>
            </p:cNvSpPr>
            <p:nvPr/>
          </p:nvSpPr>
          <p:spPr bwMode="auto">
            <a:xfrm>
              <a:off x="3121" y="2783"/>
              <a:ext cx="17" cy="17"/>
            </a:xfrm>
            <a:custGeom>
              <a:avLst/>
              <a:gdLst>
                <a:gd name="T0" fmla="*/ 16 w 17"/>
                <a:gd name="T1" fmla="*/ 0 h 17"/>
                <a:gd name="T2" fmla="*/ 16 w 17"/>
                <a:gd name="T3" fmla="*/ 12 h 17"/>
                <a:gd name="T4" fmla="*/ 10 w 17"/>
                <a:gd name="T5" fmla="*/ 12 h 17"/>
                <a:gd name="T6" fmla="*/ 10 w 17"/>
                <a:gd name="T7" fmla="*/ 12 h 17"/>
                <a:gd name="T8" fmla="*/ 10 w 17"/>
                <a:gd name="T9" fmla="*/ 12 h 17"/>
                <a:gd name="T10" fmla="*/ 10 w 17"/>
                <a:gd name="T11" fmla="*/ 16 h 17"/>
                <a:gd name="T12" fmla="*/ 0 w 17"/>
                <a:gd name="T13" fmla="*/ 1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17"/>
                <a:gd name="T23" fmla="*/ 17 w 17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17">
                  <a:moveTo>
                    <a:pt x="16" y="0"/>
                  </a:moveTo>
                  <a:lnTo>
                    <a:pt x="16" y="12"/>
                  </a:lnTo>
                  <a:lnTo>
                    <a:pt x="10" y="12"/>
                  </a:lnTo>
                  <a:lnTo>
                    <a:pt x="10" y="16"/>
                  </a:lnTo>
                  <a:lnTo>
                    <a:pt x="0" y="16"/>
                  </a:lnTo>
                </a:path>
              </a:pathLst>
            </a:custGeom>
            <a:solidFill>
              <a:schemeClr val="accent1"/>
            </a:solidFill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4" name="Freeform 27"/>
            <p:cNvSpPr>
              <a:spLocks/>
            </p:cNvSpPr>
            <p:nvPr/>
          </p:nvSpPr>
          <p:spPr bwMode="auto">
            <a:xfrm>
              <a:off x="3094" y="2784"/>
              <a:ext cx="28" cy="17"/>
            </a:xfrm>
            <a:custGeom>
              <a:avLst/>
              <a:gdLst>
                <a:gd name="T0" fmla="*/ 27 w 28"/>
                <a:gd name="T1" fmla="*/ 16 h 17"/>
                <a:gd name="T2" fmla="*/ 14 w 28"/>
                <a:gd name="T3" fmla="*/ 16 h 17"/>
                <a:gd name="T4" fmla="*/ 13 w 28"/>
                <a:gd name="T5" fmla="*/ 10 h 17"/>
                <a:gd name="T6" fmla="*/ 6 w 28"/>
                <a:gd name="T7" fmla="*/ 10 h 17"/>
                <a:gd name="T8" fmla="*/ 6 w 28"/>
                <a:gd name="T9" fmla="*/ 5 h 17"/>
                <a:gd name="T10" fmla="*/ 2 w 28"/>
                <a:gd name="T11" fmla="*/ 5 h 17"/>
                <a:gd name="T12" fmla="*/ 2 w 28"/>
                <a:gd name="T13" fmla="*/ 5 h 17"/>
                <a:gd name="T14" fmla="*/ 1 w 28"/>
                <a:gd name="T15" fmla="*/ 5 h 17"/>
                <a:gd name="T16" fmla="*/ 1 w 28"/>
                <a:gd name="T17" fmla="*/ 0 h 17"/>
                <a:gd name="T18" fmla="*/ 0 w 28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8"/>
                <a:gd name="T31" fmla="*/ 0 h 17"/>
                <a:gd name="T32" fmla="*/ 28 w 28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8" h="17">
                  <a:moveTo>
                    <a:pt x="27" y="16"/>
                  </a:moveTo>
                  <a:lnTo>
                    <a:pt x="14" y="16"/>
                  </a:lnTo>
                  <a:lnTo>
                    <a:pt x="13" y="10"/>
                  </a:lnTo>
                  <a:lnTo>
                    <a:pt x="6" y="10"/>
                  </a:lnTo>
                  <a:lnTo>
                    <a:pt x="6" y="5"/>
                  </a:lnTo>
                  <a:lnTo>
                    <a:pt x="2" y="5"/>
                  </a:lnTo>
                  <a:lnTo>
                    <a:pt x="1" y="5"/>
                  </a:lnTo>
                  <a:lnTo>
                    <a:pt x="1" y="0"/>
                  </a:lnTo>
                  <a:lnTo>
                    <a:pt x="0" y="0"/>
                  </a:lnTo>
                </a:path>
              </a:pathLst>
            </a:custGeom>
            <a:solidFill>
              <a:schemeClr val="accent1"/>
            </a:solidFill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5" name="Freeform 28"/>
            <p:cNvSpPr>
              <a:spLocks/>
            </p:cNvSpPr>
            <p:nvPr/>
          </p:nvSpPr>
          <p:spPr bwMode="auto">
            <a:xfrm>
              <a:off x="3126" y="2767"/>
              <a:ext cx="17" cy="17"/>
            </a:xfrm>
            <a:custGeom>
              <a:avLst/>
              <a:gdLst>
                <a:gd name="T0" fmla="*/ 16 w 17"/>
                <a:gd name="T1" fmla="*/ 0 h 17"/>
                <a:gd name="T2" fmla="*/ 16 w 17"/>
                <a:gd name="T3" fmla="*/ 3 h 17"/>
                <a:gd name="T4" fmla="*/ 16 w 17"/>
                <a:gd name="T5" fmla="*/ 3 h 17"/>
                <a:gd name="T6" fmla="*/ 16 w 17"/>
                <a:gd name="T7" fmla="*/ 7 h 17"/>
                <a:gd name="T8" fmla="*/ 8 w 17"/>
                <a:gd name="T9" fmla="*/ 8 h 17"/>
                <a:gd name="T10" fmla="*/ 8 w 17"/>
                <a:gd name="T11" fmla="*/ 10 h 17"/>
                <a:gd name="T12" fmla="*/ 8 w 17"/>
                <a:gd name="T13" fmla="*/ 10 h 17"/>
                <a:gd name="T14" fmla="*/ 8 w 17"/>
                <a:gd name="T15" fmla="*/ 12 h 17"/>
                <a:gd name="T16" fmla="*/ 8 w 17"/>
                <a:gd name="T17" fmla="*/ 13 h 17"/>
                <a:gd name="T18" fmla="*/ 8 w 17"/>
                <a:gd name="T19" fmla="*/ 14 h 17"/>
                <a:gd name="T20" fmla="*/ 0 w 17"/>
                <a:gd name="T21" fmla="*/ 14 h 17"/>
                <a:gd name="T22" fmla="*/ 0 w 17"/>
                <a:gd name="T23" fmla="*/ 16 h 1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"/>
                <a:gd name="T37" fmla="*/ 0 h 17"/>
                <a:gd name="T38" fmla="*/ 17 w 17"/>
                <a:gd name="T39" fmla="*/ 17 h 1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" h="17">
                  <a:moveTo>
                    <a:pt x="16" y="0"/>
                  </a:moveTo>
                  <a:lnTo>
                    <a:pt x="16" y="3"/>
                  </a:lnTo>
                  <a:lnTo>
                    <a:pt x="16" y="7"/>
                  </a:lnTo>
                  <a:lnTo>
                    <a:pt x="8" y="8"/>
                  </a:lnTo>
                  <a:lnTo>
                    <a:pt x="8" y="10"/>
                  </a:lnTo>
                  <a:lnTo>
                    <a:pt x="8" y="12"/>
                  </a:lnTo>
                  <a:lnTo>
                    <a:pt x="8" y="13"/>
                  </a:lnTo>
                  <a:lnTo>
                    <a:pt x="8" y="14"/>
                  </a:lnTo>
                  <a:lnTo>
                    <a:pt x="0" y="14"/>
                  </a:lnTo>
                  <a:lnTo>
                    <a:pt x="0" y="16"/>
                  </a:lnTo>
                </a:path>
              </a:pathLst>
            </a:custGeom>
            <a:solidFill>
              <a:schemeClr val="accent1"/>
            </a:solidFill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6" name="Freeform 29"/>
            <p:cNvSpPr>
              <a:spLocks/>
            </p:cNvSpPr>
            <p:nvPr/>
          </p:nvSpPr>
          <p:spPr bwMode="auto">
            <a:xfrm>
              <a:off x="3007" y="2192"/>
              <a:ext cx="18" cy="146"/>
            </a:xfrm>
            <a:custGeom>
              <a:avLst/>
              <a:gdLst>
                <a:gd name="T0" fmla="*/ 4 w 18"/>
                <a:gd name="T1" fmla="*/ 0 h 146"/>
                <a:gd name="T2" fmla="*/ 4 w 18"/>
                <a:gd name="T3" fmla="*/ 1 h 146"/>
                <a:gd name="T4" fmla="*/ 3 w 18"/>
                <a:gd name="T5" fmla="*/ 3 h 146"/>
                <a:gd name="T6" fmla="*/ 4 w 18"/>
                <a:gd name="T7" fmla="*/ 1 h 146"/>
                <a:gd name="T8" fmla="*/ 6 w 18"/>
                <a:gd name="T9" fmla="*/ 4 h 146"/>
                <a:gd name="T10" fmla="*/ 6 w 18"/>
                <a:gd name="T11" fmla="*/ 6 h 146"/>
                <a:gd name="T12" fmla="*/ 8 w 18"/>
                <a:gd name="T13" fmla="*/ 9 h 146"/>
                <a:gd name="T14" fmla="*/ 9 w 18"/>
                <a:gd name="T15" fmla="*/ 10 h 146"/>
                <a:gd name="T16" fmla="*/ 10 w 18"/>
                <a:gd name="T17" fmla="*/ 11 h 146"/>
                <a:gd name="T18" fmla="*/ 13 w 18"/>
                <a:gd name="T19" fmla="*/ 13 h 146"/>
                <a:gd name="T20" fmla="*/ 16 w 18"/>
                <a:gd name="T21" fmla="*/ 19 h 146"/>
                <a:gd name="T22" fmla="*/ 17 w 18"/>
                <a:gd name="T23" fmla="*/ 21 h 146"/>
                <a:gd name="T24" fmla="*/ 17 w 18"/>
                <a:gd name="T25" fmla="*/ 53 h 146"/>
                <a:gd name="T26" fmla="*/ 16 w 18"/>
                <a:gd name="T27" fmla="*/ 90 h 146"/>
                <a:gd name="T28" fmla="*/ 16 w 18"/>
                <a:gd name="T29" fmla="*/ 119 h 146"/>
                <a:gd name="T30" fmla="*/ 15 w 18"/>
                <a:gd name="T31" fmla="*/ 140 h 146"/>
                <a:gd name="T32" fmla="*/ 15 w 18"/>
                <a:gd name="T33" fmla="*/ 144 h 146"/>
                <a:gd name="T34" fmla="*/ 13 w 18"/>
                <a:gd name="T35" fmla="*/ 145 h 146"/>
                <a:gd name="T36" fmla="*/ 12 w 18"/>
                <a:gd name="T37" fmla="*/ 144 h 146"/>
                <a:gd name="T38" fmla="*/ 11 w 18"/>
                <a:gd name="T39" fmla="*/ 143 h 146"/>
                <a:gd name="T40" fmla="*/ 12 w 18"/>
                <a:gd name="T41" fmla="*/ 140 h 146"/>
                <a:gd name="T42" fmla="*/ 13 w 18"/>
                <a:gd name="T43" fmla="*/ 119 h 146"/>
                <a:gd name="T44" fmla="*/ 13 w 18"/>
                <a:gd name="T45" fmla="*/ 90 h 146"/>
                <a:gd name="T46" fmla="*/ 13 w 18"/>
                <a:gd name="T47" fmla="*/ 53 h 146"/>
                <a:gd name="T48" fmla="*/ 14 w 18"/>
                <a:gd name="T49" fmla="*/ 22 h 146"/>
                <a:gd name="T50" fmla="*/ 13 w 18"/>
                <a:gd name="T51" fmla="*/ 21 h 146"/>
                <a:gd name="T52" fmla="*/ 10 w 18"/>
                <a:gd name="T53" fmla="*/ 17 h 146"/>
                <a:gd name="T54" fmla="*/ 10 w 18"/>
                <a:gd name="T55" fmla="*/ 16 h 146"/>
                <a:gd name="T56" fmla="*/ 7 w 18"/>
                <a:gd name="T57" fmla="*/ 12 h 146"/>
                <a:gd name="T58" fmla="*/ 5 w 18"/>
                <a:gd name="T59" fmla="*/ 11 h 146"/>
                <a:gd name="T60" fmla="*/ 3 w 18"/>
                <a:gd name="T61" fmla="*/ 8 h 146"/>
                <a:gd name="T62" fmla="*/ 2 w 18"/>
                <a:gd name="T63" fmla="*/ 6 h 146"/>
                <a:gd name="T64" fmla="*/ 1 w 18"/>
                <a:gd name="T65" fmla="*/ 3 h 146"/>
                <a:gd name="T66" fmla="*/ 0 w 18"/>
                <a:gd name="T67" fmla="*/ 1 h 146"/>
                <a:gd name="T68" fmla="*/ 3 w 18"/>
                <a:gd name="T69" fmla="*/ 0 h 1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8"/>
                <a:gd name="T106" fmla="*/ 0 h 146"/>
                <a:gd name="T107" fmla="*/ 18 w 18"/>
                <a:gd name="T108" fmla="*/ 146 h 1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8" h="146">
                  <a:moveTo>
                    <a:pt x="3" y="0"/>
                  </a:moveTo>
                  <a:lnTo>
                    <a:pt x="4" y="0"/>
                  </a:lnTo>
                  <a:lnTo>
                    <a:pt x="4" y="1"/>
                  </a:lnTo>
                  <a:lnTo>
                    <a:pt x="4" y="3"/>
                  </a:lnTo>
                  <a:lnTo>
                    <a:pt x="3" y="3"/>
                  </a:lnTo>
                  <a:lnTo>
                    <a:pt x="2" y="3"/>
                  </a:lnTo>
                  <a:lnTo>
                    <a:pt x="4" y="1"/>
                  </a:lnTo>
                  <a:lnTo>
                    <a:pt x="5" y="3"/>
                  </a:lnTo>
                  <a:lnTo>
                    <a:pt x="6" y="4"/>
                  </a:lnTo>
                  <a:lnTo>
                    <a:pt x="6" y="5"/>
                  </a:lnTo>
                  <a:lnTo>
                    <a:pt x="6" y="6"/>
                  </a:lnTo>
                  <a:lnTo>
                    <a:pt x="8" y="9"/>
                  </a:lnTo>
                  <a:lnTo>
                    <a:pt x="8" y="10"/>
                  </a:lnTo>
                  <a:lnTo>
                    <a:pt x="9" y="10"/>
                  </a:lnTo>
                  <a:lnTo>
                    <a:pt x="10" y="11"/>
                  </a:lnTo>
                  <a:lnTo>
                    <a:pt x="12" y="13"/>
                  </a:lnTo>
                  <a:lnTo>
                    <a:pt x="13" y="13"/>
                  </a:lnTo>
                  <a:lnTo>
                    <a:pt x="14" y="15"/>
                  </a:lnTo>
                  <a:lnTo>
                    <a:pt x="16" y="19"/>
                  </a:lnTo>
                  <a:lnTo>
                    <a:pt x="17" y="20"/>
                  </a:lnTo>
                  <a:lnTo>
                    <a:pt x="17" y="21"/>
                  </a:lnTo>
                  <a:lnTo>
                    <a:pt x="17" y="20"/>
                  </a:lnTo>
                  <a:lnTo>
                    <a:pt x="17" y="53"/>
                  </a:lnTo>
                  <a:lnTo>
                    <a:pt x="16" y="57"/>
                  </a:lnTo>
                  <a:lnTo>
                    <a:pt x="16" y="90"/>
                  </a:lnTo>
                  <a:lnTo>
                    <a:pt x="16" y="95"/>
                  </a:lnTo>
                  <a:lnTo>
                    <a:pt x="16" y="119"/>
                  </a:lnTo>
                  <a:lnTo>
                    <a:pt x="15" y="122"/>
                  </a:lnTo>
                  <a:lnTo>
                    <a:pt x="15" y="140"/>
                  </a:lnTo>
                  <a:lnTo>
                    <a:pt x="15" y="143"/>
                  </a:lnTo>
                  <a:lnTo>
                    <a:pt x="15" y="144"/>
                  </a:lnTo>
                  <a:lnTo>
                    <a:pt x="13" y="145"/>
                  </a:lnTo>
                  <a:lnTo>
                    <a:pt x="13" y="144"/>
                  </a:lnTo>
                  <a:lnTo>
                    <a:pt x="12" y="144"/>
                  </a:lnTo>
                  <a:lnTo>
                    <a:pt x="11" y="143"/>
                  </a:lnTo>
                  <a:lnTo>
                    <a:pt x="11" y="142"/>
                  </a:lnTo>
                  <a:lnTo>
                    <a:pt x="12" y="140"/>
                  </a:lnTo>
                  <a:lnTo>
                    <a:pt x="12" y="122"/>
                  </a:lnTo>
                  <a:lnTo>
                    <a:pt x="13" y="119"/>
                  </a:lnTo>
                  <a:lnTo>
                    <a:pt x="13" y="95"/>
                  </a:lnTo>
                  <a:lnTo>
                    <a:pt x="13" y="90"/>
                  </a:lnTo>
                  <a:lnTo>
                    <a:pt x="13" y="57"/>
                  </a:lnTo>
                  <a:lnTo>
                    <a:pt x="13" y="53"/>
                  </a:lnTo>
                  <a:lnTo>
                    <a:pt x="13" y="22"/>
                  </a:lnTo>
                  <a:lnTo>
                    <a:pt x="14" y="22"/>
                  </a:lnTo>
                  <a:lnTo>
                    <a:pt x="13" y="22"/>
                  </a:lnTo>
                  <a:lnTo>
                    <a:pt x="13" y="21"/>
                  </a:lnTo>
                  <a:lnTo>
                    <a:pt x="11" y="18"/>
                  </a:lnTo>
                  <a:lnTo>
                    <a:pt x="10" y="17"/>
                  </a:lnTo>
                  <a:lnTo>
                    <a:pt x="10" y="16"/>
                  </a:lnTo>
                  <a:lnTo>
                    <a:pt x="7" y="13"/>
                  </a:lnTo>
                  <a:lnTo>
                    <a:pt x="7" y="12"/>
                  </a:lnTo>
                  <a:lnTo>
                    <a:pt x="5" y="11"/>
                  </a:lnTo>
                  <a:lnTo>
                    <a:pt x="5" y="10"/>
                  </a:lnTo>
                  <a:lnTo>
                    <a:pt x="3" y="8"/>
                  </a:lnTo>
                  <a:lnTo>
                    <a:pt x="2" y="6"/>
                  </a:lnTo>
                  <a:lnTo>
                    <a:pt x="1" y="5"/>
                  </a:lnTo>
                  <a:lnTo>
                    <a:pt x="1" y="3"/>
                  </a:lnTo>
                  <a:lnTo>
                    <a:pt x="0" y="2"/>
                  </a:lnTo>
                  <a:lnTo>
                    <a:pt x="0" y="1"/>
                  </a:lnTo>
                  <a:lnTo>
                    <a:pt x="1" y="0"/>
                  </a:lnTo>
                  <a:lnTo>
                    <a:pt x="3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7" name="Rectangle 30"/>
            <p:cNvSpPr>
              <a:spLocks noChangeArrowheads="1"/>
            </p:cNvSpPr>
            <p:nvPr/>
          </p:nvSpPr>
          <p:spPr bwMode="auto">
            <a:xfrm>
              <a:off x="3027" y="2189"/>
              <a:ext cx="16" cy="27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55328" name="Freeform 31"/>
            <p:cNvSpPr>
              <a:spLocks/>
            </p:cNvSpPr>
            <p:nvPr/>
          </p:nvSpPr>
          <p:spPr bwMode="auto">
            <a:xfrm>
              <a:off x="3017" y="2363"/>
              <a:ext cx="71" cy="96"/>
            </a:xfrm>
            <a:custGeom>
              <a:avLst/>
              <a:gdLst>
                <a:gd name="T0" fmla="*/ 2 w 71"/>
                <a:gd name="T1" fmla="*/ 1 h 96"/>
                <a:gd name="T2" fmla="*/ 5 w 71"/>
                <a:gd name="T3" fmla="*/ 0 h 96"/>
                <a:gd name="T4" fmla="*/ 6 w 71"/>
                <a:gd name="T5" fmla="*/ 2 h 96"/>
                <a:gd name="T6" fmla="*/ 7 w 71"/>
                <a:gd name="T7" fmla="*/ 13 h 96"/>
                <a:gd name="T8" fmla="*/ 6 w 71"/>
                <a:gd name="T9" fmla="*/ 31 h 96"/>
                <a:gd name="T10" fmla="*/ 5 w 71"/>
                <a:gd name="T11" fmla="*/ 41 h 96"/>
                <a:gd name="T12" fmla="*/ 5 w 71"/>
                <a:gd name="T13" fmla="*/ 49 h 96"/>
                <a:gd name="T14" fmla="*/ 5 w 71"/>
                <a:gd name="T15" fmla="*/ 52 h 96"/>
                <a:gd name="T16" fmla="*/ 5 w 71"/>
                <a:gd name="T17" fmla="*/ 57 h 96"/>
                <a:gd name="T18" fmla="*/ 8 w 71"/>
                <a:gd name="T19" fmla="*/ 61 h 96"/>
                <a:gd name="T20" fmla="*/ 12 w 71"/>
                <a:gd name="T21" fmla="*/ 64 h 96"/>
                <a:gd name="T22" fmla="*/ 16 w 71"/>
                <a:gd name="T23" fmla="*/ 67 h 96"/>
                <a:gd name="T24" fmla="*/ 24 w 71"/>
                <a:gd name="T25" fmla="*/ 74 h 96"/>
                <a:gd name="T26" fmla="*/ 27 w 71"/>
                <a:gd name="T27" fmla="*/ 77 h 96"/>
                <a:gd name="T28" fmla="*/ 31 w 71"/>
                <a:gd name="T29" fmla="*/ 80 h 96"/>
                <a:gd name="T30" fmla="*/ 36 w 71"/>
                <a:gd name="T31" fmla="*/ 82 h 96"/>
                <a:gd name="T32" fmla="*/ 39 w 71"/>
                <a:gd name="T33" fmla="*/ 84 h 96"/>
                <a:gd name="T34" fmla="*/ 42 w 71"/>
                <a:gd name="T35" fmla="*/ 87 h 96"/>
                <a:gd name="T36" fmla="*/ 45 w 71"/>
                <a:gd name="T37" fmla="*/ 87 h 96"/>
                <a:gd name="T38" fmla="*/ 46 w 71"/>
                <a:gd name="T39" fmla="*/ 88 h 96"/>
                <a:gd name="T40" fmla="*/ 48 w 71"/>
                <a:gd name="T41" fmla="*/ 89 h 96"/>
                <a:gd name="T42" fmla="*/ 54 w 71"/>
                <a:gd name="T43" fmla="*/ 90 h 96"/>
                <a:gd name="T44" fmla="*/ 63 w 71"/>
                <a:gd name="T45" fmla="*/ 90 h 96"/>
                <a:gd name="T46" fmla="*/ 63 w 71"/>
                <a:gd name="T47" fmla="*/ 93 h 96"/>
                <a:gd name="T48" fmla="*/ 64 w 71"/>
                <a:gd name="T49" fmla="*/ 90 h 96"/>
                <a:gd name="T50" fmla="*/ 69 w 71"/>
                <a:gd name="T51" fmla="*/ 91 h 96"/>
                <a:gd name="T52" fmla="*/ 70 w 71"/>
                <a:gd name="T53" fmla="*/ 93 h 96"/>
                <a:gd name="T54" fmla="*/ 68 w 71"/>
                <a:gd name="T55" fmla="*/ 94 h 96"/>
                <a:gd name="T56" fmla="*/ 67 w 71"/>
                <a:gd name="T57" fmla="*/ 92 h 96"/>
                <a:gd name="T58" fmla="*/ 66 w 71"/>
                <a:gd name="T59" fmla="*/ 95 h 96"/>
                <a:gd name="T60" fmla="*/ 63 w 71"/>
                <a:gd name="T61" fmla="*/ 94 h 96"/>
                <a:gd name="T62" fmla="*/ 54 w 71"/>
                <a:gd name="T63" fmla="*/ 94 h 96"/>
                <a:gd name="T64" fmla="*/ 47 w 71"/>
                <a:gd name="T65" fmla="*/ 93 h 96"/>
                <a:gd name="T66" fmla="*/ 45 w 71"/>
                <a:gd name="T67" fmla="*/ 92 h 96"/>
                <a:gd name="T68" fmla="*/ 42 w 71"/>
                <a:gd name="T69" fmla="*/ 91 h 96"/>
                <a:gd name="T70" fmla="*/ 41 w 71"/>
                <a:gd name="T71" fmla="*/ 90 h 96"/>
                <a:gd name="T72" fmla="*/ 37 w 71"/>
                <a:gd name="T73" fmla="*/ 87 h 96"/>
                <a:gd name="T74" fmla="*/ 34 w 71"/>
                <a:gd name="T75" fmla="*/ 85 h 96"/>
                <a:gd name="T76" fmla="*/ 29 w 71"/>
                <a:gd name="T77" fmla="*/ 83 h 96"/>
                <a:gd name="T78" fmla="*/ 25 w 71"/>
                <a:gd name="T79" fmla="*/ 80 h 96"/>
                <a:gd name="T80" fmla="*/ 21 w 71"/>
                <a:gd name="T81" fmla="*/ 77 h 96"/>
                <a:gd name="T82" fmla="*/ 16 w 71"/>
                <a:gd name="T83" fmla="*/ 72 h 96"/>
                <a:gd name="T84" fmla="*/ 4 w 71"/>
                <a:gd name="T85" fmla="*/ 62 h 96"/>
                <a:gd name="T86" fmla="*/ 2 w 71"/>
                <a:gd name="T87" fmla="*/ 59 h 96"/>
                <a:gd name="T88" fmla="*/ 1 w 71"/>
                <a:gd name="T89" fmla="*/ 56 h 96"/>
                <a:gd name="T90" fmla="*/ 0 w 71"/>
                <a:gd name="T91" fmla="*/ 51 h 96"/>
                <a:gd name="T92" fmla="*/ 1 w 71"/>
                <a:gd name="T93" fmla="*/ 43 h 96"/>
                <a:gd name="T94" fmla="*/ 1 w 71"/>
                <a:gd name="T95" fmla="*/ 34 h 96"/>
                <a:gd name="T96" fmla="*/ 2 w 71"/>
                <a:gd name="T97" fmla="*/ 18 h 96"/>
                <a:gd name="T98" fmla="*/ 3 w 71"/>
                <a:gd name="T99" fmla="*/ 8 h 9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1"/>
                <a:gd name="T151" fmla="*/ 0 h 96"/>
                <a:gd name="T152" fmla="*/ 71 w 71"/>
                <a:gd name="T153" fmla="*/ 96 h 9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1" h="96">
                  <a:moveTo>
                    <a:pt x="2" y="2"/>
                  </a:moveTo>
                  <a:lnTo>
                    <a:pt x="2" y="1"/>
                  </a:lnTo>
                  <a:lnTo>
                    <a:pt x="3" y="0"/>
                  </a:lnTo>
                  <a:lnTo>
                    <a:pt x="5" y="0"/>
                  </a:lnTo>
                  <a:lnTo>
                    <a:pt x="6" y="1"/>
                  </a:lnTo>
                  <a:lnTo>
                    <a:pt x="6" y="2"/>
                  </a:lnTo>
                  <a:lnTo>
                    <a:pt x="7" y="8"/>
                  </a:lnTo>
                  <a:lnTo>
                    <a:pt x="7" y="13"/>
                  </a:lnTo>
                  <a:lnTo>
                    <a:pt x="6" y="18"/>
                  </a:lnTo>
                  <a:lnTo>
                    <a:pt x="6" y="31"/>
                  </a:lnTo>
                  <a:lnTo>
                    <a:pt x="5" y="35"/>
                  </a:lnTo>
                  <a:lnTo>
                    <a:pt x="5" y="41"/>
                  </a:lnTo>
                  <a:lnTo>
                    <a:pt x="5" y="43"/>
                  </a:lnTo>
                  <a:lnTo>
                    <a:pt x="5" y="49"/>
                  </a:lnTo>
                  <a:lnTo>
                    <a:pt x="4" y="51"/>
                  </a:lnTo>
                  <a:lnTo>
                    <a:pt x="5" y="52"/>
                  </a:lnTo>
                  <a:lnTo>
                    <a:pt x="5" y="56"/>
                  </a:lnTo>
                  <a:lnTo>
                    <a:pt x="5" y="57"/>
                  </a:lnTo>
                  <a:lnTo>
                    <a:pt x="7" y="59"/>
                  </a:lnTo>
                  <a:lnTo>
                    <a:pt x="8" y="61"/>
                  </a:lnTo>
                  <a:lnTo>
                    <a:pt x="11" y="62"/>
                  </a:lnTo>
                  <a:lnTo>
                    <a:pt x="12" y="64"/>
                  </a:lnTo>
                  <a:lnTo>
                    <a:pt x="14" y="66"/>
                  </a:lnTo>
                  <a:lnTo>
                    <a:pt x="16" y="67"/>
                  </a:lnTo>
                  <a:lnTo>
                    <a:pt x="19" y="69"/>
                  </a:lnTo>
                  <a:lnTo>
                    <a:pt x="24" y="74"/>
                  </a:lnTo>
                  <a:lnTo>
                    <a:pt x="27" y="78"/>
                  </a:lnTo>
                  <a:lnTo>
                    <a:pt x="27" y="77"/>
                  </a:lnTo>
                  <a:lnTo>
                    <a:pt x="29" y="78"/>
                  </a:lnTo>
                  <a:lnTo>
                    <a:pt x="31" y="80"/>
                  </a:lnTo>
                  <a:lnTo>
                    <a:pt x="34" y="81"/>
                  </a:lnTo>
                  <a:lnTo>
                    <a:pt x="36" y="82"/>
                  </a:lnTo>
                  <a:lnTo>
                    <a:pt x="37" y="83"/>
                  </a:lnTo>
                  <a:lnTo>
                    <a:pt x="39" y="84"/>
                  </a:lnTo>
                  <a:lnTo>
                    <a:pt x="41" y="85"/>
                  </a:lnTo>
                  <a:lnTo>
                    <a:pt x="42" y="87"/>
                  </a:lnTo>
                  <a:lnTo>
                    <a:pt x="44" y="87"/>
                  </a:lnTo>
                  <a:lnTo>
                    <a:pt x="45" y="87"/>
                  </a:lnTo>
                  <a:lnTo>
                    <a:pt x="46" y="88"/>
                  </a:lnTo>
                  <a:lnTo>
                    <a:pt x="48" y="89"/>
                  </a:lnTo>
                  <a:lnTo>
                    <a:pt x="50" y="90"/>
                  </a:lnTo>
                  <a:lnTo>
                    <a:pt x="54" y="90"/>
                  </a:lnTo>
                  <a:lnTo>
                    <a:pt x="55" y="90"/>
                  </a:lnTo>
                  <a:lnTo>
                    <a:pt x="63" y="90"/>
                  </a:lnTo>
                  <a:lnTo>
                    <a:pt x="66" y="91"/>
                  </a:lnTo>
                  <a:lnTo>
                    <a:pt x="63" y="93"/>
                  </a:lnTo>
                  <a:lnTo>
                    <a:pt x="63" y="92"/>
                  </a:lnTo>
                  <a:lnTo>
                    <a:pt x="64" y="90"/>
                  </a:lnTo>
                  <a:lnTo>
                    <a:pt x="69" y="90"/>
                  </a:lnTo>
                  <a:lnTo>
                    <a:pt x="69" y="91"/>
                  </a:lnTo>
                  <a:lnTo>
                    <a:pt x="70" y="91"/>
                  </a:lnTo>
                  <a:lnTo>
                    <a:pt x="70" y="93"/>
                  </a:lnTo>
                  <a:lnTo>
                    <a:pt x="69" y="94"/>
                  </a:lnTo>
                  <a:lnTo>
                    <a:pt x="68" y="94"/>
                  </a:lnTo>
                  <a:lnTo>
                    <a:pt x="65" y="94"/>
                  </a:lnTo>
                  <a:lnTo>
                    <a:pt x="67" y="92"/>
                  </a:lnTo>
                  <a:lnTo>
                    <a:pt x="67" y="94"/>
                  </a:lnTo>
                  <a:lnTo>
                    <a:pt x="66" y="95"/>
                  </a:lnTo>
                  <a:lnTo>
                    <a:pt x="65" y="95"/>
                  </a:lnTo>
                  <a:lnTo>
                    <a:pt x="63" y="94"/>
                  </a:lnTo>
                  <a:lnTo>
                    <a:pt x="55" y="94"/>
                  </a:lnTo>
                  <a:lnTo>
                    <a:pt x="54" y="94"/>
                  </a:lnTo>
                  <a:lnTo>
                    <a:pt x="50" y="94"/>
                  </a:lnTo>
                  <a:lnTo>
                    <a:pt x="47" y="93"/>
                  </a:lnTo>
                  <a:lnTo>
                    <a:pt x="46" y="93"/>
                  </a:lnTo>
                  <a:lnTo>
                    <a:pt x="45" y="92"/>
                  </a:lnTo>
                  <a:lnTo>
                    <a:pt x="43" y="91"/>
                  </a:lnTo>
                  <a:lnTo>
                    <a:pt x="42" y="91"/>
                  </a:lnTo>
                  <a:lnTo>
                    <a:pt x="42" y="90"/>
                  </a:lnTo>
                  <a:lnTo>
                    <a:pt x="41" y="90"/>
                  </a:lnTo>
                  <a:lnTo>
                    <a:pt x="38" y="88"/>
                  </a:lnTo>
                  <a:lnTo>
                    <a:pt x="37" y="87"/>
                  </a:lnTo>
                  <a:lnTo>
                    <a:pt x="35" y="87"/>
                  </a:lnTo>
                  <a:lnTo>
                    <a:pt x="34" y="85"/>
                  </a:lnTo>
                  <a:lnTo>
                    <a:pt x="32" y="84"/>
                  </a:lnTo>
                  <a:lnTo>
                    <a:pt x="29" y="83"/>
                  </a:lnTo>
                  <a:lnTo>
                    <a:pt x="27" y="81"/>
                  </a:lnTo>
                  <a:lnTo>
                    <a:pt x="25" y="80"/>
                  </a:lnTo>
                  <a:lnTo>
                    <a:pt x="24" y="80"/>
                  </a:lnTo>
                  <a:lnTo>
                    <a:pt x="21" y="77"/>
                  </a:lnTo>
                  <a:lnTo>
                    <a:pt x="19" y="74"/>
                  </a:lnTo>
                  <a:lnTo>
                    <a:pt x="16" y="72"/>
                  </a:lnTo>
                  <a:lnTo>
                    <a:pt x="13" y="71"/>
                  </a:lnTo>
                  <a:lnTo>
                    <a:pt x="4" y="62"/>
                  </a:lnTo>
                  <a:lnTo>
                    <a:pt x="3" y="61"/>
                  </a:lnTo>
                  <a:lnTo>
                    <a:pt x="2" y="59"/>
                  </a:lnTo>
                  <a:lnTo>
                    <a:pt x="1" y="57"/>
                  </a:lnTo>
                  <a:lnTo>
                    <a:pt x="1" y="56"/>
                  </a:lnTo>
                  <a:lnTo>
                    <a:pt x="1" y="53"/>
                  </a:lnTo>
                  <a:lnTo>
                    <a:pt x="0" y="51"/>
                  </a:lnTo>
                  <a:lnTo>
                    <a:pt x="1" y="49"/>
                  </a:lnTo>
                  <a:lnTo>
                    <a:pt x="1" y="43"/>
                  </a:lnTo>
                  <a:lnTo>
                    <a:pt x="1" y="41"/>
                  </a:lnTo>
                  <a:lnTo>
                    <a:pt x="1" y="34"/>
                  </a:lnTo>
                  <a:lnTo>
                    <a:pt x="2" y="31"/>
                  </a:lnTo>
                  <a:lnTo>
                    <a:pt x="2" y="18"/>
                  </a:lnTo>
                  <a:lnTo>
                    <a:pt x="3" y="13"/>
                  </a:lnTo>
                  <a:lnTo>
                    <a:pt x="3" y="8"/>
                  </a:lnTo>
                  <a:lnTo>
                    <a:pt x="2" y="2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9" name="Freeform 32"/>
            <p:cNvSpPr>
              <a:spLocks/>
            </p:cNvSpPr>
            <p:nvPr/>
          </p:nvSpPr>
          <p:spPr bwMode="auto">
            <a:xfrm>
              <a:off x="3002" y="2179"/>
              <a:ext cx="17" cy="17"/>
            </a:xfrm>
            <a:custGeom>
              <a:avLst/>
              <a:gdLst>
                <a:gd name="T0" fmla="*/ 13 w 17"/>
                <a:gd name="T1" fmla="*/ 0 h 17"/>
                <a:gd name="T2" fmla="*/ 16 w 17"/>
                <a:gd name="T3" fmla="*/ 8 h 17"/>
                <a:gd name="T4" fmla="*/ 2 w 17"/>
                <a:gd name="T5" fmla="*/ 16 h 17"/>
                <a:gd name="T6" fmla="*/ 0 w 17"/>
                <a:gd name="T7" fmla="*/ 8 h 17"/>
                <a:gd name="T8" fmla="*/ 13 w 17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13" y="0"/>
                  </a:moveTo>
                  <a:lnTo>
                    <a:pt x="16" y="8"/>
                  </a:lnTo>
                  <a:lnTo>
                    <a:pt x="2" y="16"/>
                  </a:lnTo>
                  <a:lnTo>
                    <a:pt x="0" y="8"/>
                  </a:lnTo>
                  <a:lnTo>
                    <a:pt x="13" y="0"/>
                  </a:lnTo>
                </a:path>
              </a:pathLst>
            </a:custGeom>
            <a:solidFill>
              <a:srgbClr val="BFBFB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30" name="Freeform 33"/>
            <p:cNvSpPr>
              <a:spLocks/>
            </p:cNvSpPr>
            <p:nvPr/>
          </p:nvSpPr>
          <p:spPr bwMode="auto">
            <a:xfrm>
              <a:off x="3001" y="2183"/>
              <a:ext cx="17" cy="17"/>
            </a:xfrm>
            <a:custGeom>
              <a:avLst/>
              <a:gdLst>
                <a:gd name="T0" fmla="*/ 6 w 17"/>
                <a:gd name="T1" fmla="*/ 0 h 17"/>
                <a:gd name="T2" fmla="*/ 16 w 17"/>
                <a:gd name="T3" fmla="*/ 13 h 17"/>
                <a:gd name="T4" fmla="*/ 9 w 17"/>
                <a:gd name="T5" fmla="*/ 16 h 17"/>
                <a:gd name="T6" fmla="*/ 0 w 17"/>
                <a:gd name="T7" fmla="*/ 2 h 17"/>
                <a:gd name="T8" fmla="*/ 6 w 17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6" y="0"/>
                  </a:moveTo>
                  <a:lnTo>
                    <a:pt x="16" y="13"/>
                  </a:lnTo>
                  <a:lnTo>
                    <a:pt x="9" y="16"/>
                  </a:lnTo>
                  <a:lnTo>
                    <a:pt x="0" y="2"/>
                  </a:lnTo>
                  <a:lnTo>
                    <a:pt x="6" y="0"/>
                  </a:lnTo>
                </a:path>
              </a:pathLst>
            </a:custGeom>
            <a:solidFill>
              <a:srgbClr val="BFBFB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31" name="Freeform 34"/>
            <p:cNvSpPr>
              <a:spLocks/>
            </p:cNvSpPr>
            <p:nvPr/>
          </p:nvSpPr>
          <p:spPr bwMode="auto">
            <a:xfrm>
              <a:off x="3012" y="2179"/>
              <a:ext cx="17" cy="17"/>
            </a:xfrm>
            <a:custGeom>
              <a:avLst/>
              <a:gdLst>
                <a:gd name="T0" fmla="*/ 16 w 17"/>
                <a:gd name="T1" fmla="*/ 0 h 17"/>
                <a:gd name="T2" fmla="*/ 16 w 17"/>
                <a:gd name="T3" fmla="*/ 11 h 17"/>
                <a:gd name="T4" fmla="*/ 14 w 17"/>
                <a:gd name="T5" fmla="*/ 11 h 17"/>
                <a:gd name="T6" fmla="*/ 14 w 17"/>
                <a:gd name="T7" fmla="*/ 13 h 17"/>
                <a:gd name="T8" fmla="*/ 11 w 17"/>
                <a:gd name="T9" fmla="*/ 13 h 17"/>
                <a:gd name="T10" fmla="*/ 10 w 17"/>
                <a:gd name="T11" fmla="*/ 16 h 17"/>
                <a:gd name="T12" fmla="*/ 4 w 17"/>
                <a:gd name="T13" fmla="*/ 16 h 17"/>
                <a:gd name="T14" fmla="*/ 1 w 17"/>
                <a:gd name="T15" fmla="*/ 13 h 17"/>
                <a:gd name="T16" fmla="*/ 1 w 17"/>
                <a:gd name="T17" fmla="*/ 13 h 17"/>
                <a:gd name="T18" fmla="*/ 0 w 17"/>
                <a:gd name="T19" fmla="*/ 11 h 17"/>
                <a:gd name="T20" fmla="*/ 0 w 17"/>
                <a:gd name="T21" fmla="*/ 0 h 17"/>
                <a:gd name="T22" fmla="*/ 16 w 17"/>
                <a:gd name="T23" fmla="*/ 0 h 1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7"/>
                <a:gd name="T37" fmla="*/ 0 h 17"/>
                <a:gd name="T38" fmla="*/ 17 w 17"/>
                <a:gd name="T39" fmla="*/ 17 h 1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7" h="17">
                  <a:moveTo>
                    <a:pt x="16" y="0"/>
                  </a:moveTo>
                  <a:lnTo>
                    <a:pt x="16" y="11"/>
                  </a:lnTo>
                  <a:lnTo>
                    <a:pt x="14" y="11"/>
                  </a:lnTo>
                  <a:lnTo>
                    <a:pt x="14" y="13"/>
                  </a:lnTo>
                  <a:lnTo>
                    <a:pt x="11" y="13"/>
                  </a:lnTo>
                  <a:lnTo>
                    <a:pt x="10" y="16"/>
                  </a:lnTo>
                  <a:lnTo>
                    <a:pt x="4" y="16"/>
                  </a:lnTo>
                  <a:lnTo>
                    <a:pt x="1" y="13"/>
                  </a:lnTo>
                  <a:lnTo>
                    <a:pt x="0" y="11"/>
                  </a:lnTo>
                  <a:lnTo>
                    <a:pt x="0" y="0"/>
                  </a:lnTo>
                  <a:lnTo>
                    <a:pt x="16" y="0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32" name="Rectangle 35"/>
            <p:cNvSpPr>
              <a:spLocks noChangeArrowheads="1"/>
            </p:cNvSpPr>
            <p:nvPr/>
          </p:nvSpPr>
          <p:spPr bwMode="auto">
            <a:xfrm>
              <a:off x="3002" y="2168"/>
              <a:ext cx="56" cy="1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55333" name="Freeform 36"/>
            <p:cNvSpPr>
              <a:spLocks/>
            </p:cNvSpPr>
            <p:nvPr/>
          </p:nvSpPr>
          <p:spPr bwMode="auto">
            <a:xfrm>
              <a:off x="3004" y="2158"/>
              <a:ext cx="54" cy="17"/>
            </a:xfrm>
            <a:custGeom>
              <a:avLst/>
              <a:gdLst>
                <a:gd name="T0" fmla="*/ 31 w 54"/>
                <a:gd name="T1" fmla="*/ 0 h 17"/>
                <a:gd name="T2" fmla="*/ 31 w 54"/>
                <a:gd name="T3" fmla="*/ 1 h 17"/>
                <a:gd name="T4" fmla="*/ 34 w 54"/>
                <a:gd name="T5" fmla="*/ 1 h 17"/>
                <a:gd name="T6" fmla="*/ 34 w 54"/>
                <a:gd name="T7" fmla="*/ 1 h 17"/>
                <a:gd name="T8" fmla="*/ 37 w 54"/>
                <a:gd name="T9" fmla="*/ 1 h 17"/>
                <a:gd name="T10" fmla="*/ 37 w 54"/>
                <a:gd name="T11" fmla="*/ 3 h 17"/>
                <a:gd name="T12" fmla="*/ 39 w 54"/>
                <a:gd name="T13" fmla="*/ 3 h 17"/>
                <a:gd name="T14" fmla="*/ 39 w 54"/>
                <a:gd name="T15" fmla="*/ 3 h 17"/>
                <a:gd name="T16" fmla="*/ 41 w 54"/>
                <a:gd name="T17" fmla="*/ 3 h 17"/>
                <a:gd name="T18" fmla="*/ 41 w 54"/>
                <a:gd name="T19" fmla="*/ 5 h 17"/>
                <a:gd name="T20" fmla="*/ 43 w 54"/>
                <a:gd name="T21" fmla="*/ 5 h 17"/>
                <a:gd name="T22" fmla="*/ 43 w 54"/>
                <a:gd name="T23" fmla="*/ 5 h 17"/>
                <a:gd name="T24" fmla="*/ 45 w 54"/>
                <a:gd name="T25" fmla="*/ 5 h 17"/>
                <a:gd name="T26" fmla="*/ 45 w 54"/>
                <a:gd name="T27" fmla="*/ 7 h 17"/>
                <a:gd name="T28" fmla="*/ 46 w 54"/>
                <a:gd name="T29" fmla="*/ 7 h 17"/>
                <a:gd name="T30" fmla="*/ 46 w 54"/>
                <a:gd name="T31" fmla="*/ 7 h 17"/>
                <a:gd name="T32" fmla="*/ 47 w 54"/>
                <a:gd name="T33" fmla="*/ 7 h 17"/>
                <a:gd name="T34" fmla="*/ 47 w 54"/>
                <a:gd name="T35" fmla="*/ 8 h 17"/>
                <a:gd name="T36" fmla="*/ 49 w 54"/>
                <a:gd name="T37" fmla="*/ 8 h 17"/>
                <a:gd name="T38" fmla="*/ 49 w 54"/>
                <a:gd name="T39" fmla="*/ 10 h 17"/>
                <a:gd name="T40" fmla="*/ 50 w 54"/>
                <a:gd name="T41" fmla="*/ 10 h 17"/>
                <a:gd name="T42" fmla="*/ 50 w 54"/>
                <a:gd name="T43" fmla="*/ 10 h 17"/>
                <a:gd name="T44" fmla="*/ 51 w 54"/>
                <a:gd name="T45" fmla="*/ 12 h 17"/>
                <a:gd name="T46" fmla="*/ 51 w 54"/>
                <a:gd name="T47" fmla="*/ 12 h 17"/>
                <a:gd name="T48" fmla="*/ 52 w 54"/>
                <a:gd name="T49" fmla="*/ 14 h 17"/>
                <a:gd name="T50" fmla="*/ 52 w 54"/>
                <a:gd name="T51" fmla="*/ 16 h 17"/>
                <a:gd name="T52" fmla="*/ 53 w 54"/>
                <a:gd name="T53" fmla="*/ 16 h 17"/>
                <a:gd name="T54" fmla="*/ 53 w 54"/>
                <a:gd name="T55" fmla="*/ 16 h 17"/>
                <a:gd name="T56" fmla="*/ 0 w 54"/>
                <a:gd name="T57" fmla="*/ 16 h 17"/>
                <a:gd name="T58" fmla="*/ 0 w 54"/>
                <a:gd name="T59" fmla="*/ 14 h 17"/>
                <a:gd name="T60" fmla="*/ 1 w 54"/>
                <a:gd name="T61" fmla="*/ 14 h 17"/>
                <a:gd name="T62" fmla="*/ 1 w 54"/>
                <a:gd name="T63" fmla="*/ 12 h 17"/>
                <a:gd name="T64" fmla="*/ 2 w 54"/>
                <a:gd name="T65" fmla="*/ 12 h 17"/>
                <a:gd name="T66" fmla="*/ 2 w 54"/>
                <a:gd name="T67" fmla="*/ 10 h 17"/>
                <a:gd name="T68" fmla="*/ 4 w 54"/>
                <a:gd name="T69" fmla="*/ 10 h 17"/>
                <a:gd name="T70" fmla="*/ 4 w 54"/>
                <a:gd name="T71" fmla="*/ 7 h 17"/>
                <a:gd name="T72" fmla="*/ 6 w 54"/>
                <a:gd name="T73" fmla="*/ 7 h 17"/>
                <a:gd name="T74" fmla="*/ 6 w 54"/>
                <a:gd name="T75" fmla="*/ 7 h 17"/>
                <a:gd name="T76" fmla="*/ 7 w 54"/>
                <a:gd name="T77" fmla="*/ 7 h 17"/>
                <a:gd name="T78" fmla="*/ 7 w 54"/>
                <a:gd name="T79" fmla="*/ 5 h 17"/>
                <a:gd name="T80" fmla="*/ 8 w 54"/>
                <a:gd name="T81" fmla="*/ 5 h 17"/>
                <a:gd name="T82" fmla="*/ 8 w 54"/>
                <a:gd name="T83" fmla="*/ 5 h 17"/>
                <a:gd name="T84" fmla="*/ 10 w 54"/>
                <a:gd name="T85" fmla="*/ 5 h 17"/>
                <a:gd name="T86" fmla="*/ 10 w 54"/>
                <a:gd name="T87" fmla="*/ 3 h 17"/>
                <a:gd name="T88" fmla="*/ 12 w 54"/>
                <a:gd name="T89" fmla="*/ 3 h 17"/>
                <a:gd name="T90" fmla="*/ 12 w 54"/>
                <a:gd name="T91" fmla="*/ 3 h 17"/>
                <a:gd name="T92" fmla="*/ 15 w 54"/>
                <a:gd name="T93" fmla="*/ 3 h 17"/>
                <a:gd name="T94" fmla="*/ 15 w 54"/>
                <a:gd name="T95" fmla="*/ 1 h 17"/>
                <a:gd name="T96" fmla="*/ 17 w 54"/>
                <a:gd name="T97" fmla="*/ 1 h 17"/>
                <a:gd name="T98" fmla="*/ 17 w 54"/>
                <a:gd name="T99" fmla="*/ 1 h 17"/>
                <a:gd name="T100" fmla="*/ 22 w 54"/>
                <a:gd name="T101" fmla="*/ 1 h 17"/>
                <a:gd name="T102" fmla="*/ 22 w 54"/>
                <a:gd name="T103" fmla="*/ 0 h 17"/>
                <a:gd name="T104" fmla="*/ 31 w 54"/>
                <a:gd name="T105" fmla="*/ 0 h 1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54"/>
                <a:gd name="T160" fmla="*/ 0 h 17"/>
                <a:gd name="T161" fmla="*/ 54 w 54"/>
                <a:gd name="T162" fmla="*/ 17 h 1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54" h="17">
                  <a:moveTo>
                    <a:pt x="31" y="0"/>
                  </a:moveTo>
                  <a:lnTo>
                    <a:pt x="31" y="1"/>
                  </a:lnTo>
                  <a:lnTo>
                    <a:pt x="34" y="1"/>
                  </a:lnTo>
                  <a:lnTo>
                    <a:pt x="37" y="1"/>
                  </a:lnTo>
                  <a:lnTo>
                    <a:pt x="37" y="3"/>
                  </a:lnTo>
                  <a:lnTo>
                    <a:pt x="39" y="3"/>
                  </a:lnTo>
                  <a:lnTo>
                    <a:pt x="41" y="3"/>
                  </a:lnTo>
                  <a:lnTo>
                    <a:pt x="41" y="5"/>
                  </a:lnTo>
                  <a:lnTo>
                    <a:pt x="43" y="5"/>
                  </a:lnTo>
                  <a:lnTo>
                    <a:pt x="45" y="5"/>
                  </a:lnTo>
                  <a:lnTo>
                    <a:pt x="45" y="7"/>
                  </a:lnTo>
                  <a:lnTo>
                    <a:pt x="46" y="7"/>
                  </a:lnTo>
                  <a:lnTo>
                    <a:pt x="47" y="7"/>
                  </a:lnTo>
                  <a:lnTo>
                    <a:pt x="47" y="8"/>
                  </a:lnTo>
                  <a:lnTo>
                    <a:pt x="49" y="8"/>
                  </a:lnTo>
                  <a:lnTo>
                    <a:pt x="49" y="10"/>
                  </a:lnTo>
                  <a:lnTo>
                    <a:pt x="50" y="10"/>
                  </a:lnTo>
                  <a:lnTo>
                    <a:pt x="51" y="12"/>
                  </a:lnTo>
                  <a:lnTo>
                    <a:pt x="52" y="14"/>
                  </a:lnTo>
                  <a:lnTo>
                    <a:pt x="52" y="16"/>
                  </a:lnTo>
                  <a:lnTo>
                    <a:pt x="53" y="16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1" y="14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4" y="10"/>
                  </a:lnTo>
                  <a:lnTo>
                    <a:pt x="4" y="7"/>
                  </a:lnTo>
                  <a:lnTo>
                    <a:pt x="6" y="7"/>
                  </a:lnTo>
                  <a:lnTo>
                    <a:pt x="7" y="7"/>
                  </a:lnTo>
                  <a:lnTo>
                    <a:pt x="7" y="5"/>
                  </a:lnTo>
                  <a:lnTo>
                    <a:pt x="8" y="5"/>
                  </a:lnTo>
                  <a:lnTo>
                    <a:pt x="10" y="5"/>
                  </a:lnTo>
                  <a:lnTo>
                    <a:pt x="10" y="3"/>
                  </a:lnTo>
                  <a:lnTo>
                    <a:pt x="12" y="3"/>
                  </a:lnTo>
                  <a:lnTo>
                    <a:pt x="15" y="3"/>
                  </a:lnTo>
                  <a:lnTo>
                    <a:pt x="15" y="1"/>
                  </a:lnTo>
                  <a:lnTo>
                    <a:pt x="17" y="1"/>
                  </a:lnTo>
                  <a:lnTo>
                    <a:pt x="22" y="1"/>
                  </a:lnTo>
                  <a:lnTo>
                    <a:pt x="22" y="0"/>
                  </a:lnTo>
                  <a:lnTo>
                    <a:pt x="31" y="0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34" name="Freeform 37"/>
            <p:cNvSpPr>
              <a:spLocks/>
            </p:cNvSpPr>
            <p:nvPr/>
          </p:nvSpPr>
          <p:spPr bwMode="auto">
            <a:xfrm>
              <a:off x="3001" y="2158"/>
              <a:ext cx="57" cy="17"/>
            </a:xfrm>
            <a:custGeom>
              <a:avLst/>
              <a:gdLst>
                <a:gd name="T0" fmla="*/ 56 w 57"/>
                <a:gd name="T1" fmla="*/ 16 h 17"/>
                <a:gd name="T2" fmla="*/ 56 w 57"/>
                <a:gd name="T3" fmla="*/ 14 h 17"/>
                <a:gd name="T4" fmla="*/ 55 w 57"/>
                <a:gd name="T5" fmla="*/ 14 h 17"/>
                <a:gd name="T6" fmla="*/ 55 w 57"/>
                <a:gd name="T7" fmla="*/ 14 h 17"/>
                <a:gd name="T8" fmla="*/ 55 w 57"/>
                <a:gd name="T9" fmla="*/ 12 h 17"/>
                <a:gd name="T10" fmla="*/ 53 w 57"/>
                <a:gd name="T11" fmla="*/ 9 h 17"/>
                <a:gd name="T12" fmla="*/ 52 w 57"/>
                <a:gd name="T13" fmla="*/ 9 h 17"/>
                <a:gd name="T14" fmla="*/ 51 w 57"/>
                <a:gd name="T15" fmla="*/ 8 h 17"/>
                <a:gd name="T16" fmla="*/ 50 w 57"/>
                <a:gd name="T17" fmla="*/ 8 h 17"/>
                <a:gd name="T18" fmla="*/ 49 w 57"/>
                <a:gd name="T19" fmla="*/ 8 h 17"/>
                <a:gd name="T20" fmla="*/ 49 w 57"/>
                <a:gd name="T21" fmla="*/ 6 h 17"/>
                <a:gd name="T22" fmla="*/ 47 w 57"/>
                <a:gd name="T23" fmla="*/ 6 h 17"/>
                <a:gd name="T24" fmla="*/ 47 w 57"/>
                <a:gd name="T25" fmla="*/ 6 h 17"/>
                <a:gd name="T26" fmla="*/ 45 w 57"/>
                <a:gd name="T27" fmla="*/ 4 h 17"/>
                <a:gd name="T28" fmla="*/ 44 w 57"/>
                <a:gd name="T29" fmla="*/ 4 h 17"/>
                <a:gd name="T30" fmla="*/ 43 w 57"/>
                <a:gd name="T31" fmla="*/ 4 h 17"/>
                <a:gd name="T32" fmla="*/ 43 w 57"/>
                <a:gd name="T33" fmla="*/ 4 h 17"/>
                <a:gd name="T34" fmla="*/ 41 w 57"/>
                <a:gd name="T35" fmla="*/ 3 h 17"/>
                <a:gd name="T36" fmla="*/ 40 w 57"/>
                <a:gd name="T37" fmla="*/ 3 h 17"/>
                <a:gd name="T38" fmla="*/ 39 w 57"/>
                <a:gd name="T39" fmla="*/ 1 h 17"/>
                <a:gd name="T40" fmla="*/ 37 w 57"/>
                <a:gd name="T41" fmla="*/ 1 h 17"/>
                <a:gd name="T42" fmla="*/ 36 w 57"/>
                <a:gd name="T43" fmla="*/ 1 h 17"/>
                <a:gd name="T44" fmla="*/ 34 w 57"/>
                <a:gd name="T45" fmla="*/ 1 h 17"/>
                <a:gd name="T46" fmla="*/ 33 w 57"/>
                <a:gd name="T47" fmla="*/ 0 h 17"/>
                <a:gd name="T48" fmla="*/ 23 w 57"/>
                <a:gd name="T49" fmla="*/ 0 h 17"/>
                <a:gd name="T50" fmla="*/ 22 w 57"/>
                <a:gd name="T51" fmla="*/ 1 h 17"/>
                <a:gd name="T52" fmla="*/ 18 w 57"/>
                <a:gd name="T53" fmla="*/ 1 h 17"/>
                <a:gd name="T54" fmla="*/ 17 w 57"/>
                <a:gd name="T55" fmla="*/ 1 h 17"/>
                <a:gd name="T56" fmla="*/ 16 w 57"/>
                <a:gd name="T57" fmla="*/ 1 h 17"/>
                <a:gd name="T58" fmla="*/ 15 w 57"/>
                <a:gd name="T59" fmla="*/ 3 h 17"/>
                <a:gd name="T60" fmla="*/ 13 w 57"/>
                <a:gd name="T61" fmla="*/ 3 h 17"/>
                <a:gd name="T62" fmla="*/ 12 w 57"/>
                <a:gd name="T63" fmla="*/ 4 h 17"/>
                <a:gd name="T64" fmla="*/ 11 w 57"/>
                <a:gd name="T65" fmla="*/ 4 h 17"/>
                <a:gd name="T66" fmla="*/ 10 w 57"/>
                <a:gd name="T67" fmla="*/ 4 h 17"/>
                <a:gd name="T68" fmla="*/ 9 w 57"/>
                <a:gd name="T69" fmla="*/ 4 h 17"/>
                <a:gd name="T70" fmla="*/ 8 w 57"/>
                <a:gd name="T71" fmla="*/ 6 h 17"/>
                <a:gd name="T72" fmla="*/ 7 w 57"/>
                <a:gd name="T73" fmla="*/ 6 h 17"/>
                <a:gd name="T74" fmla="*/ 7 w 57"/>
                <a:gd name="T75" fmla="*/ 6 h 17"/>
                <a:gd name="T76" fmla="*/ 5 w 57"/>
                <a:gd name="T77" fmla="*/ 8 h 17"/>
                <a:gd name="T78" fmla="*/ 4 w 57"/>
                <a:gd name="T79" fmla="*/ 9 h 17"/>
                <a:gd name="T80" fmla="*/ 3 w 57"/>
                <a:gd name="T81" fmla="*/ 9 h 17"/>
                <a:gd name="T82" fmla="*/ 1 w 57"/>
                <a:gd name="T83" fmla="*/ 14 h 17"/>
                <a:gd name="T84" fmla="*/ 1 w 57"/>
                <a:gd name="T85" fmla="*/ 14 h 17"/>
                <a:gd name="T86" fmla="*/ 0 w 57"/>
                <a:gd name="T87" fmla="*/ 16 h 17"/>
                <a:gd name="T88" fmla="*/ 56 w 57"/>
                <a:gd name="T89" fmla="*/ 16 h 1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7"/>
                <a:gd name="T136" fmla="*/ 0 h 17"/>
                <a:gd name="T137" fmla="*/ 57 w 57"/>
                <a:gd name="T138" fmla="*/ 17 h 1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7" h="17">
                  <a:moveTo>
                    <a:pt x="56" y="16"/>
                  </a:moveTo>
                  <a:lnTo>
                    <a:pt x="56" y="14"/>
                  </a:lnTo>
                  <a:lnTo>
                    <a:pt x="55" y="14"/>
                  </a:lnTo>
                  <a:lnTo>
                    <a:pt x="55" y="12"/>
                  </a:lnTo>
                  <a:lnTo>
                    <a:pt x="53" y="9"/>
                  </a:lnTo>
                  <a:lnTo>
                    <a:pt x="52" y="9"/>
                  </a:lnTo>
                  <a:lnTo>
                    <a:pt x="51" y="8"/>
                  </a:lnTo>
                  <a:lnTo>
                    <a:pt x="50" y="8"/>
                  </a:lnTo>
                  <a:lnTo>
                    <a:pt x="49" y="8"/>
                  </a:lnTo>
                  <a:lnTo>
                    <a:pt x="49" y="6"/>
                  </a:lnTo>
                  <a:lnTo>
                    <a:pt x="47" y="6"/>
                  </a:lnTo>
                  <a:lnTo>
                    <a:pt x="45" y="4"/>
                  </a:lnTo>
                  <a:lnTo>
                    <a:pt x="44" y="4"/>
                  </a:lnTo>
                  <a:lnTo>
                    <a:pt x="43" y="4"/>
                  </a:lnTo>
                  <a:lnTo>
                    <a:pt x="41" y="3"/>
                  </a:lnTo>
                  <a:lnTo>
                    <a:pt x="40" y="3"/>
                  </a:lnTo>
                  <a:lnTo>
                    <a:pt x="39" y="1"/>
                  </a:lnTo>
                  <a:lnTo>
                    <a:pt x="37" y="1"/>
                  </a:lnTo>
                  <a:lnTo>
                    <a:pt x="36" y="1"/>
                  </a:lnTo>
                  <a:lnTo>
                    <a:pt x="34" y="1"/>
                  </a:lnTo>
                  <a:lnTo>
                    <a:pt x="33" y="0"/>
                  </a:lnTo>
                  <a:lnTo>
                    <a:pt x="23" y="0"/>
                  </a:lnTo>
                  <a:lnTo>
                    <a:pt x="22" y="1"/>
                  </a:lnTo>
                  <a:lnTo>
                    <a:pt x="18" y="1"/>
                  </a:lnTo>
                  <a:lnTo>
                    <a:pt x="17" y="1"/>
                  </a:lnTo>
                  <a:lnTo>
                    <a:pt x="16" y="1"/>
                  </a:lnTo>
                  <a:lnTo>
                    <a:pt x="15" y="3"/>
                  </a:lnTo>
                  <a:lnTo>
                    <a:pt x="13" y="3"/>
                  </a:lnTo>
                  <a:lnTo>
                    <a:pt x="12" y="4"/>
                  </a:lnTo>
                  <a:lnTo>
                    <a:pt x="11" y="4"/>
                  </a:lnTo>
                  <a:lnTo>
                    <a:pt x="10" y="4"/>
                  </a:lnTo>
                  <a:lnTo>
                    <a:pt x="9" y="4"/>
                  </a:lnTo>
                  <a:lnTo>
                    <a:pt x="8" y="6"/>
                  </a:lnTo>
                  <a:lnTo>
                    <a:pt x="7" y="6"/>
                  </a:lnTo>
                  <a:lnTo>
                    <a:pt x="5" y="8"/>
                  </a:lnTo>
                  <a:lnTo>
                    <a:pt x="4" y="9"/>
                  </a:lnTo>
                  <a:lnTo>
                    <a:pt x="3" y="9"/>
                  </a:lnTo>
                  <a:lnTo>
                    <a:pt x="1" y="14"/>
                  </a:lnTo>
                  <a:lnTo>
                    <a:pt x="0" y="16"/>
                  </a:lnTo>
                  <a:lnTo>
                    <a:pt x="56" y="16"/>
                  </a:lnTo>
                </a:path>
              </a:pathLst>
            </a:custGeom>
            <a:noFill/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35" name="Freeform 38"/>
            <p:cNvSpPr>
              <a:spLocks/>
            </p:cNvSpPr>
            <p:nvPr/>
          </p:nvSpPr>
          <p:spPr bwMode="auto">
            <a:xfrm>
              <a:off x="3001" y="2168"/>
              <a:ext cx="57" cy="1"/>
            </a:xfrm>
            <a:custGeom>
              <a:avLst/>
              <a:gdLst>
                <a:gd name="T0" fmla="*/ 56 w 57"/>
                <a:gd name="T1" fmla="*/ 0 h 1"/>
                <a:gd name="T2" fmla="*/ 0 w 57"/>
                <a:gd name="T3" fmla="*/ 0 h 1"/>
                <a:gd name="T4" fmla="*/ 0 60000 65536"/>
                <a:gd name="T5" fmla="*/ 0 60000 65536"/>
                <a:gd name="T6" fmla="*/ 0 w 57"/>
                <a:gd name="T7" fmla="*/ 0 h 1"/>
                <a:gd name="T8" fmla="*/ 57 w 57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7" h="1">
                  <a:moveTo>
                    <a:pt x="56" y="0"/>
                  </a:moveTo>
                  <a:lnTo>
                    <a:pt x="0" y="0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36" name="Freeform 39"/>
            <p:cNvSpPr>
              <a:spLocks/>
            </p:cNvSpPr>
            <p:nvPr/>
          </p:nvSpPr>
          <p:spPr bwMode="auto">
            <a:xfrm>
              <a:off x="3001" y="2173"/>
              <a:ext cx="58" cy="17"/>
            </a:xfrm>
            <a:custGeom>
              <a:avLst/>
              <a:gdLst>
                <a:gd name="T0" fmla="*/ 57 w 58"/>
                <a:gd name="T1" fmla="*/ 0 h 17"/>
                <a:gd name="T2" fmla="*/ 34 w 58"/>
                <a:gd name="T3" fmla="*/ 11 h 17"/>
                <a:gd name="T4" fmla="*/ 33 w 58"/>
                <a:gd name="T5" fmla="*/ 11 h 17"/>
                <a:gd name="T6" fmla="*/ 33 w 58"/>
                <a:gd name="T7" fmla="*/ 16 h 17"/>
                <a:gd name="T8" fmla="*/ 22 w 58"/>
                <a:gd name="T9" fmla="*/ 16 h 17"/>
                <a:gd name="T10" fmla="*/ 22 w 58"/>
                <a:gd name="T11" fmla="*/ 11 h 17"/>
                <a:gd name="T12" fmla="*/ 0 w 58"/>
                <a:gd name="T13" fmla="*/ 0 h 17"/>
                <a:gd name="T14" fmla="*/ 57 w 58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8"/>
                <a:gd name="T25" fmla="*/ 0 h 17"/>
                <a:gd name="T26" fmla="*/ 58 w 58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8" h="17">
                  <a:moveTo>
                    <a:pt x="57" y="0"/>
                  </a:moveTo>
                  <a:lnTo>
                    <a:pt x="34" y="11"/>
                  </a:lnTo>
                  <a:lnTo>
                    <a:pt x="33" y="11"/>
                  </a:lnTo>
                  <a:lnTo>
                    <a:pt x="33" y="16"/>
                  </a:lnTo>
                  <a:lnTo>
                    <a:pt x="22" y="16"/>
                  </a:lnTo>
                  <a:lnTo>
                    <a:pt x="22" y="11"/>
                  </a:lnTo>
                  <a:lnTo>
                    <a:pt x="0" y="0"/>
                  </a:lnTo>
                  <a:lnTo>
                    <a:pt x="57" y="0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37" name="Rectangle 40"/>
            <p:cNvSpPr>
              <a:spLocks noChangeArrowheads="1"/>
            </p:cNvSpPr>
            <p:nvPr/>
          </p:nvSpPr>
          <p:spPr bwMode="auto">
            <a:xfrm>
              <a:off x="3023" y="2176"/>
              <a:ext cx="16" cy="1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55338" name="Freeform 41"/>
            <p:cNvSpPr>
              <a:spLocks/>
            </p:cNvSpPr>
            <p:nvPr/>
          </p:nvSpPr>
          <p:spPr bwMode="auto">
            <a:xfrm>
              <a:off x="3002" y="2176"/>
              <a:ext cx="56" cy="1"/>
            </a:xfrm>
            <a:custGeom>
              <a:avLst/>
              <a:gdLst>
                <a:gd name="T0" fmla="*/ 55 w 56"/>
                <a:gd name="T1" fmla="*/ 0 h 1"/>
                <a:gd name="T2" fmla="*/ 0 w 56"/>
                <a:gd name="T3" fmla="*/ 0 h 1"/>
                <a:gd name="T4" fmla="*/ 0 60000 65536"/>
                <a:gd name="T5" fmla="*/ 0 60000 65536"/>
                <a:gd name="T6" fmla="*/ 0 w 56"/>
                <a:gd name="T7" fmla="*/ 0 h 1"/>
                <a:gd name="T8" fmla="*/ 56 w 5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6" h="1">
                  <a:moveTo>
                    <a:pt x="55" y="0"/>
                  </a:moveTo>
                  <a:lnTo>
                    <a:pt x="0" y="0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39" name="Freeform 42"/>
            <p:cNvSpPr>
              <a:spLocks/>
            </p:cNvSpPr>
            <p:nvPr/>
          </p:nvSpPr>
          <p:spPr bwMode="auto">
            <a:xfrm>
              <a:off x="3023" y="2184"/>
              <a:ext cx="17" cy="1"/>
            </a:xfrm>
            <a:custGeom>
              <a:avLst/>
              <a:gdLst>
                <a:gd name="T0" fmla="*/ 16 w 17"/>
                <a:gd name="T1" fmla="*/ 0 h 1"/>
                <a:gd name="T2" fmla="*/ 0 w 17"/>
                <a:gd name="T3" fmla="*/ 0 h 1"/>
                <a:gd name="T4" fmla="*/ 0 60000 65536"/>
                <a:gd name="T5" fmla="*/ 0 60000 65536"/>
                <a:gd name="T6" fmla="*/ 0 w 17"/>
                <a:gd name="T7" fmla="*/ 0 h 1"/>
                <a:gd name="T8" fmla="*/ 17 w 17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" h="1">
                  <a:moveTo>
                    <a:pt x="16" y="0"/>
                  </a:moveTo>
                  <a:lnTo>
                    <a:pt x="0" y="0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40" name="Rectangle 43"/>
            <p:cNvSpPr>
              <a:spLocks noChangeArrowheads="1"/>
            </p:cNvSpPr>
            <p:nvPr/>
          </p:nvSpPr>
          <p:spPr bwMode="auto">
            <a:xfrm>
              <a:off x="2988" y="2359"/>
              <a:ext cx="16" cy="1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55341" name="Rectangle 44"/>
            <p:cNvSpPr>
              <a:spLocks noChangeArrowheads="1"/>
            </p:cNvSpPr>
            <p:nvPr/>
          </p:nvSpPr>
          <p:spPr bwMode="auto">
            <a:xfrm>
              <a:off x="3019" y="2372"/>
              <a:ext cx="16" cy="1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55342" name="Freeform 45"/>
            <p:cNvSpPr>
              <a:spLocks/>
            </p:cNvSpPr>
            <p:nvPr/>
          </p:nvSpPr>
          <p:spPr bwMode="auto">
            <a:xfrm>
              <a:off x="3019" y="2378"/>
              <a:ext cx="17" cy="17"/>
            </a:xfrm>
            <a:custGeom>
              <a:avLst/>
              <a:gdLst>
                <a:gd name="T0" fmla="*/ 2 w 17"/>
                <a:gd name="T1" fmla="*/ 0 h 17"/>
                <a:gd name="T2" fmla="*/ 0 w 17"/>
                <a:gd name="T3" fmla="*/ 0 h 17"/>
                <a:gd name="T4" fmla="*/ 0 w 17"/>
                <a:gd name="T5" fmla="*/ 0 h 17"/>
                <a:gd name="T6" fmla="*/ 2 w 17"/>
                <a:gd name="T7" fmla="*/ 4 h 17"/>
                <a:gd name="T8" fmla="*/ 2 w 17"/>
                <a:gd name="T9" fmla="*/ 4 h 17"/>
                <a:gd name="T10" fmla="*/ 4 w 17"/>
                <a:gd name="T11" fmla="*/ 8 h 17"/>
                <a:gd name="T12" fmla="*/ 8 w 17"/>
                <a:gd name="T13" fmla="*/ 8 h 17"/>
                <a:gd name="T14" fmla="*/ 8 w 17"/>
                <a:gd name="T15" fmla="*/ 12 h 17"/>
                <a:gd name="T16" fmla="*/ 16 w 17"/>
                <a:gd name="T17" fmla="*/ 12 h 17"/>
                <a:gd name="T18" fmla="*/ 14 w 17"/>
                <a:gd name="T19" fmla="*/ 12 h 17"/>
                <a:gd name="T20" fmla="*/ 12 w 17"/>
                <a:gd name="T21" fmla="*/ 12 h 17"/>
                <a:gd name="T22" fmla="*/ 10 w 17"/>
                <a:gd name="T23" fmla="*/ 16 h 17"/>
                <a:gd name="T24" fmla="*/ 0 w 17"/>
                <a:gd name="T25" fmla="*/ 16 h 17"/>
                <a:gd name="T26" fmla="*/ 0 w 17"/>
                <a:gd name="T27" fmla="*/ 12 h 17"/>
                <a:gd name="T28" fmla="*/ 0 w 17"/>
                <a:gd name="T29" fmla="*/ 8 h 17"/>
                <a:gd name="T30" fmla="*/ 0 w 17"/>
                <a:gd name="T31" fmla="*/ 4 h 17"/>
                <a:gd name="T32" fmla="*/ 0 w 17"/>
                <a:gd name="T33" fmla="*/ 4 h 17"/>
                <a:gd name="T34" fmla="*/ 0 w 17"/>
                <a:gd name="T35" fmla="*/ 0 h 17"/>
                <a:gd name="T36" fmla="*/ 2 w 17"/>
                <a:gd name="T37" fmla="*/ 0 h 1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7"/>
                <a:gd name="T58" fmla="*/ 0 h 17"/>
                <a:gd name="T59" fmla="*/ 17 w 17"/>
                <a:gd name="T60" fmla="*/ 17 h 1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7" h="17">
                  <a:moveTo>
                    <a:pt x="2" y="0"/>
                  </a:moveTo>
                  <a:lnTo>
                    <a:pt x="0" y="0"/>
                  </a:lnTo>
                  <a:lnTo>
                    <a:pt x="2" y="4"/>
                  </a:lnTo>
                  <a:lnTo>
                    <a:pt x="4" y="8"/>
                  </a:lnTo>
                  <a:lnTo>
                    <a:pt x="8" y="8"/>
                  </a:lnTo>
                  <a:lnTo>
                    <a:pt x="8" y="12"/>
                  </a:lnTo>
                  <a:lnTo>
                    <a:pt x="16" y="12"/>
                  </a:lnTo>
                  <a:lnTo>
                    <a:pt x="14" y="12"/>
                  </a:lnTo>
                  <a:lnTo>
                    <a:pt x="12" y="12"/>
                  </a:lnTo>
                  <a:lnTo>
                    <a:pt x="10" y="16"/>
                  </a:lnTo>
                  <a:lnTo>
                    <a:pt x="0" y="16"/>
                  </a:lnTo>
                  <a:lnTo>
                    <a:pt x="0" y="12"/>
                  </a:lnTo>
                  <a:lnTo>
                    <a:pt x="0" y="8"/>
                  </a:lnTo>
                  <a:lnTo>
                    <a:pt x="0" y="4"/>
                  </a:lnTo>
                  <a:lnTo>
                    <a:pt x="0" y="0"/>
                  </a:lnTo>
                  <a:lnTo>
                    <a:pt x="2" y="0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43" name="Freeform 46"/>
            <p:cNvSpPr>
              <a:spLocks/>
            </p:cNvSpPr>
            <p:nvPr/>
          </p:nvSpPr>
          <p:spPr bwMode="auto">
            <a:xfrm>
              <a:off x="2973" y="2326"/>
              <a:ext cx="71" cy="48"/>
            </a:xfrm>
            <a:custGeom>
              <a:avLst/>
              <a:gdLst>
                <a:gd name="T0" fmla="*/ 33 w 71"/>
                <a:gd name="T1" fmla="*/ 0 h 48"/>
                <a:gd name="T2" fmla="*/ 70 w 71"/>
                <a:gd name="T3" fmla="*/ 47 h 48"/>
                <a:gd name="T4" fmla="*/ 37 w 71"/>
                <a:gd name="T5" fmla="*/ 47 h 48"/>
                <a:gd name="T6" fmla="*/ 0 w 71"/>
                <a:gd name="T7" fmla="*/ 0 h 48"/>
                <a:gd name="T8" fmla="*/ 33 w 71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"/>
                <a:gd name="T16" fmla="*/ 0 h 48"/>
                <a:gd name="T17" fmla="*/ 71 w 71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" h="48">
                  <a:moveTo>
                    <a:pt x="33" y="0"/>
                  </a:moveTo>
                  <a:lnTo>
                    <a:pt x="70" y="47"/>
                  </a:lnTo>
                  <a:lnTo>
                    <a:pt x="37" y="47"/>
                  </a:lnTo>
                  <a:lnTo>
                    <a:pt x="0" y="0"/>
                  </a:lnTo>
                  <a:lnTo>
                    <a:pt x="33" y="0"/>
                  </a:lnTo>
                </a:path>
              </a:pathLst>
            </a:custGeom>
            <a:solidFill>
              <a:srgbClr val="FFFF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44" name="Freeform 47"/>
            <p:cNvSpPr>
              <a:spLocks/>
            </p:cNvSpPr>
            <p:nvPr/>
          </p:nvSpPr>
          <p:spPr bwMode="auto">
            <a:xfrm>
              <a:off x="2973" y="2326"/>
              <a:ext cx="37" cy="57"/>
            </a:xfrm>
            <a:custGeom>
              <a:avLst/>
              <a:gdLst>
                <a:gd name="T0" fmla="*/ 0 w 37"/>
                <a:gd name="T1" fmla="*/ 0 h 57"/>
                <a:gd name="T2" fmla="*/ 36 w 37"/>
                <a:gd name="T3" fmla="*/ 46 h 57"/>
                <a:gd name="T4" fmla="*/ 36 w 37"/>
                <a:gd name="T5" fmla="*/ 56 h 57"/>
                <a:gd name="T6" fmla="*/ 0 w 37"/>
                <a:gd name="T7" fmla="*/ 10 h 57"/>
                <a:gd name="T8" fmla="*/ 0 w 37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"/>
                <a:gd name="T16" fmla="*/ 0 h 57"/>
                <a:gd name="T17" fmla="*/ 37 w 37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" h="57">
                  <a:moveTo>
                    <a:pt x="0" y="0"/>
                  </a:moveTo>
                  <a:lnTo>
                    <a:pt x="36" y="46"/>
                  </a:lnTo>
                  <a:lnTo>
                    <a:pt x="36" y="56"/>
                  </a:lnTo>
                  <a:lnTo>
                    <a:pt x="0" y="10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45" name="Rectangle 48"/>
            <p:cNvSpPr>
              <a:spLocks noChangeArrowheads="1"/>
            </p:cNvSpPr>
            <p:nvPr/>
          </p:nvSpPr>
          <p:spPr bwMode="auto">
            <a:xfrm>
              <a:off x="3012" y="2374"/>
              <a:ext cx="31" cy="16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55346" name="Freeform 49"/>
            <p:cNvSpPr>
              <a:spLocks/>
            </p:cNvSpPr>
            <p:nvPr/>
          </p:nvSpPr>
          <p:spPr bwMode="auto">
            <a:xfrm>
              <a:off x="2986" y="2346"/>
              <a:ext cx="17" cy="18"/>
            </a:xfrm>
            <a:custGeom>
              <a:avLst/>
              <a:gdLst>
                <a:gd name="T0" fmla="*/ 16 w 17"/>
                <a:gd name="T1" fmla="*/ 4 h 18"/>
                <a:gd name="T2" fmla="*/ 16 w 17"/>
                <a:gd name="T3" fmla="*/ 17 h 18"/>
                <a:gd name="T4" fmla="*/ 0 w 17"/>
                <a:gd name="T5" fmla="*/ 13 h 18"/>
                <a:gd name="T6" fmla="*/ 0 w 17"/>
                <a:gd name="T7" fmla="*/ 0 h 18"/>
                <a:gd name="T8" fmla="*/ 16 w 17"/>
                <a:gd name="T9" fmla="*/ 4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8"/>
                <a:gd name="T17" fmla="*/ 17 w 17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8">
                  <a:moveTo>
                    <a:pt x="16" y="4"/>
                  </a:moveTo>
                  <a:lnTo>
                    <a:pt x="16" y="17"/>
                  </a:lnTo>
                  <a:lnTo>
                    <a:pt x="0" y="13"/>
                  </a:lnTo>
                  <a:lnTo>
                    <a:pt x="0" y="0"/>
                  </a:lnTo>
                  <a:lnTo>
                    <a:pt x="16" y="4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47" name="Freeform 50"/>
            <p:cNvSpPr>
              <a:spLocks/>
            </p:cNvSpPr>
            <p:nvPr/>
          </p:nvSpPr>
          <p:spPr bwMode="auto">
            <a:xfrm>
              <a:off x="2987" y="2348"/>
              <a:ext cx="17" cy="17"/>
            </a:xfrm>
            <a:custGeom>
              <a:avLst/>
              <a:gdLst>
                <a:gd name="T0" fmla="*/ 16 w 17"/>
                <a:gd name="T1" fmla="*/ 0 h 17"/>
                <a:gd name="T2" fmla="*/ 16 w 17"/>
                <a:gd name="T3" fmla="*/ 16 h 17"/>
                <a:gd name="T4" fmla="*/ 0 w 17"/>
                <a:gd name="T5" fmla="*/ 16 h 17"/>
                <a:gd name="T6" fmla="*/ 0 w 17"/>
                <a:gd name="T7" fmla="*/ 0 h 17"/>
                <a:gd name="T8" fmla="*/ 16 w 17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16" y="0"/>
                  </a:moveTo>
                  <a:lnTo>
                    <a:pt x="16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16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48" name="Freeform 51"/>
            <p:cNvSpPr>
              <a:spLocks/>
            </p:cNvSpPr>
            <p:nvPr/>
          </p:nvSpPr>
          <p:spPr bwMode="auto">
            <a:xfrm>
              <a:off x="2986" y="2346"/>
              <a:ext cx="17" cy="17"/>
            </a:xfrm>
            <a:custGeom>
              <a:avLst/>
              <a:gdLst>
                <a:gd name="T0" fmla="*/ 5 w 17"/>
                <a:gd name="T1" fmla="*/ 0 h 17"/>
                <a:gd name="T2" fmla="*/ 16 w 17"/>
                <a:gd name="T3" fmla="*/ 16 h 17"/>
                <a:gd name="T4" fmla="*/ 5 w 17"/>
                <a:gd name="T5" fmla="*/ 16 h 17"/>
                <a:gd name="T6" fmla="*/ 0 w 17"/>
                <a:gd name="T7" fmla="*/ 0 h 17"/>
                <a:gd name="T8" fmla="*/ 5 w 17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5" y="0"/>
                  </a:moveTo>
                  <a:lnTo>
                    <a:pt x="16" y="16"/>
                  </a:lnTo>
                  <a:lnTo>
                    <a:pt x="5" y="16"/>
                  </a:lnTo>
                  <a:lnTo>
                    <a:pt x="0" y="0"/>
                  </a:lnTo>
                  <a:lnTo>
                    <a:pt x="5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49" name="Freeform 52"/>
            <p:cNvSpPr>
              <a:spLocks/>
            </p:cNvSpPr>
            <p:nvPr/>
          </p:nvSpPr>
          <p:spPr bwMode="auto">
            <a:xfrm>
              <a:off x="2974" y="2329"/>
              <a:ext cx="66" cy="43"/>
            </a:xfrm>
            <a:custGeom>
              <a:avLst/>
              <a:gdLst>
                <a:gd name="T0" fmla="*/ 28 w 66"/>
                <a:gd name="T1" fmla="*/ 0 h 43"/>
                <a:gd name="T2" fmla="*/ 29 w 66"/>
                <a:gd name="T3" fmla="*/ 0 h 43"/>
                <a:gd name="T4" fmla="*/ 65 w 66"/>
                <a:gd name="T5" fmla="*/ 42 h 43"/>
                <a:gd name="T6" fmla="*/ 36 w 66"/>
                <a:gd name="T7" fmla="*/ 42 h 43"/>
                <a:gd name="T8" fmla="*/ 1 w 66"/>
                <a:gd name="T9" fmla="*/ 0 h 43"/>
                <a:gd name="T10" fmla="*/ 0 w 66"/>
                <a:gd name="T11" fmla="*/ 0 h 43"/>
                <a:gd name="T12" fmla="*/ 28 w 66"/>
                <a:gd name="T13" fmla="*/ 0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6"/>
                <a:gd name="T22" fmla="*/ 0 h 43"/>
                <a:gd name="T23" fmla="*/ 66 w 66"/>
                <a:gd name="T24" fmla="*/ 43 h 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6" h="43">
                  <a:moveTo>
                    <a:pt x="28" y="0"/>
                  </a:moveTo>
                  <a:lnTo>
                    <a:pt x="29" y="0"/>
                  </a:lnTo>
                  <a:lnTo>
                    <a:pt x="65" y="42"/>
                  </a:lnTo>
                  <a:lnTo>
                    <a:pt x="36" y="42"/>
                  </a:lnTo>
                  <a:lnTo>
                    <a:pt x="1" y="0"/>
                  </a:lnTo>
                  <a:lnTo>
                    <a:pt x="0" y="0"/>
                  </a:lnTo>
                  <a:lnTo>
                    <a:pt x="28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50" name="Freeform 53"/>
            <p:cNvSpPr>
              <a:spLocks/>
            </p:cNvSpPr>
            <p:nvPr/>
          </p:nvSpPr>
          <p:spPr bwMode="auto">
            <a:xfrm>
              <a:off x="2978" y="2329"/>
              <a:ext cx="60" cy="43"/>
            </a:xfrm>
            <a:custGeom>
              <a:avLst/>
              <a:gdLst>
                <a:gd name="T0" fmla="*/ 22 w 60"/>
                <a:gd name="T1" fmla="*/ 0 h 43"/>
                <a:gd name="T2" fmla="*/ 24 w 60"/>
                <a:gd name="T3" fmla="*/ 0 h 43"/>
                <a:gd name="T4" fmla="*/ 24 w 60"/>
                <a:gd name="T5" fmla="*/ 1 h 43"/>
                <a:gd name="T6" fmla="*/ 26 w 60"/>
                <a:gd name="T7" fmla="*/ 1 h 43"/>
                <a:gd name="T8" fmla="*/ 26 w 60"/>
                <a:gd name="T9" fmla="*/ 1 h 43"/>
                <a:gd name="T10" fmla="*/ 26 w 60"/>
                <a:gd name="T11" fmla="*/ 2 h 43"/>
                <a:gd name="T12" fmla="*/ 27 w 60"/>
                <a:gd name="T13" fmla="*/ 3 h 43"/>
                <a:gd name="T14" fmla="*/ 59 w 60"/>
                <a:gd name="T15" fmla="*/ 40 h 43"/>
                <a:gd name="T16" fmla="*/ 59 w 60"/>
                <a:gd name="T17" fmla="*/ 41 h 43"/>
                <a:gd name="T18" fmla="*/ 59 w 60"/>
                <a:gd name="T19" fmla="*/ 41 h 43"/>
                <a:gd name="T20" fmla="*/ 59 w 60"/>
                <a:gd name="T21" fmla="*/ 42 h 43"/>
                <a:gd name="T22" fmla="*/ 35 w 60"/>
                <a:gd name="T23" fmla="*/ 42 h 43"/>
                <a:gd name="T24" fmla="*/ 35 w 60"/>
                <a:gd name="T25" fmla="*/ 41 h 43"/>
                <a:gd name="T26" fmla="*/ 33 w 60"/>
                <a:gd name="T27" fmla="*/ 41 h 43"/>
                <a:gd name="T28" fmla="*/ 32 w 60"/>
                <a:gd name="T29" fmla="*/ 40 h 43"/>
                <a:gd name="T30" fmla="*/ 0 w 60"/>
                <a:gd name="T31" fmla="*/ 3 h 43"/>
                <a:gd name="T32" fmla="*/ 0 w 60"/>
                <a:gd name="T33" fmla="*/ 0 h 43"/>
                <a:gd name="T34" fmla="*/ 22 w 60"/>
                <a:gd name="T35" fmla="*/ 0 h 4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60"/>
                <a:gd name="T55" fmla="*/ 0 h 43"/>
                <a:gd name="T56" fmla="*/ 60 w 60"/>
                <a:gd name="T57" fmla="*/ 43 h 4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60" h="43">
                  <a:moveTo>
                    <a:pt x="22" y="0"/>
                  </a:moveTo>
                  <a:lnTo>
                    <a:pt x="24" y="0"/>
                  </a:lnTo>
                  <a:lnTo>
                    <a:pt x="24" y="1"/>
                  </a:lnTo>
                  <a:lnTo>
                    <a:pt x="26" y="1"/>
                  </a:lnTo>
                  <a:lnTo>
                    <a:pt x="26" y="2"/>
                  </a:lnTo>
                  <a:lnTo>
                    <a:pt x="27" y="3"/>
                  </a:lnTo>
                  <a:lnTo>
                    <a:pt x="59" y="40"/>
                  </a:lnTo>
                  <a:lnTo>
                    <a:pt x="59" y="41"/>
                  </a:lnTo>
                  <a:lnTo>
                    <a:pt x="59" y="42"/>
                  </a:lnTo>
                  <a:lnTo>
                    <a:pt x="35" y="42"/>
                  </a:lnTo>
                  <a:lnTo>
                    <a:pt x="35" y="41"/>
                  </a:lnTo>
                  <a:lnTo>
                    <a:pt x="33" y="41"/>
                  </a:lnTo>
                  <a:lnTo>
                    <a:pt x="32" y="40"/>
                  </a:lnTo>
                  <a:lnTo>
                    <a:pt x="0" y="3"/>
                  </a:lnTo>
                  <a:lnTo>
                    <a:pt x="0" y="0"/>
                  </a:lnTo>
                  <a:lnTo>
                    <a:pt x="22" y="0"/>
                  </a:lnTo>
                </a:path>
              </a:pathLst>
            </a:custGeom>
            <a:solidFill>
              <a:srgbClr val="BFBFB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51" name="Freeform 54"/>
            <p:cNvSpPr>
              <a:spLocks/>
            </p:cNvSpPr>
            <p:nvPr/>
          </p:nvSpPr>
          <p:spPr bwMode="auto">
            <a:xfrm>
              <a:off x="2992" y="2329"/>
              <a:ext cx="17" cy="17"/>
            </a:xfrm>
            <a:custGeom>
              <a:avLst/>
              <a:gdLst>
                <a:gd name="T0" fmla="*/ 14 w 17"/>
                <a:gd name="T1" fmla="*/ 0 h 17"/>
                <a:gd name="T2" fmla="*/ 16 w 17"/>
                <a:gd name="T3" fmla="*/ 16 h 17"/>
                <a:gd name="T4" fmla="*/ 1 w 17"/>
                <a:gd name="T5" fmla="*/ 16 h 17"/>
                <a:gd name="T6" fmla="*/ 0 w 17"/>
                <a:gd name="T7" fmla="*/ 0 h 17"/>
                <a:gd name="T8" fmla="*/ 14 w 17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14" y="0"/>
                  </a:moveTo>
                  <a:lnTo>
                    <a:pt x="16" y="16"/>
                  </a:lnTo>
                  <a:lnTo>
                    <a:pt x="1" y="16"/>
                  </a:lnTo>
                  <a:lnTo>
                    <a:pt x="0" y="0"/>
                  </a:lnTo>
                  <a:lnTo>
                    <a:pt x="14" y="0"/>
                  </a:lnTo>
                </a:path>
              </a:pathLst>
            </a:custGeom>
            <a:noFill/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52" name="Freeform 55"/>
            <p:cNvSpPr>
              <a:spLocks/>
            </p:cNvSpPr>
            <p:nvPr/>
          </p:nvSpPr>
          <p:spPr bwMode="auto">
            <a:xfrm>
              <a:off x="2988" y="2343"/>
              <a:ext cx="27" cy="1"/>
            </a:xfrm>
            <a:custGeom>
              <a:avLst/>
              <a:gdLst>
                <a:gd name="T0" fmla="*/ 26 w 27"/>
                <a:gd name="T1" fmla="*/ 0 h 1"/>
                <a:gd name="T2" fmla="*/ 0 w 27"/>
                <a:gd name="T3" fmla="*/ 0 h 1"/>
                <a:gd name="T4" fmla="*/ 0 60000 65536"/>
                <a:gd name="T5" fmla="*/ 0 60000 65536"/>
                <a:gd name="T6" fmla="*/ 0 w 27"/>
                <a:gd name="T7" fmla="*/ 0 h 1"/>
                <a:gd name="T8" fmla="*/ 27 w 27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" h="1">
                  <a:moveTo>
                    <a:pt x="26" y="0"/>
                  </a:moveTo>
                  <a:lnTo>
                    <a:pt x="0" y="0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53" name="Freeform 56"/>
            <p:cNvSpPr>
              <a:spLocks/>
            </p:cNvSpPr>
            <p:nvPr/>
          </p:nvSpPr>
          <p:spPr bwMode="auto">
            <a:xfrm>
              <a:off x="2991" y="2346"/>
              <a:ext cx="27" cy="1"/>
            </a:xfrm>
            <a:custGeom>
              <a:avLst/>
              <a:gdLst>
                <a:gd name="T0" fmla="*/ 26 w 27"/>
                <a:gd name="T1" fmla="*/ 0 h 1"/>
                <a:gd name="T2" fmla="*/ 0 w 27"/>
                <a:gd name="T3" fmla="*/ 0 h 1"/>
                <a:gd name="T4" fmla="*/ 0 60000 65536"/>
                <a:gd name="T5" fmla="*/ 0 60000 65536"/>
                <a:gd name="T6" fmla="*/ 0 w 27"/>
                <a:gd name="T7" fmla="*/ 0 h 1"/>
                <a:gd name="T8" fmla="*/ 27 w 27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" h="1">
                  <a:moveTo>
                    <a:pt x="26" y="0"/>
                  </a:moveTo>
                  <a:lnTo>
                    <a:pt x="0" y="0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54" name="Freeform 57"/>
            <p:cNvSpPr>
              <a:spLocks/>
            </p:cNvSpPr>
            <p:nvPr/>
          </p:nvSpPr>
          <p:spPr bwMode="auto">
            <a:xfrm>
              <a:off x="3011" y="2343"/>
              <a:ext cx="17" cy="17"/>
            </a:xfrm>
            <a:custGeom>
              <a:avLst/>
              <a:gdLst>
                <a:gd name="T0" fmla="*/ 8 w 17"/>
                <a:gd name="T1" fmla="*/ 0 h 17"/>
                <a:gd name="T2" fmla="*/ 16 w 17"/>
                <a:gd name="T3" fmla="*/ 16 h 17"/>
                <a:gd name="T4" fmla="*/ 16 w 17"/>
                <a:gd name="T5" fmla="*/ 16 h 17"/>
                <a:gd name="T6" fmla="*/ 8 w 17"/>
                <a:gd name="T7" fmla="*/ 16 h 17"/>
                <a:gd name="T8" fmla="*/ 0 w 17"/>
                <a:gd name="T9" fmla="*/ 16 h 17"/>
                <a:gd name="T10" fmla="*/ 0 w 17"/>
                <a:gd name="T11" fmla="*/ 0 h 17"/>
                <a:gd name="T12" fmla="*/ 8 w 17"/>
                <a:gd name="T13" fmla="*/ 0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17"/>
                <a:gd name="T23" fmla="*/ 17 w 17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17">
                  <a:moveTo>
                    <a:pt x="8" y="0"/>
                  </a:moveTo>
                  <a:lnTo>
                    <a:pt x="16" y="16"/>
                  </a:lnTo>
                  <a:lnTo>
                    <a:pt x="8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55" name="Freeform 58"/>
            <p:cNvSpPr>
              <a:spLocks/>
            </p:cNvSpPr>
            <p:nvPr/>
          </p:nvSpPr>
          <p:spPr bwMode="auto">
            <a:xfrm>
              <a:off x="3007" y="2343"/>
              <a:ext cx="17" cy="17"/>
            </a:xfrm>
            <a:custGeom>
              <a:avLst/>
              <a:gdLst>
                <a:gd name="T0" fmla="*/ 12 w 17"/>
                <a:gd name="T1" fmla="*/ 0 h 17"/>
                <a:gd name="T2" fmla="*/ 12 w 17"/>
                <a:gd name="T3" fmla="*/ 16 h 17"/>
                <a:gd name="T4" fmla="*/ 16 w 17"/>
                <a:gd name="T5" fmla="*/ 16 h 17"/>
                <a:gd name="T6" fmla="*/ 16 w 17"/>
                <a:gd name="T7" fmla="*/ 16 h 17"/>
                <a:gd name="T8" fmla="*/ 4 w 17"/>
                <a:gd name="T9" fmla="*/ 16 h 17"/>
                <a:gd name="T10" fmla="*/ 4 w 17"/>
                <a:gd name="T11" fmla="*/ 16 h 17"/>
                <a:gd name="T12" fmla="*/ 0 w 17"/>
                <a:gd name="T13" fmla="*/ 16 h 17"/>
                <a:gd name="T14" fmla="*/ 0 w 17"/>
                <a:gd name="T15" fmla="*/ 0 h 17"/>
                <a:gd name="T16" fmla="*/ 12 w 17"/>
                <a:gd name="T17" fmla="*/ 0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17"/>
                <a:gd name="T29" fmla="*/ 17 w 1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17">
                  <a:moveTo>
                    <a:pt x="12" y="0"/>
                  </a:moveTo>
                  <a:lnTo>
                    <a:pt x="12" y="16"/>
                  </a:lnTo>
                  <a:lnTo>
                    <a:pt x="16" y="16"/>
                  </a:lnTo>
                  <a:lnTo>
                    <a:pt x="4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56" name="Freeform 59"/>
            <p:cNvSpPr>
              <a:spLocks/>
            </p:cNvSpPr>
            <p:nvPr/>
          </p:nvSpPr>
          <p:spPr bwMode="auto">
            <a:xfrm>
              <a:off x="3002" y="2343"/>
              <a:ext cx="17" cy="17"/>
            </a:xfrm>
            <a:custGeom>
              <a:avLst/>
              <a:gdLst>
                <a:gd name="T0" fmla="*/ 9 w 17"/>
                <a:gd name="T1" fmla="*/ 0 h 17"/>
                <a:gd name="T2" fmla="*/ 12 w 17"/>
                <a:gd name="T3" fmla="*/ 16 h 17"/>
                <a:gd name="T4" fmla="*/ 16 w 17"/>
                <a:gd name="T5" fmla="*/ 16 h 17"/>
                <a:gd name="T6" fmla="*/ 16 w 17"/>
                <a:gd name="T7" fmla="*/ 16 h 17"/>
                <a:gd name="T8" fmla="*/ 3 w 17"/>
                <a:gd name="T9" fmla="*/ 16 h 17"/>
                <a:gd name="T10" fmla="*/ 3 w 17"/>
                <a:gd name="T11" fmla="*/ 16 h 17"/>
                <a:gd name="T12" fmla="*/ 0 w 17"/>
                <a:gd name="T13" fmla="*/ 16 h 17"/>
                <a:gd name="T14" fmla="*/ 3 w 17"/>
                <a:gd name="T15" fmla="*/ 0 h 17"/>
                <a:gd name="T16" fmla="*/ 9 w 17"/>
                <a:gd name="T17" fmla="*/ 0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17"/>
                <a:gd name="T29" fmla="*/ 17 w 1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17">
                  <a:moveTo>
                    <a:pt x="9" y="0"/>
                  </a:moveTo>
                  <a:lnTo>
                    <a:pt x="12" y="16"/>
                  </a:lnTo>
                  <a:lnTo>
                    <a:pt x="16" y="16"/>
                  </a:lnTo>
                  <a:lnTo>
                    <a:pt x="3" y="16"/>
                  </a:lnTo>
                  <a:lnTo>
                    <a:pt x="0" y="16"/>
                  </a:lnTo>
                  <a:lnTo>
                    <a:pt x="3" y="0"/>
                  </a:lnTo>
                  <a:lnTo>
                    <a:pt x="9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57" name="Freeform 60"/>
            <p:cNvSpPr>
              <a:spLocks/>
            </p:cNvSpPr>
            <p:nvPr/>
          </p:nvSpPr>
          <p:spPr bwMode="auto">
            <a:xfrm>
              <a:off x="2999" y="2343"/>
              <a:ext cx="17" cy="17"/>
            </a:xfrm>
            <a:custGeom>
              <a:avLst/>
              <a:gdLst>
                <a:gd name="T0" fmla="*/ 8 w 17"/>
                <a:gd name="T1" fmla="*/ 0 h 17"/>
                <a:gd name="T2" fmla="*/ 12 w 17"/>
                <a:gd name="T3" fmla="*/ 16 h 17"/>
                <a:gd name="T4" fmla="*/ 12 w 17"/>
                <a:gd name="T5" fmla="*/ 16 h 17"/>
                <a:gd name="T6" fmla="*/ 16 w 17"/>
                <a:gd name="T7" fmla="*/ 16 h 17"/>
                <a:gd name="T8" fmla="*/ 4 w 17"/>
                <a:gd name="T9" fmla="*/ 16 h 17"/>
                <a:gd name="T10" fmla="*/ 0 w 17"/>
                <a:gd name="T11" fmla="*/ 16 h 17"/>
                <a:gd name="T12" fmla="*/ 0 w 17"/>
                <a:gd name="T13" fmla="*/ 0 h 17"/>
                <a:gd name="T14" fmla="*/ 8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8" y="0"/>
                  </a:moveTo>
                  <a:lnTo>
                    <a:pt x="12" y="16"/>
                  </a:lnTo>
                  <a:lnTo>
                    <a:pt x="16" y="16"/>
                  </a:lnTo>
                  <a:lnTo>
                    <a:pt x="4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58" name="Freeform 61"/>
            <p:cNvSpPr>
              <a:spLocks/>
            </p:cNvSpPr>
            <p:nvPr/>
          </p:nvSpPr>
          <p:spPr bwMode="auto">
            <a:xfrm>
              <a:off x="2994" y="2343"/>
              <a:ext cx="17" cy="17"/>
            </a:xfrm>
            <a:custGeom>
              <a:avLst/>
              <a:gdLst>
                <a:gd name="T0" fmla="*/ 9 w 17"/>
                <a:gd name="T1" fmla="*/ 0 h 17"/>
                <a:gd name="T2" fmla="*/ 12 w 17"/>
                <a:gd name="T3" fmla="*/ 16 h 17"/>
                <a:gd name="T4" fmla="*/ 16 w 17"/>
                <a:gd name="T5" fmla="*/ 16 h 17"/>
                <a:gd name="T6" fmla="*/ 16 w 17"/>
                <a:gd name="T7" fmla="*/ 16 h 17"/>
                <a:gd name="T8" fmla="*/ 6 w 17"/>
                <a:gd name="T9" fmla="*/ 16 h 17"/>
                <a:gd name="T10" fmla="*/ 3 w 17"/>
                <a:gd name="T11" fmla="*/ 16 h 17"/>
                <a:gd name="T12" fmla="*/ 0 w 17"/>
                <a:gd name="T13" fmla="*/ 16 h 17"/>
                <a:gd name="T14" fmla="*/ 3 w 17"/>
                <a:gd name="T15" fmla="*/ 0 h 17"/>
                <a:gd name="T16" fmla="*/ 9 w 17"/>
                <a:gd name="T17" fmla="*/ 0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17"/>
                <a:gd name="T29" fmla="*/ 17 w 1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17">
                  <a:moveTo>
                    <a:pt x="9" y="0"/>
                  </a:moveTo>
                  <a:lnTo>
                    <a:pt x="12" y="16"/>
                  </a:lnTo>
                  <a:lnTo>
                    <a:pt x="16" y="16"/>
                  </a:lnTo>
                  <a:lnTo>
                    <a:pt x="6" y="16"/>
                  </a:lnTo>
                  <a:lnTo>
                    <a:pt x="3" y="16"/>
                  </a:lnTo>
                  <a:lnTo>
                    <a:pt x="0" y="16"/>
                  </a:lnTo>
                  <a:lnTo>
                    <a:pt x="3" y="0"/>
                  </a:lnTo>
                  <a:lnTo>
                    <a:pt x="9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59" name="Freeform 62"/>
            <p:cNvSpPr>
              <a:spLocks/>
            </p:cNvSpPr>
            <p:nvPr/>
          </p:nvSpPr>
          <p:spPr bwMode="auto">
            <a:xfrm>
              <a:off x="2991" y="2343"/>
              <a:ext cx="17" cy="17"/>
            </a:xfrm>
            <a:custGeom>
              <a:avLst/>
              <a:gdLst>
                <a:gd name="T0" fmla="*/ 10 w 17"/>
                <a:gd name="T1" fmla="*/ 0 h 17"/>
                <a:gd name="T2" fmla="*/ 16 w 17"/>
                <a:gd name="T3" fmla="*/ 16 h 17"/>
                <a:gd name="T4" fmla="*/ 16 w 17"/>
                <a:gd name="T5" fmla="*/ 16 h 17"/>
                <a:gd name="T6" fmla="*/ 16 w 17"/>
                <a:gd name="T7" fmla="*/ 16 h 17"/>
                <a:gd name="T8" fmla="*/ 5 w 17"/>
                <a:gd name="T9" fmla="*/ 16 h 17"/>
                <a:gd name="T10" fmla="*/ 0 w 17"/>
                <a:gd name="T11" fmla="*/ 16 h 17"/>
                <a:gd name="T12" fmla="*/ 0 w 17"/>
                <a:gd name="T13" fmla="*/ 0 h 17"/>
                <a:gd name="T14" fmla="*/ 10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10" y="0"/>
                  </a:moveTo>
                  <a:lnTo>
                    <a:pt x="16" y="16"/>
                  </a:lnTo>
                  <a:lnTo>
                    <a:pt x="5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10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60" name="Freeform 63"/>
            <p:cNvSpPr>
              <a:spLocks/>
            </p:cNvSpPr>
            <p:nvPr/>
          </p:nvSpPr>
          <p:spPr bwMode="auto">
            <a:xfrm>
              <a:off x="3012" y="2343"/>
              <a:ext cx="17" cy="17"/>
            </a:xfrm>
            <a:custGeom>
              <a:avLst/>
              <a:gdLst>
                <a:gd name="T0" fmla="*/ 0 w 17"/>
                <a:gd name="T1" fmla="*/ 0 h 17"/>
                <a:gd name="T2" fmla="*/ 16 w 17"/>
                <a:gd name="T3" fmla="*/ 16 h 17"/>
                <a:gd name="T4" fmla="*/ 0 w 17"/>
                <a:gd name="T5" fmla="*/ 16 h 17"/>
                <a:gd name="T6" fmla="*/ 0 w 17"/>
                <a:gd name="T7" fmla="*/ 16 h 17"/>
                <a:gd name="T8" fmla="*/ 0 w 17"/>
                <a:gd name="T9" fmla="*/ 0 h 17"/>
                <a:gd name="T10" fmla="*/ 0 w 17"/>
                <a:gd name="T11" fmla="*/ 0 h 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17"/>
                <a:gd name="T20" fmla="*/ 17 w 17"/>
                <a:gd name="T21" fmla="*/ 17 h 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17">
                  <a:moveTo>
                    <a:pt x="0" y="0"/>
                  </a:moveTo>
                  <a:lnTo>
                    <a:pt x="16" y="16"/>
                  </a:lnTo>
                  <a:lnTo>
                    <a:pt x="0" y="16"/>
                  </a:lnTo>
                  <a:lnTo>
                    <a:pt x="0" y="0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61" name="Freeform 64"/>
            <p:cNvSpPr>
              <a:spLocks/>
            </p:cNvSpPr>
            <p:nvPr/>
          </p:nvSpPr>
          <p:spPr bwMode="auto">
            <a:xfrm>
              <a:off x="3007" y="2344"/>
              <a:ext cx="17" cy="1"/>
            </a:xfrm>
            <a:custGeom>
              <a:avLst/>
              <a:gdLst>
                <a:gd name="T0" fmla="*/ 8 w 17"/>
                <a:gd name="T1" fmla="*/ 0 h 1"/>
                <a:gd name="T2" fmla="*/ 16 w 17"/>
                <a:gd name="T3" fmla="*/ 0 h 1"/>
                <a:gd name="T4" fmla="*/ 16 w 17"/>
                <a:gd name="T5" fmla="*/ 0 h 1"/>
                <a:gd name="T6" fmla="*/ 8 w 17"/>
                <a:gd name="T7" fmla="*/ 0 h 1"/>
                <a:gd name="T8" fmla="*/ 0 w 17"/>
                <a:gd name="T9" fmla="*/ 0 h 1"/>
                <a:gd name="T10" fmla="*/ 8 w 17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1"/>
                <a:gd name="T20" fmla="*/ 17 w 17"/>
                <a:gd name="T21" fmla="*/ 1 h 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1">
                  <a:moveTo>
                    <a:pt x="8" y="0"/>
                  </a:moveTo>
                  <a:lnTo>
                    <a:pt x="16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62" name="Freeform 65"/>
            <p:cNvSpPr>
              <a:spLocks/>
            </p:cNvSpPr>
            <p:nvPr/>
          </p:nvSpPr>
          <p:spPr bwMode="auto">
            <a:xfrm>
              <a:off x="3003" y="2344"/>
              <a:ext cx="17" cy="1"/>
            </a:xfrm>
            <a:custGeom>
              <a:avLst/>
              <a:gdLst>
                <a:gd name="T0" fmla="*/ 8 w 17"/>
                <a:gd name="T1" fmla="*/ 0 h 1"/>
                <a:gd name="T2" fmla="*/ 12 w 17"/>
                <a:gd name="T3" fmla="*/ 0 h 1"/>
                <a:gd name="T4" fmla="*/ 16 w 17"/>
                <a:gd name="T5" fmla="*/ 0 h 1"/>
                <a:gd name="T6" fmla="*/ 0 w 17"/>
                <a:gd name="T7" fmla="*/ 0 h 1"/>
                <a:gd name="T8" fmla="*/ 0 w 17"/>
                <a:gd name="T9" fmla="*/ 0 h 1"/>
                <a:gd name="T10" fmla="*/ 0 w 17"/>
                <a:gd name="T11" fmla="*/ 0 h 1"/>
                <a:gd name="T12" fmla="*/ 8 w 17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1"/>
                <a:gd name="T23" fmla="*/ 17 w 17"/>
                <a:gd name="T24" fmla="*/ 1 h 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1">
                  <a:moveTo>
                    <a:pt x="8" y="0"/>
                  </a:moveTo>
                  <a:lnTo>
                    <a:pt x="12" y="0"/>
                  </a:lnTo>
                  <a:lnTo>
                    <a:pt x="16" y="0"/>
                  </a:ln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63" name="Freeform 66"/>
            <p:cNvSpPr>
              <a:spLocks/>
            </p:cNvSpPr>
            <p:nvPr/>
          </p:nvSpPr>
          <p:spPr bwMode="auto">
            <a:xfrm>
              <a:off x="2999" y="2344"/>
              <a:ext cx="17" cy="1"/>
            </a:xfrm>
            <a:custGeom>
              <a:avLst/>
              <a:gdLst>
                <a:gd name="T0" fmla="*/ 10 w 17"/>
                <a:gd name="T1" fmla="*/ 0 h 1"/>
                <a:gd name="T2" fmla="*/ 16 w 17"/>
                <a:gd name="T3" fmla="*/ 0 h 1"/>
                <a:gd name="T4" fmla="*/ 16 w 17"/>
                <a:gd name="T5" fmla="*/ 0 h 1"/>
                <a:gd name="T6" fmla="*/ 5 w 17"/>
                <a:gd name="T7" fmla="*/ 0 h 1"/>
                <a:gd name="T8" fmla="*/ 0 w 17"/>
                <a:gd name="T9" fmla="*/ 0 h 1"/>
                <a:gd name="T10" fmla="*/ 10 w 17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1"/>
                <a:gd name="T20" fmla="*/ 17 w 17"/>
                <a:gd name="T21" fmla="*/ 1 h 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1">
                  <a:moveTo>
                    <a:pt x="10" y="0"/>
                  </a:moveTo>
                  <a:lnTo>
                    <a:pt x="16" y="0"/>
                  </a:lnTo>
                  <a:lnTo>
                    <a:pt x="5" y="0"/>
                  </a:lnTo>
                  <a:lnTo>
                    <a:pt x="0" y="0"/>
                  </a:lnTo>
                  <a:lnTo>
                    <a:pt x="10" y="0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64" name="Freeform 67"/>
            <p:cNvSpPr>
              <a:spLocks/>
            </p:cNvSpPr>
            <p:nvPr/>
          </p:nvSpPr>
          <p:spPr bwMode="auto">
            <a:xfrm>
              <a:off x="2996" y="2344"/>
              <a:ext cx="17" cy="1"/>
            </a:xfrm>
            <a:custGeom>
              <a:avLst/>
              <a:gdLst>
                <a:gd name="T0" fmla="*/ 8 w 17"/>
                <a:gd name="T1" fmla="*/ 0 h 1"/>
                <a:gd name="T2" fmla="*/ 16 w 17"/>
                <a:gd name="T3" fmla="*/ 0 h 1"/>
                <a:gd name="T4" fmla="*/ 16 w 17"/>
                <a:gd name="T5" fmla="*/ 0 h 1"/>
                <a:gd name="T6" fmla="*/ 8 w 17"/>
                <a:gd name="T7" fmla="*/ 0 h 1"/>
                <a:gd name="T8" fmla="*/ 0 w 17"/>
                <a:gd name="T9" fmla="*/ 0 h 1"/>
                <a:gd name="T10" fmla="*/ 8 w 17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1"/>
                <a:gd name="T20" fmla="*/ 17 w 17"/>
                <a:gd name="T21" fmla="*/ 1 h 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1">
                  <a:moveTo>
                    <a:pt x="8" y="0"/>
                  </a:moveTo>
                  <a:lnTo>
                    <a:pt x="16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65" name="Freeform 68"/>
            <p:cNvSpPr>
              <a:spLocks/>
            </p:cNvSpPr>
            <p:nvPr/>
          </p:nvSpPr>
          <p:spPr bwMode="auto">
            <a:xfrm>
              <a:off x="2992" y="2344"/>
              <a:ext cx="17" cy="1"/>
            </a:xfrm>
            <a:custGeom>
              <a:avLst/>
              <a:gdLst>
                <a:gd name="T0" fmla="*/ 8 w 17"/>
                <a:gd name="T1" fmla="*/ 0 h 1"/>
                <a:gd name="T2" fmla="*/ 16 w 17"/>
                <a:gd name="T3" fmla="*/ 0 h 1"/>
                <a:gd name="T4" fmla="*/ 16 w 17"/>
                <a:gd name="T5" fmla="*/ 0 h 1"/>
                <a:gd name="T6" fmla="*/ 0 w 17"/>
                <a:gd name="T7" fmla="*/ 0 h 1"/>
                <a:gd name="T8" fmla="*/ 0 w 17"/>
                <a:gd name="T9" fmla="*/ 0 h 1"/>
                <a:gd name="T10" fmla="*/ 8 w 17"/>
                <a:gd name="T11" fmla="*/ 0 h 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1"/>
                <a:gd name="T20" fmla="*/ 17 w 17"/>
                <a:gd name="T21" fmla="*/ 1 h 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1">
                  <a:moveTo>
                    <a:pt x="8" y="0"/>
                  </a:moveTo>
                  <a:lnTo>
                    <a:pt x="16" y="0"/>
                  </a:ln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66" name="Freeform 69"/>
            <p:cNvSpPr>
              <a:spLocks/>
            </p:cNvSpPr>
            <p:nvPr/>
          </p:nvSpPr>
          <p:spPr bwMode="auto">
            <a:xfrm>
              <a:off x="3012" y="2346"/>
              <a:ext cx="17" cy="17"/>
            </a:xfrm>
            <a:custGeom>
              <a:avLst/>
              <a:gdLst>
                <a:gd name="T0" fmla="*/ 12 w 17"/>
                <a:gd name="T1" fmla="*/ 0 h 17"/>
                <a:gd name="T2" fmla="*/ 16 w 17"/>
                <a:gd name="T3" fmla="*/ 8 h 17"/>
                <a:gd name="T4" fmla="*/ 16 w 17"/>
                <a:gd name="T5" fmla="*/ 16 h 17"/>
                <a:gd name="T6" fmla="*/ 8 w 17"/>
                <a:gd name="T7" fmla="*/ 16 h 17"/>
                <a:gd name="T8" fmla="*/ 4 w 17"/>
                <a:gd name="T9" fmla="*/ 8 h 17"/>
                <a:gd name="T10" fmla="*/ 4 w 17"/>
                <a:gd name="T11" fmla="*/ 8 h 17"/>
                <a:gd name="T12" fmla="*/ 0 w 17"/>
                <a:gd name="T13" fmla="*/ 8 h 17"/>
                <a:gd name="T14" fmla="*/ 4 w 17"/>
                <a:gd name="T15" fmla="*/ 0 h 17"/>
                <a:gd name="T16" fmla="*/ 12 w 17"/>
                <a:gd name="T17" fmla="*/ 0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17"/>
                <a:gd name="T29" fmla="*/ 17 w 1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17">
                  <a:moveTo>
                    <a:pt x="12" y="0"/>
                  </a:moveTo>
                  <a:lnTo>
                    <a:pt x="16" y="8"/>
                  </a:lnTo>
                  <a:lnTo>
                    <a:pt x="16" y="16"/>
                  </a:lnTo>
                  <a:lnTo>
                    <a:pt x="8" y="16"/>
                  </a:lnTo>
                  <a:lnTo>
                    <a:pt x="4" y="8"/>
                  </a:lnTo>
                  <a:lnTo>
                    <a:pt x="0" y="8"/>
                  </a:lnTo>
                  <a:lnTo>
                    <a:pt x="4" y="0"/>
                  </a:lnTo>
                  <a:lnTo>
                    <a:pt x="12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67" name="Freeform 70"/>
            <p:cNvSpPr>
              <a:spLocks/>
            </p:cNvSpPr>
            <p:nvPr/>
          </p:nvSpPr>
          <p:spPr bwMode="auto">
            <a:xfrm>
              <a:off x="3008" y="2346"/>
              <a:ext cx="17" cy="17"/>
            </a:xfrm>
            <a:custGeom>
              <a:avLst/>
              <a:gdLst>
                <a:gd name="T0" fmla="*/ 12 w 17"/>
                <a:gd name="T1" fmla="*/ 0 h 17"/>
                <a:gd name="T2" fmla="*/ 12 w 17"/>
                <a:gd name="T3" fmla="*/ 8 h 17"/>
                <a:gd name="T4" fmla="*/ 16 w 17"/>
                <a:gd name="T5" fmla="*/ 8 h 17"/>
                <a:gd name="T6" fmla="*/ 16 w 17"/>
                <a:gd name="T7" fmla="*/ 8 h 17"/>
                <a:gd name="T8" fmla="*/ 12 w 17"/>
                <a:gd name="T9" fmla="*/ 16 h 17"/>
                <a:gd name="T10" fmla="*/ 4 w 17"/>
                <a:gd name="T11" fmla="*/ 16 h 17"/>
                <a:gd name="T12" fmla="*/ 4 w 17"/>
                <a:gd name="T13" fmla="*/ 8 h 17"/>
                <a:gd name="T14" fmla="*/ 4 w 17"/>
                <a:gd name="T15" fmla="*/ 8 h 17"/>
                <a:gd name="T16" fmla="*/ 0 w 17"/>
                <a:gd name="T17" fmla="*/ 8 h 17"/>
                <a:gd name="T18" fmla="*/ 4 w 17"/>
                <a:gd name="T19" fmla="*/ 0 h 17"/>
                <a:gd name="T20" fmla="*/ 12 w 17"/>
                <a:gd name="T21" fmla="*/ 0 h 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"/>
                <a:gd name="T34" fmla="*/ 0 h 17"/>
                <a:gd name="T35" fmla="*/ 17 w 17"/>
                <a:gd name="T36" fmla="*/ 17 h 1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" h="17">
                  <a:moveTo>
                    <a:pt x="12" y="0"/>
                  </a:moveTo>
                  <a:lnTo>
                    <a:pt x="12" y="8"/>
                  </a:lnTo>
                  <a:lnTo>
                    <a:pt x="16" y="8"/>
                  </a:lnTo>
                  <a:lnTo>
                    <a:pt x="12" y="16"/>
                  </a:lnTo>
                  <a:lnTo>
                    <a:pt x="4" y="16"/>
                  </a:lnTo>
                  <a:lnTo>
                    <a:pt x="4" y="8"/>
                  </a:lnTo>
                  <a:lnTo>
                    <a:pt x="0" y="8"/>
                  </a:lnTo>
                  <a:lnTo>
                    <a:pt x="4" y="0"/>
                  </a:lnTo>
                  <a:lnTo>
                    <a:pt x="12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68" name="Freeform 71"/>
            <p:cNvSpPr>
              <a:spLocks/>
            </p:cNvSpPr>
            <p:nvPr/>
          </p:nvSpPr>
          <p:spPr bwMode="auto">
            <a:xfrm>
              <a:off x="3004" y="2346"/>
              <a:ext cx="17" cy="17"/>
            </a:xfrm>
            <a:custGeom>
              <a:avLst/>
              <a:gdLst>
                <a:gd name="T0" fmla="*/ 12 w 17"/>
                <a:gd name="T1" fmla="*/ 0 h 17"/>
                <a:gd name="T2" fmla="*/ 12 w 17"/>
                <a:gd name="T3" fmla="*/ 8 h 17"/>
                <a:gd name="T4" fmla="*/ 16 w 17"/>
                <a:gd name="T5" fmla="*/ 8 h 17"/>
                <a:gd name="T6" fmla="*/ 16 w 17"/>
                <a:gd name="T7" fmla="*/ 16 h 17"/>
                <a:gd name="T8" fmla="*/ 8 w 17"/>
                <a:gd name="T9" fmla="*/ 16 h 17"/>
                <a:gd name="T10" fmla="*/ 4 w 17"/>
                <a:gd name="T11" fmla="*/ 8 h 17"/>
                <a:gd name="T12" fmla="*/ 4 w 17"/>
                <a:gd name="T13" fmla="*/ 8 h 17"/>
                <a:gd name="T14" fmla="*/ 0 w 17"/>
                <a:gd name="T15" fmla="*/ 8 h 17"/>
                <a:gd name="T16" fmla="*/ 4 w 17"/>
                <a:gd name="T17" fmla="*/ 0 h 17"/>
                <a:gd name="T18" fmla="*/ 12 w 17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7"/>
                <a:gd name="T32" fmla="*/ 17 w 17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7">
                  <a:moveTo>
                    <a:pt x="12" y="0"/>
                  </a:moveTo>
                  <a:lnTo>
                    <a:pt x="12" y="8"/>
                  </a:lnTo>
                  <a:lnTo>
                    <a:pt x="16" y="8"/>
                  </a:lnTo>
                  <a:lnTo>
                    <a:pt x="16" y="16"/>
                  </a:lnTo>
                  <a:lnTo>
                    <a:pt x="8" y="16"/>
                  </a:lnTo>
                  <a:lnTo>
                    <a:pt x="4" y="8"/>
                  </a:lnTo>
                  <a:lnTo>
                    <a:pt x="0" y="8"/>
                  </a:lnTo>
                  <a:lnTo>
                    <a:pt x="4" y="0"/>
                  </a:lnTo>
                  <a:lnTo>
                    <a:pt x="12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69" name="Freeform 72"/>
            <p:cNvSpPr>
              <a:spLocks/>
            </p:cNvSpPr>
            <p:nvPr/>
          </p:nvSpPr>
          <p:spPr bwMode="auto">
            <a:xfrm>
              <a:off x="3002" y="2346"/>
              <a:ext cx="17" cy="17"/>
            </a:xfrm>
            <a:custGeom>
              <a:avLst/>
              <a:gdLst>
                <a:gd name="T0" fmla="*/ 8 w 17"/>
                <a:gd name="T1" fmla="*/ 0 h 17"/>
                <a:gd name="T2" fmla="*/ 16 w 17"/>
                <a:gd name="T3" fmla="*/ 8 h 17"/>
                <a:gd name="T4" fmla="*/ 16 w 17"/>
                <a:gd name="T5" fmla="*/ 8 h 17"/>
                <a:gd name="T6" fmla="*/ 16 w 17"/>
                <a:gd name="T7" fmla="*/ 16 h 17"/>
                <a:gd name="T8" fmla="*/ 8 w 17"/>
                <a:gd name="T9" fmla="*/ 16 h 17"/>
                <a:gd name="T10" fmla="*/ 0 w 17"/>
                <a:gd name="T11" fmla="*/ 8 h 17"/>
                <a:gd name="T12" fmla="*/ 0 w 17"/>
                <a:gd name="T13" fmla="*/ 0 h 17"/>
                <a:gd name="T14" fmla="*/ 8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8" y="0"/>
                  </a:moveTo>
                  <a:lnTo>
                    <a:pt x="16" y="8"/>
                  </a:lnTo>
                  <a:lnTo>
                    <a:pt x="16" y="16"/>
                  </a:lnTo>
                  <a:lnTo>
                    <a:pt x="8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70" name="Freeform 73"/>
            <p:cNvSpPr>
              <a:spLocks/>
            </p:cNvSpPr>
            <p:nvPr/>
          </p:nvSpPr>
          <p:spPr bwMode="auto">
            <a:xfrm>
              <a:off x="2997" y="2346"/>
              <a:ext cx="17" cy="17"/>
            </a:xfrm>
            <a:custGeom>
              <a:avLst/>
              <a:gdLst>
                <a:gd name="T0" fmla="*/ 9 w 17"/>
                <a:gd name="T1" fmla="*/ 0 h 17"/>
                <a:gd name="T2" fmla="*/ 12 w 17"/>
                <a:gd name="T3" fmla="*/ 8 h 17"/>
                <a:gd name="T4" fmla="*/ 16 w 17"/>
                <a:gd name="T5" fmla="*/ 8 h 17"/>
                <a:gd name="T6" fmla="*/ 16 w 17"/>
                <a:gd name="T7" fmla="*/ 8 h 17"/>
                <a:gd name="T8" fmla="*/ 12 w 17"/>
                <a:gd name="T9" fmla="*/ 16 h 17"/>
                <a:gd name="T10" fmla="*/ 6 w 17"/>
                <a:gd name="T11" fmla="*/ 16 h 17"/>
                <a:gd name="T12" fmla="*/ 3 w 17"/>
                <a:gd name="T13" fmla="*/ 8 h 17"/>
                <a:gd name="T14" fmla="*/ 3 w 17"/>
                <a:gd name="T15" fmla="*/ 8 h 17"/>
                <a:gd name="T16" fmla="*/ 0 w 17"/>
                <a:gd name="T17" fmla="*/ 8 h 17"/>
                <a:gd name="T18" fmla="*/ 3 w 17"/>
                <a:gd name="T19" fmla="*/ 0 h 17"/>
                <a:gd name="T20" fmla="*/ 9 w 17"/>
                <a:gd name="T21" fmla="*/ 0 h 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"/>
                <a:gd name="T34" fmla="*/ 0 h 17"/>
                <a:gd name="T35" fmla="*/ 17 w 17"/>
                <a:gd name="T36" fmla="*/ 17 h 1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" h="17">
                  <a:moveTo>
                    <a:pt x="9" y="0"/>
                  </a:moveTo>
                  <a:lnTo>
                    <a:pt x="12" y="8"/>
                  </a:lnTo>
                  <a:lnTo>
                    <a:pt x="16" y="8"/>
                  </a:lnTo>
                  <a:lnTo>
                    <a:pt x="12" y="16"/>
                  </a:lnTo>
                  <a:lnTo>
                    <a:pt x="6" y="16"/>
                  </a:lnTo>
                  <a:lnTo>
                    <a:pt x="3" y="8"/>
                  </a:lnTo>
                  <a:lnTo>
                    <a:pt x="0" y="8"/>
                  </a:lnTo>
                  <a:lnTo>
                    <a:pt x="3" y="0"/>
                  </a:lnTo>
                  <a:lnTo>
                    <a:pt x="9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71" name="Freeform 74"/>
            <p:cNvSpPr>
              <a:spLocks/>
            </p:cNvSpPr>
            <p:nvPr/>
          </p:nvSpPr>
          <p:spPr bwMode="auto">
            <a:xfrm>
              <a:off x="2994" y="2346"/>
              <a:ext cx="17" cy="17"/>
            </a:xfrm>
            <a:custGeom>
              <a:avLst/>
              <a:gdLst>
                <a:gd name="T0" fmla="*/ 10 w 17"/>
                <a:gd name="T1" fmla="*/ 0 h 17"/>
                <a:gd name="T2" fmla="*/ 10 w 17"/>
                <a:gd name="T3" fmla="*/ 8 h 17"/>
                <a:gd name="T4" fmla="*/ 16 w 17"/>
                <a:gd name="T5" fmla="*/ 8 h 17"/>
                <a:gd name="T6" fmla="*/ 16 w 17"/>
                <a:gd name="T7" fmla="*/ 16 h 17"/>
                <a:gd name="T8" fmla="*/ 5 w 17"/>
                <a:gd name="T9" fmla="*/ 16 h 17"/>
                <a:gd name="T10" fmla="*/ 0 w 17"/>
                <a:gd name="T11" fmla="*/ 8 h 17"/>
                <a:gd name="T12" fmla="*/ 0 w 17"/>
                <a:gd name="T13" fmla="*/ 0 h 17"/>
                <a:gd name="T14" fmla="*/ 10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10" y="0"/>
                  </a:moveTo>
                  <a:lnTo>
                    <a:pt x="10" y="8"/>
                  </a:lnTo>
                  <a:lnTo>
                    <a:pt x="16" y="8"/>
                  </a:lnTo>
                  <a:lnTo>
                    <a:pt x="16" y="16"/>
                  </a:lnTo>
                  <a:lnTo>
                    <a:pt x="5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10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72" name="Freeform 75"/>
            <p:cNvSpPr>
              <a:spLocks/>
            </p:cNvSpPr>
            <p:nvPr/>
          </p:nvSpPr>
          <p:spPr bwMode="auto">
            <a:xfrm>
              <a:off x="3016" y="2349"/>
              <a:ext cx="17" cy="17"/>
            </a:xfrm>
            <a:custGeom>
              <a:avLst/>
              <a:gdLst>
                <a:gd name="T0" fmla="*/ 10 w 17"/>
                <a:gd name="T1" fmla="*/ 0 h 17"/>
                <a:gd name="T2" fmla="*/ 10 w 17"/>
                <a:gd name="T3" fmla="*/ 8 h 17"/>
                <a:gd name="T4" fmla="*/ 16 w 17"/>
                <a:gd name="T5" fmla="*/ 8 h 17"/>
                <a:gd name="T6" fmla="*/ 16 w 17"/>
                <a:gd name="T7" fmla="*/ 16 h 17"/>
                <a:gd name="T8" fmla="*/ 0 w 17"/>
                <a:gd name="T9" fmla="*/ 16 h 17"/>
                <a:gd name="T10" fmla="*/ 0 w 17"/>
                <a:gd name="T11" fmla="*/ 0 h 17"/>
                <a:gd name="T12" fmla="*/ 10 w 17"/>
                <a:gd name="T13" fmla="*/ 0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17"/>
                <a:gd name="T23" fmla="*/ 17 w 17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17">
                  <a:moveTo>
                    <a:pt x="10" y="0"/>
                  </a:moveTo>
                  <a:lnTo>
                    <a:pt x="10" y="8"/>
                  </a:lnTo>
                  <a:lnTo>
                    <a:pt x="16" y="8"/>
                  </a:lnTo>
                  <a:lnTo>
                    <a:pt x="16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10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73" name="Freeform 76"/>
            <p:cNvSpPr>
              <a:spLocks/>
            </p:cNvSpPr>
            <p:nvPr/>
          </p:nvSpPr>
          <p:spPr bwMode="auto">
            <a:xfrm>
              <a:off x="3012" y="2349"/>
              <a:ext cx="17" cy="17"/>
            </a:xfrm>
            <a:custGeom>
              <a:avLst/>
              <a:gdLst>
                <a:gd name="T0" fmla="*/ 12 w 17"/>
                <a:gd name="T1" fmla="*/ 0 h 17"/>
                <a:gd name="T2" fmla="*/ 16 w 17"/>
                <a:gd name="T3" fmla="*/ 8 h 17"/>
                <a:gd name="T4" fmla="*/ 16 w 17"/>
                <a:gd name="T5" fmla="*/ 16 h 17"/>
                <a:gd name="T6" fmla="*/ 0 w 17"/>
                <a:gd name="T7" fmla="*/ 16 h 17"/>
                <a:gd name="T8" fmla="*/ 0 w 17"/>
                <a:gd name="T9" fmla="*/ 8 h 17"/>
                <a:gd name="T10" fmla="*/ 4 w 17"/>
                <a:gd name="T11" fmla="*/ 0 h 17"/>
                <a:gd name="T12" fmla="*/ 12 w 17"/>
                <a:gd name="T13" fmla="*/ 0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17"/>
                <a:gd name="T23" fmla="*/ 17 w 17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17">
                  <a:moveTo>
                    <a:pt x="12" y="0"/>
                  </a:moveTo>
                  <a:lnTo>
                    <a:pt x="16" y="8"/>
                  </a:lnTo>
                  <a:lnTo>
                    <a:pt x="16" y="16"/>
                  </a:lnTo>
                  <a:lnTo>
                    <a:pt x="0" y="16"/>
                  </a:lnTo>
                  <a:lnTo>
                    <a:pt x="0" y="8"/>
                  </a:lnTo>
                  <a:lnTo>
                    <a:pt x="4" y="0"/>
                  </a:lnTo>
                  <a:lnTo>
                    <a:pt x="12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74" name="Freeform 77"/>
            <p:cNvSpPr>
              <a:spLocks/>
            </p:cNvSpPr>
            <p:nvPr/>
          </p:nvSpPr>
          <p:spPr bwMode="auto">
            <a:xfrm>
              <a:off x="3008" y="2349"/>
              <a:ext cx="17" cy="17"/>
            </a:xfrm>
            <a:custGeom>
              <a:avLst/>
              <a:gdLst>
                <a:gd name="T0" fmla="*/ 12 w 17"/>
                <a:gd name="T1" fmla="*/ 0 h 17"/>
                <a:gd name="T2" fmla="*/ 16 w 17"/>
                <a:gd name="T3" fmla="*/ 8 h 17"/>
                <a:gd name="T4" fmla="*/ 16 w 17"/>
                <a:gd name="T5" fmla="*/ 16 h 17"/>
                <a:gd name="T6" fmla="*/ 16 w 17"/>
                <a:gd name="T7" fmla="*/ 16 h 17"/>
                <a:gd name="T8" fmla="*/ 0 w 17"/>
                <a:gd name="T9" fmla="*/ 16 h 17"/>
                <a:gd name="T10" fmla="*/ 0 w 17"/>
                <a:gd name="T11" fmla="*/ 0 h 17"/>
                <a:gd name="T12" fmla="*/ 12 w 17"/>
                <a:gd name="T13" fmla="*/ 0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17"/>
                <a:gd name="T23" fmla="*/ 17 w 17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17">
                  <a:moveTo>
                    <a:pt x="12" y="0"/>
                  </a:moveTo>
                  <a:lnTo>
                    <a:pt x="16" y="8"/>
                  </a:lnTo>
                  <a:lnTo>
                    <a:pt x="16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75" name="Freeform 78"/>
            <p:cNvSpPr>
              <a:spLocks/>
            </p:cNvSpPr>
            <p:nvPr/>
          </p:nvSpPr>
          <p:spPr bwMode="auto">
            <a:xfrm>
              <a:off x="3004" y="2349"/>
              <a:ext cx="17" cy="17"/>
            </a:xfrm>
            <a:custGeom>
              <a:avLst/>
              <a:gdLst>
                <a:gd name="T0" fmla="*/ 8 w 17"/>
                <a:gd name="T1" fmla="*/ 0 h 17"/>
                <a:gd name="T2" fmla="*/ 12 w 17"/>
                <a:gd name="T3" fmla="*/ 8 h 17"/>
                <a:gd name="T4" fmla="*/ 16 w 17"/>
                <a:gd name="T5" fmla="*/ 8 h 17"/>
                <a:gd name="T6" fmla="*/ 16 w 17"/>
                <a:gd name="T7" fmla="*/ 16 h 17"/>
                <a:gd name="T8" fmla="*/ 0 w 17"/>
                <a:gd name="T9" fmla="*/ 16 h 17"/>
                <a:gd name="T10" fmla="*/ 0 w 17"/>
                <a:gd name="T11" fmla="*/ 0 h 17"/>
                <a:gd name="T12" fmla="*/ 8 w 17"/>
                <a:gd name="T13" fmla="*/ 0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17"/>
                <a:gd name="T23" fmla="*/ 17 w 17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17">
                  <a:moveTo>
                    <a:pt x="8" y="0"/>
                  </a:moveTo>
                  <a:lnTo>
                    <a:pt x="12" y="8"/>
                  </a:lnTo>
                  <a:lnTo>
                    <a:pt x="16" y="8"/>
                  </a:lnTo>
                  <a:lnTo>
                    <a:pt x="16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76" name="Freeform 79"/>
            <p:cNvSpPr>
              <a:spLocks/>
            </p:cNvSpPr>
            <p:nvPr/>
          </p:nvSpPr>
          <p:spPr bwMode="auto">
            <a:xfrm>
              <a:off x="3001" y="2349"/>
              <a:ext cx="17" cy="17"/>
            </a:xfrm>
            <a:custGeom>
              <a:avLst/>
              <a:gdLst>
                <a:gd name="T0" fmla="*/ 16 w 17"/>
                <a:gd name="T1" fmla="*/ 0 h 17"/>
                <a:gd name="T2" fmla="*/ 16 w 17"/>
                <a:gd name="T3" fmla="*/ 8 h 17"/>
                <a:gd name="T4" fmla="*/ 16 w 17"/>
                <a:gd name="T5" fmla="*/ 16 h 17"/>
                <a:gd name="T6" fmla="*/ 0 w 17"/>
                <a:gd name="T7" fmla="*/ 16 h 17"/>
                <a:gd name="T8" fmla="*/ 0 w 17"/>
                <a:gd name="T9" fmla="*/ 8 h 17"/>
                <a:gd name="T10" fmla="*/ 0 w 17"/>
                <a:gd name="T11" fmla="*/ 0 h 17"/>
                <a:gd name="T12" fmla="*/ 16 w 17"/>
                <a:gd name="T13" fmla="*/ 0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17"/>
                <a:gd name="T23" fmla="*/ 17 w 17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17">
                  <a:moveTo>
                    <a:pt x="16" y="0"/>
                  </a:moveTo>
                  <a:lnTo>
                    <a:pt x="16" y="8"/>
                  </a:lnTo>
                  <a:lnTo>
                    <a:pt x="16" y="16"/>
                  </a:lnTo>
                  <a:lnTo>
                    <a:pt x="0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16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77" name="Freeform 80"/>
            <p:cNvSpPr>
              <a:spLocks/>
            </p:cNvSpPr>
            <p:nvPr/>
          </p:nvSpPr>
          <p:spPr bwMode="auto">
            <a:xfrm>
              <a:off x="2997" y="2349"/>
              <a:ext cx="17" cy="17"/>
            </a:xfrm>
            <a:custGeom>
              <a:avLst/>
              <a:gdLst>
                <a:gd name="T0" fmla="*/ 8 w 17"/>
                <a:gd name="T1" fmla="*/ 0 h 17"/>
                <a:gd name="T2" fmla="*/ 12 w 17"/>
                <a:gd name="T3" fmla="*/ 8 h 17"/>
                <a:gd name="T4" fmla="*/ 12 w 17"/>
                <a:gd name="T5" fmla="*/ 16 h 17"/>
                <a:gd name="T6" fmla="*/ 16 w 17"/>
                <a:gd name="T7" fmla="*/ 16 h 17"/>
                <a:gd name="T8" fmla="*/ 0 w 17"/>
                <a:gd name="T9" fmla="*/ 16 h 17"/>
                <a:gd name="T10" fmla="*/ 0 w 17"/>
                <a:gd name="T11" fmla="*/ 0 h 17"/>
                <a:gd name="T12" fmla="*/ 8 w 17"/>
                <a:gd name="T13" fmla="*/ 0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17"/>
                <a:gd name="T23" fmla="*/ 17 w 17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17">
                  <a:moveTo>
                    <a:pt x="8" y="0"/>
                  </a:moveTo>
                  <a:lnTo>
                    <a:pt x="12" y="8"/>
                  </a:lnTo>
                  <a:lnTo>
                    <a:pt x="12" y="16"/>
                  </a:lnTo>
                  <a:lnTo>
                    <a:pt x="16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78" name="Freeform 81"/>
            <p:cNvSpPr>
              <a:spLocks/>
            </p:cNvSpPr>
            <p:nvPr/>
          </p:nvSpPr>
          <p:spPr bwMode="auto">
            <a:xfrm>
              <a:off x="3018" y="2352"/>
              <a:ext cx="17" cy="17"/>
            </a:xfrm>
            <a:custGeom>
              <a:avLst/>
              <a:gdLst>
                <a:gd name="T0" fmla="*/ 8 w 17"/>
                <a:gd name="T1" fmla="*/ 0 h 17"/>
                <a:gd name="T2" fmla="*/ 12 w 17"/>
                <a:gd name="T3" fmla="*/ 0 h 17"/>
                <a:gd name="T4" fmla="*/ 16 w 17"/>
                <a:gd name="T5" fmla="*/ 16 h 17"/>
                <a:gd name="T6" fmla="*/ 16 w 17"/>
                <a:gd name="T7" fmla="*/ 16 h 17"/>
                <a:gd name="T8" fmla="*/ 4 w 17"/>
                <a:gd name="T9" fmla="*/ 16 h 17"/>
                <a:gd name="T10" fmla="*/ 4 w 17"/>
                <a:gd name="T11" fmla="*/ 16 h 17"/>
                <a:gd name="T12" fmla="*/ 0 w 17"/>
                <a:gd name="T13" fmla="*/ 0 h 17"/>
                <a:gd name="T14" fmla="*/ 8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8" y="0"/>
                  </a:moveTo>
                  <a:lnTo>
                    <a:pt x="12" y="0"/>
                  </a:lnTo>
                  <a:lnTo>
                    <a:pt x="16" y="16"/>
                  </a:lnTo>
                  <a:lnTo>
                    <a:pt x="4" y="16"/>
                  </a:ln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79" name="Freeform 82"/>
            <p:cNvSpPr>
              <a:spLocks/>
            </p:cNvSpPr>
            <p:nvPr/>
          </p:nvSpPr>
          <p:spPr bwMode="auto">
            <a:xfrm>
              <a:off x="3014" y="2352"/>
              <a:ext cx="17" cy="17"/>
            </a:xfrm>
            <a:custGeom>
              <a:avLst/>
              <a:gdLst>
                <a:gd name="T0" fmla="*/ 8 w 17"/>
                <a:gd name="T1" fmla="*/ 0 h 17"/>
                <a:gd name="T2" fmla="*/ 12 w 17"/>
                <a:gd name="T3" fmla="*/ 0 h 17"/>
                <a:gd name="T4" fmla="*/ 16 w 17"/>
                <a:gd name="T5" fmla="*/ 16 h 17"/>
                <a:gd name="T6" fmla="*/ 16 w 17"/>
                <a:gd name="T7" fmla="*/ 16 h 17"/>
                <a:gd name="T8" fmla="*/ 4 w 17"/>
                <a:gd name="T9" fmla="*/ 16 h 17"/>
                <a:gd name="T10" fmla="*/ 0 w 17"/>
                <a:gd name="T11" fmla="*/ 16 h 17"/>
                <a:gd name="T12" fmla="*/ 0 w 17"/>
                <a:gd name="T13" fmla="*/ 0 h 17"/>
                <a:gd name="T14" fmla="*/ 8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8" y="0"/>
                  </a:moveTo>
                  <a:lnTo>
                    <a:pt x="12" y="0"/>
                  </a:lnTo>
                  <a:lnTo>
                    <a:pt x="16" y="16"/>
                  </a:lnTo>
                  <a:lnTo>
                    <a:pt x="4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80" name="Freeform 83"/>
            <p:cNvSpPr>
              <a:spLocks/>
            </p:cNvSpPr>
            <p:nvPr/>
          </p:nvSpPr>
          <p:spPr bwMode="auto">
            <a:xfrm>
              <a:off x="3011" y="2352"/>
              <a:ext cx="17" cy="17"/>
            </a:xfrm>
            <a:custGeom>
              <a:avLst/>
              <a:gdLst>
                <a:gd name="T0" fmla="*/ 10 w 17"/>
                <a:gd name="T1" fmla="*/ 0 h 17"/>
                <a:gd name="T2" fmla="*/ 10 w 17"/>
                <a:gd name="T3" fmla="*/ 0 h 17"/>
                <a:gd name="T4" fmla="*/ 16 w 17"/>
                <a:gd name="T5" fmla="*/ 16 h 17"/>
                <a:gd name="T6" fmla="*/ 5 w 17"/>
                <a:gd name="T7" fmla="*/ 16 h 17"/>
                <a:gd name="T8" fmla="*/ 0 w 17"/>
                <a:gd name="T9" fmla="*/ 16 h 17"/>
                <a:gd name="T10" fmla="*/ 0 w 17"/>
                <a:gd name="T11" fmla="*/ 0 h 17"/>
                <a:gd name="T12" fmla="*/ 10 w 17"/>
                <a:gd name="T13" fmla="*/ 0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17"/>
                <a:gd name="T23" fmla="*/ 17 w 17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17">
                  <a:moveTo>
                    <a:pt x="10" y="0"/>
                  </a:moveTo>
                  <a:lnTo>
                    <a:pt x="10" y="0"/>
                  </a:lnTo>
                  <a:lnTo>
                    <a:pt x="16" y="16"/>
                  </a:lnTo>
                  <a:lnTo>
                    <a:pt x="5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10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81" name="Freeform 84"/>
            <p:cNvSpPr>
              <a:spLocks/>
            </p:cNvSpPr>
            <p:nvPr/>
          </p:nvSpPr>
          <p:spPr bwMode="auto">
            <a:xfrm>
              <a:off x="3007" y="2352"/>
              <a:ext cx="17" cy="17"/>
            </a:xfrm>
            <a:custGeom>
              <a:avLst/>
              <a:gdLst>
                <a:gd name="T0" fmla="*/ 12 w 17"/>
                <a:gd name="T1" fmla="*/ 0 h 17"/>
                <a:gd name="T2" fmla="*/ 12 w 17"/>
                <a:gd name="T3" fmla="*/ 0 h 17"/>
                <a:gd name="T4" fmla="*/ 16 w 17"/>
                <a:gd name="T5" fmla="*/ 16 h 17"/>
                <a:gd name="T6" fmla="*/ 16 w 17"/>
                <a:gd name="T7" fmla="*/ 16 h 17"/>
                <a:gd name="T8" fmla="*/ 4 w 17"/>
                <a:gd name="T9" fmla="*/ 16 h 17"/>
                <a:gd name="T10" fmla="*/ 0 w 17"/>
                <a:gd name="T11" fmla="*/ 16 h 17"/>
                <a:gd name="T12" fmla="*/ 0 w 17"/>
                <a:gd name="T13" fmla="*/ 0 h 17"/>
                <a:gd name="T14" fmla="*/ 12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12" y="0"/>
                  </a:moveTo>
                  <a:lnTo>
                    <a:pt x="12" y="0"/>
                  </a:lnTo>
                  <a:lnTo>
                    <a:pt x="16" y="16"/>
                  </a:lnTo>
                  <a:lnTo>
                    <a:pt x="4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82" name="Freeform 85"/>
            <p:cNvSpPr>
              <a:spLocks/>
            </p:cNvSpPr>
            <p:nvPr/>
          </p:nvSpPr>
          <p:spPr bwMode="auto">
            <a:xfrm>
              <a:off x="3003" y="2352"/>
              <a:ext cx="17" cy="17"/>
            </a:xfrm>
            <a:custGeom>
              <a:avLst/>
              <a:gdLst>
                <a:gd name="T0" fmla="*/ 8 w 17"/>
                <a:gd name="T1" fmla="*/ 0 h 17"/>
                <a:gd name="T2" fmla="*/ 12 w 17"/>
                <a:gd name="T3" fmla="*/ 0 h 17"/>
                <a:gd name="T4" fmla="*/ 16 w 17"/>
                <a:gd name="T5" fmla="*/ 16 h 17"/>
                <a:gd name="T6" fmla="*/ 16 w 17"/>
                <a:gd name="T7" fmla="*/ 16 h 17"/>
                <a:gd name="T8" fmla="*/ 0 w 17"/>
                <a:gd name="T9" fmla="*/ 16 h 17"/>
                <a:gd name="T10" fmla="*/ 0 w 17"/>
                <a:gd name="T11" fmla="*/ 16 h 17"/>
                <a:gd name="T12" fmla="*/ 0 w 17"/>
                <a:gd name="T13" fmla="*/ 0 h 17"/>
                <a:gd name="T14" fmla="*/ 8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8" y="0"/>
                  </a:moveTo>
                  <a:lnTo>
                    <a:pt x="12" y="0"/>
                  </a:lnTo>
                  <a:lnTo>
                    <a:pt x="16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83" name="Freeform 86"/>
            <p:cNvSpPr>
              <a:spLocks/>
            </p:cNvSpPr>
            <p:nvPr/>
          </p:nvSpPr>
          <p:spPr bwMode="auto">
            <a:xfrm>
              <a:off x="2999" y="2352"/>
              <a:ext cx="17" cy="17"/>
            </a:xfrm>
            <a:custGeom>
              <a:avLst/>
              <a:gdLst>
                <a:gd name="T0" fmla="*/ 8 w 17"/>
                <a:gd name="T1" fmla="*/ 0 h 17"/>
                <a:gd name="T2" fmla="*/ 12 w 17"/>
                <a:gd name="T3" fmla="*/ 0 h 17"/>
                <a:gd name="T4" fmla="*/ 16 w 17"/>
                <a:gd name="T5" fmla="*/ 16 h 17"/>
                <a:gd name="T6" fmla="*/ 4 w 17"/>
                <a:gd name="T7" fmla="*/ 16 h 17"/>
                <a:gd name="T8" fmla="*/ 0 w 17"/>
                <a:gd name="T9" fmla="*/ 16 h 17"/>
                <a:gd name="T10" fmla="*/ 0 w 17"/>
                <a:gd name="T11" fmla="*/ 0 h 17"/>
                <a:gd name="T12" fmla="*/ 8 w 17"/>
                <a:gd name="T13" fmla="*/ 0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17"/>
                <a:gd name="T23" fmla="*/ 17 w 17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17">
                  <a:moveTo>
                    <a:pt x="8" y="0"/>
                  </a:moveTo>
                  <a:lnTo>
                    <a:pt x="12" y="0"/>
                  </a:lnTo>
                  <a:lnTo>
                    <a:pt x="16" y="16"/>
                  </a:lnTo>
                  <a:lnTo>
                    <a:pt x="4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84" name="Freeform 87"/>
            <p:cNvSpPr>
              <a:spLocks/>
            </p:cNvSpPr>
            <p:nvPr/>
          </p:nvSpPr>
          <p:spPr bwMode="auto">
            <a:xfrm>
              <a:off x="3016" y="2356"/>
              <a:ext cx="17" cy="17"/>
            </a:xfrm>
            <a:custGeom>
              <a:avLst/>
              <a:gdLst>
                <a:gd name="T0" fmla="*/ 14 w 17"/>
                <a:gd name="T1" fmla="*/ 0 h 17"/>
                <a:gd name="T2" fmla="*/ 14 w 17"/>
                <a:gd name="T3" fmla="*/ 16 h 17"/>
                <a:gd name="T4" fmla="*/ 16 w 17"/>
                <a:gd name="T5" fmla="*/ 16 h 17"/>
                <a:gd name="T6" fmla="*/ 16 w 17"/>
                <a:gd name="T7" fmla="*/ 16 h 17"/>
                <a:gd name="T8" fmla="*/ 2 w 17"/>
                <a:gd name="T9" fmla="*/ 16 h 17"/>
                <a:gd name="T10" fmla="*/ 2 w 17"/>
                <a:gd name="T11" fmla="*/ 16 h 17"/>
                <a:gd name="T12" fmla="*/ 0 w 17"/>
                <a:gd name="T13" fmla="*/ 16 h 17"/>
                <a:gd name="T14" fmla="*/ 0 w 17"/>
                <a:gd name="T15" fmla="*/ 0 h 17"/>
                <a:gd name="T16" fmla="*/ 14 w 17"/>
                <a:gd name="T17" fmla="*/ 0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17"/>
                <a:gd name="T29" fmla="*/ 17 w 1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17">
                  <a:moveTo>
                    <a:pt x="14" y="0"/>
                  </a:moveTo>
                  <a:lnTo>
                    <a:pt x="14" y="16"/>
                  </a:lnTo>
                  <a:lnTo>
                    <a:pt x="16" y="16"/>
                  </a:lnTo>
                  <a:lnTo>
                    <a:pt x="2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14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85" name="Freeform 88"/>
            <p:cNvSpPr>
              <a:spLocks/>
            </p:cNvSpPr>
            <p:nvPr/>
          </p:nvSpPr>
          <p:spPr bwMode="auto">
            <a:xfrm>
              <a:off x="3012" y="2356"/>
              <a:ext cx="17" cy="17"/>
            </a:xfrm>
            <a:custGeom>
              <a:avLst/>
              <a:gdLst>
                <a:gd name="T0" fmla="*/ 8 w 17"/>
                <a:gd name="T1" fmla="*/ 0 h 17"/>
                <a:gd name="T2" fmla="*/ 12 w 17"/>
                <a:gd name="T3" fmla="*/ 0 h 17"/>
                <a:gd name="T4" fmla="*/ 16 w 17"/>
                <a:gd name="T5" fmla="*/ 16 h 17"/>
                <a:gd name="T6" fmla="*/ 16 w 17"/>
                <a:gd name="T7" fmla="*/ 16 h 17"/>
                <a:gd name="T8" fmla="*/ 4 w 17"/>
                <a:gd name="T9" fmla="*/ 16 h 17"/>
                <a:gd name="T10" fmla="*/ 0 w 17"/>
                <a:gd name="T11" fmla="*/ 16 h 17"/>
                <a:gd name="T12" fmla="*/ 0 w 17"/>
                <a:gd name="T13" fmla="*/ 0 h 17"/>
                <a:gd name="T14" fmla="*/ 8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8" y="0"/>
                  </a:moveTo>
                  <a:lnTo>
                    <a:pt x="12" y="0"/>
                  </a:lnTo>
                  <a:lnTo>
                    <a:pt x="16" y="16"/>
                  </a:lnTo>
                  <a:lnTo>
                    <a:pt x="4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86" name="Freeform 89"/>
            <p:cNvSpPr>
              <a:spLocks/>
            </p:cNvSpPr>
            <p:nvPr/>
          </p:nvSpPr>
          <p:spPr bwMode="auto">
            <a:xfrm>
              <a:off x="3008" y="2356"/>
              <a:ext cx="17" cy="17"/>
            </a:xfrm>
            <a:custGeom>
              <a:avLst/>
              <a:gdLst>
                <a:gd name="T0" fmla="*/ 12 w 17"/>
                <a:gd name="T1" fmla="*/ 0 h 17"/>
                <a:gd name="T2" fmla="*/ 12 w 17"/>
                <a:gd name="T3" fmla="*/ 16 h 17"/>
                <a:gd name="T4" fmla="*/ 16 w 17"/>
                <a:gd name="T5" fmla="*/ 16 h 17"/>
                <a:gd name="T6" fmla="*/ 16 w 17"/>
                <a:gd name="T7" fmla="*/ 16 h 17"/>
                <a:gd name="T8" fmla="*/ 4 w 17"/>
                <a:gd name="T9" fmla="*/ 16 h 17"/>
                <a:gd name="T10" fmla="*/ 4 w 17"/>
                <a:gd name="T11" fmla="*/ 16 h 17"/>
                <a:gd name="T12" fmla="*/ 0 w 17"/>
                <a:gd name="T13" fmla="*/ 16 h 17"/>
                <a:gd name="T14" fmla="*/ 0 w 17"/>
                <a:gd name="T15" fmla="*/ 0 h 17"/>
                <a:gd name="T16" fmla="*/ 12 w 17"/>
                <a:gd name="T17" fmla="*/ 0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17"/>
                <a:gd name="T29" fmla="*/ 17 w 1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17">
                  <a:moveTo>
                    <a:pt x="12" y="0"/>
                  </a:moveTo>
                  <a:lnTo>
                    <a:pt x="12" y="16"/>
                  </a:lnTo>
                  <a:lnTo>
                    <a:pt x="16" y="16"/>
                  </a:lnTo>
                  <a:lnTo>
                    <a:pt x="4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87" name="Freeform 90"/>
            <p:cNvSpPr>
              <a:spLocks/>
            </p:cNvSpPr>
            <p:nvPr/>
          </p:nvSpPr>
          <p:spPr bwMode="auto">
            <a:xfrm>
              <a:off x="3004" y="2356"/>
              <a:ext cx="17" cy="17"/>
            </a:xfrm>
            <a:custGeom>
              <a:avLst/>
              <a:gdLst>
                <a:gd name="T0" fmla="*/ 12 w 17"/>
                <a:gd name="T1" fmla="*/ 0 h 17"/>
                <a:gd name="T2" fmla="*/ 12 w 17"/>
                <a:gd name="T3" fmla="*/ 0 h 17"/>
                <a:gd name="T4" fmla="*/ 12 w 17"/>
                <a:gd name="T5" fmla="*/ 16 h 17"/>
                <a:gd name="T6" fmla="*/ 16 w 17"/>
                <a:gd name="T7" fmla="*/ 16 h 17"/>
                <a:gd name="T8" fmla="*/ 16 w 17"/>
                <a:gd name="T9" fmla="*/ 16 h 17"/>
                <a:gd name="T10" fmla="*/ 8 w 17"/>
                <a:gd name="T11" fmla="*/ 16 h 17"/>
                <a:gd name="T12" fmla="*/ 4 w 17"/>
                <a:gd name="T13" fmla="*/ 16 h 17"/>
                <a:gd name="T14" fmla="*/ 0 w 17"/>
                <a:gd name="T15" fmla="*/ 16 h 17"/>
                <a:gd name="T16" fmla="*/ 0 w 17"/>
                <a:gd name="T17" fmla="*/ 0 h 17"/>
                <a:gd name="T18" fmla="*/ 12 w 17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7"/>
                <a:gd name="T32" fmla="*/ 17 w 17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7">
                  <a:moveTo>
                    <a:pt x="12" y="0"/>
                  </a:moveTo>
                  <a:lnTo>
                    <a:pt x="12" y="0"/>
                  </a:lnTo>
                  <a:lnTo>
                    <a:pt x="12" y="16"/>
                  </a:lnTo>
                  <a:lnTo>
                    <a:pt x="16" y="16"/>
                  </a:lnTo>
                  <a:lnTo>
                    <a:pt x="8" y="16"/>
                  </a:lnTo>
                  <a:lnTo>
                    <a:pt x="4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88" name="Freeform 91"/>
            <p:cNvSpPr>
              <a:spLocks/>
            </p:cNvSpPr>
            <p:nvPr/>
          </p:nvSpPr>
          <p:spPr bwMode="auto">
            <a:xfrm>
              <a:off x="3002" y="2356"/>
              <a:ext cx="17" cy="17"/>
            </a:xfrm>
            <a:custGeom>
              <a:avLst/>
              <a:gdLst>
                <a:gd name="T0" fmla="*/ 8 w 17"/>
                <a:gd name="T1" fmla="*/ 0 h 17"/>
                <a:gd name="T2" fmla="*/ 16 w 17"/>
                <a:gd name="T3" fmla="*/ 0 h 17"/>
                <a:gd name="T4" fmla="*/ 16 w 17"/>
                <a:gd name="T5" fmla="*/ 16 h 17"/>
                <a:gd name="T6" fmla="*/ 16 w 17"/>
                <a:gd name="T7" fmla="*/ 16 h 17"/>
                <a:gd name="T8" fmla="*/ 0 w 17"/>
                <a:gd name="T9" fmla="*/ 16 h 17"/>
                <a:gd name="T10" fmla="*/ 0 w 17"/>
                <a:gd name="T11" fmla="*/ 16 h 17"/>
                <a:gd name="T12" fmla="*/ 0 w 17"/>
                <a:gd name="T13" fmla="*/ 0 h 17"/>
                <a:gd name="T14" fmla="*/ 8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8" y="0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89" name="Freeform 92"/>
            <p:cNvSpPr>
              <a:spLocks/>
            </p:cNvSpPr>
            <p:nvPr/>
          </p:nvSpPr>
          <p:spPr bwMode="auto">
            <a:xfrm>
              <a:off x="3023" y="2359"/>
              <a:ext cx="17" cy="17"/>
            </a:xfrm>
            <a:custGeom>
              <a:avLst/>
              <a:gdLst>
                <a:gd name="T0" fmla="*/ 8 w 17"/>
                <a:gd name="T1" fmla="*/ 0 h 17"/>
                <a:gd name="T2" fmla="*/ 16 w 17"/>
                <a:gd name="T3" fmla="*/ 0 h 17"/>
                <a:gd name="T4" fmla="*/ 16 w 17"/>
                <a:gd name="T5" fmla="*/ 16 h 17"/>
                <a:gd name="T6" fmla="*/ 4 w 17"/>
                <a:gd name="T7" fmla="*/ 16 h 17"/>
                <a:gd name="T8" fmla="*/ 0 w 17"/>
                <a:gd name="T9" fmla="*/ 8 h 17"/>
                <a:gd name="T10" fmla="*/ 0 w 17"/>
                <a:gd name="T11" fmla="*/ 0 h 17"/>
                <a:gd name="T12" fmla="*/ 8 w 17"/>
                <a:gd name="T13" fmla="*/ 0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17"/>
                <a:gd name="T23" fmla="*/ 17 w 17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17">
                  <a:moveTo>
                    <a:pt x="8" y="0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4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90" name="Freeform 93"/>
            <p:cNvSpPr>
              <a:spLocks/>
            </p:cNvSpPr>
            <p:nvPr/>
          </p:nvSpPr>
          <p:spPr bwMode="auto">
            <a:xfrm>
              <a:off x="3026" y="2362"/>
              <a:ext cx="17" cy="17"/>
            </a:xfrm>
            <a:custGeom>
              <a:avLst/>
              <a:gdLst>
                <a:gd name="T0" fmla="*/ 10 w 17"/>
                <a:gd name="T1" fmla="*/ 0 h 17"/>
                <a:gd name="T2" fmla="*/ 16 w 17"/>
                <a:gd name="T3" fmla="*/ 0 h 17"/>
                <a:gd name="T4" fmla="*/ 16 w 17"/>
                <a:gd name="T5" fmla="*/ 16 h 17"/>
                <a:gd name="T6" fmla="*/ 5 w 17"/>
                <a:gd name="T7" fmla="*/ 16 h 17"/>
                <a:gd name="T8" fmla="*/ 0 w 17"/>
                <a:gd name="T9" fmla="*/ 0 h 17"/>
                <a:gd name="T10" fmla="*/ 0 w 17"/>
                <a:gd name="T11" fmla="*/ 0 h 17"/>
                <a:gd name="T12" fmla="*/ 10 w 17"/>
                <a:gd name="T13" fmla="*/ 0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17"/>
                <a:gd name="T23" fmla="*/ 17 w 17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17">
                  <a:moveTo>
                    <a:pt x="10" y="0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5" y="16"/>
                  </a:lnTo>
                  <a:lnTo>
                    <a:pt x="0" y="0"/>
                  </a:lnTo>
                  <a:lnTo>
                    <a:pt x="10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91" name="Freeform 94"/>
            <p:cNvSpPr>
              <a:spLocks/>
            </p:cNvSpPr>
            <p:nvPr/>
          </p:nvSpPr>
          <p:spPr bwMode="auto">
            <a:xfrm>
              <a:off x="3028" y="2366"/>
              <a:ext cx="17" cy="17"/>
            </a:xfrm>
            <a:custGeom>
              <a:avLst/>
              <a:gdLst>
                <a:gd name="T0" fmla="*/ 8 w 17"/>
                <a:gd name="T1" fmla="*/ 0 h 17"/>
                <a:gd name="T2" fmla="*/ 16 w 17"/>
                <a:gd name="T3" fmla="*/ 0 h 17"/>
                <a:gd name="T4" fmla="*/ 16 w 17"/>
                <a:gd name="T5" fmla="*/ 16 h 17"/>
                <a:gd name="T6" fmla="*/ 4 w 17"/>
                <a:gd name="T7" fmla="*/ 16 h 17"/>
                <a:gd name="T8" fmla="*/ 0 w 17"/>
                <a:gd name="T9" fmla="*/ 0 h 17"/>
                <a:gd name="T10" fmla="*/ 0 w 17"/>
                <a:gd name="T11" fmla="*/ 0 h 17"/>
                <a:gd name="T12" fmla="*/ 8 w 17"/>
                <a:gd name="T13" fmla="*/ 0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17"/>
                <a:gd name="T23" fmla="*/ 17 w 17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17">
                  <a:moveTo>
                    <a:pt x="8" y="0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4" y="16"/>
                  </a:ln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92" name="Freeform 95"/>
            <p:cNvSpPr>
              <a:spLocks/>
            </p:cNvSpPr>
            <p:nvPr/>
          </p:nvSpPr>
          <p:spPr bwMode="auto">
            <a:xfrm>
              <a:off x="3031" y="2368"/>
              <a:ext cx="17" cy="17"/>
            </a:xfrm>
            <a:custGeom>
              <a:avLst/>
              <a:gdLst>
                <a:gd name="T0" fmla="*/ 10 w 17"/>
                <a:gd name="T1" fmla="*/ 0 h 17"/>
                <a:gd name="T2" fmla="*/ 10 w 17"/>
                <a:gd name="T3" fmla="*/ 0 h 17"/>
                <a:gd name="T4" fmla="*/ 16 w 17"/>
                <a:gd name="T5" fmla="*/ 16 h 17"/>
                <a:gd name="T6" fmla="*/ 16 w 17"/>
                <a:gd name="T7" fmla="*/ 16 h 17"/>
                <a:gd name="T8" fmla="*/ 0 w 17"/>
                <a:gd name="T9" fmla="*/ 16 h 17"/>
                <a:gd name="T10" fmla="*/ 0 w 17"/>
                <a:gd name="T11" fmla="*/ 16 h 17"/>
                <a:gd name="T12" fmla="*/ 0 w 17"/>
                <a:gd name="T13" fmla="*/ 0 h 17"/>
                <a:gd name="T14" fmla="*/ 10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10" y="0"/>
                  </a:moveTo>
                  <a:lnTo>
                    <a:pt x="10" y="0"/>
                  </a:lnTo>
                  <a:lnTo>
                    <a:pt x="16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10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93" name="Freeform 96"/>
            <p:cNvSpPr>
              <a:spLocks/>
            </p:cNvSpPr>
            <p:nvPr/>
          </p:nvSpPr>
          <p:spPr bwMode="auto">
            <a:xfrm>
              <a:off x="3018" y="2359"/>
              <a:ext cx="17" cy="17"/>
            </a:xfrm>
            <a:custGeom>
              <a:avLst/>
              <a:gdLst>
                <a:gd name="T0" fmla="*/ 12 w 17"/>
                <a:gd name="T1" fmla="*/ 0 h 17"/>
                <a:gd name="T2" fmla="*/ 16 w 17"/>
                <a:gd name="T3" fmla="*/ 0 h 17"/>
                <a:gd name="T4" fmla="*/ 16 w 17"/>
                <a:gd name="T5" fmla="*/ 16 h 17"/>
                <a:gd name="T6" fmla="*/ 6 w 17"/>
                <a:gd name="T7" fmla="*/ 16 h 17"/>
                <a:gd name="T8" fmla="*/ 3 w 17"/>
                <a:gd name="T9" fmla="*/ 8 h 17"/>
                <a:gd name="T10" fmla="*/ 3 w 17"/>
                <a:gd name="T11" fmla="*/ 0 h 17"/>
                <a:gd name="T12" fmla="*/ 0 w 17"/>
                <a:gd name="T13" fmla="*/ 0 h 17"/>
                <a:gd name="T14" fmla="*/ 12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12" y="0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6" y="16"/>
                  </a:lnTo>
                  <a:lnTo>
                    <a:pt x="3" y="8"/>
                  </a:lnTo>
                  <a:lnTo>
                    <a:pt x="3" y="0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94" name="Freeform 97"/>
            <p:cNvSpPr>
              <a:spLocks/>
            </p:cNvSpPr>
            <p:nvPr/>
          </p:nvSpPr>
          <p:spPr bwMode="auto">
            <a:xfrm>
              <a:off x="3013" y="2359"/>
              <a:ext cx="17" cy="17"/>
            </a:xfrm>
            <a:custGeom>
              <a:avLst/>
              <a:gdLst>
                <a:gd name="T0" fmla="*/ 9 w 17"/>
                <a:gd name="T1" fmla="*/ 0 h 17"/>
                <a:gd name="T2" fmla="*/ 16 w 17"/>
                <a:gd name="T3" fmla="*/ 0 h 17"/>
                <a:gd name="T4" fmla="*/ 16 w 17"/>
                <a:gd name="T5" fmla="*/ 16 h 17"/>
                <a:gd name="T6" fmla="*/ 3 w 17"/>
                <a:gd name="T7" fmla="*/ 16 h 17"/>
                <a:gd name="T8" fmla="*/ 0 w 17"/>
                <a:gd name="T9" fmla="*/ 8 h 17"/>
                <a:gd name="T10" fmla="*/ 0 w 17"/>
                <a:gd name="T11" fmla="*/ 0 h 17"/>
                <a:gd name="T12" fmla="*/ 9 w 17"/>
                <a:gd name="T13" fmla="*/ 0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17"/>
                <a:gd name="T23" fmla="*/ 17 w 17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17">
                  <a:moveTo>
                    <a:pt x="9" y="0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3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9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95" name="Freeform 98"/>
            <p:cNvSpPr>
              <a:spLocks/>
            </p:cNvSpPr>
            <p:nvPr/>
          </p:nvSpPr>
          <p:spPr bwMode="auto">
            <a:xfrm>
              <a:off x="3008" y="2359"/>
              <a:ext cx="17" cy="17"/>
            </a:xfrm>
            <a:custGeom>
              <a:avLst/>
              <a:gdLst>
                <a:gd name="T0" fmla="*/ 12 w 17"/>
                <a:gd name="T1" fmla="*/ 0 h 17"/>
                <a:gd name="T2" fmla="*/ 16 w 17"/>
                <a:gd name="T3" fmla="*/ 0 h 17"/>
                <a:gd name="T4" fmla="*/ 16 w 17"/>
                <a:gd name="T5" fmla="*/ 16 h 17"/>
                <a:gd name="T6" fmla="*/ 4 w 17"/>
                <a:gd name="T7" fmla="*/ 16 h 17"/>
                <a:gd name="T8" fmla="*/ 0 w 17"/>
                <a:gd name="T9" fmla="*/ 8 h 17"/>
                <a:gd name="T10" fmla="*/ 0 w 17"/>
                <a:gd name="T11" fmla="*/ 0 h 17"/>
                <a:gd name="T12" fmla="*/ 12 w 17"/>
                <a:gd name="T13" fmla="*/ 0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17"/>
                <a:gd name="T23" fmla="*/ 17 w 17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17">
                  <a:moveTo>
                    <a:pt x="12" y="0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4" y="16"/>
                  </a:lnTo>
                  <a:lnTo>
                    <a:pt x="0" y="8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96" name="Freeform 99"/>
            <p:cNvSpPr>
              <a:spLocks/>
            </p:cNvSpPr>
            <p:nvPr/>
          </p:nvSpPr>
          <p:spPr bwMode="auto">
            <a:xfrm>
              <a:off x="3003" y="2359"/>
              <a:ext cx="17" cy="17"/>
            </a:xfrm>
            <a:custGeom>
              <a:avLst/>
              <a:gdLst>
                <a:gd name="T0" fmla="*/ 12 w 17"/>
                <a:gd name="T1" fmla="*/ 0 h 17"/>
                <a:gd name="T2" fmla="*/ 16 w 17"/>
                <a:gd name="T3" fmla="*/ 0 h 17"/>
                <a:gd name="T4" fmla="*/ 16 w 17"/>
                <a:gd name="T5" fmla="*/ 16 h 17"/>
                <a:gd name="T6" fmla="*/ 3 w 17"/>
                <a:gd name="T7" fmla="*/ 16 h 17"/>
                <a:gd name="T8" fmla="*/ 3 w 17"/>
                <a:gd name="T9" fmla="*/ 8 h 17"/>
                <a:gd name="T10" fmla="*/ 3 w 17"/>
                <a:gd name="T11" fmla="*/ 0 h 17"/>
                <a:gd name="T12" fmla="*/ 0 w 17"/>
                <a:gd name="T13" fmla="*/ 0 h 17"/>
                <a:gd name="T14" fmla="*/ 12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12" y="0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3" y="16"/>
                  </a:lnTo>
                  <a:lnTo>
                    <a:pt x="3" y="8"/>
                  </a:lnTo>
                  <a:lnTo>
                    <a:pt x="3" y="0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97" name="Freeform 100"/>
            <p:cNvSpPr>
              <a:spLocks/>
            </p:cNvSpPr>
            <p:nvPr/>
          </p:nvSpPr>
          <p:spPr bwMode="auto">
            <a:xfrm>
              <a:off x="3019" y="2362"/>
              <a:ext cx="17" cy="17"/>
            </a:xfrm>
            <a:custGeom>
              <a:avLst/>
              <a:gdLst>
                <a:gd name="T0" fmla="*/ 11 w 17"/>
                <a:gd name="T1" fmla="*/ 0 h 17"/>
                <a:gd name="T2" fmla="*/ 13 w 17"/>
                <a:gd name="T3" fmla="*/ 0 h 17"/>
                <a:gd name="T4" fmla="*/ 16 w 17"/>
                <a:gd name="T5" fmla="*/ 0 h 17"/>
                <a:gd name="T6" fmla="*/ 16 w 17"/>
                <a:gd name="T7" fmla="*/ 16 h 17"/>
                <a:gd name="T8" fmla="*/ 13 w 17"/>
                <a:gd name="T9" fmla="*/ 16 h 17"/>
                <a:gd name="T10" fmla="*/ 4 w 17"/>
                <a:gd name="T11" fmla="*/ 16 h 17"/>
                <a:gd name="T12" fmla="*/ 2 w 17"/>
                <a:gd name="T13" fmla="*/ 16 h 17"/>
                <a:gd name="T14" fmla="*/ 2 w 17"/>
                <a:gd name="T15" fmla="*/ 0 h 17"/>
                <a:gd name="T16" fmla="*/ 0 w 17"/>
                <a:gd name="T17" fmla="*/ 0 h 17"/>
                <a:gd name="T18" fmla="*/ 2 w 17"/>
                <a:gd name="T19" fmla="*/ 0 h 17"/>
                <a:gd name="T20" fmla="*/ 11 w 17"/>
                <a:gd name="T21" fmla="*/ 0 h 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"/>
                <a:gd name="T34" fmla="*/ 0 h 17"/>
                <a:gd name="T35" fmla="*/ 17 w 17"/>
                <a:gd name="T36" fmla="*/ 17 h 1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" h="17">
                  <a:moveTo>
                    <a:pt x="11" y="0"/>
                  </a:moveTo>
                  <a:lnTo>
                    <a:pt x="13" y="0"/>
                  </a:lnTo>
                  <a:lnTo>
                    <a:pt x="16" y="0"/>
                  </a:lnTo>
                  <a:lnTo>
                    <a:pt x="16" y="16"/>
                  </a:lnTo>
                  <a:lnTo>
                    <a:pt x="13" y="16"/>
                  </a:lnTo>
                  <a:lnTo>
                    <a:pt x="4" y="16"/>
                  </a:lnTo>
                  <a:lnTo>
                    <a:pt x="2" y="16"/>
                  </a:lnTo>
                  <a:lnTo>
                    <a:pt x="2" y="0"/>
                  </a:lnTo>
                  <a:lnTo>
                    <a:pt x="0" y="0"/>
                  </a:lnTo>
                  <a:lnTo>
                    <a:pt x="2" y="0"/>
                  </a:lnTo>
                  <a:lnTo>
                    <a:pt x="11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98" name="Freeform 101"/>
            <p:cNvSpPr>
              <a:spLocks/>
            </p:cNvSpPr>
            <p:nvPr/>
          </p:nvSpPr>
          <p:spPr bwMode="auto">
            <a:xfrm>
              <a:off x="3016" y="2362"/>
              <a:ext cx="17" cy="17"/>
            </a:xfrm>
            <a:custGeom>
              <a:avLst/>
              <a:gdLst>
                <a:gd name="T0" fmla="*/ 10 w 17"/>
                <a:gd name="T1" fmla="*/ 0 h 17"/>
                <a:gd name="T2" fmla="*/ 16 w 17"/>
                <a:gd name="T3" fmla="*/ 0 h 17"/>
                <a:gd name="T4" fmla="*/ 16 w 17"/>
                <a:gd name="T5" fmla="*/ 0 h 17"/>
                <a:gd name="T6" fmla="*/ 16 w 17"/>
                <a:gd name="T7" fmla="*/ 16 h 17"/>
                <a:gd name="T8" fmla="*/ 5 w 17"/>
                <a:gd name="T9" fmla="*/ 16 h 17"/>
                <a:gd name="T10" fmla="*/ 0 w 17"/>
                <a:gd name="T11" fmla="*/ 0 h 17"/>
                <a:gd name="T12" fmla="*/ 0 w 17"/>
                <a:gd name="T13" fmla="*/ 0 h 17"/>
                <a:gd name="T14" fmla="*/ 10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10" y="0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5" y="16"/>
                  </a:lnTo>
                  <a:lnTo>
                    <a:pt x="0" y="0"/>
                  </a:lnTo>
                  <a:lnTo>
                    <a:pt x="10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99" name="Freeform 102"/>
            <p:cNvSpPr>
              <a:spLocks/>
            </p:cNvSpPr>
            <p:nvPr/>
          </p:nvSpPr>
          <p:spPr bwMode="auto">
            <a:xfrm>
              <a:off x="3012" y="2362"/>
              <a:ext cx="17" cy="17"/>
            </a:xfrm>
            <a:custGeom>
              <a:avLst/>
              <a:gdLst>
                <a:gd name="T0" fmla="*/ 12 w 17"/>
                <a:gd name="T1" fmla="*/ 0 h 17"/>
                <a:gd name="T2" fmla="*/ 12 w 17"/>
                <a:gd name="T3" fmla="*/ 0 h 17"/>
                <a:gd name="T4" fmla="*/ 16 w 17"/>
                <a:gd name="T5" fmla="*/ 0 h 17"/>
                <a:gd name="T6" fmla="*/ 16 w 17"/>
                <a:gd name="T7" fmla="*/ 16 h 17"/>
                <a:gd name="T8" fmla="*/ 4 w 17"/>
                <a:gd name="T9" fmla="*/ 16 h 17"/>
                <a:gd name="T10" fmla="*/ 0 w 17"/>
                <a:gd name="T11" fmla="*/ 0 h 17"/>
                <a:gd name="T12" fmla="*/ 0 w 17"/>
                <a:gd name="T13" fmla="*/ 0 h 17"/>
                <a:gd name="T14" fmla="*/ 12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12" y="0"/>
                  </a:moveTo>
                  <a:lnTo>
                    <a:pt x="12" y="0"/>
                  </a:lnTo>
                  <a:lnTo>
                    <a:pt x="16" y="0"/>
                  </a:lnTo>
                  <a:lnTo>
                    <a:pt x="16" y="16"/>
                  </a:lnTo>
                  <a:lnTo>
                    <a:pt x="4" y="16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00" name="Freeform 103"/>
            <p:cNvSpPr>
              <a:spLocks/>
            </p:cNvSpPr>
            <p:nvPr/>
          </p:nvSpPr>
          <p:spPr bwMode="auto">
            <a:xfrm>
              <a:off x="3007" y="2362"/>
              <a:ext cx="17" cy="17"/>
            </a:xfrm>
            <a:custGeom>
              <a:avLst/>
              <a:gdLst>
                <a:gd name="T0" fmla="*/ 12 w 17"/>
                <a:gd name="T1" fmla="*/ 0 h 17"/>
                <a:gd name="T2" fmla="*/ 12 w 17"/>
                <a:gd name="T3" fmla="*/ 0 h 17"/>
                <a:gd name="T4" fmla="*/ 16 w 17"/>
                <a:gd name="T5" fmla="*/ 0 h 17"/>
                <a:gd name="T6" fmla="*/ 16 w 17"/>
                <a:gd name="T7" fmla="*/ 16 h 17"/>
                <a:gd name="T8" fmla="*/ 6 w 17"/>
                <a:gd name="T9" fmla="*/ 16 h 17"/>
                <a:gd name="T10" fmla="*/ 3 w 17"/>
                <a:gd name="T11" fmla="*/ 0 h 17"/>
                <a:gd name="T12" fmla="*/ 0 w 17"/>
                <a:gd name="T13" fmla="*/ 0 h 17"/>
                <a:gd name="T14" fmla="*/ 3 w 17"/>
                <a:gd name="T15" fmla="*/ 0 h 17"/>
                <a:gd name="T16" fmla="*/ 12 w 17"/>
                <a:gd name="T17" fmla="*/ 0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17"/>
                <a:gd name="T29" fmla="*/ 17 w 1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17">
                  <a:moveTo>
                    <a:pt x="12" y="0"/>
                  </a:moveTo>
                  <a:lnTo>
                    <a:pt x="12" y="0"/>
                  </a:lnTo>
                  <a:lnTo>
                    <a:pt x="16" y="0"/>
                  </a:lnTo>
                  <a:lnTo>
                    <a:pt x="16" y="16"/>
                  </a:lnTo>
                  <a:lnTo>
                    <a:pt x="6" y="16"/>
                  </a:lnTo>
                  <a:lnTo>
                    <a:pt x="3" y="0"/>
                  </a:lnTo>
                  <a:lnTo>
                    <a:pt x="0" y="0"/>
                  </a:lnTo>
                  <a:lnTo>
                    <a:pt x="3" y="0"/>
                  </a:lnTo>
                  <a:lnTo>
                    <a:pt x="12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01" name="Freeform 104"/>
            <p:cNvSpPr>
              <a:spLocks/>
            </p:cNvSpPr>
            <p:nvPr/>
          </p:nvSpPr>
          <p:spPr bwMode="auto">
            <a:xfrm>
              <a:off x="3023" y="2366"/>
              <a:ext cx="17" cy="17"/>
            </a:xfrm>
            <a:custGeom>
              <a:avLst/>
              <a:gdLst>
                <a:gd name="T0" fmla="*/ 9 w 17"/>
                <a:gd name="T1" fmla="*/ 0 h 17"/>
                <a:gd name="T2" fmla="*/ 12 w 17"/>
                <a:gd name="T3" fmla="*/ 0 h 17"/>
                <a:gd name="T4" fmla="*/ 12 w 17"/>
                <a:gd name="T5" fmla="*/ 0 h 17"/>
                <a:gd name="T6" fmla="*/ 16 w 17"/>
                <a:gd name="T7" fmla="*/ 16 h 17"/>
                <a:gd name="T8" fmla="*/ 3 w 17"/>
                <a:gd name="T9" fmla="*/ 16 h 17"/>
                <a:gd name="T10" fmla="*/ 3 w 17"/>
                <a:gd name="T11" fmla="*/ 0 h 17"/>
                <a:gd name="T12" fmla="*/ 0 w 17"/>
                <a:gd name="T13" fmla="*/ 0 h 17"/>
                <a:gd name="T14" fmla="*/ 9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9" y="0"/>
                  </a:moveTo>
                  <a:lnTo>
                    <a:pt x="12" y="0"/>
                  </a:lnTo>
                  <a:lnTo>
                    <a:pt x="16" y="16"/>
                  </a:lnTo>
                  <a:lnTo>
                    <a:pt x="3" y="16"/>
                  </a:lnTo>
                  <a:lnTo>
                    <a:pt x="3" y="0"/>
                  </a:lnTo>
                  <a:lnTo>
                    <a:pt x="0" y="0"/>
                  </a:lnTo>
                  <a:lnTo>
                    <a:pt x="9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02" name="Freeform 105"/>
            <p:cNvSpPr>
              <a:spLocks/>
            </p:cNvSpPr>
            <p:nvPr/>
          </p:nvSpPr>
          <p:spPr bwMode="auto">
            <a:xfrm>
              <a:off x="3019" y="2366"/>
              <a:ext cx="17" cy="17"/>
            </a:xfrm>
            <a:custGeom>
              <a:avLst/>
              <a:gdLst>
                <a:gd name="T0" fmla="*/ 8 w 17"/>
                <a:gd name="T1" fmla="*/ 0 h 17"/>
                <a:gd name="T2" fmla="*/ 12 w 17"/>
                <a:gd name="T3" fmla="*/ 0 h 17"/>
                <a:gd name="T4" fmla="*/ 16 w 17"/>
                <a:gd name="T5" fmla="*/ 0 h 17"/>
                <a:gd name="T6" fmla="*/ 16 w 17"/>
                <a:gd name="T7" fmla="*/ 16 h 17"/>
                <a:gd name="T8" fmla="*/ 4 w 17"/>
                <a:gd name="T9" fmla="*/ 16 h 17"/>
                <a:gd name="T10" fmla="*/ 4 w 17"/>
                <a:gd name="T11" fmla="*/ 0 h 17"/>
                <a:gd name="T12" fmla="*/ 4 w 17"/>
                <a:gd name="T13" fmla="*/ 0 h 17"/>
                <a:gd name="T14" fmla="*/ 0 w 17"/>
                <a:gd name="T15" fmla="*/ 0 h 17"/>
                <a:gd name="T16" fmla="*/ 8 w 17"/>
                <a:gd name="T17" fmla="*/ 0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17"/>
                <a:gd name="T29" fmla="*/ 17 w 1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17">
                  <a:moveTo>
                    <a:pt x="8" y="0"/>
                  </a:moveTo>
                  <a:lnTo>
                    <a:pt x="12" y="0"/>
                  </a:lnTo>
                  <a:lnTo>
                    <a:pt x="16" y="0"/>
                  </a:lnTo>
                  <a:lnTo>
                    <a:pt x="16" y="16"/>
                  </a:lnTo>
                  <a:lnTo>
                    <a:pt x="4" y="16"/>
                  </a:lnTo>
                  <a:lnTo>
                    <a:pt x="4" y="0"/>
                  </a:ln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03" name="Freeform 106"/>
            <p:cNvSpPr>
              <a:spLocks/>
            </p:cNvSpPr>
            <p:nvPr/>
          </p:nvSpPr>
          <p:spPr bwMode="auto">
            <a:xfrm>
              <a:off x="3013" y="2366"/>
              <a:ext cx="17" cy="17"/>
            </a:xfrm>
            <a:custGeom>
              <a:avLst/>
              <a:gdLst>
                <a:gd name="T0" fmla="*/ 8 w 17"/>
                <a:gd name="T1" fmla="*/ 0 h 17"/>
                <a:gd name="T2" fmla="*/ 13 w 17"/>
                <a:gd name="T3" fmla="*/ 0 h 17"/>
                <a:gd name="T4" fmla="*/ 16 w 17"/>
                <a:gd name="T5" fmla="*/ 0 h 17"/>
                <a:gd name="T6" fmla="*/ 16 w 17"/>
                <a:gd name="T7" fmla="*/ 16 h 17"/>
                <a:gd name="T8" fmla="*/ 5 w 17"/>
                <a:gd name="T9" fmla="*/ 16 h 17"/>
                <a:gd name="T10" fmla="*/ 2 w 17"/>
                <a:gd name="T11" fmla="*/ 0 h 17"/>
                <a:gd name="T12" fmla="*/ 2 w 17"/>
                <a:gd name="T13" fmla="*/ 0 h 17"/>
                <a:gd name="T14" fmla="*/ 0 w 17"/>
                <a:gd name="T15" fmla="*/ 0 h 17"/>
                <a:gd name="T16" fmla="*/ 8 w 17"/>
                <a:gd name="T17" fmla="*/ 0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17"/>
                <a:gd name="T29" fmla="*/ 17 w 1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17">
                  <a:moveTo>
                    <a:pt x="8" y="0"/>
                  </a:moveTo>
                  <a:lnTo>
                    <a:pt x="13" y="0"/>
                  </a:lnTo>
                  <a:lnTo>
                    <a:pt x="16" y="0"/>
                  </a:lnTo>
                  <a:lnTo>
                    <a:pt x="16" y="16"/>
                  </a:lnTo>
                  <a:lnTo>
                    <a:pt x="5" y="16"/>
                  </a:lnTo>
                  <a:lnTo>
                    <a:pt x="2" y="0"/>
                  </a:lnTo>
                  <a:lnTo>
                    <a:pt x="0" y="0"/>
                  </a:lnTo>
                  <a:lnTo>
                    <a:pt x="8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04" name="Freeform 107"/>
            <p:cNvSpPr>
              <a:spLocks/>
            </p:cNvSpPr>
            <p:nvPr/>
          </p:nvSpPr>
          <p:spPr bwMode="auto">
            <a:xfrm>
              <a:off x="3008" y="2366"/>
              <a:ext cx="17" cy="17"/>
            </a:xfrm>
            <a:custGeom>
              <a:avLst/>
              <a:gdLst>
                <a:gd name="T0" fmla="*/ 12 w 17"/>
                <a:gd name="T1" fmla="*/ 0 h 17"/>
                <a:gd name="T2" fmla="*/ 16 w 17"/>
                <a:gd name="T3" fmla="*/ 0 h 17"/>
                <a:gd name="T4" fmla="*/ 16 w 17"/>
                <a:gd name="T5" fmla="*/ 16 h 17"/>
                <a:gd name="T6" fmla="*/ 3 w 17"/>
                <a:gd name="T7" fmla="*/ 16 h 17"/>
                <a:gd name="T8" fmla="*/ 3 w 17"/>
                <a:gd name="T9" fmla="*/ 0 h 17"/>
                <a:gd name="T10" fmla="*/ 3 w 17"/>
                <a:gd name="T11" fmla="*/ 0 h 17"/>
                <a:gd name="T12" fmla="*/ 0 w 17"/>
                <a:gd name="T13" fmla="*/ 0 h 17"/>
                <a:gd name="T14" fmla="*/ 12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12" y="0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3" y="16"/>
                  </a:lnTo>
                  <a:lnTo>
                    <a:pt x="3" y="0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05" name="Freeform 108"/>
            <p:cNvSpPr>
              <a:spLocks/>
            </p:cNvSpPr>
            <p:nvPr/>
          </p:nvSpPr>
          <p:spPr bwMode="auto">
            <a:xfrm>
              <a:off x="3026" y="2368"/>
              <a:ext cx="17" cy="17"/>
            </a:xfrm>
            <a:custGeom>
              <a:avLst/>
              <a:gdLst>
                <a:gd name="T0" fmla="*/ 10 w 17"/>
                <a:gd name="T1" fmla="*/ 0 h 17"/>
                <a:gd name="T2" fmla="*/ 16 w 17"/>
                <a:gd name="T3" fmla="*/ 0 h 17"/>
                <a:gd name="T4" fmla="*/ 16 w 17"/>
                <a:gd name="T5" fmla="*/ 16 h 17"/>
                <a:gd name="T6" fmla="*/ 16 w 17"/>
                <a:gd name="T7" fmla="*/ 16 h 17"/>
                <a:gd name="T8" fmla="*/ 5 w 17"/>
                <a:gd name="T9" fmla="*/ 16 h 17"/>
                <a:gd name="T10" fmla="*/ 0 w 17"/>
                <a:gd name="T11" fmla="*/ 16 h 17"/>
                <a:gd name="T12" fmla="*/ 0 w 17"/>
                <a:gd name="T13" fmla="*/ 0 h 17"/>
                <a:gd name="T14" fmla="*/ 10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10" y="0"/>
                  </a:moveTo>
                  <a:lnTo>
                    <a:pt x="16" y="0"/>
                  </a:lnTo>
                  <a:lnTo>
                    <a:pt x="16" y="16"/>
                  </a:lnTo>
                  <a:lnTo>
                    <a:pt x="5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10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06" name="Freeform 109"/>
            <p:cNvSpPr>
              <a:spLocks/>
            </p:cNvSpPr>
            <p:nvPr/>
          </p:nvSpPr>
          <p:spPr bwMode="auto">
            <a:xfrm>
              <a:off x="3021" y="2368"/>
              <a:ext cx="17" cy="17"/>
            </a:xfrm>
            <a:custGeom>
              <a:avLst/>
              <a:gdLst>
                <a:gd name="T0" fmla="*/ 12 w 17"/>
                <a:gd name="T1" fmla="*/ 0 h 17"/>
                <a:gd name="T2" fmla="*/ 16 w 17"/>
                <a:gd name="T3" fmla="*/ 16 h 17"/>
                <a:gd name="T4" fmla="*/ 16 w 17"/>
                <a:gd name="T5" fmla="*/ 16 h 17"/>
                <a:gd name="T6" fmla="*/ 6 w 17"/>
                <a:gd name="T7" fmla="*/ 16 h 17"/>
                <a:gd name="T8" fmla="*/ 3 w 17"/>
                <a:gd name="T9" fmla="*/ 16 h 17"/>
                <a:gd name="T10" fmla="*/ 0 w 17"/>
                <a:gd name="T11" fmla="*/ 16 h 17"/>
                <a:gd name="T12" fmla="*/ 0 w 17"/>
                <a:gd name="T13" fmla="*/ 0 h 17"/>
                <a:gd name="T14" fmla="*/ 12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12" y="0"/>
                  </a:moveTo>
                  <a:lnTo>
                    <a:pt x="16" y="16"/>
                  </a:lnTo>
                  <a:lnTo>
                    <a:pt x="6" y="16"/>
                  </a:lnTo>
                  <a:lnTo>
                    <a:pt x="3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07" name="Freeform 110"/>
            <p:cNvSpPr>
              <a:spLocks/>
            </p:cNvSpPr>
            <p:nvPr/>
          </p:nvSpPr>
          <p:spPr bwMode="auto">
            <a:xfrm>
              <a:off x="3016" y="2368"/>
              <a:ext cx="17" cy="17"/>
            </a:xfrm>
            <a:custGeom>
              <a:avLst/>
              <a:gdLst>
                <a:gd name="T0" fmla="*/ 16 w 17"/>
                <a:gd name="T1" fmla="*/ 0 h 17"/>
                <a:gd name="T2" fmla="*/ 16 w 17"/>
                <a:gd name="T3" fmla="*/ 16 h 17"/>
                <a:gd name="T4" fmla="*/ 16 w 17"/>
                <a:gd name="T5" fmla="*/ 16 h 17"/>
                <a:gd name="T6" fmla="*/ 5 w 17"/>
                <a:gd name="T7" fmla="*/ 16 h 17"/>
                <a:gd name="T8" fmla="*/ 5 w 17"/>
                <a:gd name="T9" fmla="*/ 16 h 17"/>
                <a:gd name="T10" fmla="*/ 0 w 17"/>
                <a:gd name="T11" fmla="*/ 16 h 17"/>
                <a:gd name="T12" fmla="*/ 0 w 17"/>
                <a:gd name="T13" fmla="*/ 0 h 17"/>
                <a:gd name="T14" fmla="*/ 16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16" y="0"/>
                  </a:moveTo>
                  <a:lnTo>
                    <a:pt x="16" y="16"/>
                  </a:lnTo>
                  <a:lnTo>
                    <a:pt x="5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16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08" name="Freeform 111"/>
            <p:cNvSpPr>
              <a:spLocks/>
            </p:cNvSpPr>
            <p:nvPr/>
          </p:nvSpPr>
          <p:spPr bwMode="auto">
            <a:xfrm>
              <a:off x="3012" y="2368"/>
              <a:ext cx="17" cy="17"/>
            </a:xfrm>
            <a:custGeom>
              <a:avLst/>
              <a:gdLst>
                <a:gd name="T0" fmla="*/ 12 w 17"/>
                <a:gd name="T1" fmla="*/ 0 h 17"/>
                <a:gd name="T2" fmla="*/ 16 w 17"/>
                <a:gd name="T3" fmla="*/ 16 h 17"/>
                <a:gd name="T4" fmla="*/ 16 w 17"/>
                <a:gd name="T5" fmla="*/ 16 h 17"/>
                <a:gd name="T6" fmla="*/ 16 w 17"/>
                <a:gd name="T7" fmla="*/ 16 h 17"/>
                <a:gd name="T8" fmla="*/ 4 w 17"/>
                <a:gd name="T9" fmla="*/ 16 h 17"/>
                <a:gd name="T10" fmla="*/ 4 w 17"/>
                <a:gd name="T11" fmla="*/ 16 h 17"/>
                <a:gd name="T12" fmla="*/ 0 w 17"/>
                <a:gd name="T13" fmla="*/ 16 h 17"/>
                <a:gd name="T14" fmla="*/ 0 w 17"/>
                <a:gd name="T15" fmla="*/ 0 h 17"/>
                <a:gd name="T16" fmla="*/ 12 w 17"/>
                <a:gd name="T17" fmla="*/ 0 h 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"/>
                <a:gd name="T28" fmla="*/ 0 h 17"/>
                <a:gd name="T29" fmla="*/ 17 w 17"/>
                <a:gd name="T30" fmla="*/ 17 h 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" h="17">
                  <a:moveTo>
                    <a:pt x="12" y="0"/>
                  </a:moveTo>
                  <a:lnTo>
                    <a:pt x="16" y="16"/>
                  </a:lnTo>
                  <a:lnTo>
                    <a:pt x="4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12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09" name="Freeform 112"/>
            <p:cNvSpPr>
              <a:spLocks/>
            </p:cNvSpPr>
            <p:nvPr/>
          </p:nvSpPr>
          <p:spPr bwMode="auto">
            <a:xfrm>
              <a:off x="2983" y="2333"/>
              <a:ext cx="30" cy="17"/>
            </a:xfrm>
            <a:custGeom>
              <a:avLst/>
              <a:gdLst>
                <a:gd name="T0" fmla="*/ 21 w 30"/>
                <a:gd name="T1" fmla="*/ 0 h 17"/>
                <a:gd name="T2" fmla="*/ 22 w 30"/>
                <a:gd name="T3" fmla="*/ 0 h 17"/>
                <a:gd name="T4" fmla="*/ 22 w 30"/>
                <a:gd name="T5" fmla="*/ 1 h 17"/>
                <a:gd name="T6" fmla="*/ 29 w 30"/>
                <a:gd name="T7" fmla="*/ 14 h 17"/>
                <a:gd name="T8" fmla="*/ 29 w 30"/>
                <a:gd name="T9" fmla="*/ 14 h 17"/>
                <a:gd name="T10" fmla="*/ 28 w 30"/>
                <a:gd name="T11" fmla="*/ 16 h 17"/>
                <a:gd name="T12" fmla="*/ 7 w 30"/>
                <a:gd name="T13" fmla="*/ 16 h 17"/>
                <a:gd name="T14" fmla="*/ 7 w 30"/>
                <a:gd name="T15" fmla="*/ 14 h 17"/>
                <a:gd name="T16" fmla="*/ 6 w 30"/>
                <a:gd name="T17" fmla="*/ 14 h 17"/>
                <a:gd name="T18" fmla="*/ 5 w 30"/>
                <a:gd name="T19" fmla="*/ 14 h 17"/>
                <a:gd name="T20" fmla="*/ 0 w 30"/>
                <a:gd name="T21" fmla="*/ 1 h 17"/>
                <a:gd name="T22" fmla="*/ 0 w 30"/>
                <a:gd name="T23" fmla="*/ 0 h 17"/>
                <a:gd name="T24" fmla="*/ 21 w 30"/>
                <a:gd name="T25" fmla="*/ 0 h 1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"/>
                <a:gd name="T40" fmla="*/ 0 h 17"/>
                <a:gd name="T41" fmla="*/ 30 w 30"/>
                <a:gd name="T42" fmla="*/ 17 h 1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" h="17">
                  <a:moveTo>
                    <a:pt x="21" y="0"/>
                  </a:moveTo>
                  <a:lnTo>
                    <a:pt x="22" y="0"/>
                  </a:lnTo>
                  <a:lnTo>
                    <a:pt x="22" y="1"/>
                  </a:lnTo>
                  <a:lnTo>
                    <a:pt x="29" y="14"/>
                  </a:lnTo>
                  <a:lnTo>
                    <a:pt x="28" y="16"/>
                  </a:lnTo>
                  <a:lnTo>
                    <a:pt x="7" y="16"/>
                  </a:lnTo>
                  <a:lnTo>
                    <a:pt x="7" y="14"/>
                  </a:lnTo>
                  <a:lnTo>
                    <a:pt x="6" y="14"/>
                  </a:lnTo>
                  <a:lnTo>
                    <a:pt x="5" y="14"/>
                  </a:lnTo>
                  <a:lnTo>
                    <a:pt x="0" y="1"/>
                  </a:lnTo>
                  <a:lnTo>
                    <a:pt x="0" y="0"/>
                  </a:lnTo>
                  <a:lnTo>
                    <a:pt x="21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10" name="Freeform 113"/>
            <p:cNvSpPr>
              <a:spLocks/>
            </p:cNvSpPr>
            <p:nvPr/>
          </p:nvSpPr>
          <p:spPr bwMode="auto">
            <a:xfrm>
              <a:off x="2984" y="2333"/>
              <a:ext cx="25" cy="17"/>
            </a:xfrm>
            <a:custGeom>
              <a:avLst/>
              <a:gdLst>
                <a:gd name="T0" fmla="*/ 17 w 25"/>
                <a:gd name="T1" fmla="*/ 0 h 17"/>
                <a:gd name="T2" fmla="*/ 18 w 25"/>
                <a:gd name="T3" fmla="*/ 0 h 17"/>
                <a:gd name="T4" fmla="*/ 19 w 25"/>
                <a:gd name="T5" fmla="*/ 2 h 17"/>
                <a:gd name="T6" fmla="*/ 19 w 25"/>
                <a:gd name="T7" fmla="*/ 2 h 17"/>
                <a:gd name="T8" fmla="*/ 20 w 25"/>
                <a:gd name="T9" fmla="*/ 2 h 17"/>
                <a:gd name="T10" fmla="*/ 24 w 25"/>
                <a:gd name="T11" fmla="*/ 14 h 17"/>
                <a:gd name="T12" fmla="*/ 24 w 25"/>
                <a:gd name="T13" fmla="*/ 16 h 17"/>
                <a:gd name="T14" fmla="*/ 5 w 25"/>
                <a:gd name="T15" fmla="*/ 16 h 17"/>
                <a:gd name="T16" fmla="*/ 5 w 25"/>
                <a:gd name="T17" fmla="*/ 14 h 17"/>
                <a:gd name="T18" fmla="*/ 1 w 25"/>
                <a:gd name="T19" fmla="*/ 2 h 17"/>
                <a:gd name="T20" fmla="*/ 0 w 25"/>
                <a:gd name="T21" fmla="*/ 2 h 17"/>
                <a:gd name="T22" fmla="*/ 1 w 25"/>
                <a:gd name="T23" fmla="*/ 0 h 17"/>
                <a:gd name="T24" fmla="*/ 17 w 25"/>
                <a:gd name="T25" fmla="*/ 0 h 1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17"/>
                <a:gd name="T41" fmla="*/ 25 w 25"/>
                <a:gd name="T42" fmla="*/ 17 h 1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17">
                  <a:moveTo>
                    <a:pt x="17" y="0"/>
                  </a:moveTo>
                  <a:lnTo>
                    <a:pt x="18" y="0"/>
                  </a:lnTo>
                  <a:lnTo>
                    <a:pt x="19" y="2"/>
                  </a:lnTo>
                  <a:lnTo>
                    <a:pt x="20" y="2"/>
                  </a:lnTo>
                  <a:lnTo>
                    <a:pt x="24" y="14"/>
                  </a:lnTo>
                  <a:lnTo>
                    <a:pt x="24" y="16"/>
                  </a:lnTo>
                  <a:lnTo>
                    <a:pt x="5" y="16"/>
                  </a:lnTo>
                  <a:lnTo>
                    <a:pt x="5" y="14"/>
                  </a:lnTo>
                  <a:lnTo>
                    <a:pt x="1" y="2"/>
                  </a:lnTo>
                  <a:lnTo>
                    <a:pt x="0" y="2"/>
                  </a:lnTo>
                  <a:lnTo>
                    <a:pt x="1" y="0"/>
                  </a:lnTo>
                  <a:lnTo>
                    <a:pt x="17" y="0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11" name="Freeform 114"/>
            <p:cNvSpPr>
              <a:spLocks/>
            </p:cNvSpPr>
            <p:nvPr/>
          </p:nvSpPr>
          <p:spPr bwMode="auto">
            <a:xfrm>
              <a:off x="2981" y="2323"/>
              <a:ext cx="17" cy="17"/>
            </a:xfrm>
            <a:custGeom>
              <a:avLst/>
              <a:gdLst>
                <a:gd name="T0" fmla="*/ 10 w 17"/>
                <a:gd name="T1" fmla="*/ 0 h 17"/>
                <a:gd name="T2" fmla="*/ 16 w 17"/>
                <a:gd name="T3" fmla="*/ 16 h 17"/>
                <a:gd name="T4" fmla="*/ 6 w 17"/>
                <a:gd name="T5" fmla="*/ 16 h 17"/>
                <a:gd name="T6" fmla="*/ 0 w 17"/>
                <a:gd name="T7" fmla="*/ 0 h 17"/>
                <a:gd name="T8" fmla="*/ 10 w 17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10" y="0"/>
                  </a:moveTo>
                  <a:lnTo>
                    <a:pt x="16" y="16"/>
                  </a:lnTo>
                  <a:lnTo>
                    <a:pt x="6" y="16"/>
                  </a:lnTo>
                  <a:lnTo>
                    <a:pt x="0" y="0"/>
                  </a:lnTo>
                  <a:lnTo>
                    <a:pt x="10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12" name="Freeform 115"/>
            <p:cNvSpPr>
              <a:spLocks/>
            </p:cNvSpPr>
            <p:nvPr/>
          </p:nvSpPr>
          <p:spPr bwMode="auto">
            <a:xfrm>
              <a:off x="2979" y="2322"/>
              <a:ext cx="17" cy="17"/>
            </a:xfrm>
            <a:custGeom>
              <a:avLst/>
              <a:gdLst>
                <a:gd name="T0" fmla="*/ 9 w 17"/>
                <a:gd name="T1" fmla="*/ 0 h 17"/>
                <a:gd name="T2" fmla="*/ 10 w 17"/>
                <a:gd name="T3" fmla="*/ 0 h 17"/>
                <a:gd name="T4" fmla="*/ 16 w 17"/>
                <a:gd name="T5" fmla="*/ 10 h 17"/>
                <a:gd name="T6" fmla="*/ 16 w 17"/>
                <a:gd name="T7" fmla="*/ 13 h 17"/>
                <a:gd name="T8" fmla="*/ 14 w 17"/>
                <a:gd name="T9" fmla="*/ 13 h 17"/>
                <a:gd name="T10" fmla="*/ 14 w 17"/>
                <a:gd name="T11" fmla="*/ 16 h 17"/>
                <a:gd name="T12" fmla="*/ 6 w 17"/>
                <a:gd name="T13" fmla="*/ 16 h 17"/>
                <a:gd name="T14" fmla="*/ 5 w 17"/>
                <a:gd name="T15" fmla="*/ 13 h 17"/>
                <a:gd name="T16" fmla="*/ 1 w 17"/>
                <a:gd name="T17" fmla="*/ 5 h 17"/>
                <a:gd name="T18" fmla="*/ 1 w 17"/>
                <a:gd name="T19" fmla="*/ 2 h 17"/>
                <a:gd name="T20" fmla="*/ 0 w 17"/>
                <a:gd name="T21" fmla="*/ 2 h 17"/>
                <a:gd name="T22" fmla="*/ 0 w 17"/>
                <a:gd name="T23" fmla="*/ 0 h 17"/>
                <a:gd name="T24" fmla="*/ 1 w 17"/>
                <a:gd name="T25" fmla="*/ 0 h 17"/>
                <a:gd name="T26" fmla="*/ 1 w 17"/>
                <a:gd name="T27" fmla="*/ 0 h 17"/>
                <a:gd name="T28" fmla="*/ 1 w 17"/>
                <a:gd name="T29" fmla="*/ 0 h 17"/>
                <a:gd name="T30" fmla="*/ 9 w 17"/>
                <a:gd name="T31" fmla="*/ 0 h 17"/>
                <a:gd name="T32" fmla="*/ 9 w 17"/>
                <a:gd name="T33" fmla="*/ 5 h 17"/>
                <a:gd name="T34" fmla="*/ 1 w 17"/>
                <a:gd name="T35" fmla="*/ 5 h 17"/>
                <a:gd name="T36" fmla="*/ 2 w 17"/>
                <a:gd name="T37" fmla="*/ 0 h 17"/>
                <a:gd name="T38" fmla="*/ 8 w 17"/>
                <a:gd name="T39" fmla="*/ 10 h 17"/>
                <a:gd name="T40" fmla="*/ 6 w 17"/>
                <a:gd name="T41" fmla="*/ 10 h 17"/>
                <a:gd name="T42" fmla="*/ 14 w 17"/>
                <a:gd name="T43" fmla="*/ 10 h 17"/>
                <a:gd name="T44" fmla="*/ 13 w 17"/>
                <a:gd name="T45" fmla="*/ 13 h 17"/>
                <a:gd name="T46" fmla="*/ 8 w 17"/>
                <a:gd name="T47" fmla="*/ 5 h 17"/>
                <a:gd name="T48" fmla="*/ 9 w 17"/>
                <a:gd name="T49" fmla="*/ 5 h 17"/>
                <a:gd name="T50" fmla="*/ 9 w 17"/>
                <a:gd name="T51" fmla="*/ 0 h 1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7"/>
                <a:gd name="T79" fmla="*/ 0 h 17"/>
                <a:gd name="T80" fmla="*/ 17 w 17"/>
                <a:gd name="T81" fmla="*/ 17 h 1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7" h="17">
                  <a:moveTo>
                    <a:pt x="9" y="0"/>
                  </a:moveTo>
                  <a:lnTo>
                    <a:pt x="10" y="0"/>
                  </a:lnTo>
                  <a:lnTo>
                    <a:pt x="16" y="10"/>
                  </a:lnTo>
                  <a:lnTo>
                    <a:pt x="16" y="13"/>
                  </a:lnTo>
                  <a:lnTo>
                    <a:pt x="14" y="13"/>
                  </a:lnTo>
                  <a:lnTo>
                    <a:pt x="14" y="16"/>
                  </a:lnTo>
                  <a:lnTo>
                    <a:pt x="6" y="16"/>
                  </a:lnTo>
                  <a:lnTo>
                    <a:pt x="5" y="13"/>
                  </a:lnTo>
                  <a:lnTo>
                    <a:pt x="1" y="5"/>
                  </a:lnTo>
                  <a:lnTo>
                    <a:pt x="1" y="2"/>
                  </a:lnTo>
                  <a:lnTo>
                    <a:pt x="0" y="2"/>
                  </a:lnTo>
                  <a:lnTo>
                    <a:pt x="0" y="0"/>
                  </a:lnTo>
                  <a:lnTo>
                    <a:pt x="1" y="0"/>
                  </a:lnTo>
                  <a:lnTo>
                    <a:pt x="9" y="0"/>
                  </a:lnTo>
                  <a:lnTo>
                    <a:pt x="9" y="5"/>
                  </a:lnTo>
                  <a:lnTo>
                    <a:pt x="1" y="5"/>
                  </a:lnTo>
                  <a:lnTo>
                    <a:pt x="2" y="0"/>
                  </a:lnTo>
                  <a:lnTo>
                    <a:pt x="8" y="10"/>
                  </a:lnTo>
                  <a:lnTo>
                    <a:pt x="6" y="10"/>
                  </a:lnTo>
                  <a:lnTo>
                    <a:pt x="14" y="10"/>
                  </a:lnTo>
                  <a:lnTo>
                    <a:pt x="13" y="13"/>
                  </a:lnTo>
                  <a:lnTo>
                    <a:pt x="8" y="5"/>
                  </a:lnTo>
                  <a:lnTo>
                    <a:pt x="9" y="5"/>
                  </a:lnTo>
                  <a:lnTo>
                    <a:pt x="9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13" name="Freeform 116"/>
            <p:cNvSpPr>
              <a:spLocks/>
            </p:cNvSpPr>
            <p:nvPr/>
          </p:nvSpPr>
          <p:spPr bwMode="auto">
            <a:xfrm>
              <a:off x="2979" y="2322"/>
              <a:ext cx="17" cy="1"/>
            </a:xfrm>
            <a:custGeom>
              <a:avLst/>
              <a:gdLst>
                <a:gd name="T0" fmla="*/ 9 w 17"/>
                <a:gd name="T1" fmla="*/ 0 h 1"/>
                <a:gd name="T2" fmla="*/ 9 w 17"/>
                <a:gd name="T3" fmla="*/ 0 h 1"/>
                <a:gd name="T4" fmla="*/ 11 w 17"/>
                <a:gd name="T5" fmla="*/ 0 h 1"/>
                <a:gd name="T6" fmla="*/ 11 w 17"/>
                <a:gd name="T7" fmla="*/ 0 h 1"/>
                <a:gd name="T8" fmla="*/ 16 w 17"/>
                <a:gd name="T9" fmla="*/ 0 h 1"/>
                <a:gd name="T10" fmla="*/ 16 w 17"/>
                <a:gd name="T11" fmla="*/ 0 h 1"/>
                <a:gd name="T12" fmla="*/ 16 w 17"/>
                <a:gd name="T13" fmla="*/ 0 h 1"/>
                <a:gd name="T14" fmla="*/ 16 w 17"/>
                <a:gd name="T15" fmla="*/ 0 h 1"/>
                <a:gd name="T16" fmla="*/ 13 w 17"/>
                <a:gd name="T17" fmla="*/ 0 h 1"/>
                <a:gd name="T18" fmla="*/ 0 w 17"/>
                <a:gd name="T19" fmla="*/ 0 h 1"/>
                <a:gd name="T20" fmla="*/ 2 w 17"/>
                <a:gd name="T21" fmla="*/ 0 h 1"/>
                <a:gd name="T22" fmla="*/ 2 w 17"/>
                <a:gd name="T23" fmla="*/ 0 h 1"/>
                <a:gd name="T24" fmla="*/ 9 w 17"/>
                <a:gd name="T25" fmla="*/ 0 h 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"/>
                <a:gd name="T40" fmla="*/ 0 h 1"/>
                <a:gd name="T41" fmla="*/ 17 w 17"/>
                <a:gd name="T42" fmla="*/ 1 h 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" h="1">
                  <a:moveTo>
                    <a:pt x="9" y="0"/>
                  </a:moveTo>
                  <a:lnTo>
                    <a:pt x="9" y="0"/>
                  </a:lnTo>
                  <a:lnTo>
                    <a:pt x="11" y="0"/>
                  </a:lnTo>
                  <a:lnTo>
                    <a:pt x="16" y="0"/>
                  </a:lnTo>
                  <a:lnTo>
                    <a:pt x="13" y="0"/>
                  </a:lnTo>
                  <a:lnTo>
                    <a:pt x="0" y="0"/>
                  </a:lnTo>
                  <a:lnTo>
                    <a:pt x="2" y="0"/>
                  </a:lnTo>
                  <a:lnTo>
                    <a:pt x="9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14" name="Freeform 117"/>
            <p:cNvSpPr>
              <a:spLocks/>
            </p:cNvSpPr>
            <p:nvPr/>
          </p:nvSpPr>
          <p:spPr bwMode="auto">
            <a:xfrm>
              <a:off x="2978" y="2322"/>
              <a:ext cx="17" cy="17"/>
            </a:xfrm>
            <a:custGeom>
              <a:avLst/>
              <a:gdLst>
                <a:gd name="T0" fmla="*/ 16 w 17"/>
                <a:gd name="T1" fmla="*/ 0 h 17"/>
                <a:gd name="T2" fmla="*/ 16 w 17"/>
                <a:gd name="T3" fmla="*/ 16 h 17"/>
                <a:gd name="T4" fmla="*/ 0 w 17"/>
                <a:gd name="T5" fmla="*/ 16 h 17"/>
                <a:gd name="T6" fmla="*/ 0 w 17"/>
                <a:gd name="T7" fmla="*/ 0 h 17"/>
                <a:gd name="T8" fmla="*/ 16 w 17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16" y="0"/>
                  </a:moveTo>
                  <a:lnTo>
                    <a:pt x="16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16" y="0"/>
                  </a:lnTo>
                </a:path>
              </a:pathLst>
            </a:custGeom>
            <a:solidFill>
              <a:srgbClr val="80808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15" name="Freeform 118"/>
            <p:cNvSpPr>
              <a:spLocks/>
            </p:cNvSpPr>
            <p:nvPr/>
          </p:nvSpPr>
          <p:spPr bwMode="auto">
            <a:xfrm>
              <a:off x="2978" y="2322"/>
              <a:ext cx="17" cy="17"/>
            </a:xfrm>
            <a:custGeom>
              <a:avLst/>
              <a:gdLst>
                <a:gd name="T0" fmla="*/ 1 w 17"/>
                <a:gd name="T1" fmla="*/ 8 h 17"/>
                <a:gd name="T2" fmla="*/ 0 w 17"/>
                <a:gd name="T3" fmla="*/ 8 h 17"/>
                <a:gd name="T4" fmla="*/ 0 w 17"/>
                <a:gd name="T5" fmla="*/ 8 h 17"/>
                <a:gd name="T6" fmla="*/ 1 w 17"/>
                <a:gd name="T7" fmla="*/ 8 h 17"/>
                <a:gd name="T8" fmla="*/ 1 w 17"/>
                <a:gd name="T9" fmla="*/ 8 h 17"/>
                <a:gd name="T10" fmla="*/ 14 w 17"/>
                <a:gd name="T11" fmla="*/ 8 h 17"/>
                <a:gd name="T12" fmla="*/ 16 w 17"/>
                <a:gd name="T13" fmla="*/ 8 h 17"/>
                <a:gd name="T14" fmla="*/ 16 w 17"/>
                <a:gd name="T15" fmla="*/ 16 h 17"/>
                <a:gd name="T16" fmla="*/ 14 w 17"/>
                <a:gd name="T17" fmla="*/ 16 h 17"/>
                <a:gd name="T18" fmla="*/ 14 w 17"/>
                <a:gd name="T19" fmla="*/ 16 h 17"/>
                <a:gd name="T20" fmla="*/ 14 w 17"/>
                <a:gd name="T21" fmla="*/ 16 h 17"/>
                <a:gd name="T22" fmla="*/ 10 w 17"/>
                <a:gd name="T23" fmla="*/ 8 h 17"/>
                <a:gd name="T24" fmla="*/ 10 w 17"/>
                <a:gd name="T25" fmla="*/ 8 h 17"/>
                <a:gd name="T26" fmla="*/ 14 w 17"/>
                <a:gd name="T27" fmla="*/ 16 h 17"/>
                <a:gd name="T28" fmla="*/ 12 w 17"/>
                <a:gd name="T29" fmla="*/ 16 h 17"/>
                <a:gd name="T30" fmla="*/ 10 w 17"/>
                <a:gd name="T31" fmla="*/ 8 h 17"/>
                <a:gd name="T32" fmla="*/ 10 w 17"/>
                <a:gd name="T33" fmla="*/ 8 h 17"/>
                <a:gd name="T34" fmla="*/ 8 w 17"/>
                <a:gd name="T35" fmla="*/ 8 h 17"/>
                <a:gd name="T36" fmla="*/ 7 w 17"/>
                <a:gd name="T37" fmla="*/ 8 h 17"/>
                <a:gd name="T38" fmla="*/ 7 w 17"/>
                <a:gd name="T39" fmla="*/ 8 h 17"/>
                <a:gd name="T40" fmla="*/ 8 w 17"/>
                <a:gd name="T41" fmla="*/ 8 h 17"/>
                <a:gd name="T42" fmla="*/ 7 w 17"/>
                <a:gd name="T43" fmla="*/ 8 h 17"/>
                <a:gd name="T44" fmla="*/ 5 w 17"/>
                <a:gd name="T45" fmla="*/ 8 h 17"/>
                <a:gd name="T46" fmla="*/ 5 w 17"/>
                <a:gd name="T47" fmla="*/ 8 h 17"/>
                <a:gd name="T48" fmla="*/ 7 w 17"/>
                <a:gd name="T49" fmla="*/ 8 h 17"/>
                <a:gd name="T50" fmla="*/ 3 w 17"/>
                <a:gd name="T51" fmla="*/ 8 h 17"/>
                <a:gd name="T52" fmla="*/ 5 w 17"/>
                <a:gd name="T53" fmla="*/ 8 h 17"/>
                <a:gd name="T54" fmla="*/ 5 w 17"/>
                <a:gd name="T55" fmla="*/ 16 h 17"/>
                <a:gd name="T56" fmla="*/ 3 w 17"/>
                <a:gd name="T57" fmla="*/ 16 h 17"/>
                <a:gd name="T58" fmla="*/ 3 w 17"/>
                <a:gd name="T59" fmla="*/ 16 h 17"/>
                <a:gd name="T60" fmla="*/ 3 w 17"/>
                <a:gd name="T61" fmla="*/ 16 h 17"/>
                <a:gd name="T62" fmla="*/ 1 w 17"/>
                <a:gd name="T63" fmla="*/ 16 h 17"/>
                <a:gd name="T64" fmla="*/ 1 w 17"/>
                <a:gd name="T65" fmla="*/ 8 h 17"/>
                <a:gd name="T66" fmla="*/ 3 w 17"/>
                <a:gd name="T67" fmla="*/ 8 h 17"/>
                <a:gd name="T68" fmla="*/ 5 w 17"/>
                <a:gd name="T69" fmla="*/ 8 h 17"/>
                <a:gd name="T70" fmla="*/ 1 w 17"/>
                <a:gd name="T71" fmla="*/ 8 h 17"/>
                <a:gd name="T72" fmla="*/ 1 w 17"/>
                <a:gd name="T73" fmla="*/ 0 h 17"/>
                <a:gd name="T74" fmla="*/ 1 w 17"/>
                <a:gd name="T75" fmla="*/ 0 h 17"/>
                <a:gd name="T76" fmla="*/ 1 w 17"/>
                <a:gd name="T77" fmla="*/ 0 h 17"/>
                <a:gd name="T78" fmla="*/ 8 w 17"/>
                <a:gd name="T79" fmla="*/ 0 h 17"/>
                <a:gd name="T80" fmla="*/ 8 w 17"/>
                <a:gd name="T81" fmla="*/ 8 h 17"/>
                <a:gd name="T82" fmla="*/ 7 w 17"/>
                <a:gd name="T83" fmla="*/ 0 h 17"/>
                <a:gd name="T84" fmla="*/ 10 w 17"/>
                <a:gd name="T85" fmla="*/ 0 h 17"/>
                <a:gd name="T86" fmla="*/ 10 w 17"/>
                <a:gd name="T87" fmla="*/ 8 h 17"/>
                <a:gd name="T88" fmla="*/ 8 w 17"/>
                <a:gd name="T89" fmla="*/ 8 h 17"/>
                <a:gd name="T90" fmla="*/ 14 w 17"/>
                <a:gd name="T91" fmla="*/ 8 h 17"/>
                <a:gd name="T92" fmla="*/ 14 w 17"/>
                <a:gd name="T93" fmla="*/ 8 h 17"/>
                <a:gd name="T94" fmla="*/ 12 w 17"/>
                <a:gd name="T95" fmla="*/ 8 h 17"/>
                <a:gd name="T96" fmla="*/ 14 w 17"/>
                <a:gd name="T97" fmla="*/ 8 h 17"/>
                <a:gd name="T98" fmla="*/ 14 w 17"/>
                <a:gd name="T99" fmla="*/ 8 h 17"/>
                <a:gd name="T100" fmla="*/ 14 w 17"/>
                <a:gd name="T101" fmla="*/ 8 h 17"/>
                <a:gd name="T102" fmla="*/ 14 w 17"/>
                <a:gd name="T103" fmla="*/ 8 h 17"/>
                <a:gd name="T104" fmla="*/ 14 w 17"/>
                <a:gd name="T105" fmla="*/ 16 h 17"/>
                <a:gd name="T106" fmla="*/ 10 w 17"/>
                <a:gd name="T107" fmla="*/ 8 h 17"/>
                <a:gd name="T108" fmla="*/ 12 w 17"/>
                <a:gd name="T109" fmla="*/ 8 h 17"/>
                <a:gd name="T110" fmla="*/ 1 w 17"/>
                <a:gd name="T111" fmla="*/ 8 h 17"/>
                <a:gd name="T112" fmla="*/ 3 w 17"/>
                <a:gd name="T113" fmla="*/ 8 h 17"/>
                <a:gd name="T114" fmla="*/ 1 w 17"/>
                <a:gd name="T115" fmla="*/ 8 h 1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7"/>
                <a:gd name="T175" fmla="*/ 0 h 17"/>
                <a:gd name="T176" fmla="*/ 17 w 17"/>
                <a:gd name="T177" fmla="*/ 17 h 1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7" h="17">
                  <a:moveTo>
                    <a:pt x="1" y="8"/>
                  </a:moveTo>
                  <a:lnTo>
                    <a:pt x="0" y="8"/>
                  </a:lnTo>
                  <a:lnTo>
                    <a:pt x="1" y="8"/>
                  </a:lnTo>
                  <a:lnTo>
                    <a:pt x="14" y="8"/>
                  </a:lnTo>
                  <a:lnTo>
                    <a:pt x="16" y="8"/>
                  </a:lnTo>
                  <a:lnTo>
                    <a:pt x="16" y="16"/>
                  </a:lnTo>
                  <a:lnTo>
                    <a:pt x="14" y="16"/>
                  </a:lnTo>
                  <a:lnTo>
                    <a:pt x="10" y="8"/>
                  </a:lnTo>
                  <a:lnTo>
                    <a:pt x="14" y="16"/>
                  </a:lnTo>
                  <a:lnTo>
                    <a:pt x="12" y="16"/>
                  </a:lnTo>
                  <a:lnTo>
                    <a:pt x="10" y="8"/>
                  </a:lnTo>
                  <a:lnTo>
                    <a:pt x="8" y="8"/>
                  </a:lnTo>
                  <a:lnTo>
                    <a:pt x="7" y="8"/>
                  </a:lnTo>
                  <a:lnTo>
                    <a:pt x="8" y="8"/>
                  </a:lnTo>
                  <a:lnTo>
                    <a:pt x="7" y="8"/>
                  </a:lnTo>
                  <a:lnTo>
                    <a:pt x="5" y="8"/>
                  </a:lnTo>
                  <a:lnTo>
                    <a:pt x="7" y="8"/>
                  </a:lnTo>
                  <a:lnTo>
                    <a:pt x="3" y="8"/>
                  </a:lnTo>
                  <a:lnTo>
                    <a:pt x="5" y="8"/>
                  </a:lnTo>
                  <a:lnTo>
                    <a:pt x="5" y="16"/>
                  </a:lnTo>
                  <a:lnTo>
                    <a:pt x="3" y="16"/>
                  </a:lnTo>
                  <a:lnTo>
                    <a:pt x="1" y="16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8"/>
                  </a:lnTo>
                  <a:lnTo>
                    <a:pt x="1" y="8"/>
                  </a:lnTo>
                  <a:lnTo>
                    <a:pt x="1" y="0"/>
                  </a:lnTo>
                  <a:lnTo>
                    <a:pt x="8" y="0"/>
                  </a:lnTo>
                  <a:lnTo>
                    <a:pt x="8" y="8"/>
                  </a:lnTo>
                  <a:lnTo>
                    <a:pt x="7" y="0"/>
                  </a:lnTo>
                  <a:lnTo>
                    <a:pt x="10" y="0"/>
                  </a:lnTo>
                  <a:lnTo>
                    <a:pt x="10" y="8"/>
                  </a:lnTo>
                  <a:lnTo>
                    <a:pt x="8" y="8"/>
                  </a:lnTo>
                  <a:lnTo>
                    <a:pt x="14" y="8"/>
                  </a:lnTo>
                  <a:lnTo>
                    <a:pt x="12" y="8"/>
                  </a:lnTo>
                  <a:lnTo>
                    <a:pt x="14" y="8"/>
                  </a:lnTo>
                  <a:lnTo>
                    <a:pt x="14" y="16"/>
                  </a:lnTo>
                  <a:lnTo>
                    <a:pt x="10" y="8"/>
                  </a:lnTo>
                  <a:lnTo>
                    <a:pt x="12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1" y="8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16" name="Freeform 119"/>
            <p:cNvSpPr>
              <a:spLocks/>
            </p:cNvSpPr>
            <p:nvPr/>
          </p:nvSpPr>
          <p:spPr bwMode="auto">
            <a:xfrm>
              <a:off x="2978" y="2322"/>
              <a:ext cx="17" cy="1"/>
            </a:xfrm>
            <a:custGeom>
              <a:avLst/>
              <a:gdLst>
                <a:gd name="T0" fmla="*/ 16 w 17"/>
                <a:gd name="T1" fmla="*/ 0 h 1"/>
                <a:gd name="T2" fmla="*/ 0 w 17"/>
                <a:gd name="T3" fmla="*/ 0 h 1"/>
                <a:gd name="T4" fmla="*/ 0 w 17"/>
                <a:gd name="T5" fmla="*/ 0 h 1"/>
                <a:gd name="T6" fmla="*/ 16 w 17"/>
                <a:gd name="T7" fmla="*/ 0 h 1"/>
                <a:gd name="T8" fmla="*/ 16 w 17"/>
                <a:gd name="T9" fmla="*/ 0 h 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"/>
                <a:gd name="T17" fmla="*/ 17 w 17"/>
                <a:gd name="T18" fmla="*/ 1 h 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">
                  <a:moveTo>
                    <a:pt x="16" y="0"/>
                  </a:moveTo>
                  <a:lnTo>
                    <a:pt x="0" y="0"/>
                  </a:lnTo>
                  <a:lnTo>
                    <a:pt x="16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17" name="Freeform 120"/>
            <p:cNvSpPr>
              <a:spLocks/>
            </p:cNvSpPr>
            <p:nvPr/>
          </p:nvSpPr>
          <p:spPr bwMode="auto">
            <a:xfrm>
              <a:off x="2979" y="2322"/>
              <a:ext cx="17" cy="17"/>
            </a:xfrm>
            <a:custGeom>
              <a:avLst/>
              <a:gdLst>
                <a:gd name="T0" fmla="*/ 16 w 17"/>
                <a:gd name="T1" fmla="*/ 16 h 17"/>
                <a:gd name="T2" fmla="*/ 0 w 17"/>
                <a:gd name="T3" fmla="*/ 16 h 17"/>
                <a:gd name="T4" fmla="*/ 0 w 17"/>
                <a:gd name="T5" fmla="*/ 0 h 17"/>
                <a:gd name="T6" fmla="*/ 16 w 17"/>
                <a:gd name="T7" fmla="*/ 0 h 17"/>
                <a:gd name="T8" fmla="*/ 16 w 17"/>
                <a:gd name="T9" fmla="*/ 1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16" y="16"/>
                  </a:moveTo>
                  <a:lnTo>
                    <a:pt x="0" y="16"/>
                  </a:lnTo>
                  <a:lnTo>
                    <a:pt x="0" y="0"/>
                  </a:lnTo>
                  <a:lnTo>
                    <a:pt x="16" y="0"/>
                  </a:lnTo>
                  <a:lnTo>
                    <a:pt x="16" y="16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18" name="Freeform 121"/>
            <p:cNvSpPr>
              <a:spLocks/>
            </p:cNvSpPr>
            <p:nvPr/>
          </p:nvSpPr>
          <p:spPr bwMode="auto">
            <a:xfrm>
              <a:off x="2979" y="2322"/>
              <a:ext cx="17" cy="17"/>
            </a:xfrm>
            <a:custGeom>
              <a:avLst/>
              <a:gdLst>
                <a:gd name="T0" fmla="*/ 16 w 17"/>
                <a:gd name="T1" fmla="*/ 16 h 17"/>
                <a:gd name="T2" fmla="*/ 0 w 17"/>
                <a:gd name="T3" fmla="*/ 16 h 17"/>
                <a:gd name="T4" fmla="*/ 0 w 17"/>
                <a:gd name="T5" fmla="*/ 0 h 17"/>
                <a:gd name="T6" fmla="*/ 16 w 17"/>
                <a:gd name="T7" fmla="*/ 0 h 17"/>
                <a:gd name="T8" fmla="*/ 16 w 17"/>
                <a:gd name="T9" fmla="*/ 1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16" y="16"/>
                  </a:moveTo>
                  <a:lnTo>
                    <a:pt x="0" y="16"/>
                  </a:lnTo>
                  <a:lnTo>
                    <a:pt x="0" y="0"/>
                  </a:lnTo>
                  <a:lnTo>
                    <a:pt x="16" y="0"/>
                  </a:lnTo>
                  <a:lnTo>
                    <a:pt x="16" y="16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19" name="Freeform 122"/>
            <p:cNvSpPr>
              <a:spLocks/>
            </p:cNvSpPr>
            <p:nvPr/>
          </p:nvSpPr>
          <p:spPr bwMode="auto">
            <a:xfrm>
              <a:off x="2979" y="2322"/>
              <a:ext cx="17" cy="17"/>
            </a:xfrm>
            <a:custGeom>
              <a:avLst/>
              <a:gdLst>
                <a:gd name="T0" fmla="*/ 16 w 17"/>
                <a:gd name="T1" fmla="*/ 16 h 17"/>
                <a:gd name="T2" fmla="*/ 0 w 17"/>
                <a:gd name="T3" fmla="*/ 16 h 17"/>
                <a:gd name="T4" fmla="*/ 0 w 17"/>
                <a:gd name="T5" fmla="*/ 0 h 17"/>
                <a:gd name="T6" fmla="*/ 16 w 17"/>
                <a:gd name="T7" fmla="*/ 0 h 17"/>
                <a:gd name="T8" fmla="*/ 16 w 17"/>
                <a:gd name="T9" fmla="*/ 1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16" y="16"/>
                  </a:moveTo>
                  <a:lnTo>
                    <a:pt x="0" y="16"/>
                  </a:lnTo>
                  <a:lnTo>
                    <a:pt x="0" y="0"/>
                  </a:lnTo>
                  <a:lnTo>
                    <a:pt x="16" y="0"/>
                  </a:lnTo>
                  <a:lnTo>
                    <a:pt x="16" y="16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20" name="Rectangle 123"/>
            <p:cNvSpPr>
              <a:spLocks noChangeArrowheads="1"/>
            </p:cNvSpPr>
            <p:nvPr/>
          </p:nvSpPr>
          <p:spPr bwMode="auto">
            <a:xfrm>
              <a:off x="3026" y="2464"/>
              <a:ext cx="16" cy="305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55421" name="Rectangle 124"/>
            <p:cNvSpPr>
              <a:spLocks noChangeArrowheads="1"/>
            </p:cNvSpPr>
            <p:nvPr/>
          </p:nvSpPr>
          <p:spPr bwMode="auto">
            <a:xfrm>
              <a:off x="3012" y="2472"/>
              <a:ext cx="26" cy="1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55422" name="Rectangle 125"/>
            <p:cNvSpPr>
              <a:spLocks noChangeArrowheads="1"/>
            </p:cNvSpPr>
            <p:nvPr/>
          </p:nvSpPr>
          <p:spPr bwMode="auto">
            <a:xfrm>
              <a:off x="3018" y="2468"/>
              <a:ext cx="16" cy="28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55423" name="Freeform 126"/>
            <p:cNvSpPr>
              <a:spLocks/>
            </p:cNvSpPr>
            <p:nvPr/>
          </p:nvSpPr>
          <p:spPr bwMode="auto">
            <a:xfrm>
              <a:off x="3038" y="2317"/>
              <a:ext cx="175" cy="218"/>
            </a:xfrm>
            <a:custGeom>
              <a:avLst/>
              <a:gdLst>
                <a:gd name="T0" fmla="*/ 129 w 175"/>
                <a:gd name="T1" fmla="*/ 2 h 218"/>
                <a:gd name="T2" fmla="*/ 136 w 175"/>
                <a:gd name="T3" fmla="*/ 5 h 218"/>
                <a:gd name="T4" fmla="*/ 143 w 175"/>
                <a:gd name="T5" fmla="*/ 7 h 218"/>
                <a:gd name="T6" fmla="*/ 148 w 175"/>
                <a:gd name="T7" fmla="*/ 9 h 218"/>
                <a:gd name="T8" fmla="*/ 155 w 175"/>
                <a:gd name="T9" fmla="*/ 12 h 218"/>
                <a:gd name="T10" fmla="*/ 160 w 175"/>
                <a:gd name="T11" fmla="*/ 16 h 218"/>
                <a:gd name="T12" fmla="*/ 164 w 175"/>
                <a:gd name="T13" fmla="*/ 19 h 218"/>
                <a:gd name="T14" fmla="*/ 169 w 175"/>
                <a:gd name="T15" fmla="*/ 24 h 218"/>
                <a:gd name="T16" fmla="*/ 171 w 175"/>
                <a:gd name="T17" fmla="*/ 29 h 218"/>
                <a:gd name="T18" fmla="*/ 173 w 175"/>
                <a:gd name="T19" fmla="*/ 35 h 218"/>
                <a:gd name="T20" fmla="*/ 173 w 175"/>
                <a:gd name="T21" fmla="*/ 83 h 218"/>
                <a:gd name="T22" fmla="*/ 170 w 175"/>
                <a:gd name="T23" fmla="*/ 101 h 218"/>
                <a:gd name="T24" fmla="*/ 167 w 175"/>
                <a:gd name="T25" fmla="*/ 112 h 218"/>
                <a:gd name="T26" fmla="*/ 163 w 175"/>
                <a:gd name="T27" fmla="*/ 116 h 218"/>
                <a:gd name="T28" fmla="*/ 157 w 175"/>
                <a:gd name="T29" fmla="*/ 120 h 218"/>
                <a:gd name="T30" fmla="*/ 152 w 175"/>
                <a:gd name="T31" fmla="*/ 130 h 218"/>
                <a:gd name="T32" fmla="*/ 154 w 175"/>
                <a:gd name="T33" fmla="*/ 143 h 218"/>
                <a:gd name="T34" fmla="*/ 157 w 175"/>
                <a:gd name="T35" fmla="*/ 148 h 218"/>
                <a:gd name="T36" fmla="*/ 159 w 175"/>
                <a:gd name="T37" fmla="*/ 159 h 218"/>
                <a:gd name="T38" fmla="*/ 161 w 175"/>
                <a:gd name="T39" fmla="*/ 168 h 218"/>
                <a:gd name="T40" fmla="*/ 162 w 175"/>
                <a:gd name="T41" fmla="*/ 188 h 218"/>
                <a:gd name="T42" fmla="*/ 160 w 175"/>
                <a:gd name="T43" fmla="*/ 194 h 218"/>
                <a:gd name="T44" fmla="*/ 156 w 175"/>
                <a:gd name="T45" fmla="*/ 200 h 218"/>
                <a:gd name="T46" fmla="*/ 152 w 175"/>
                <a:gd name="T47" fmla="*/ 206 h 218"/>
                <a:gd name="T48" fmla="*/ 146 w 175"/>
                <a:gd name="T49" fmla="*/ 209 h 218"/>
                <a:gd name="T50" fmla="*/ 139 w 175"/>
                <a:gd name="T51" fmla="*/ 213 h 218"/>
                <a:gd name="T52" fmla="*/ 129 w 175"/>
                <a:gd name="T53" fmla="*/ 215 h 218"/>
                <a:gd name="T54" fmla="*/ 83 w 175"/>
                <a:gd name="T55" fmla="*/ 216 h 218"/>
                <a:gd name="T56" fmla="*/ 77 w 175"/>
                <a:gd name="T57" fmla="*/ 215 h 218"/>
                <a:gd name="T58" fmla="*/ 74 w 175"/>
                <a:gd name="T59" fmla="*/ 209 h 218"/>
                <a:gd name="T60" fmla="*/ 38 w 175"/>
                <a:gd name="T61" fmla="*/ 206 h 218"/>
                <a:gd name="T62" fmla="*/ 35 w 175"/>
                <a:gd name="T63" fmla="*/ 198 h 218"/>
                <a:gd name="T64" fmla="*/ 34 w 175"/>
                <a:gd name="T65" fmla="*/ 142 h 218"/>
                <a:gd name="T66" fmla="*/ 12 w 175"/>
                <a:gd name="T67" fmla="*/ 136 h 218"/>
                <a:gd name="T68" fmla="*/ 10 w 175"/>
                <a:gd name="T69" fmla="*/ 132 h 218"/>
                <a:gd name="T70" fmla="*/ 7 w 175"/>
                <a:gd name="T71" fmla="*/ 127 h 218"/>
                <a:gd name="T72" fmla="*/ 5 w 175"/>
                <a:gd name="T73" fmla="*/ 121 h 218"/>
                <a:gd name="T74" fmla="*/ 1 w 175"/>
                <a:gd name="T75" fmla="*/ 116 h 218"/>
                <a:gd name="T76" fmla="*/ 16 w 175"/>
                <a:gd name="T77" fmla="*/ 107 h 218"/>
                <a:gd name="T78" fmla="*/ 2 w 175"/>
                <a:gd name="T79" fmla="*/ 104 h 218"/>
                <a:gd name="T80" fmla="*/ 17 w 175"/>
                <a:gd name="T81" fmla="*/ 101 h 218"/>
                <a:gd name="T82" fmla="*/ 17 w 175"/>
                <a:gd name="T83" fmla="*/ 97 h 218"/>
                <a:gd name="T84" fmla="*/ 9 w 175"/>
                <a:gd name="T85" fmla="*/ 95 h 218"/>
                <a:gd name="T86" fmla="*/ 18 w 175"/>
                <a:gd name="T87" fmla="*/ 92 h 218"/>
                <a:gd name="T88" fmla="*/ 20 w 175"/>
                <a:gd name="T89" fmla="*/ 74 h 218"/>
                <a:gd name="T90" fmla="*/ 23 w 175"/>
                <a:gd name="T91" fmla="*/ 62 h 218"/>
                <a:gd name="T92" fmla="*/ 25 w 175"/>
                <a:gd name="T93" fmla="*/ 50 h 218"/>
                <a:gd name="T94" fmla="*/ 27 w 175"/>
                <a:gd name="T95" fmla="*/ 41 h 218"/>
                <a:gd name="T96" fmla="*/ 29 w 175"/>
                <a:gd name="T97" fmla="*/ 31 h 218"/>
                <a:gd name="T98" fmla="*/ 32 w 175"/>
                <a:gd name="T99" fmla="*/ 26 h 218"/>
                <a:gd name="T100" fmla="*/ 36 w 175"/>
                <a:gd name="T101" fmla="*/ 21 h 218"/>
                <a:gd name="T102" fmla="*/ 42 w 175"/>
                <a:gd name="T103" fmla="*/ 18 h 218"/>
                <a:gd name="T104" fmla="*/ 47 w 175"/>
                <a:gd name="T105" fmla="*/ 16 h 218"/>
                <a:gd name="T106" fmla="*/ 54 w 175"/>
                <a:gd name="T107" fmla="*/ 14 h 218"/>
                <a:gd name="T108" fmla="*/ 61 w 175"/>
                <a:gd name="T109" fmla="*/ 11 h 218"/>
                <a:gd name="T110" fmla="*/ 72 w 175"/>
                <a:gd name="T111" fmla="*/ 9 h 218"/>
                <a:gd name="T112" fmla="*/ 86 w 175"/>
                <a:gd name="T113" fmla="*/ 8 h 218"/>
                <a:gd name="T114" fmla="*/ 104 w 175"/>
                <a:gd name="T115" fmla="*/ 6 h 218"/>
                <a:gd name="T116" fmla="*/ 112 w 175"/>
                <a:gd name="T117" fmla="*/ 3 h 218"/>
                <a:gd name="T118" fmla="*/ 118 w 175"/>
                <a:gd name="T119" fmla="*/ 1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75"/>
                <a:gd name="T181" fmla="*/ 0 h 218"/>
                <a:gd name="T182" fmla="*/ 175 w 175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75" h="218">
                  <a:moveTo>
                    <a:pt x="123" y="0"/>
                  </a:moveTo>
                  <a:lnTo>
                    <a:pt x="123" y="1"/>
                  </a:lnTo>
                  <a:lnTo>
                    <a:pt x="125" y="1"/>
                  </a:lnTo>
                  <a:lnTo>
                    <a:pt x="128" y="1"/>
                  </a:lnTo>
                  <a:lnTo>
                    <a:pt x="128" y="2"/>
                  </a:lnTo>
                  <a:lnTo>
                    <a:pt x="129" y="2"/>
                  </a:lnTo>
                  <a:lnTo>
                    <a:pt x="129" y="3"/>
                  </a:lnTo>
                  <a:lnTo>
                    <a:pt x="132" y="3"/>
                  </a:lnTo>
                  <a:lnTo>
                    <a:pt x="135" y="3"/>
                  </a:lnTo>
                  <a:lnTo>
                    <a:pt x="135" y="4"/>
                  </a:lnTo>
                  <a:lnTo>
                    <a:pt x="136" y="4"/>
                  </a:lnTo>
                  <a:lnTo>
                    <a:pt x="136" y="5"/>
                  </a:lnTo>
                  <a:lnTo>
                    <a:pt x="138" y="5"/>
                  </a:lnTo>
                  <a:lnTo>
                    <a:pt x="139" y="5"/>
                  </a:lnTo>
                  <a:lnTo>
                    <a:pt x="139" y="6"/>
                  </a:lnTo>
                  <a:lnTo>
                    <a:pt x="141" y="6"/>
                  </a:lnTo>
                  <a:lnTo>
                    <a:pt x="141" y="7"/>
                  </a:lnTo>
                  <a:lnTo>
                    <a:pt x="143" y="7"/>
                  </a:lnTo>
                  <a:lnTo>
                    <a:pt x="145" y="7"/>
                  </a:lnTo>
                  <a:lnTo>
                    <a:pt x="145" y="8"/>
                  </a:lnTo>
                  <a:lnTo>
                    <a:pt x="146" y="8"/>
                  </a:lnTo>
                  <a:lnTo>
                    <a:pt x="148" y="8"/>
                  </a:lnTo>
                  <a:lnTo>
                    <a:pt x="148" y="9"/>
                  </a:lnTo>
                  <a:lnTo>
                    <a:pt x="149" y="10"/>
                  </a:lnTo>
                  <a:lnTo>
                    <a:pt x="151" y="10"/>
                  </a:lnTo>
                  <a:lnTo>
                    <a:pt x="152" y="10"/>
                  </a:lnTo>
                  <a:lnTo>
                    <a:pt x="152" y="11"/>
                  </a:lnTo>
                  <a:lnTo>
                    <a:pt x="154" y="12"/>
                  </a:lnTo>
                  <a:lnTo>
                    <a:pt x="155" y="12"/>
                  </a:lnTo>
                  <a:lnTo>
                    <a:pt x="156" y="13"/>
                  </a:lnTo>
                  <a:lnTo>
                    <a:pt x="156" y="14"/>
                  </a:lnTo>
                  <a:lnTo>
                    <a:pt x="157" y="14"/>
                  </a:lnTo>
                  <a:lnTo>
                    <a:pt x="159" y="14"/>
                  </a:lnTo>
                  <a:lnTo>
                    <a:pt x="159" y="15"/>
                  </a:lnTo>
                  <a:lnTo>
                    <a:pt x="160" y="16"/>
                  </a:lnTo>
                  <a:lnTo>
                    <a:pt x="161" y="17"/>
                  </a:lnTo>
                  <a:lnTo>
                    <a:pt x="163" y="17"/>
                  </a:lnTo>
                  <a:lnTo>
                    <a:pt x="163" y="18"/>
                  </a:lnTo>
                  <a:lnTo>
                    <a:pt x="164" y="19"/>
                  </a:lnTo>
                  <a:lnTo>
                    <a:pt x="165" y="19"/>
                  </a:lnTo>
                  <a:lnTo>
                    <a:pt x="165" y="21"/>
                  </a:lnTo>
                  <a:lnTo>
                    <a:pt x="166" y="21"/>
                  </a:lnTo>
                  <a:lnTo>
                    <a:pt x="166" y="22"/>
                  </a:lnTo>
                  <a:lnTo>
                    <a:pt x="167" y="23"/>
                  </a:lnTo>
                  <a:lnTo>
                    <a:pt x="169" y="24"/>
                  </a:lnTo>
                  <a:lnTo>
                    <a:pt x="169" y="25"/>
                  </a:lnTo>
                  <a:lnTo>
                    <a:pt x="169" y="26"/>
                  </a:lnTo>
                  <a:lnTo>
                    <a:pt x="170" y="26"/>
                  </a:lnTo>
                  <a:lnTo>
                    <a:pt x="170" y="28"/>
                  </a:lnTo>
                  <a:lnTo>
                    <a:pt x="171" y="28"/>
                  </a:lnTo>
                  <a:lnTo>
                    <a:pt x="171" y="29"/>
                  </a:lnTo>
                  <a:lnTo>
                    <a:pt x="172" y="29"/>
                  </a:lnTo>
                  <a:lnTo>
                    <a:pt x="172" y="31"/>
                  </a:lnTo>
                  <a:lnTo>
                    <a:pt x="172" y="33"/>
                  </a:lnTo>
                  <a:lnTo>
                    <a:pt x="173" y="33"/>
                  </a:lnTo>
                  <a:lnTo>
                    <a:pt x="173" y="35"/>
                  </a:lnTo>
                  <a:lnTo>
                    <a:pt x="173" y="40"/>
                  </a:lnTo>
                  <a:lnTo>
                    <a:pt x="174" y="40"/>
                  </a:lnTo>
                  <a:lnTo>
                    <a:pt x="174" y="66"/>
                  </a:lnTo>
                  <a:lnTo>
                    <a:pt x="173" y="66"/>
                  </a:lnTo>
                  <a:lnTo>
                    <a:pt x="173" y="76"/>
                  </a:lnTo>
                  <a:lnTo>
                    <a:pt x="173" y="83"/>
                  </a:lnTo>
                  <a:lnTo>
                    <a:pt x="172" y="83"/>
                  </a:lnTo>
                  <a:lnTo>
                    <a:pt x="172" y="90"/>
                  </a:lnTo>
                  <a:lnTo>
                    <a:pt x="172" y="96"/>
                  </a:lnTo>
                  <a:lnTo>
                    <a:pt x="171" y="96"/>
                  </a:lnTo>
                  <a:lnTo>
                    <a:pt x="171" y="101"/>
                  </a:lnTo>
                  <a:lnTo>
                    <a:pt x="170" y="101"/>
                  </a:lnTo>
                  <a:lnTo>
                    <a:pt x="170" y="106"/>
                  </a:lnTo>
                  <a:lnTo>
                    <a:pt x="169" y="106"/>
                  </a:lnTo>
                  <a:lnTo>
                    <a:pt x="169" y="110"/>
                  </a:lnTo>
                  <a:lnTo>
                    <a:pt x="169" y="111"/>
                  </a:lnTo>
                  <a:lnTo>
                    <a:pt x="168" y="111"/>
                  </a:lnTo>
                  <a:lnTo>
                    <a:pt x="167" y="112"/>
                  </a:lnTo>
                  <a:lnTo>
                    <a:pt x="166" y="114"/>
                  </a:lnTo>
                  <a:lnTo>
                    <a:pt x="165" y="114"/>
                  </a:lnTo>
                  <a:lnTo>
                    <a:pt x="165" y="115"/>
                  </a:lnTo>
                  <a:lnTo>
                    <a:pt x="164" y="115"/>
                  </a:lnTo>
                  <a:lnTo>
                    <a:pt x="164" y="116"/>
                  </a:lnTo>
                  <a:lnTo>
                    <a:pt x="163" y="116"/>
                  </a:lnTo>
                  <a:lnTo>
                    <a:pt x="163" y="117"/>
                  </a:lnTo>
                  <a:lnTo>
                    <a:pt x="161" y="117"/>
                  </a:lnTo>
                  <a:lnTo>
                    <a:pt x="161" y="118"/>
                  </a:lnTo>
                  <a:lnTo>
                    <a:pt x="160" y="118"/>
                  </a:lnTo>
                  <a:lnTo>
                    <a:pt x="159" y="119"/>
                  </a:lnTo>
                  <a:lnTo>
                    <a:pt x="157" y="119"/>
                  </a:lnTo>
                  <a:lnTo>
                    <a:pt x="157" y="120"/>
                  </a:lnTo>
                  <a:lnTo>
                    <a:pt x="155" y="120"/>
                  </a:lnTo>
                  <a:lnTo>
                    <a:pt x="154" y="121"/>
                  </a:lnTo>
                  <a:lnTo>
                    <a:pt x="154" y="124"/>
                  </a:lnTo>
                  <a:lnTo>
                    <a:pt x="153" y="124"/>
                  </a:lnTo>
                  <a:lnTo>
                    <a:pt x="153" y="130"/>
                  </a:lnTo>
                  <a:lnTo>
                    <a:pt x="152" y="130"/>
                  </a:lnTo>
                  <a:lnTo>
                    <a:pt x="152" y="134"/>
                  </a:lnTo>
                  <a:lnTo>
                    <a:pt x="153" y="134"/>
                  </a:lnTo>
                  <a:lnTo>
                    <a:pt x="153" y="137"/>
                  </a:lnTo>
                  <a:lnTo>
                    <a:pt x="154" y="137"/>
                  </a:lnTo>
                  <a:lnTo>
                    <a:pt x="154" y="140"/>
                  </a:lnTo>
                  <a:lnTo>
                    <a:pt x="154" y="143"/>
                  </a:lnTo>
                  <a:lnTo>
                    <a:pt x="155" y="143"/>
                  </a:lnTo>
                  <a:lnTo>
                    <a:pt x="155" y="145"/>
                  </a:lnTo>
                  <a:lnTo>
                    <a:pt x="156" y="145"/>
                  </a:lnTo>
                  <a:lnTo>
                    <a:pt x="156" y="147"/>
                  </a:lnTo>
                  <a:lnTo>
                    <a:pt x="156" y="148"/>
                  </a:lnTo>
                  <a:lnTo>
                    <a:pt x="157" y="148"/>
                  </a:lnTo>
                  <a:lnTo>
                    <a:pt x="157" y="150"/>
                  </a:lnTo>
                  <a:lnTo>
                    <a:pt x="157" y="152"/>
                  </a:lnTo>
                  <a:lnTo>
                    <a:pt x="158" y="152"/>
                  </a:lnTo>
                  <a:lnTo>
                    <a:pt x="158" y="154"/>
                  </a:lnTo>
                  <a:lnTo>
                    <a:pt x="159" y="154"/>
                  </a:lnTo>
                  <a:lnTo>
                    <a:pt x="159" y="159"/>
                  </a:lnTo>
                  <a:lnTo>
                    <a:pt x="160" y="159"/>
                  </a:lnTo>
                  <a:lnTo>
                    <a:pt x="160" y="161"/>
                  </a:lnTo>
                  <a:lnTo>
                    <a:pt x="160" y="165"/>
                  </a:lnTo>
                  <a:lnTo>
                    <a:pt x="161" y="165"/>
                  </a:lnTo>
                  <a:lnTo>
                    <a:pt x="161" y="168"/>
                  </a:lnTo>
                  <a:lnTo>
                    <a:pt x="161" y="173"/>
                  </a:lnTo>
                  <a:lnTo>
                    <a:pt x="162" y="173"/>
                  </a:lnTo>
                  <a:lnTo>
                    <a:pt x="162" y="177"/>
                  </a:lnTo>
                  <a:lnTo>
                    <a:pt x="163" y="177"/>
                  </a:lnTo>
                  <a:lnTo>
                    <a:pt x="163" y="184"/>
                  </a:lnTo>
                  <a:lnTo>
                    <a:pt x="162" y="184"/>
                  </a:lnTo>
                  <a:lnTo>
                    <a:pt x="162" y="188"/>
                  </a:lnTo>
                  <a:lnTo>
                    <a:pt x="161" y="188"/>
                  </a:lnTo>
                  <a:lnTo>
                    <a:pt x="161" y="191"/>
                  </a:lnTo>
                  <a:lnTo>
                    <a:pt x="161" y="192"/>
                  </a:lnTo>
                  <a:lnTo>
                    <a:pt x="160" y="192"/>
                  </a:lnTo>
                  <a:lnTo>
                    <a:pt x="160" y="194"/>
                  </a:lnTo>
                  <a:lnTo>
                    <a:pt x="160" y="196"/>
                  </a:lnTo>
                  <a:lnTo>
                    <a:pt x="159" y="196"/>
                  </a:lnTo>
                  <a:lnTo>
                    <a:pt x="158" y="198"/>
                  </a:lnTo>
                  <a:lnTo>
                    <a:pt x="158" y="199"/>
                  </a:lnTo>
                  <a:lnTo>
                    <a:pt x="157" y="199"/>
                  </a:lnTo>
                  <a:lnTo>
                    <a:pt x="157" y="200"/>
                  </a:lnTo>
                  <a:lnTo>
                    <a:pt x="156" y="200"/>
                  </a:lnTo>
                  <a:lnTo>
                    <a:pt x="156" y="202"/>
                  </a:lnTo>
                  <a:lnTo>
                    <a:pt x="155" y="203"/>
                  </a:lnTo>
                  <a:lnTo>
                    <a:pt x="154" y="203"/>
                  </a:lnTo>
                  <a:lnTo>
                    <a:pt x="154" y="204"/>
                  </a:lnTo>
                  <a:lnTo>
                    <a:pt x="153" y="204"/>
                  </a:lnTo>
                  <a:lnTo>
                    <a:pt x="152" y="206"/>
                  </a:lnTo>
                  <a:lnTo>
                    <a:pt x="151" y="206"/>
                  </a:lnTo>
                  <a:lnTo>
                    <a:pt x="151" y="207"/>
                  </a:lnTo>
                  <a:lnTo>
                    <a:pt x="150" y="207"/>
                  </a:lnTo>
                  <a:lnTo>
                    <a:pt x="149" y="208"/>
                  </a:lnTo>
                  <a:lnTo>
                    <a:pt x="148" y="209"/>
                  </a:lnTo>
                  <a:lnTo>
                    <a:pt x="146" y="209"/>
                  </a:lnTo>
                  <a:lnTo>
                    <a:pt x="146" y="211"/>
                  </a:lnTo>
                  <a:lnTo>
                    <a:pt x="143" y="211"/>
                  </a:lnTo>
                  <a:lnTo>
                    <a:pt x="143" y="212"/>
                  </a:lnTo>
                  <a:lnTo>
                    <a:pt x="141" y="212"/>
                  </a:lnTo>
                  <a:lnTo>
                    <a:pt x="139" y="212"/>
                  </a:lnTo>
                  <a:lnTo>
                    <a:pt x="139" y="213"/>
                  </a:lnTo>
                  <a:lnTo>
                    <a:pt x="138" y="213"/>
                  </a:lnTo>
                  <a:lnTo>
                    <a:pt x="138" y="214"/>
                  </a:lnTo>
                  <a:lnTo>
                    <a:pt x="135" y="214"/>
                  </a:lnTo>
                  <a:lnTo>
                    <a:pt x="135" y="215"/>
                  </a:lnTo>
                  <a:lnTo>
                    <a:pt x="132" y="215"/>
                  </a:lnTo>
                  <a:lnTo>
                    <a:pt x="129" y="215"/>
                  </a:lnTo>
                  <a:lnTo>
                    <a:pt x="129" y="216"/>
                  </a:lnTo>
                  <a:lnTo>
                    <a:pt x="123" y="216"/>
                  </a:lnTo>
                  <a:lnTo>
                    <a:pt x="112" y="216"/>
                  </a:lnTo>
                  <a:lnTo>
                    <a:pt x="112" y="217"/>
                  </a:lnTo>
                  <a:lnTo>
                    <a:pt x="83" y="217"/>
                  </a:lnTo>
                  <a:lnTo>
                    <a:pt x="83" y="216"/>
                  </a:lnTo>
                  <a:lnTo>
                    <a:pt x="82" y="216"/>
                  </a:lnTo>
                  <a:lnTo>
                    <a:pt x="80" y="216"/>
                  </a:lnTo>
                  <a:lnTo>
                    <a:pt x="80" y="215"/>
                  </a:lnTo>
                  <a:lnTo>
                    <a:pt x="78" y="215"/>
                  </a:lnTo>
                  <a:lnTo>
                    <a:pt x="77" y="215"/>
                  </a:lnTo>
                  <a:lnTo>
                    <a:pt x="77" y="214"/>
                  </a:lnTo>
                  <a:lnTo>
                    <a:pt x="75" y="213"/>
                  </a:lnTo>
                  <a:lnTo>
                    <a:pt x="75" y="212"/>
                  </a:lnTo>
                  <a:lnTo>
                    <a:pt x="74" y="212"/>
                  </a:lnTo>
                  <a:lnTo>
                    <a:pt x="74" y="211"/>
                  </a:lnTo>
                  <a:lnTo>
                    <a:pt x="74" y="209"/>
                  </a:lnTo>
                  <a:lnTo>
                    <a:pt x="41" y="209"/>
                  </a:lnTo>
                  <a:lnTo>
                    <a:pt x="41" y="208"/>
                  </a:lnTo>
                  <a:lnTo>
                    <a:pt x="40" y="208"/>
                  </a:lnTo>
                  <a:lnTo>
                    <a:pt x="39" y="207"/>
                  </a:lnTo>
                  <a:lnTo>
                    <a:pt x="38" y="207"/>
                  </a:lnTo>
                  <a:lnTo>
                    <a:pt x="38" y="206"/>
                  </a:lnTo>
                  <a:lnTo>
                    <a:pt x="37" y="206"/>
                  </a:lnTo>
                  <a:lnTo>
                    <a:pt x="37" y="203"/>
                  </a:lnTo>
                  <a:lnTo>
                    <a:pt x="36" y="203"/>
                  </a:lnTo>
                  <a:lnTo>
                    <a:pt x="36" y="201"/>
                  </a:lnTo>
                  <a:lnTo>
                    <a:pt x="35" y="201"/>
                  </a:lnTo>
                  <a:lnTo>
                    <a:pt x="35" y="198"/>
                  </a:lnTo>
                  <a:lnTo>
                    <a:pt x="35" y="194"/>
                  </a:lnTo>
                  <a:lnTo>
                    <a:pt x="34" y="194"/>
                  </a:lnTo>
                  <a:lnTo>
                    <a:pt x="34" y="187"/>
                  </a:lnTo>
                  <a:lnTo>
                    <a:pt x="33" y="187"/>
                  </a:lnTo>
                  <a:lnTo>
                    <a:pt x="33" y="154"/>
                  </a:lnTo>
                  <a:lnTo>
                    <a:pt x="34" y="154"/>
                  </a:lnTo>
                  <a:lnTo>
                    <a:pt x="34" y="142"/>
                  </a:lnTo>
                  <a:lnTo>
                    <a:pt x="35" y="142"/>
                  </a:lnTo>
                  <a:lnTo>
                    <a:pt x="35" y="138"/>
                  </a:lnTo>
                  <a:lnTo>
                    <a:pt x="35" y="137"/>
                  </a:lnTo>
                  <a:lnTo>
                    <a:pt x="14" y="137"/>
                  </a:lnTo>
                  <a:lnTo>
                    <a:pt x="12" y="136"/>
                  </a:lnTo>
                  <a:lnTo>
                    <a:pt x="12" y="135"/>
                  </a:lnTo>
                  <a:lnTo>
                    <a:pt x="11" y="135"/>
                  </a:lnTo>
                  <a:lnTo>
                    <a:pt x="11" y="133"/>
                  </a:lnTo>
                  <a:lnTo>
                    <a:pt x="10" y="133"/>
                  </a:lnTo>
                  <a:lnTo>
                    <a:pt x="10" y="132"/>
                  </a:lnTo>
                  <a:lnTo>
                    <a:pt x="9" y="132"/>
                  </a:lnTo>
                  <a:lnTo>
                    <a:pt x="9" y="131"/>
                  </a:lnTo>
                  <a:lnTo>
                    <a:pt x="8" y="130"/>
                  </a:lnTo>
                  <a:lnTo>
                    <a:pt x="8" y="128"/>
                  </a:lnTo>
                  <a:lnTo>
                    <a:pt x="8" y="127"/>
                  </a:lnTo>
                  <a:lnTo>
                    <a:pt x="7" y="127"/>
                  </a:lnTo>
                  <a:lnTo>
                    <a:pt x="7" y="126"/>
                  </a:lnTo>
                  <a:lnTo>
                    <a:pt x="6" y="126"/>
                  </a:lnTo>
                  <a:lnTo>
                    <a:pt x="6" y="125"/>
                  </a:lnTo>
                  <a:lnTo>
                    <a:pt x="6" y="123"/>
                  </a:lnTo>
                  <a:lnTo>
                    <a:pt x="5" y="123"/>
                  </a:lnTo>
                  <a:lnTo>
                    <a:pt x="5" y="121"/>
                  </a:lnTo>
                  <a:lnTo>
                    <a:pt x="4" y="121"/>
                  </a:lnTo>
                  <a:lnTo>
                    <a:pt x="4" y="119"/>
                  </a:lnTo>
                  <a:lnTo>
                    <a:pt x="3" y="119"/>
                  </a:lnTo>
                  <a:lnTo>
                    <a:pt x="3" y="117"/>
                  </a:lnTo>
                  <a:lnTo>
                    <a:pt x="2" y="117"/>
                  </a:lnTo>
                  <a:lnTo>
                    <a:pt x="2" y="116"/>
                  </a:lnTo>
                  <a:lnTo>
                    <a:pt x="1" y="116"/>
                  </a:lnTo>
                  <a:lnTo>
                    <a:pt x="1" y="113"/>
                  </a:lnTo>
                  <a:lnTo>
                    <a:pt x="1" y="111"/>
                  </a:lnTo>
                  <a:lnTo>
                    <a:pt x="0" y="111"/>
                  </a:lnTo>
                  <a:lnTo>
                    <a:pt x="0" y="106"/>
                  </a:lnTo>
                  <a:lnTo>
                    <a:pt x="16" y="106"/>
                  </a:lnTo>
                  <a:lnTo>
                    <a:pt x="16" y="107"/>
                  </a:lnTo>
                  <a:lnTo>
                    <a:pt x="16" y="106"/>
                  </a:lnTo>
                  <a:lnTo>
                    <a:pt x="1" y="106"/>
                  </a:lnTo>
                  <a:lnTo>
                    <a:pt x="1" y="105"/>
                  </a:lnTo>
                  <a:lnTo>
                    <a:pt x="1" y="104"/>
                  </a:lnTo>
                  <a:lnTo>
                    <a:pt x="2" y="104"/>
                  </a:lnTo>
                  <a:lnTo>
                    <a:pt x="3" y="102"/>
                  </a:lnTo>
                  <a:lnTo>
                    <a:pt x="3" y="101"/>
                  </a:lnTo>
                  <a:lnTo>
                    <a:pt x="16" y="101"/>
                  </a:lnTo>
                  <a:lnTo>
                    <a:pt x="16" y="102"/>
                  </a:lnTo>
                  <a:lnTo>
                    <a:pt x="17" y="102"/>
                  </a:lnTo>
                  <a:lnTo>
                    <a:pt x="17" y="101"/>
                  </a:lnTo>
                  <a:lnTo>
                    <a:pt x="4" y="101"/>
                  </a:lnTo>
                  <a:lnTo>
                    <a:pt x="5" y="100"/>
                  </a:lnTo>
                  <a:lnTo>
                    <a:pt x="6" y="100"/>
                  </a:lnTo>
                  <a:lnTo>
                    <a:pt x="6" y="98"/>
                  </a:lnTo>
                  <a:lnTo>
                    <a:pt x="7" y="97"/>
                  </a:lnTo>
                  <a:lnTo>
                    <a:pt x="17" y="97"/>
                  </a:lnTo>
                  <a:lnTo>
                    <a:pt x="8" y="97"/>
                  </a:lnTo>
                  <a:lnTo>
                    <a:pt x="8" y="96"/>
                  </a:lnTo>
                  <a:lnTo>
                    <a:pt x="9" y="96"/>
                  </a:lnTo>
                  <a:lnTo>
                    <a:pt x="9" y="95"/>
                  </a:lnTo>
                  <a:lnTo>
                    <a:pt x="11" y="95"/>
                  </a:lnTo>
                  <a:lnTo>
                    <a:pt x="11" y="94"/>
                  </a:lnTo>
                  <a:lnTo>
                    <a:pt x="12" y="94"/>
                  </a:lnTo>
                  <a:lnTo>
                    <a:pt x="17" y="94"/>
                  </a:lnTo>
                  <a:lnTo>
                    <a:pt x="17" y="92"/>
                  </a:lnTo>
                  <a:lnTo>
                    <a:pt x="18" y="92"/>
                  </a:lnTo>
                  <a:lnTo>
                    <a:pt x="18" y="87"/>
                  </a:lnTo>
                  <a:lnTo>
                    <a:pt x="19" y="87"/>
                  </a:lnTo>
                  <a:lnTo>
                    <a:pt x="19" y="83"/>
                  </a:lnTo>
                  <a:lnTo>
                    <a:pt x="20" y="83"/>
                  </a:lnTo>
                  <a:lnTo>
                    <a:pt x="20" y="79"/>
                  </a:lnTo>
                  <a:lnTo>
                    <a:pt x="20" y="74"/>
                  </a:lnTo>
                  <a:lnTo>
                    <a:pt x="21" y="74"/>
                  </a:lnTo>
                  <a:lnTo>
                    <a:pt x="21" y="71"/>
                  </a:lnTo>
                  <a:lnTo>
                    <a:pt x="21" y="66"/>
                  </a:lnTo>
                  <a:lnTo>
                    <a:pt x="22" y="66"/>
                  </a:lnTo>
                  <a:lnTo>
                    <a:pt x="22" y="62"/>
                  </a:lnTo>
                  <a:lnTo>
                    <a:pt x="23" y="62"/>
                  </a:lnTo>
                  <a:lnTo>
                    <a:pt x="23" y="60"/>
                  </a:lnTo>
                  <a:lnTo>
                    <a:pt x="24" y="60"/>
                  </a:lnTo>
                  <a:lnTo>
                    <a:pt x="24" y="56"/>
                  </a:lnTo>
                  <a:lnTo>
                    <a:pt x="24" y="52"/>
                  </a:lnTo>
                  <a:lnTo>
                    <a:pt x="25" y="52"/>
                  </a:lnTo>
                  <a:lnTo>
                    <a:pt x="25" y="50"/>
                  </a:lnTo>
                  <a:lnTo>
                    <a:pt x="25" y="47"/>
                  </a:lnTo>
                  <a:lnTo>
                    <a:pt x="26" y="47"/>
                  </a:lnTo>
                  <a:lnTo>
                    <a:pt x="26" y="43"/>
                  </a:lnTo>
                  <a:lnTo>
                    <a:pt x="27" y="43"/>
                  </a:lnTo>
                  <a:lnTo>
                    <a:pt x="27" y="41"/>
                  </a:lnTo>
                  <a:lnTo>
                    <a:pt x="27" y="38"/>
                  </a:lnTo>
                  <a:lnTo>
                    <a:pt x="28" y="38"/>
                  </a:lnTo>
                  <a:lnTo>
                    <a:pt x="28" y="35"/>
                  </a:lnTo>
                  <a:lnTo>
                    <a:pt x="29" y="35"/>
                  </a:lnTo>
                  <a:lnTo>
                    <a:pt x="29" y="34"/>
                  </a:lnTo>
                  <a:lnTo>
                    <a:pt x="29" y="31"/>
                  </a:lnTo>
                  <a:lnTo>
                    <a:pt x="30" y="31"/>
                  </a:lnTo>
                  <a:lnTo>
                    <a:pt x="30" y="29"/>
                  </a:lnTo>
                  <a:lnTo>
                    <a:pt x="31" y="29"/>
                  </a:lnTo>
                  <a:lnTo>
                    <a:pt x="31" y="28"/>
                  </a:lnTo>
                  <a:lnTo>
                    <a:pt x="32" y="28"/>
                  </a:lnTo>
                  <a:lnTo>
                    <a:pt x="32" y="26"/>
                  </a:lnTo>
                  <a:lnTo>
                    <a:pt x="32" y="25"/>
                  </a:lnTo>
                  <a:lnTo>
                    <a:pt x="33" y="25"/>
                  </a:lnTo>
                  <a:lnTo>
                    <a:pt x="33" y="23"/>
                  </a:lnTo>
                  <a:lnTo>
                    <a:pt x="34" y="23"/>
                  </a:lnTo>
                  <a:lnTo>
                    <a:pt x="35" y="22"/>
                  </a:lnTo>
                  <a:lnTo>
                    <a:pt x="36" y="21"/>
                  </a:lnTo>
                  <a:lnTo>
                    <a:pt x="38" y="21"/>
                  </a:lnTo>
                  <a:lnTo>
                    <a:pt x="38" y="19"/>
                  </a:lnTo>
                  <a:lnTo>
                    <a:pt x="40" y="19"/>
                  </a:lnTo>
                  <a:lnTo>
                    <a:pt x="41" y="19"/>
                  </a:lnTo>
                  <a:lnTo>
                    <a:pt x="41" y="18"/>
                  </a:lnTo>
                  <a:lnTo>
                    <a:pt x="42" y="18"/>
                  </a:lnTo>
                  <a:lnTo>
                    <a:pt x="42" y="17"/>
                  </a:lnTo>
                  <a:lnTo>
                    <a:pt x="43" y="17"/>
                  </a:lnTo>
                  <a:lnTo>
                    <a:pt x="45" y="17"/>
                  </a:lnTo>
                  <a:lnTo>
                    <a:pt x="45" y="16"/>
                  </a:lnTo>
                  <a:lnTo>
                    <a:pt x="47" y="16"/>
                  </a:lnTo>
                  <a:lnTo>
                    <a:pt x="49" y="16"/>
                  </a:lnTo>
                  <a:lnTo>
                    <a:pt x="49" y="15"/>
                  </a:lnTo>
                  <a:lnTo>
                    <a:pt x="50" y="15"/>
                  </a:lnTo>
                  <a:lnTo>
                    <a:pt x="50" y="14"/>
                  </a:lnTo>
                  <a:lnTo>
                    <a:pt x="52" y="14"/>
                  </a:lnTo>
                  <a:lnTo>
                    <a:pt x="54" y="14"/>
                  </a:lnTo>
                  <a:lnTo>
                    <a:pt x="54" y="13"/>
                  </a:lnTo>
                  <a:lnTo>
                    <a:pt x="57" y="13"/>
                  </a:lnTo>
                  <a:lnTo>
                    <a:pt x="57" y="12"/>
                  </a:lnTo>
                  <a:lnTo>
                    <a:pt x="60" y="12"/>
                  </a:lnTo>
                  <a:lnTo>
                    <a:pt x="61" y="12"/>
                  </a:lnTo>
                  <a:lnTo>
                    <a:pt x="61" y="11"/>
                  </a:lnTo>
                  <a:lnTo>
                    <a:pt x="64" y="11"/>
                  </a:lnTo>
                  <a:lnTo>
                    <a:pt x="64" y="10"/>
                  </a:lnTo>
                  <a:lnTo>
                    <a:pt x="67" y="10"/>
                  </a:lnTo>
                  <a:lnTo>
                    <a:pt x="69" y="10"/>
                  </a:lnTo>
                  <a:lnTo>
                    <a:pt x="69" y="9"/>
                  </a:lnTo>
                  <a:lnTo>
                    <a:pt x="72" y="9"/>
                  </a:lnTo>
                  <a:lnTo>
                    <a:pt x="72" y="8"/>
                  </a:lnTo>
                  <a:lnTo>
                    <a:pt x="76" y="8"/>
                  </a:lnTo>
                  <a:lnTo>
                    <a:pt x="79" y="8"/>
                  </a:lnTo>
                  <a:lnTo>
                    <a:pt x="79" y="7"/>
                  </a:lnTo>
                  <a:lnTo>
                    <a:pt x="86" y="7"/>
                  </a:lnTo>
                  <a:lnTo>
                    <a:pt x="86" y="8"/>
                  </a:lnTo>
                  <a:lnTo>
                    <a:pt x="86" y="7"/>
                  </a:lnTo>
                  <a:lnTo>
                    <a:pt x="95" y="7"/>
                  </a:lnTo>
                  <a:lnTo>
                    <a:pt x="100" y="7"/>
                  </a:lnTo>
                  <a:lnTo>
                    <a:pt x="100" y="6"/>
                  </a:lnTo>
                  <a:lnTo>
                    <a:pt x="104" y="6"/>
                  </a:lnTo>
                  <a:lnTo>
                    <a:pt x="104" y="5"/>
                  </a:lnTo>
                  <a:lnTo>
                    <a:pt x="107" y="5"/>
                  </a:lnTo>
                  <a:lnTo>
                    <a:pt x="110" y="5"/>
                  </a:lnTo>
                  <a:lnTo>
                    <a:pt x="110" y="4"/>
                  </a:lnTo>
                  <a:lnTo>
                    <a:pt x="112" y="4"/>
                  </a:lnTo>
                  <a:lnTo>
                    <a:pt x="112" y="3"/>
                  </a:lnTo>
                  <a:lnTo>
                    <a:pt x="114" y="3"/>
                  </a:lnTo>
                  <a:lnTo>
                    <a:pt x="115" y="3"/>
                  </a:lnTo>
                  <a:lnTo>
                    <a:pt x="115" y="2"/>
                  </a:lnTo>
                  <a:lnTo>
                    <a:pt x="117" y="2"/>
                  </a:lnTo>
                  <a:lnTo>
                    <a:pt x="117" y="1"/>
                  </a:lnTo>
                  <a:lnTo>
                    <a:pt x="118" y="1"/>
                  </a:lnTo>
                  <a:lnTo>
                    <a:pt x="120" y="1"/>
                  </a:lnTo>
                  <a:lnTo>
                    <a:pt x="120" y="0"/>
                  </a:lnTo>
                  <a:lnTo>
                    <a:pt x="123" y="0"/>
                  </a:lnTo>
                </a:path>
              </a:pathLst>
            </a:custGeom>
            <a:solidFill>
              <a:srgbClr val="438E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24" name="Freeform 127"/>
            <p:cNvSpPr>
              <a:spLocks/>
            </p:cNvSpPr>
            <p:nvPr/>
          </p:nvSpPr>
          <p:spPr bwMode="auto">
            <a:xfrm>
              <a:off x="3053" y="2456"/>
              <a:ext cx="20" cy="17"/>
            </a:xfrm>
            <a:custGeom>
              <a:avLst/>
              <a:gdLst>
                <a:gd name="T0" fmla="*/ 19 w 20"/>
                <a:gd name="T1" fmla="*/ 0 h 17"/>
                <a:gd name="T2" fmla="*/ 18 w 20"/>
                <a:gd name="T3" fmla="*/ 0 h 17"/>
                <a:gd name="T4" fmla="*/ 17 w 20"/>
                <a:gd name="T5" fmla="*/ 0 h 17"/>
                <a:gd name="T6" fmla="*/ 17 w 20"/>
                <a:gd name="T7" fmla="*/ 16 h 17"/>
                <a:gd name="T8" fmla="*/ 16 w 20"/>
                <a:gd name="T9" fmla="*/ 16 h 17"/>
                <a:gd name="T10" fmla="*/ 16 w 20"/>
                <a:gd name="T11" fmla="*/ 16 h 17"/>
                <a:gd name="T12" fmla="*/ 14 w 20"/>
                <a:gd name="T13" fmla="*/ 16 h 17"/>
                <a:gd name="T14" fmla="*/ 14 w 20"/>
                <a:gd name="T15" fmla="*/ 16 h 17"/>
                <a:gd name="T16" fmla="*/ 13 w 20"/>
                <a:gd name="T17" fmla="*/ 16 h 17"/>
                <a:gd name="T18" fmla="*/ 13 w 20"/>
                <a:gd name="T19" fmla="*/ 16 h 17"/>
                <a:gd name="T20" fmla="*/ 6 w 20"/>
                <a:gd name="T21" fmla="*/ 16 h 17"/>
                <a:gd name="T22" fmla="*/ 6 w 20"/>
                <a:gd name="T23" fmla="*/ 16 h 17"/>
                <a:gd name="T24" fmla="*/ 4 w 20"/>
                <a:gd name="T25" fmla="*/ 16 h 17"/>
                <a:gd name="T26" fmla="*/ 4 w 20"/>
                <a:gd name="T27" fmla="*/ 16 h 17"/>
                <a:gd name="T28" fmla="*/ 3 w 20"/>
                <a:gd name="T29" fmla="*/ 16 h 17"/>
                <a:gd name="T30" fmla="*/ 3 w 20"/>
                <a:gd name="T31" fmla="*/ 16 h 17"/>
                <a:gd name="T32" fmla="*/ 2 w 20"/>
                <a:gd name="T33" fmla="*/ 16 h 17"/>
                <a:gd name="T34" fmla="*/ 2 w 20"/>
                <a:gd name="T35" fmla="*/ 0 h 17"/>
                <a:gd name="T36" fmla="*/ 1 w 20"/>
                <a:gd name="T37" fmla="*/ 0 h 17"/>
                <a:gd name="T38" fmla="*/ 1 w 20"/>
                <a:gd name="T39" fmla="*/ 0 h 17"/>
                <a:gd name="T40" fmla="*/ 0 w 20"/>
                <a:gd name="T41" fmla="*/ 0 h 17"/>
                <a:gd name="T42" fmla="*/ 0 w 20"/>
                <a:gd name="T43" fmla="*/ 0 h 17"/>
                <a:gd name="T44" fmla="*/ 19 w 20"/>
                <a:gd name="T45" fmla="*/ 0 h 1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"/>
                <a:gd name="T70" fmla="*/ 0 h 17"/>
                <a:gd name="T71" fmla="*/ 20 w 20"/>
                <a:gd name="T72" fmla="*/ 17 h 1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" h="17">
                  <a:moveTo>
                    <a:pt x="19" y="0"/>
                  </a:moveTo>
                  <a:lnTo>
                    <a:pt x="18" y="0"/>
                  </a:lnTo>
                  <a:lnTo>
                    <a:pt x="17" y="0"/>
                  </a:lnTo>
                  <a:lnTo>
                    <a:pt x="17" y="16"/>
                  </a:lnTo>
                  <a:lnTo>
                    <a:pt x="16" y="16"/>
                  </a:lnTo>
                  <a:lnTo>
                    <a:pt x="14" y="16"/>
                  </a:lnTo>
                  <a:lnTo>
                    <a:pt x="13" y="16"/>
                  </a:lnTo>
                  <a:lnTo>
                    <a:pt x="6" y="16"/>
                  </a:lnTo>
                  <a:lnTo>
                    <a:pt x="4" y="16"/>
                  </a:lnTo>
                  <a:lnTo>
                    <a:pt x="3" y="16"/>
                  </a:lnTo>
                  <a:lnTo>
                    <a:pt x="2" y="16"/>
                  </a:lnTo>
                  <a:lnTo>
                    <a:pt x="2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solidFill>
              <a:srgbClr val="000099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25" name="Freeform 128"/>
            <p:cNvSpPr>
              <a:spLocks/>
            </p:cNvSpPr>
            <p:nvPr/>
          </p:nvSpPr>
          <p:spPr bwMode="auto">
            <a:xfrm>
              <a:off x="3083" y="2528"/>
              <a:ext cx="27" cy="17"/>
            </a:xfrm>
            <a:custGeom>
              <a:avLst/>
              <a:gdLst>
                <a:gd name="T0" fmla="*/ 26 w 27"/>
                <a:gd name="T1" fmla="*/ 0 h 17"/>
                <a:gd name="T2" fmla="*/ 26 w 27"/>
                <a:gd name="T3" fmla="*/ 0 h 17"/>
                <a:gd name="T4" fmla="*/ 24 w 27"/>
                <a:gd name="T5" fmla="*/ 0 h 17"/>
                <a:gd name="T6" fmla="*/ 24 w 27"/>
                <a:gd name="T7" fmla="*/ 0 h 17"/>
                <a:gd name="T8" fmla="*/ 23 w 27"/>
                <a:gd name="T9" fmla="*/ 0 h 17"/>
                <a:gd name="T10" fmla="*/ 23 w 27"/>
                <a:gd name="T11" fmla="*/ 16 h 17"/>
                <a:gd name="T12" fmla="*/ 20 w 27"/>
                <a:gd name="T13" fmla="*/ 16 h 17"/>
                <a:gd name="T14" fmla="*/ 20 w 27"/>
                <a:gd name="T15" fmla="*/ 16 h 17"/>
                <a:gd name="T16" fmla="*/ 18 w 27"/>
                <a:gd name="T17" fmla="*/ 16 h 17"/>
                <a:gd name="T18" fmla="*/ 18 w 27"/>
                <a:gd name="T19" fmla="*/ 16 h 17"/>
                <a:gd name="T20" fmla="*/ 8 w 27"/>
                <a:gd name="T21" fmla="*/ 16 h 17"/>
                <a:gd name="T22" fmla="*/ 8 w 27"/>
                <a:gd name="T23" fmla="*/ 16 h 17"/>
                <a:gd name="T24" fmla="*/ 5 w 27"/>
                <a:gd name="T25" fmla="*/ 16 h 17"/>
                <a:gd name="T26" fmla="*/ 5 w 27"/>
                <a:gd name="T27" fmla="*/ 16 h 17"/>
                <a:gd name="T28" fmla="*/ 3 w 27"/>
                <a:gd name="T29" fmla="*/ 16 h 17"/>
                <a:gd name="T30" fmla="*/ 3 w 27"/>
                <a:gd name="T31" fmla="*/ 0 h 17"/>
                <a:gd name="T32" fmla="*/ 1 w 27"/>
                <a:gd name="T33" fmla="*/ 0 h 17"/>
                <a:gd name="T34" fmla="*/ 1 w 27"/>
                <a:gd name="T35" fmla="*/ 0 h 17"/>
                <a:gd name="T36" fmla="*/ 0 w 27"/>
                <a:gd name="T37" fmla="*/ 0 h 17"/>
                <a:gd name="T38" fmla="*/ 0 w 27"/>
                <a:gd name="T39" fmla="*/ 0 h 17"/>
                <a:gd name="T40" fmla="*/ 26 w 27"/>
                <a:gd name="T41" fmla="*/ 0 h 1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7"/>
                <a:gd name="T64" fmla="*/ 0 h 17"/>
                <a:gd name="T65" fmla="*/ 27 w 27"/>
                <a:gd name="T66" fmla="*/ 17 h 1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7" h="17">
                  <a:moveTo>
                    <a:pt x="26" y="0"/>
                  </a:moveTo>
                  <a:lnTo>
                    <a:pt x="26" y="0"/>
                  </a:lnTo>
                  <a:lnTo>
                    <a:pt x="24" y="0"/>
                  </a:lnTo>
                  <a:lnTo>
                    <a:pt x="23" y="0"/>
                  </a:lnTo>
                  <a:lnTo>
                    <a:pt x="23" y="16"/>
                  </a:lnTo>
                  <a:lnTo>
                    <a:pt x="20" y="16"/>
                  </a:lnTo>
                  <a:lnTo>
                    <a:pt x="18" y="16"/>
                  </a:lnTo>
                  <a:lnTo>
                    <a:pt x="8" y="16"/>
                  </a:lnTo>
                  <a:lnTo>
                    <a:pt x="5" y="16"/>
                  </a:lnTo>
                  <a:lnTo>
                    <a:pt x="3" y="16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26" y="0"/>
                  </a:lnTo>
                </a:path>
              </a:pathLst>
            </a:custGeom>
            <a:solidFill>
              <a:srgbClr val="000099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26" name="Freeform 129"/>
            <p:cNvSpPr>
              <a:spLocks/>
            </p:cNvSpPr>
            <p:nvPr/>
          </p:nvSpPr>
          <p:spPr bwMode="auto">
            <a:xfrm>
              <a:off x="3037" y="2317"/>
              <a:ext cx="176" cy="220"/>
            </a:xfrm>
            <a:custGeom>
              <a:avLst/>
              <a:gdLst>
                <a:gd name="T0" fmla="*/ 18 w 176"/>
                <a:gd name="T1" fmla="*/ 93 h 220"/>
                <a:gd name="T2" fmla="*/ 20 w 176"/>
                <a:gd name="T3" fmla="*/ 75 h 220"/>
                <a:gd name="T4" fmla="*/ 23 w 176"/>
                <a:gd name="T5" fmla="*/ 61 h 220"/>
                <a:gd name="T6" fmla="*/ 26 w 176"/>
                <a:gd name="T7" fmla="*/ 47 h 220"/>
                <a:gd name="T8" fmla="*/ 28 w 176"/>
                <a:gd name="T9" fmla="*/ 36 h 220"/>
                <a:gd name="T10" fmla="*/ 31 w 176"/>
                <a:gd name="T11" fmla="*/ 28 h 220"/>
                <a:gd name="T12" fmla="*/ 36 w 176"/>
                <a:gd name="T13" fmla="*/ 22 h 220"/>
                <a:gd name="T14" fmla="*/ 41 w 176"/>
                <a:gd name="T15" fmla="*/ 19 h 220"/>
                <a:gd name="T16" fmla="*/ 47 w 176"/>
                <a:gd name="T17" fmla="*/ 16 h 220"/>
                <a:gd name="T18" fmla="*/ 54 w 176"/>
                <a:gd name="T19" fmla="*/ 13 h 220"/>
                <a:gd name="T20" fmla="*/ 64 w 176"/>
                <a:gd name="T21" fmla="*/ 11 h 220"/>
                <a:gd name="T22" fmla="*/ 77 w 176"/>
                <a:gd name="T23" fmla="*/ 8 h 220"/>
                <a:gd name="T24" fmla="*/ 96 w 176"/>
                <a:gd name="T25" fmla="*/ 7 h 220"/>
                <a:gd name="T26" fmla="*/ 110 w 176"/>
                <a:gd name="T27" fmla="*/ 5 h 220"/>
                <a:gd name="T28" fmla="*/ 117 w 176"/>
                <a:gd name="T29" fmla="*/ 2 h 220"/>
                <a:gd name="T30" fmla="*/ 122 w 176"/>
                <a:gd name="T31" fmla="*/ 0 h 220"/>
                <a:gd name="T32" fmla="*/ 133 w 176"/>
                <a:gd name="T33" fmla="*/ 3 h 220"/>
                <a:gd name="T34" fmla="*/ 142 w 176"/>
                <a:gd name="T35" fmla="*/ 6 h 220"/>
                <a:gd name="T36" fmla="*/ 151 w 176"/>
                <a:gd name="T37" fmla="*/ 10 h 220"/>
                <a:gd name="T38" fmla="*/ 164 w 176"/>
                <a:gd name="T39" fmla="*/ 18 h 220"/>
                <a:gd name="T40" fmla="*/ 171 w 176"/>
                <a:gd name="T41" fmla="*/ 28 h 220"/>
                <a:gd name="T42" fmla="*/ 174 w 176"/>
                <a:gd name="T43" fmla="*/ 33 h 220"/>
                <a:gd name="T44" fmla="*/ 174 w 176"/>
                <a:gd name="T45" fmla="*/ 77 h 220"/>
                <a:gd name="T46" fmla="*/ 171 w 176"/>
                <a:gd name="T47" fmla="*/ 103 h 220"/>
                <a:gd name="T48" fmla="*/ 168 w 176"/>
                <a:gd name="T49" fmla="*/ 112 h 220"/>
                <a:gd name="T50" fmla="*/ 164 w 176"/>
                <a:gd name="T51" fmla="*/ 117 h 220"/>
                <a:gd name="T52" fmla="*/ 158 w 176"/>
                <a:gd name="T53" fmla="*/ 120 h 220"/>
                <a:gd name="T54" fmla="*/ 155 w 176"/>
                <a:gd name="T55" fmla="*/ 125 h 220"/>
                <a:gd name="T56" fmla="*/ 155 w 176"/>
                <a:gd name="T57" fmla="*/ 141 h 220"/>
                <a:gd name="T58" fmla="*/ 157 w 176"/>
                <a:gd name="T59" fmla="*/ 149 h 220"/>
                <a:gd name="T60" fmla="*/ 160 w 176"/>
                <a:gd name="T61" fmla="*/ 160 h 220"/>
                <a:gd name="T62" fmla="*/ 162 w 176"/>
                <a:gd name="T63" fmla="*/ 174 h 220"/>
                <a:gd name="T64" fmla="*/ 162 w 176"/>
                <a:gd name="T65" fmla="*/ 190 h 220"/>
                <a:gd name="T66" fmla="*/ 159 w 176"/>
                <a:gd name="T67" fmla="*/ 199 h 220"/>
                <a:gd name="T68" fmla="*/ 145 w 176"/>
                <a:gd name="T69" fmla="*/ 212 h 220"/>
                <a:gd name="T70" fmla="*/ 136 w 176"/>
                <a:gd name="T71" fmla="*/ 216 h 220"/>
                <a:gd name="T72" fmla="*/ 114 w 176"/>
                <a:gd name="T73" fmla="*/ 218 h 220"/>
                <a:gd name="T74" fmla="*/ 82 w 176"/>
                <a:gd name="T75" fmla="*/ 218 h 220"/>
                <a:gd name="T76" fmla="*/ 75 w 176"/>
                <a:gd name="T77" fmla="*/ 213 h 220"/>
                <a:gd name="T78" fmla="*/ 71 w 176"/>
                <a:gd name="T79" fmla="*/ 212 h 220"/>
                <a:gd name="T80" fmla="*/ 52 w 176"/>
                <a:gd name="T81" fmla="*/ 213 h 220"/>
                <a:gd name="T82" fmla="*/ 43 w 176"/>
                <a:gd name="T83" fmla="*/ 210 h 220"/>
                <a:gd name="T84" fmla="*/ 38 w 176"/>
                <a:gd name="T85" fmla="*/ 207 h 220"/>
                <a:gd name="T86" fmla="*/ 35 w 176"/>
                <a:gd name="T87" fmla="*/ 196 h 220"/>
                <a:gd name="T88" fmla="*/ 35 w 176"/>
                <a:gd name="T89" fmla="*/ 140 h 220"/>
                <a:gd name="T90" fmla="*/ 34 w 176"/>
                <a:gd name="T91" fmla="*/ 139 h 220"/>
                <a:gd name="T92" fmla="*/ 28 w 176"/>
                <a:gd name="T93" fmla="*/ 142 h 220"/>
                <a:gd name="T94" fmla="*/ 17 w 176"/>
                <a:gd name="T95" fmla="*/ 140 h 220"/>
                <a:gd name="T96" fmla="*/ 12 w 176"/>
                <a:gd name="T97" fmla="*/ 137 h 220"/>
                <a:gd name="T98" fmla="*/ 8 w 176"/>
                <a:gd name="T99" fmla="*/ 130 h 220"/>
                <a:gd name="T100" fmla="*/ 6 w 176"/>
                <a:gd name="T101" fmla="*/ 125 h 220"/>
                <a:gd name="T102" fmla="*/ 2 w 176"/>
                <a:gd name="T103" fmla="*/ 118 h 220"/>
                <a:gd name="T104" fmla="*/ 1 w 176"/>
                <a:gd name="T105" fmla="*/ 107 h 220"/>
                <a:gd name="T106" fmla="*/ 3 w 176"/>
                <a:gd name="T107" fmla="*/ 103 h 220"/>
                <a:gd name="T108" fmla="*/ 7 w 176"/>
                <a:gd name="T109" fmla="*/ 98 h 220"/>
                <a:gd name="T110" fmla="*/ 12 w 176"/>
                <a:gd name="T111" fmla="*/ 95 h 22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76"/>
                <a:gd name="T169" fmla="*/ 0 h 220"/>
                <a:gd name="T170" fmla="*/ 176 w 176"/>
                <a:gd name="T171" fmla="*/ 220 h 22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76" h="220">
                  <a:moveTo>
                    <a:pt x="16" y="110"/>
                  </a:moveTo>
                  <a:lnTo>
                    <a:pt x="16" y="108"/>
                  </a:lnTo>
                  <a:lnTo>
                    <a:pt x="16" y="106"/>
                  </a:lnTo>
                  <a:lnTo>
                    <a:pt x="16" y="103"/>
                  </a:lnTo>
                  <a:lnTo>
                    <a:pt x="17" y="101"/>
                  </a:lnTo>
                  <a:lnTo>
                    <a:pt x="17" y="99"/>
                  </a:lnTo>
                  <a:lnTo>
                    <a:pt x="18" y="97"/>
                  </a:lnTo>
                  <a:lnTo>
                    <a:pt x="18" y="93"/>
                  </a:lnTo>
                  <a:lnTo>
                    <a:pt x="18" y="92"/>
                  </a:lnTo>
                  <a:lnTo>
                    <a:pt x="18" y="88"/>
                  </a:lnTo>
                  <a:lnTo>
                    <a:pt x="19" y="87"/>
                  </a:lnTo>
                  <a:lnTo>
                    <a:pt x="19" y="85"/>
                  </a:lnTo>
                  <a:lnTo>
                    <a:pt x="20" y="84"/>
                  </a:lnTo>
                  <a:lnTo>
                    <a:pt x="20" y="80"/>
                  </a:lnTo>
                  <a:lnTo>
                    <a:pt x="20" y="79"/>
                  </a:lnTo>
                  <a:lnTo>
                    <a:pt x="20" y="75"/>
                  </a:lnTo>
                  <a:lnTo>
                    <a:pt x="21" y="74"/>
                  </a:lnTo>
                  <a:lnTo>
                    <a:pt x="21" y="72"/>
                  </a:lnTo>
                  <a:lnTo>
                    <a:pt x="22" y="71"/>
                  </a:lnTo>
                  <a:lnTo>
                    <a:pt x="22" y="68"/>
                  </a:lnTo>
                  <a:lnTo>
                    <a:pt x="22" y="67"/>
                  </a:lnTo>
                  <a:lnTo>
                    <a:pt x="22" y="63"/>
                  </a:lnTo>
                  <a:lnTo>
                    <a:pt x="23" y="62"/>
                  </a:lnTo>
                  <a:lnTo>
                    <a:pt x="23" y="61"/>
                  </a:lnTo>
                  <a:lnTo>
                    <a:pt x="24" y="59"/>
                  </a:lnTo>
                  <a:lnTo>
                    <a:pt x="24" y="57"/>
                  </a:lnTo>
                  <a:lnTo>
                    <a:pt x="25" y="56"/>
                  </a:lnTo>
                  <a:lnTo>
                    <a:pt x="25" y="53"/>
                  </a:lnTo>
                  <a:lnTo>
                    <a:pt x="25" y="52"/>
                  </a:lnTo>
                  <a:lnTo>
                    <a:pt x="25" y="51"/>
                  </a:lnTo>
                  <a:lnTo>
                    <a:pt x="26" y="50"/>
                  </a:lnTo>
                  <a:lnTo>
                    <a:pt x="26" y="47"/>
                  </a:lnTo>
                  <a:lnTo>
                    <a:pt x="26" y="44"/>
                  </a:lnTo>
                  <a:lnTo>
                    <a:pt x="27" y="43"/>
                  </a:lnTo>
                  <a:lnTo>
                    <a:pt x="27" y="42"/>
                  </a:lnTo>
                  <a:lnTo>
                    <a:pt x="28" y="41"/>
                  </a:lnTo>
                  <a:lnTo>
                    <a:pt x="28" y="40"/>
                  </a:lnTo>
                  <a:lnTo>
                    <a:pt x="28" y="38"/>
                  </a:lnTo>
                  <a:lnTo>
                    <a:pt x="28" y="36"/>
                  </a:lnTo>
                  <a:lnTo>
                    <a:pt x="29" y="36"/>
                  </a:lnTo>
                  <a:lnTo>
                    <a:pt x="29" y="35"/>
                  </a:lnTo>
                  <a:lnTo>
                    <a:pt x="30" y="33"/>
                  </a:lnTo>
                  <a:lnTo>
                    <a:pt x="30" y="32"/>
                  </a:lnTo>
                  <a:lnTo>
                    <a:pt x="30" y="30"/>
                  </a:lnTo>
                  <a:lnTo>
                    <a:pt x="31" y="29"/>
                  </a:lnTo>
                  <a:lnTo>
                    <a:pt x="31" y="28"/>
                  </a:lnTo>
                  <a:lnTo>
                    <a:pt x="32" y="28"/>
                  </a:lnTo>
                  <a:lnTo>
                    <a:pt x="32" y="27"/>
                  </a:lnTo>
                  <a:lnTo>
                    <a:pt x="32" y="26"/>
                  </a:lnTo>
                  <a:lnTo>
                    <a:pt x="33" y="26"/>
                  </a:lnTo>
                  <a:lnTo>
                    <a:pt x="33" y="25"/>
                  </a:lnTo>
                  <a:lnTo>
                    <a:pt x="33" y="24"/>
                  </a:lnTo>
                  <a:lnTo>
                    <a:pt x="36" y="22"/>
                  </a:lnTo>
                  <a:lnTo>
                    <a:pt x="36" y="21"/>
                  </a:lnTo>
                  <a:lnTo>
                    <a:pt x="37" y="21"/>
                  </a:lnTo>
                  <a:lnTo>
                    <a:pt x="39" y="20"/>
                  </a:lnTo>
                  <a:lnTo>
                    <a:pt x="40" y="19"/>
                  </a:lnTo>
                  <a:lnTo>
                    <a:pt x="41" y="19"/>
                  </a:lnTo>
                  <a:lnTo>
                    <a:pt x="42" y="19"/>
                  </a:lnTo>
                  <a:lnTo>
                    <a:pt x="42" y="18"/>
                  </a:lnTo>
                  <a:lnTo>
                    <a:pt x="43" y="18"/>
                  </a:lnTo>
                  <a:lnTo>
                    <a:pt x="44" y="17"/>
                  </a:lnTo>
                  <a:lnTo>
                    <a:pt x="45" y="16"/>
                  </a:lnTo>
                  <a:lnTo>
                    <a:pt x="46" y="16"/>
                  </a:lnTo>
                  <a:lnTo>
                    <a:pt x="47" y="16"/>
                  </a:lnTo>
                  <a:lnTo>
                    <a:pt x="49" y="16"/>
                  </a:lnTo>
                  <a:lnTo>
                    <a:pt x="50" y="16"/>
                  </a:lnTo>
                  <a:lnTo>
                    <a:pt x="50" y="15"/>
                  </a:lnTo>
                  <a:lnTo>
                    <a:pt x="52" y="15"/>
                  </a:lnTo>
                  <a:lnTo>
                    <a:pt x="52" y="14"/>
                  </a:lnTo>
                  <a:lnTo>
                    <a:pt x="53" y="14"/>
                  </a:lnTo>
                  <a:lnTo>
                    <a:pt x="54" y="13"/>
                  </a:lnTo>
                  <a:lnTo>
                    <a:pt x="57" y="13"/>
                  </a:lnTo>
                  <a:lnTo>
                    <a:pt x="58" y="13"/>
                  </a:lnTo>
                  <a:lnTo>
                    <a:pt x="60" y="12"/>
                  </a:lnTo>
                  <a:lnTo>
                    <a:pt x="62" y="11"/>
                  </a:lnTo>
                  <a:lnTo>
                    <a:pt x="63" y="11"/>
                  </a:lnTo>
                  <a:lnTo>
                    <a:pt x="64" y="11"/>
                  </a:lnTo>
                  <a:lnTo>
                    <a:pt x="66" y="11"/>
                  </a:lnTo>
                  <a:lnTo>
                    <a:pt x="67" y="10"/>
                  </a:lnTo>
                  <a:lnTo>
                    <a:pt x="68" y="10"/>
                  </a:lnTo>
                  <a:lnTo>
                    <a:pt x="70" y="9"/>
                  </a:lnTo>
                  <a:lnTo>
                    <a:pt x="71" y="9"/>
                  </a:lnTo>
                  <a:lnTo>
                    <a:pt x="73" y="9"/>
                  </a:lnTo>
                  <a:lnTo>
                    <a:pt x="75" y="9"/>
                  </a:lnTo>
                  <a:lnTo>
                    <a:pt x="77" y="8"/>
                  </a:lnTo>
                  <a:lnTo>
                    <a:pt x="78" y="8"/>
                  </a:lnTo>
                  <a:lnTo>
                    <a:pt x="79" y="8"/>
                  </a:lnTo>
                  <a:lnTo>
                    <a:pt x="81" y="8"/>
                  </a:lnTo>
                  <a:lnTo>
                    <a:pt x="86" y="8"/>
                  </a:lnTo>
                  <a:lnTo>
                    <a:pt x="87" y="8"/>
                  </a:lnTo>
                  <a:lnTo>
                    <a:pt x="95" y="8"/>
                  </a:lnTo>
                  <a:lnTo>
                    <a:pt x="96" y="7"/>
                  </a:lnTo>
                  <a:lnTo>
                    <a:pt x="101" y="7"/>
                  </a:lnTo>
                  <a:lnTo>
                    <a:pt x="101" y="6"/>
                  </a:lnTo>
                  <a:lnTo>
                    <a:pt x="104" y="6"/>
                  </a:lnTo>
                  <a:lnTo>
                    <a:pt x="105" y="6"/>
                  </a:lnTo>
                  <a:lnTo>
                    <a:pt x="107" y="6"/>
                  </a:lnTo>
                  <a:lnTo>
                    <a:pt x="108" y="5"/>
                  </a:lnTo>
                  <a:lnTo>
                    <a:pt x="109" y="5"/>
                  </a:lnTo>
                  <a:lnTo>
                    <a:pt x="110" y="5"/>
                  </a:lnTo>
                  <a:lnTo>
                    <a:pt x="111" y="4"/>
                  </a:lnTo>
                  <a:lnTo>
                    <a:pt x="112" y="4"/>
                  </a:lnTo>
                  <a:lnTo>
                    <a:pt x="113" y="3"/>
                  </a:lnTo>
                  <a:lnTo>
                    <a:pt x="114" y="3"/>
                  </a:lnTo>
                  <a:lnTo>
                    <a:pt x="115" y="3"/>
                  </a:lnTo>
                  <a:lnTo>
                    <a:pt x="116" y="2"/>
                  </a:lnTo>
                  <a:lnTo>
                    <a:pt x="117" y="2"/>
                  </a:lnTo>
                  <a:lnTo>
                    <a:pt x="119" y="2"/>
                  </a:lnTo>
                  <a:lnTo>
                    <a:pt x="119" y="1"/>
                  </a:lnTo>
                  <a:lnTo>
                    <a:pt x="120" y="1"/>
                  </a:lnTo>
                  <a:lnTo>
                    <a:pt x="120" y="0"/>
                  </a:lnTo>
                  <a:lnTo>
                    <a:pt x="121" y="0"/>
                  </a:lnTo>
                  <a:lnTo>
                    <a:pt x="122" y="0"/>
                  </a:lnTo>
                  <a:lnTo>
                    <a:pt x="124" y="0"/>
                  </a:lnTo>
                  <a:lnTo>
                    <a:pt x="125" y="1"/>
                  </a:lnTo>
                  <a:lnTo>
                    <a:pt x="126" y="1"/>
                  </a:lnTo>
                  <a:lnTo>
                    <a:pt x="128" y="2"/>
                  </a:lnTo>
                  <a:lnTo>
                    <a:pt x="129" y="2"/>
                  </a:lnTo>
                  <a:lnTo>
                    <a:pt x="130" y="2"/>
                  </a:lnTo>
                  <a:lnTo>
                    <a:pt x="132" y="3"/>
                  </a:lnTo>
                  <a:lnTo>
                    <a:pt x="133" y="3"/>
                  </a:lnTo>
                  <a:lnTo>
                    <a:pt x="134" y="3"/>
                  </a:lnTo>
                  <a:lnTo>
                    <a:pt x="136" y="3"/>
                  </a:lnTo>
                  <a:lnTo>
                    <a:pt x="137" y="4"/>
                  </a:lnTo>
                  <a:lnTo>
                    <a:pt x="138" y="5"/>
                  </a:lnTo>
                  <a:lnTo>
                    <a:pt x="139" y="5"/>
                  </a:lnTo>
                  <a:lnTo>
                    <a:pt x="140" y="6"/>
                  </a:lnTo>
                  <a:lnTo>
                    <a:pt x="142" y="6"/>
                  </a:lnTo>
                  <a:lnTo>
                    <a:pt x="143" y="7"/>
                  </a:lnTo>
                  <a:lnTo>
                    <a:pt x="145" y="8"/>
                  </a:lnTo>
                  <a:lnTo>
                    <a:pt x="146" y="8"/>
                  </a:lnTo>
                  <a:lnTo>
                    <a:pt x="147" y="8"/>
                  </a:lnTo>
                  <a:lnTo>
                    <a:pt x="148" y="9"/>
                  </a:lnTo>
                  <a:lnTo>
                    <a:pt x="149" y="9"/>
                  </a:lnTo>
                  <a:lnTo>
                    <a:pt x="151" y="10"/>
                  </a:lnTo>
                  <a:lnTo>
                    <a:pt x="152" y="10"/>
                  </a:lnTo>
                  <a:lnTo>
                    <a:pt x="153" y="11"/>
                  </a:lnTo>
                  <a:lnTo>
                    <a:pt x="155" y="12"/>
                  </a:lnTo>
                  <a:lnTo>
                    <a:pt x="156" y="12"/>
                  </a:lnTo>
                  <a:lnTo>
                    <a:pt x="158" y="15"/>
                  </a:lnTo>
                  <a:lnTo>
                    <a:pt x="160" y="15"/>
                  </a:lnTo>
                  <a:lnTo>
                    <a:pt x="163" y="18"/>
                  </a:lnTo>
                  <a:lnTo>
                    <a:pt x="164" y="18"/>
                  </a:lnTo>
                  <a:lnTo>
                    <a:pt x="166" y="20"/>
                  </a:lnTo>
                  <a:lnTo>
                    <a:pt x="170" y="24"/>
                  </a:lnTo>
                  <a:lnTo>
                    <a:pt x="170" y="25"/>
                  </a:lnTo>
                  <a:lnTo>
                    <a:pt x="170" y="26"/>
                  </a:lnTo>
                  <a:lnTo>
                    <a:pt x="171" y="27"/>
                  </a:lnTo>
                  <a:lnTo>
                    <a:pt x="171" y="28"/>
                  </a:lnTo>
                  <a:lnTo>
                    <a:pt x="172" y="28"/>
                  </a:lnTo>
                  <a:lnTo>
                    <a:pt x="172" y="29"/>
                  </a:lnTo>
                  <a:lnTo>
                    <a:pt x="173" y="30"/>
                  </a:lnTo>
                  <a:lnTo>
                    <a:pt x="173" y="31"/>
                  </a:lnTo>
                  <a:lnTo>
                    <a:pt x="173" y="32"/>
                  </a:lnTo>
                  <a:lnTo>
                    <a:pt x="173" y="33"/>
                  </a:lnTo>
                  <a:lnTo>
                    <a:pt x="174" y="33"/>
                  </a:lnTo>
                  <a:lnTo>
                    <a:pt x="174" y="36"/>
                  </a:lnTo>
                  <a:lnTo>
                    <a:pt x="174" y="40"/>
                  </a:lnTo>
                  <a:lnTo>
                    <a:pt x="175" y="41"/>
                  </a:lnTo>
                  <a:lnTo>
                    <a:pt x="175" y="65"/>
                  </a:lnTo>
                  <a:lnTo>
                    <a:pt x="174" y="67"/>
                  </a:lnTo>
                  <a:lnTo>
                    <a:pt x="174" y="75"/>
                  </a:lnTo>
                  <a:lnTo>
                    <a:pt x="174" y="77"/>
                  </a:lnTo>
                  <a:lnTo>
                    <a:pt x="174" y="83"/>
                  </a:lnTo>
                  <a:lnTo>
                    <a:pt x="173" y="85"/>
                  </a:lnTo>
                  <a:lnTo>
                    <a:pt x="173" y="90"/>
                  </a:lnTo>
                  <a:lnTo>
                    <a:pt x="173" y="91"/>
                  </a:lnTo>
                  <a:lnTo>
                    <a:pt x="173" y="96"/>
                  </a:lnTo>
                  <a:lnTo>
                    <a:pt x="172" y="97"/>
                  </a:lnTo>
                  <a:lnTo>
                    <a:pt x="172" y="101"/>
                  </a:lnTo>
                  <a:lnTo>
                    <a:pt x="171" y="103"/>
                  </a:lnTo>
                  <a:lnTo>
                    <a:pt x="171" y="106"/>
                  </a:lnTo>
                  <a:lnTo>
                    <a:pt x="170" y="108"/>
                  </a:lnTo>
                  <a:lnTo>
                    <a:pt x="170" y="110"/>
                  </a:lnTo>
                  <a:lnTo>
                    <a:pt x="170" y="111"/>
                  </a:lnTo>
                  <a:lnTo>
                    <a:pt x="170" y="112"/>
                  </a:lnTo>
                  <a:lnTo>
                    <a:pt x="169" y="112"/>
                  </a:lnTo>
                  <a:lnTo>
                    <a:pt x="168" y="112"/>
                  </a:lnTo>
                  <a:lnTo>
                    <a:pt x="168" y="113"/>
                  </a:lnTo>
                  <a:lnTo>
                    <a:pt x="167" y="114"/>
                  </a:lnTo>
                  <a:lnTo>
                    <a:pt x="166" y="114"/>
                  </a:lnTo>
                  <a:lnTo>
                    <a:pt x="166" y="115"/>
                  </a:lnTo>
                  <a:lnTo>
                    <a:pt x="165" y="116"/>
                  </a:lnTo>
                  <a:lnTo>
                    <a:pt x="164" y="116"/>
                  </a:lnTo>
                  <a:lnTo>
                    <a:pt x="164" y="117"/>
                  </a:lnTo>
                  <a:lnTo>
                    <a:pt x="164" y="118"/>
                  </a:lnTo>
                  <a:lnTo>
                    <a:pt x="163" y="118"/>
                  </a:lnTo>
                  <a:lnTo>
                    <a:pt x="162" y="119"/>
                  </a:lnTo>
                  <a:lnTo>
                    <a:pt x="161" y="119"/>
                  </a:lnTo>
                  <a:lnTo>
                    <a:pt x="160" y="119"/>
                  </a:lnTo>
                  <a:lnTo>
                    <a:pt x="160" y="120"/>
                  </a:lnTo>
                  <a:lnTo>
                    <a:pt x="158" y="120"/>
                  </a:lnTo>
                  <a:lnTo>
                    <a:pt x="157" y="121"/>
                  </a:lnTo>
                  <a:lnTo>
                    <a:pt x="156" y="121"/>
                  </a:lnTo>
                  <a:lnTo>
                    <a:pt x="154" y="121"/>
                  </a:lnTo>
                  <a:lnTo>
                    <a:pt x="155" y="121"/>
                  </a:lnTo>
                  <a:lnTo>
                    <a:pt x="155" y="122"/>
                  </a:lnTo>
                  <a:lnTo>
                    <a:pt x="155" y="123"/>
                  </a:lnTo>
                  <a:lnTo>
                    <a:pt x="155" y="125"/>
                  </a:lnTo>
                  <a:lnTo>
                    <a:pt x="154" y="125"/>
                  </a:lnTo>
                  <a:lnTo>
                    <a:pt x="154" y="130"/>
                  </a:lnTo>
                  <a:lnTo>
                    <a:pt x="153" y="131"/>
                  </a:lnTo>
                  <a:lnTo>
                    <a:pt x="153" y="135"/>
                  </a:lnTo>
                  <a:lnTo>
                    <a:pt x="154" y="135"/>
                  </a:lnTo>
                  <a:lnTo>
                    <a:pt x="154" y="138"/>
                  </a:lnTo>
                  <a:lnTo>
                    <a:pt x="155" y="138"/>
                  </a:lnTo>
                  <a:lnTo>
                    <a:pt x="155" y="141"/>
                  </a:lnTo>
                  <a:lnTo>
                    <a:pt x="155" y="142"/>
                  </a:lnTo>
                  <a:lnTo>
                    <a:pt x="155" y="144"/>
                  </a:lnTo>
                  <a:lnTo>
                    <a:pt x="156" y="144"/>
                  </a:lnTo>
                  <a:lnTo>
                    <a:pt x="156" y="145"/>
                  </a:lnTo>
                  <a:lnTo>
                    <a:pt x="156" y="146"/>
                  </a:lnTo>
                  <a:lnTo>
                    <a:pt x="156" y="147"/>
                  </a:lnTo>
                  <a:lnTo>
                    <a:pt x="157" y="148"/>
                  </a:lnTo>
                  <a:lnTo>
                    <a:pt x="157" y="149"/>
                  </a:lnTo>
                  <a:lnTo>
                    <a:pt x="157" y="151"/>
                  </a:lnTo>
                  <a:lnTo>
                    <a:pt x="158" y="151"/>
                  </a:lnTo>
                  <a:lnTo>
                    <a:pt x="158" y="153"/>
                  </a:lnTo>
                  <a:lnTo>
                    <a:pt x="159" y="153"/>
                  </a:lnTo>
                  <a:lnTo>
                    <a:pt x="159" y="155"/>
                  </a:lnTo>
                  <a:lnTo>
                    <a:pt x="160" y="156"/>
                  </a:lnTo>
                  <a:lnTo>
                    <a:pt x="160" y="160"/>
                  </a:lnTo>
                  <a:lnTo>
                    <a:pt x="160" y="161"/>
                  </a:lnTo>
                  <a:lnTo>
                    <a:pt x="160" y="162"/>
                  </a:lnTo>
                  <a:lnTo>
                    <a:pt x="161" y="163"/>
                  </a:lnTo>
                  <a:lnTo>
                    <a:pt x="161" y="166"/>
                  </a:lnTo>
                  <a:lnTo>
                    <a:pt x="162" y="167"/>
                  </a:lnTo>
                  <a:lnTo>
                    <a:pt x="162" y="169"/>
                  </a:lnTo>
                  <a:lnTo>
                    <a:pt x="162" y="170"/>
                  </a:lnTo>
                  <a:lnTo>
                    <a:pt x="162" y="174"/>
                  </a:lnTo>
                  <a:lnTo>
                    <a:pt x="163" y="175"/>
                  </a:lnTo>
                  <a:lnTo>
                    <a:pt x="163" y="178"/>
                  </a:lnTo>
                  <a:lnTo>
                    <a:pt x="164" y="179"/>
                  </a:lnTo>
                  <a:lnTo>
                    <a:pt x="164" y="181"/>
                  </a:lnTo>
                  <a:lnTo>
                    <a:pt x="164" y="185"/>
                  </a:lnTo>
                  <a:lnTo>
                    <a:pt x="163" y="186"/>
                  </a:lnTo>
                  <a:lnTo>
                    <a:pt x="163" y="189"/>
                  </a:lnTo>
                  <a:lnTo>
                    <a:pt x="162" y="190"/>
                  </a:lnTo>
                  <a:lnTo>
                    <a:pt x="162" y="192"/>
                  </a:lnTo>
                  <a:lnTo>
                    <a:pt x="162" y="193"/>
                  </a:lnTo>
                  <a:lnTo>
                    <a:pt x="161" y="194"/>
                  </a:lnTo>
                  <a:lnTo>
                    <a:pt x="161" y="196"/>
                  </a:lnTo>
                  <a:lnTo>
                    <a:pt x="160" y="196"/>
                  </a:lnTo>
                  <a:lnTo>
                    <a:pt x="160" y="197"/>
                  </a:lnTo>
                  <a:lnTo>
                    <a:pt x="159" y="199"/>
                  </a:lnTo>
                  <a:lnTo>
                    <a:pt x="159" y="200"/>
                  </a:lnTo>
                  <a:lnTo>
                    <a:pt x="158" y="201"/>
                  </a:lnTo>
                  <a:lnTo>
                    <a:pt x="157" y="202"/>
                  </a:lnTo>
                  <a:lnTo>
                    <a:pt x="157" y="203"/>
                  </a:lnTo>
                  <a:lnTo>
                    <a:pt x="149" y="210"/>
                  </a:lnTo>
                  <a:lnTo>
                    <a:pt x="148" y="210"/>
                  </a:lnTo>
                  <a:lnTo>
                    <a:pt x="146" y="212"/>
                  </a:lnTo>
                  <a:lnTo>
                    <a:pt x="145" y="212"/>
                  </a:lnTo>
                  <a:lnTo>
                    <a:pt x="143" y="213"/>
                  </a:lnTo>
                  <a:lnTo>
                    <a:pt x="142" y="213"/>
                  </a:lnTo>
                  <a:lnTo>
                    <a:pt x="142" y="214"/>
                  </a:lnTo>
                  <a:lnTo>
                    <a:pt x="140" y="214"/>
                  </a:lnTo>
                  <a:lnTo>
                    <a:pt x="138" y="215"/>
                  </a:lnTo>
                  <a:lnTo>
                    <a:pt x="136" y="216"/>
                  </a:lnTo>
                  <a:lnTo>
                    <a:pt x="134" y="216"/>
                  </a:lnTo>
                  <a:lnTo>
                    <a:pt x="133" y="217"/>
                  </a:lnTo>
                  <a:lnTo>
                    <a:pt x="131" y="217"/>
                  </a:lnTo>
                  <a:lnTo>
                    <a:pt x="130" y="217"/>
                  </a:lnTo>
                  <a:lnTo>
                    <a:pt x="125" y="217"/>
                  </a:lnTo>
                  <a:lnTo>
                    <a:pt x="124" y="218"/>
                  </a:lnTo>
                  <a:lnTo>
                    <a:pt x="116" y="218"/>
                  </a:lnTo>
                  <a:lnTo>
                    <a:pt x="114" y="218"/>
                  </a:lnTo>
                  <a:lnTo>
                    <a:pt x="112" y="218"/>
                  </a:lnTo>
                  <a:lnTo>
                    <a:pt x="107" y="218"/>
                  </a:lnTo>
                  <a:lnTo>
                    <a:pt x="105" y="219"/>
                  </a:lnTo>
                  <a:lnTo>
                    <a:pt x="88" y="219"/>
                  </a:lnTo>
                  <a:lnTo>
                    <a:pt x="87" y="218"/>
                  </a:lnTo>
                  <a:lnTo>
                    <a:pt x="84" y="218"/>
                  </a:lnTo>
                  <a:lnTo>
                    <a:pt x="83" y="218"/>
                  </a:lnTo>
                  <a:lnTo>
                    <a:pt x="82" y="218"/>
                  </a:lnTo>
                  <a:lnTo>
                    <a:pt x="81" y="217"/>
                  </a:lnTo>
                  <a:lnTo>
                    <a:pt x="80" y="217"/>
                  </a:lnTo>
                  <a:lnTo>
                    <a:pt x="79" y="217"/>
                  </a:lnTo>
                  <a:lnTo>
                    <a:pt x="78" y="216"/>
                  </a:lnTo>
                  <a:lnTo>
                    <a:pt x="77" y="216"/>
                  </a:lnTo>
                  <a:lnTo>
                    <a:pt x="75" y="214"/>
                  </a:lnTo>
                  <a:lnTo>
                    <a:pt x="75" y="213"/>
                  </a:lnTo>
                  <a:lnTo>
                    <a:pt x="74" y="213"/>
                  </a:lnTo>
                  <a:lnTo>
                    <a:pt x="74" y="212"/>
                  </a:lnTo>
                  <a:lnTo>
                    <a:pt x="74" y="210"/>
                  </a:lnTo>
                  <a:lnTo>
                    <a:pt x="73" y="210"/>
                  </a:lnTo>
                  <a:lnTo>
                    <a:pt x="73" y="211"/>
                  </a:lnTo>
                  <a:lnTo>
                    <a:pt x="71" y="211"/>
                  </a:lnTo>
                  <a:lnTo>
                    <a:pt x="71" y="212"/>
                  </a:lnTo>
                  <a:lnTo>
                    <a:pt x="70" y="212"/>
                  </a:lnTo>
                  <a:lnTo>
                    <a:pt x="69" y="213"/>
                  </a:lnTo>
                  <a:lnTo>
                    <a:pt x="67" y="213"/>
                  </a:lnTo>
                  <a:lnTo>
                    <a:pt x="66" y="213"/>
                  </a:lnTo>
                  <a:lnTo>
                    <a:pt x="64" y="213"/>
                  </a:lnTo>
                  <a:lnTo>
                    <a:pt x="63" y="214"/>
                  </a:lnTo>
                  <a:lnTo>
                    <a:pt x="52" y="214"/>
                  </a:lnTo>
                  <a:lnTo>
                    <a:pt x="52" y="213"/>
                  </a:lnTo>
                  <a:lnTo>
                    <a:pt x="50" y="213"/>
                  </a:lnTo>
                  <a:lnTo>
                    <a:pt x="49" y="213"/>
                  </a:lnTo>
                  <a:lnTo>
                    <a:pt x="47" y="213"/>
                  </a:lnTo>
                  <a:lnTo>
                    <a:pt x="46" y="212"/>
                  </a:lnTo>
                  <a:lnTo>
                    <a:pt x="45" y="212"/>
                  </a:lnTo>
                  <a:lnTo>
                    <a:pt x="44" y="211"/>
                  </a:lnTo>
                  <a:lnTo>
                    <a:pt x="43" y="210"/>
                  </a:lnTo>
                  <a:lnTo>
                    <a:pt x="42" y="210"/>
                  </a:lnTo>
                  <a:lnTo>
                    <a:pt x="41" y="210"/>
                  </a:lnTo>
                  <a:lnTo>
                    <a:pt x="40" y="209"/>
                  </a:lnTo>
                  <a:lnTo>
                    <a:pt x="39" y="208"/>
                  </a:lnTo>
                  <a:lnTo>
                    <a:pt x="38" y="208"/>
                  </a:lnTo>
                  <a:lnTo>
                    <a:pt x="38" y="207"/>
                  </a:lnTo>
                  <a:lnTo>
                    <a:pt x="37" y="207"/>
                  </a:lnTo>
                  <a:lnTo>
                    <a:pt x="37" y="205"/>
                  </a:lnTo>
                  <a:lnTo>
                    <a:pt x="36" y="205"/>
                  </a:lnTo>
                  <a:lnTo>
                    <a:pt x="36" y="203"/>
                  </a:lnTo>
                  <a:lnTo>
                    <a:pt x="36" y="202"/>
                  </a:lnTo>
                  <a:lnTo>
                    <a:pt x="36" y="200"/>
                  </a:lnTo>
                  <a:lnTo>
                    <a:pt x="35" y="199"/>
                  </a:lnTo>
                  <a:lnTo>
                    <a:pt x="35" y="196"/>
                  </a:lnTo>
                  <a:lnTo>
                    <a:pt x="34" y="195"/>
                  </a:lnTo>
                  <a:lnTo>
                    <a:pt x="34" y="188"/>
                  </a:lnTo>
                  <a:lnTo>
                    <a:pt x="33" y="188"/>
                  </a:lnTo>
                  <a:lnTo>
                    <a:pt x="33" y="157"/>
                  </a:lnTo>
                  <a:lnTo>
                    <a:pt x="34" y="155"/>
                  </a:lnTo>
                  <a:lnTo>
                    <a:pt x="34" y="144"/>
                  </a:lnTo>
                  <a:lnTo>
                    <a:pt x="35" y="143"/>
                  </a:lnTo>
                  <a:lnTo>
                    <a:pt x="35" y="140"/>
                  </a:lnTo>
                  <a:lnTo>
                    <a:pt x="37" y="137"/>
                  </a:lnTo>
                  <a:lnTo>
                    <a:pt x="36" y="137"/>
                  </a:lnTo>
                  <a:lnTo>
                    <a:pt x="36" y="138"/>
                  </a:lnTo>
                  <a:lnTo>
                    <a:pt x="35" y="138"/>
                  </a:lnTo>
                  <a:lnTo>
                    <a:pt x="35" y="139"/>
                  </a:lnTo>
                  <a:lnTo>
                    <a:pt x="34" y="139"/>
                  </a:lnTo>
                  <a:lnTo>
                    <a:pt x="34" y="140"/>
                  </a:lnTo>
                  <a:lnTo>
                    <a:pt x="33" y="140"/>
                  </a:lnTo>
                  <a:lnTo>
                    <a:pt x="32" y="140"/>
                  </a:lnTo>
                  <a:lnTo>
                    <a:pt x="32" y="141"/>
                  </a:lnTo>
                  <a:lnTo>
                    <a:pt x="30" y="141"/>
                  </a:lnTo>
                  <a:lnTo>
                    <a:pt x="30" y="142"/>
                  </a:lnTo>
                  <a:lnTo>
                    <a:pt x="28" y="142"/>
                  </a:lnTo>
                  <a:lnTo>
                    <a:pt x="22" y="142"/>
                  </a:lnTo>
                  <a:lnTo>
                    <a:pt x="20" y="142"/>
                  </a:lnTo>
                  <a:lnTo>
                    <a:pt x="20" y="141"/>
                  </a:lnTo>
                  <a:lnTo>
                    <a:pt x="18" y="141"/>
                  </a:lnTo>
                  <a:lnTo>
                    <a:pt x="18" y="140"/>
                  </a:lnTo>
                  <a:lnTo>
                    <a:pt x="17" y="140"/>
                  </a:lnTo>
                  <a:lnTo>
                    <a:pt x="16" y="140"/>
                  </a:lnTo>
                  <a:lnTo>
                    <a:pt x="14" y="138"/>
                  </a:lnTo>
                  <a:lnTo>
                    <a:pt x="14" y="137"/>
                  </a:lnTo>
                  <a:lnTo>
                    <a:pt x="13" y="137"/>
                  </a:lnTo>
                  <a:lnTo>
                    <a:pt x="12" y="137"/>
                  </a:lnTo>
                  <a:lnTo>
                    <a:pt x="12" y="136"/>
                  </a:lnTo>
                  <a:lnTo>
                    <a:pt x="11" y="135"/>
                  </a:lnTo>
                  <a:lnTo>
                    <a:pt x="10" y="134"/>
                  </a:lnTo>
                  <a:lnTo>
                    <a:pt x="10" y="133"/>
                  </a:lnTo>
                  <a:lnTo>
                    <a:pt x="9" y="132"/>
                  </a:lnTo>
                  <a:lnTo>
                    <a:pt x="8" y="130"/>
                  </a:lnTo>
                  <a:lnTo>
                    <a:pt x="8" y="129"/>
                  </a:lnTo>
                  <a:lnTo>
                    <a:pt x="7" y="128"/>
                  </a:lnTo>
                  <a:lnTo>
                    <a:pt x="7" y="127"/>
                  </a:lnTo>
                  <a:lnTo>
                    <a:pt x="6" y="127"/>
                  </a:lnTo>
                  <a:lnTo>
                    <a:pt x="6" y="126"/>
                  </a:lnTo>
                  <a:lnTo>
                    <a:pt x="6" y="125"/>
                  </a:lnTo>
                  <a:lnTo>
                    <a:pt x="6" y="124"/>
                  </a:lnTo>
                  <a:lnTo>
                    <a:pt x="5" y="123"/>
                  </a:lnTo>
                  <a:lnTo>
                    <a:pt x="4" y="122"/>
                  </a:lnTo>
                  <a:lnTo>
                    <a:pt x="4" y="121"/>
                  </a:lnTo>
                  <a:lnTo>
                    <a:pt x="3" y="119"/>
                  </a:lnTo>
                  <a:lnTo>
                    <a:pt x="3" y="118"/>
                  </a:lnTo>
                  <a:lnTo>
                    <a:pt x="2" y="118"/>
                  </a:lnTo>
                  <a:lnTo>
                    <a:pt x="2" y="116"/>
                  </a:lnTo>
                  <a:lnTo>
                    <a:pt x="1" y="116"/>
                  </a:lnTo>
                  <a:lnTo>
                    <a:pt x="1" y="114"/>
                  </a:lnTo>
                  <a:lnTo>
                    <a:pt x="1" y="111"/>
                  </a:lnTo>
                  <a:lnTo>
                    <a:pt x="0" y="111"/>
                  </a:lnTo>
                  <a:lnTo>
                    <a:pt x="0" y="108"/>
                  </a:lnTo>
                  <a:lnTo>
                    <a:pt x="1" y="107"/>
                  </a:lnTo>
                  <a:lnTo>
                    <a:pt x="1" y="106"/>
                  </a:lnTo>
                  <a:lnTo>
                    <a:pt x="1" y="105"/>
                  </a:lnTo>
                  <a:lnTo>
                    <a:pt x="2" y="105"/>
                  </a:lnTo>
                  <a:lnTo>
                    <a:pt x="2" y="104"/>
                  </a:lnTo>
                  <a:lnTo>
                    <a:pt x="3" y="104"/>
                  </a:lnTo>
                  <a:lnTo>
                    <a:pt x="3" y="103"/>
                  </a:lnTo>
                  <a:lnTo>
                    <a:pt x="4" y="103"/>
                  </a:lnTo>
                  <a:lnTo>
                    <a:pt x="4" y="102"/>
                  </a:lnTo>
                  <a:lnTo>
                    <a:pt x="6" y="100"/>
                  </a:lnTo>
                  <a:lnTo>
                    <a:pt x="6" y="99"/>
                  </a:lnTo>
                  <a:lnTo>
                    <a:pt x="6" y="98"/>
                  </a:lnTo>
                  <a:lnTo>
                    <a:pt x="7" y="98"/>
                  </a:lnTo>
                  <a:lnTo>
                    <a:pt x="8" y="98"/>
                  </a:lnTo>
                  <a:lnTo>
                    <a:pt x="8" y="97"/>
                  </a:lnTo>
                  <a:lnTo>
                    <a:pt x="9" y="96"/>
                  </a:lnTo>
                  <a:lnTo>
                    <a:pt x="10" y="96"/>
                  </a:lnTo>
                  <a:lnTo>
                    <a:pt x="11" y="96"/>
                  </a:lnTo>
                  <a:lnTo>
                    <a:pt x="12" y="96"/>
                  </a:lnTo>
                  <a:lnTo>
                    <a:pt x="12" y="95"/>
                  </a:lnTo>
                  <a:lnTo>
                    <a:pt x="18" y="95"/>
                  </a:lnTo>
                  <a:lnTo>
                    <a:pt x="16" y="110"/>
                  </a:lnTo>
                </a:path>
              </a:pathLst>
            </a:custGeom>
            <a:noFill/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27" name="Freeform 130"/>
            <p:cNvSpPr>
              <a:spLocks/>
            </p:cNvSpPr>
            <p:nvPr/>
          </p:nvSpPr>
          <p:spPr bwMode="auto">
            <a:xfrm>
              <a:off x="3192" y="2339"/>
              <a:ext cx="17" cy="100"/>
            </a:xfrm>
            <a:custGeom>
              <a:avLst/>
              <a:gdLst>
                <a:gd name="T0" fmla="*/ 9 w 17"/>
                <a:gd name="T1" fmla="*/ 0 h 100"/>
                <a:gd name="T2" fmla="*/ 9 w 17"/>
                <a:gd name="T3" fmla="*/ 1 h 100"/>
                <a:gd name="T4" fmla="*/ 11 w 17"/>
                <a:gd name="T5" fmla="*/ 1 h 100"/>
                <a:gd name="T6" fmla="*/ 11 w 17"/>
                <a:gd name="T7" fmla="*/ 1 h 100"/>
                <a:gd name="T8" fmla="*/ 12 w 17"/>
                <a:gd name="T9" fmla="*/ 2 h 100"/>
                <a:gd name="T10" fmla="*/ 12 w 17"/>
                <a:gd name="T11" fmla="*/ 3 h 100"/>
                <a:gd name="T12" fmla="*/ 14 w 17"/>
                <a:gd name="T13" fmla="*/ 4 h 100"/>
                <a:gd name="T14" fmla="*/ 14 w 17"/>
                <a:gd name="T15" fmla="*/ 6 h 100"/>
                <a:gd name="T16" fmla="*/ 14 w 17"/>
                <a:gd name="T17" fmla="*/ 6 h 100"/>
                <a:gd name="T18" fmla="*/ 14 w 17"/>
                <a:gd name="T19" fmla="*/ 12 h 100"/>
                <a:gd name="T20" fmla="*/ 16 w 17"/>
                <a:gd name="T21" fmla="*/ 13 h 100"/>
                <a:gd name="T22" fmla="*/ 16 w 17"/>
                <a:gd name="T23" fmla="*/ 23 h 100"/>
                <a:gd name="T24" fmla="*/ 14 w 17"/>
                <a:gd name="T25" fmla="*/ 24 h 100"/>
                <a:gd name="T26" fmla="*/ 14 w 17"/>
                <a:gd name="T27" fmla="*/ 33 h 100"/>
                <a:gd name="T28" fmla="*/ 14 w 17"/>
                <a:gd name="T29" fmla="*/ 35 h 100"/>
                <a:gd name="T30" fmla="*/ 14 w 17"/>
                <a:gd name="T31" fmla="*/ 40 h 100"/>
                <a:gd name="T32" fmla="*/ 12 w 17"/>
                <a:gd name="T33" fmla="*/ 42 h 100"/>
                <a:gd name="T34" fmla="*/ 12 w 17"/>
                <a:gd name="T35" fmla="*/ 48 h 100"/>
                <a:gd name="T36" fmla="*/ 11 w 17"/>
                <a:gd name="T37" fmla="*/ 49 h 100"/>
                <a:gd name="T38" fmla="*/ 11 w 17"/>
                <a:gd name="T39" fmla="*/ 52 h 100"/>
                <a:gd name="T40" fmla="*/ 9 w 17"/>
                <a:gd name="T41" fmla="*/ 53 h 100"/>
                <a:gd name="T42" fmla="*/ 9 w 17"/>
                <a:gd name="T43" fmla="*/ 57 h 100"/>
                <a:gd name="T44" fmla="*/ 9 w 17"/>
                <a:gd name="T45" fmla="*/ 60 h 100"/>
                <a:gd name="T46" fmla="*/ 9 w 17"/>
                <a:gd name="T47" fmla="*/ 62 h 100"/>
                <a:gd name="T48" fmla="*/ 8 w 17"/>
                <a:gd name="T49" fmla="*/ 64 h 100"/>
                <a:gd name="T50" fmla="*/ 8 w 17"/>
                <a:gd name="T51" fmla="*/ 66 h 100"/>
                <a:gd name="T52" fmla="*/ 6 w 17"/>
                <a:gd name="T53" fmla="*/ 69 h 100"/>
                <a:gd name="T54" fmla="*/ 6 w 17"/>
                <a:gd name="T55" fmla="*/ 71 h 100"/>
                <a:gd name="T56" fmla="*/ 6 w 17"/>
                <a:gd name="T57" fmla="*/ 73 h 100"/>
                <a:gd name="T58" fmla="*/ 6 w 17"/>
                <a:gd name="T59" fmla="*/ 76 h 100"/>
                <a:gd name="T60" fmla="*/ 4 w 17"/>
                <a:gd name="T61" fmla="*/ 78 h 100"/>
                <a:gd name="T62" fmla="*/ 4 w 17"/>
                <a:gd name="T63" fmla="*/ 81 h 100"/>
                <a:gd name="T64" fmla="*/ 3 w 17"/>
                <a:gd name="T65" fmla="*/ 83 h 100"/>
                <a:gd name="T66" fmla="*/ 3 w 17"/>
                <a:gd name="T67" fmla="*/ 86 h 100"/>
                <a:gd name="T68" fmla="*/ 3 w 17"/>
                <a:gd name="T69" fmla="*/ 88 h 100"/>
                <a:gd name="T70" fmla="*/ 1 w 17"/>
                <a:gd name="T71" fmla="*/ 91 h 100"/>
                <a:gd name="T72" fmla="*/ 1 w 17"/>
                <a:gd name="T73" fmla="*/ 94 h 100"/>
                <a:gd name="T74" fmla="*/ 1 w 17"/>
                <a:gd name="T75" fmla="*/ 97 h 100"/>
                <a:gd name="T76" fmla="*/ 0 w 17"/>
                <a:gd name="T77" fmla="*/ 99 h 10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7"/>
                <a:gd name="T118" fmla="*/ 0 h 100"/>
                <a:gd name="T119" fmla="*/ 17 w 17"/>
                <a:gd name="T120" fmla="*/ 100 h 10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7" h="100">
                  <a:moveTo>
                    <a:pt x="9" y="0"/>
                  </a:moveTo>
                  <a:lnTo>
                    <a:pt x="9" y="1"/>
                  </a:lnTo>
                  <a:lnTo>
                    <a:pt x="11" y="1"/>
                  </a:lnTo>
                  <a:lnTo>
                    <a:pt x="12" y="2"/>
                  </a:lnTo>
                  <a:lnTo>
                    <a:pt x="12" y="3"/>
                  </a:lnTo>
                  <a:lnTo>
                    <a:pt x="14" y="4"/>
                  </a:lnTo>
                  <a:lnTo>
                    <a:pt x="14" y="6"/>
                  </a:lnTo>
                  <a:lnTo>
                    <a:pt x="14" y="12"/>
                  </a:lnTo>
                  <a:lnTo>
                    <a:pt x="16" y="13"/>
                  </a:lnTo>
                  <a:lnTo>
                    <a:pt x="16" y="23"/>
                  </a:lnTo>
                  <a:lnTo>
                    <a:pt x="14" y="24"/>
                  </a:lnTo>
                  <a:lnTo>
                    <a:pt x="14" y="33"/>
                  </a:lnTo>
                  <a:lnTo>
                    <a:pt x="14" y="35"/>
                  </a:lnTo>
                  <a:lnTo>
                    <a:pt x="14" y="40"/>
                  </a:lnTo>
                  <a:lnTo>
                    <a:pt x="12" y="42"/>
                  </a:lnTo>
                  <a:lnTo>
                    <a:pt x="12" y="48"/>
                  </a:lnTo>
                  <a:lnTo>
                    <a:pt x="11" y="49"/>
                  </a:lnTo>
                  <a:lnTo>
                    <a:pt x="11" y="52"/>
                  </a:lnTo>
                  <a:lnTo>
                    <a:pt x="9" y="53"/>
                  </a:lnTo>
                  <a:lnTo>
                    <a:pt x="9" y="57"/>
                  </a:lnTo>
                  <a:lnTo>
                    <a:pt x="9" y="60"/>
                  </a:lnTo>
                  <a:lnTo>
                    <a:pt x="9" y="62"/>
                  </a:lnTo>
                  <a:lnTo>
                    <a:pt x="8" y="64"/>
                  </a:lnTo>
                  <a:lnTo>
                    <a:pt x="8" y="66"/>
                  </a:lnTo>
                  <a:lnTo>
                    <a:pt x="6" y="69"/>
                  </a:lnTo>
                  <a:lnTo>
                    <a:pt x="6" y="71"/>
                  </a:lnTo>
                  <a:lnTo>
                    <a:pt x="6" y="73"/>
                  </a:lnTo>
                  <a:lnTo>
                    <a:pt x="6" y="76"/>
                  </a:lnTo>
                  <a:lnTo>
                    <a:pt x="4" y="78"/>
                  </a:lnTo>
                  <a:lnTo>
                    <a:pt x="4" y="81"/>
                  </a:lnTo>
                  <a:lnTo>
                    <a:pt x="3" y="83"/>
                  </a:lnTo>
                  <a:lnTo>
                    <a:pt x="3" y="86"/>
                  </a:lnTo>
                  <a:lnTo>
                    <a:pt x="3" y="88"/>
                  </a:lnTo>
                  <a:lnTo>
                    <a:pt x="1" y="91"/>
                  </a:lnTo>
                  <a:lnTo>
                    <a:pt x="1" y="94"/>
                  </a:lnTo>
                  <a:lnTo>
                    <a:pt x="1" y="97"/>
                  </a:lnTo>
                  <a:lnTo>
                    <a:pt x="0" y="99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28" name="Freeform 131"/>
            <p:cNvSpPr>
              <a:spLocks/>
            </p:cNvSpPr>
            <p:nvPr/>
          </p:nvSpPr>
          <p:spPr bwMode="auto">
            <a:xfrm>
              <a:off x="3072" y="2452"/>
              <a:ext cx="17" cy="18"/>
            </a:xfrm>
            <a:custGeom>
              <a:avLst/>
              <a:gdLst>
                <a:gd name="T0" fmla="*/ 14 w 17"/>
                <a:gd name="T1" fmla="*/ 0 h 18"/>
                <a:gd name="T2" fmla="*/ 14 w 17"/>
                <a:gd name="T3" fmla="*/ 6 h 18"/>
                <a:gd name="T4" fmla="*/ 16 w 17"/>
                <a:gd name="T5" fmla="*/ 6 h 18"/>
                <a:gd name="T6" fmla="*/ 16 w 17"/>
                <a:gd name="T7" fmla="*/ 12 h 18"/>
                <a:gd name="T8" fmla="*/ 14 w 17"/>
                <a:gd name="T9" fmla="*/ 12 h 18"/>
                <a:gd name="T10" fmla="*/ 14 w 17"/>
                <a:gd name="T11" fmla="*/ 13 h 18"/>
                <a:gd name="T12" fmla="*/ 13 w 17"/>
                <a:gd name="T13" fmla="*/ 13 h 18"/>
                <a:gd name="T14" fmla="*/ 13 w 17"/>
                <a:gd name="T15" fmla="*/ 14 h 18"/>
                <a:gd name="T16" fmla="*/ 11 w 17"/>
                <a:gd name="T17" fmla="*/ 14 h 18"/>
                <a:gd name="T18" fmla="*/ 11 w 17"/>
                <a:gd name="T19" fmla="*/ 16 h 18"/>
                <a:gd name="T20" fmla="*/ 8 w 17"/>
                <a:gd name="T21" fmla="*/ 16 h 18"/>
                <a:gd name="T22" fmla="*/ 8 w 17"/>
                <a:gd name="T23" fmla="*/ 16 h 18"/>
                <a:gd name="T24" fmla="*/ 8 w 17"/>
                <a:gd name="T25" fmla="*/ 16 h 18"/>
                <a:gd name="T26" fmla="*/ 8 w 17"/>
                <a:gd name="T27" fmla="*/ 17 h 18"/>
                <a:gd name="T28" fmla="*/ 4 w 17"/>
                <a:gd name="T29" fmla="*/ 17 h 18"/>
                <a:gd name="T30" fmla="*/ 4 w 17"/>
                <a:gd name="T31" fmla="*/ 17 h 18"/>
                <a:gd name="T32" fmla="*/ 0 w 17"/>
                <a:gd name="T33" fmla="*/ 17 h 18"/>
                <a:gd name="T34" fmla="*/ 0 w 17"/>
                <a:gd name="T35" fmla="*/ 15 h 18"/>
                <a:gd name="T36" fmla="*/ 1 w 17"/>
                <a:gd name="T37" fmla="*/ 15 h 18"/>
                <a:gd name="T38" fmla="*/ 1 w 17"/>
                <a:gd name="T39" fmla="*/ 10 h 18"/>
                <a:gd name="T40" fmla="*/ 1 w 17"/>
                <a:gd name="T41" fmla="*/ 10 h 18"/>
                <a:gd name="T42" fmla="*/ 1 w 17"/>
                <a:gd name="T43" fmla="*/ 6 h 18"/>
                <a:gd name="T44" fmla="*/ 2 w 17"/>
                <a:gd name="T45" fmla="*/ 6 h 18"/>
                <a:gd name="T46" fmla="*/ 2 w 17"/>
                <a:gd name="T47" fmla="*/ 4 h 18"/>
                <a:gd name="T48" fmla="*/ 8 w 17"/>
                <a:gd name="T49" fmla="*/ 4 h 18"/>
                <a:gd name="T50" fmla="*/ 8 w 17"/>
                <a:gd name="T51" fmla="*/ 3 h 18"/>
                <a:gd name="T52" fmla="*/ 10 w 17"/>
                <a:gd name="T53" fmla="*/ 3 h 18"/>
                <a:gd name="T54" fmla="*/ 10 w 17"/>
                <a:gd name="T55" fmla="*/ 3 h 18"/>
                <a:gd name="T56" fmla="*/ 11 w 17"/>
                <a:gd name="T57" fmla="*/ 3 h 18"/>
                <a:gd name="T58" fmla="*/ 13 w 17"/>
                <a:gd name="T59" fmla="*/ 2 h 18"/>
                <a:gd name="T60" fmla="*/ 13 w 17"/>
                <a:gd name="T61" fmla="*/ 2 h 18"/>
                <a:gd name="T62" fmla="*/ 14 w 17"/>
                <a:gd name="T63" fmla="*/ 0 h 18"/>
                <a:gd name="T64" fmla="*/ 14 w 17"/>
                <a:gd name="T65" fmla="*/ 0 h 18"/>
                <a:gd name="T66" fmla="*/ 14 w 17"/>
                <a:gd name="T67" fmla="*/ 0 h 1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7"/>
                <a:gd name="T103" fmla="*/ 0 h 18"/>
                <a:gd name="T104" fmla="*/ 17 w 17"/>
                <a:gd name="T105" fmla="*/ 18 h 1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7" h="18">
                  <a:moveTo>
                    <a:pt x="14" y="0"/>
                  </a:moveTo>
                  <a:lnTo>
                    <a:pt x="14" y="6"/>
                  </a:lnTo>
                  <a:lnTo>
                    <a:pt x="16" y="6"/>
                  </a:lnTo>
                  <a:lnTo>
                    <a:pt x="16" y="12"/>
                  </a:lnTo>
                  <a:lnTo>
                    <a:pt x="14" y="12"/>
                  </a:lnTo>
                  <a:lnTo>
                    <a:pt x="14" y="13"/>
                  </a:lnTo>
                  <a:lnTo>
                    <a:pt x="13" y="13"/>
                  </a:lnTo>
                  <a:lnTo>
                    <a:pt x="13" y="14"/>
                  </a:lnTo>
                  <a:lnTo>
                    <a:pt x="11" y="14"/>
                  </a:lnTo>
                  <a:lnTo>
                    <a:pt x="11" y="16"/>
                  </a:lnTo>
                  <a:lnTo>
                    <a:pt x="8" y="16"/>
                  </a:lnTo>
                  <a:lnTo>
                    <a:pt x="8" y="17"/>
                  </a:lnTo>
                  <a:lnTo>
                    <a:pt x="4" y="17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1" y="15"/>
                  </a:lnTo>
                  <a:lnTo>
                    <a:pt x="1" y="10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4"/>
                  </a:lnTo>
                  <a:lnTo>
                    <a:pt x="8" y="4"/>
                  </a:lnTo>
                  <a:lnTo>
                    <a:pt x="8" y="3"/>
                  </a:lnTo>
                  <a:lnTo>
                    <a:pt x="10" y="3"/>
                  </a:lnTo>
                  <a:lnTo>
                    <a:pt x="11" y="3"/>
                  </a:lnTo>
                  <a:lnTo>
                    <a:pt x="13" y="2"/>
                  </a:lnTo>
                  <a:lnTo>
                    <a:pt x="14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29" name="Freeform 132"/>
            <p:cNvSpPr>
              <a:spLocks/>
            </p:cNvSpPr>
            <p:nvPr/>
          </p:nvSpPr>
          <p:spPr bwMode="auto">
            <a:xfrm>
              <a:off x="3071" y="2449"/>
              <a:ext cx="17" cy="24"/>
            </a:xfrm>
            <a:custGeom>
              <a:avLst/>
              <a:gdLst>
                <a:gd name="T0" fmla="*/ 0 w 17"/>
                <a:gd name="T1" fmla="*/ 23 h 24"/>
                <a:gd name="T2" fmla="*/ 2 w 17"/>
                <a:gd name="T3" fmla="*/ 6 h 24"/>
                <a:gd name="T4" fmla="*/ 8 w 17"/>
                <a:gd name="T5" fmla="*/ 6 h 24"/>
                <a:gd name="T6" fmla="*/ 8 w 17"/>
                <a:gd name="T7" fmla="*/ 6 h 24"/>
                <a:gd name="T8" fmla="*/ 10 w 17"/>
                <a:gd name="T9" fmla="*/ 6 h 24"/>
                <a:gd name="T10" fmla="*/ 10 w 17"/>
                <a:gd name="T11" fmla="*/ 5 h 24"/>
                <a:gd name="T12" fmla="*/ 12 w 17"/>
                <a:gd name="T13" fmla="*/ 5 h 24"/>
                <a:gd name="T14" fmla="*/ 12 w 17"/>
                <a:gd name="T15" fmla="*/ 4 h 24"/>
                <a:gd name="T16" fmla="*/ 13 w 17"/>
                <a:gd name="T17" fmla="*/ 4 h 24"/>
                <a:gd name="T18" fmla="*/ 13 w 17"/>
                <a:gd name="T19" fmla="*/ 3 h 24"/>
                <a:gd name="T20" fmla="*/ 13 w 17"/>
                <a:gd name="T21" fmla="*/ 3 h 24"/>
                <a:gd name="T22" fmla="*/ 13 w 17"/>
                <a:gd name="T23" fmla="*/ 3 h 24"/>
                <a:gd name="T24" fmla="*/ 14 w 17"/>
                <a:gd name="T25" fmla="*/ 3 h 24"/>
                <a:gd name="T26" fmla="*/ 14 w 17"/>
                <a:gd name="T27" fmla="*/ 1 h 24"/>
                <a:gd name="T28" fmla="*/ 14 w 17"/>
                <a:gd name="T29" fmla="*/ 1 h 24"/>
                <a:gd name="T30" fmla="*/ 14 w 17"/>
                <a:gd name="T31" fmla="*/ 0 h 24"/>
                <a:gd name="T32" fmla="*/ 14 w 17"/>
                <a:gd name="T33" fmla="*/ 1 h 24"/>
                <a:gd name="T34" fmla="*/ 16 w 17"/>
                <a:gd name="T35" fmla="*/ 16 h 24"/>
                <a:gd name="T36" fmla="*/ 13 w 17"/>
                <a:gd name="T37" fmla="*/ 18 h 24"/>
                <a:gd name="T38" fmla="*/ 13 w 17"/>
                <a:gd name="T39" fmla="*/ 18 h 24"/>
                <a:gd name="T40" fmla="*/ 13 w 17"/>
                <a:gd name="T41" fmla="*/ 19 h 24"/>
                <a:gd name="T42" fmla="*/ 12 w 17"/>
                <a:gd name="T43" fmla="*/ 19 h 24"/>
                <a:gd name="T44" fmla="*/ 12 w 17"/>
                <a:gd name="T45" fmla="*/ 20 h 24"/>
                <a:gd name="T46" fmla="*/ 10 w 17"/>
                <a:gd name="T47" fmla="*/ 20 h 24"/>
                <a:gd name="T48" fmla="*/ 10 w 17"/>
                <a:gd name="T49" fmla="*/ 20 h 24"/>
                <a:gd name="T50" fmla="*/ 9 w 17"/>
                <a:gd name="T51" fmla="*/ 20 h 24"/>
                <a:gd name="T52" fmla="*/ 9 w 17"/>
                <a:gd name="T53" fmla="*/ 21 h 24"/>
                <a:gd name="T54" fmla="*/ 8 w 17"/>
                <a:gd name="T55" fmla="*/ 21 h 24"/>
                <a:gd name="T56" fmla="*/ 8 w 17"/>
                <a:gd name="T57" fmla="*/ 22 h 24"/>
                <a:gd name="T58" fmla="*/ 5 w 17"/>
                <a:gd name="T59" fmla="*/ 22 h 24"/>
                <a:gd name="T60" fmla="*/ 5 w 17"/>
                <a:gd name="T61" fmla="*/ 22 h 24"/>
                <a:gd name="T62" fmla="*/ 1 w 17"/>
                <a:gd name="T63" fmla="*/ 22 h 24"/>
                <a:gd name="T64" fmla="*/ 0 w 17"/>
                <a:gd name="T65" fmla="*/ 23 h 2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"/>
                <a:gd name="T100" fmla="*/ 0 h 24"/>
                <a:gd name="T101" fmla="*/ 17 w 17"/>
                <a:gd name="T102" fmla="*/ 24 h 2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" h="24">
                  <a:moveTo>
                    <a:pt x="0" y="23"/>
                  </a:moveTo>
                  <a:lnTo>
                    <a:pt x="2" y="6"/>
                  </a:lnTo>
                  <a:lnTo>
                    <a:pt x="8" y="6"/>
                  </a:lnTo>
                  <a:lnTo>
                    <a:pt x="10" y="6"/>
                  </a:lnTo>
                  <a:lnTo>
                    <a:pt x="10" y="5"/>
                  </a:lnTo>
                  <a:lnTo>
                    <a:pt x="12" y="5"/>
                  </a:lnTo>
                  <a:lnTo>
                    <a:pt x="12" y="4"/>
                  </a:lnTo>
                  <a:lnTo>
                    <a:pt x="13" y="4"/>
                  </a:lnTo>
                  <a:lnTo>
                    <a:pt x="13" y="3"/>
                  </a:lnTo>
                  <a:lnTo>
                    <a:pt x="14" y="3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14" y="1"/>
                  </a:lnTo>
                  <a:lnTo>
                    <a:pt x="16" y="16"/>
                  </a:lnTo>
                  <a:lnTo>
                    <a:pt x="13" y="18"/>
                  </a:lnTo>
                  <a:lnTo>
                    <a:pt x="13" y="19"/>
                  </a:lnTo>
                  <a:lnTo>
                    <a:pt x="12" y="19"/>
                  </a:lnTo>
                  <a:lnTo>
                    <a:pt x="12" y="20"/>
                  </a:lnTo>
                  <a:lnTo>
                    <a:pt x="10" y="20"/>
                  </a:lnTo>
                  <a:lnTo>
                    <a:pt x="9" y="20"/>
                  </a:lnTo>
                  <a:lnTo>
                    <a:pt x="9" y="21"/>
                  </a:lnTo>
                  <a:lnTo>
                    <a:pt x="8" y="21"/>
                  </a:lnTo>
                  <a:lnTo>
                    <a:pt x="8" y="22"/>
                  </a:lnTo>
                  <a:lnTo>
                    <a:pt x="5" y="22"/>
                  </a:lnTo>
                  <a:lnTo>
                    <a:pt x="1" y="22"/>
                  </a:lnTo>
                  <a:lnTo>
                    <a:pt x="0" y="23"/>
                  </a:lnTo>
                </a:path>
              </a:pathLst>
            </a:custGeom>
            <a:noFill/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30" name="Freeform 133"/>
            <p:cNvSpPr>
              <a:spLocks/>
            </p:cNvSpPr>
            <p:nvPr/>
          </p:nvSpPr>
          <p:spPr bwMode="auto">
            <a:xfrm>
              <a:off x="3076" y="2511"/>
              <a:ext cx="124" cy="258"/>
            </a:xfrm>
            <a:custGeom>
              <a:avLst/>
              <a:gdLst>
                <a:gd name="T0" fmla="*/ 122 w 124"/>
                <a:gd name="T1" fmla="*/ 9 h 258"/>
                <a:gd name="T2" fmla="*/ 121 w 124"/>
                <a:gd name="T3" fmla="*/ 15 h 258"/>
                <a:gd name="T4" fmla="*/ 120 w 124"/>
                <a:gd name="T5" fmla="*/ 18 h 258"/>
                <a:gd name="T6" fmla="*/ 118 w 124"/>
                <a:gd name="T7" fmla="*/ 21 h 258"/>
                <a:gd name="T8" fmla="*/ 116 w 124"/>
                <a:gd name="T9" fmla="*/ 25 h 258"/>
                <a:gd name="T10" fmla="*/ 114 w 124"/>
                <a:gd name="T11" fmla="*/ 27 h 258"/>
                <a:gd name="T12" fmla="*/ 112 w 124"/>
                <a:gd name="T13" fmla="*/ 30 h 258"/>
                <a:gd name="T14" fmla="*/ 110 w 124"/>
                <a:gd name="T15" fmla="*/ 34 h 258"/>
                <a:gd name="T16" fmla="*/ 108 w 124"/>
                <a:gd name="T17" fmla="*/ 39 h 258"/>
                <a:gd name="T18" fmla="*/ 107 w 124"/>
                <a:gd name="T19" fmla="*/ 49 h 258"/>
                <a:gd name="T20" fmla="*/ 106 w 124"/>
                <a:gd name="T21" fmla="*/ 58 h 258"/>
                <a:gd name="T22" fmla="*/ 104 w 124"/>
                <a:gd name="T23" fmla="*/ 68 h 258"/>
                <a:gd name="T24" fmla="*/ 103 w 124"/>
                <a:gd name="T25" fmla="*/ 78 h 258"/>
                <a:gd name="T26" fmla="*/ 102 w 124"/>
                <a:gd name="T27" fmla="*/ 88 h 258"/>
                <a:gd name="T28" fmla="*/ 101 w 124"/>
                <a:gd name="T29" fmla="*/ 95 h 258"/>
                <a:gd name="T30" fmla="*/ 99 w 124"/>
                <a:gd name="T31" fmla="*/ 103 h 258"/>
                <a:gd name="T32" fmla="*/ 98 w 124"/>
                <a:gd name="T33" fmla="*/ 113 h 258"/>
                <a:gd name="T34" fmla="*/ 96 w 124"/>
                <a:gd name="T35" fmla="*/ 122 h 258"/>
                <a:gd name="T36" fmla="*/ 96 w 124"/>
                <a:gd name="T37" fmla="*/ 131 h 258"/>
                <a:gd name="T38" fmla="*/ 98 w 124"/>
                <a:gd name="T39" fmla="*/ 139 h 258"/>
                <a:gd name="T40" fmla="*/ 99 w 124"/>
                <a:gd name="T41" fmla="*/ 150 h 258"/>
                <a:gd name="T42" fmla="*/ 101 w 124"/>
                <a:gd name="T43" fmla="*/ 164 h 258"/>
                <a:gd name="T44" fmla="*/ 102 w 124"/>
                <a:gd name="T45" fmla="*/ 176 h 258"/>
                <a:gd name="T46" fmla="*/ 103 w 124"/>
                <a:gd name="T47" fmla="*/ 197 h 258"/>
                <a:gd name="T48" fmla="*/ 103 w 124"/>
                <a:gd name="T49" fmla="*/ 239 h 258"/>
                <a:gd name="T50" fmla="*/ 102 w 124"/>
                <a:gd name="T51" fmla="*/ 248 h 258"/>
                <a:gd name="T52" fmla="*/ 101 w 124"/>
                <a:gd name="T53" fmla="*/ 255 h 258"/>
                <a:gd name="T54" fmla="*/ 95 w 124"/>
                <a:gd name="T55" fmla="*/ 257 h 258"/>
                <a:gd name="T56" fmla="*/ 78 w 124"/>
                <a:gd name="T57" fmla="*/ 256 h 258"/>
                <a:gd name="T58" fmla="*/ 67 w 124"/>
                <a:gd name="T59" fmla="*/ 255 h 258"/>
                <a:gd name="T60" fmla="*/ 59 w 124"/>
                <a:gd name="T61" fmla="*/ 253 h 258"/>
                <a:gd name="T62" fmla="*/ 2 w 124"/>
                <a:gd name="T63" fmla="*/ 244 h 258"/>
                <a:gd name="T64" fmla="*/ 3 w 124"/>
                <a:gd name="T65" fmla="*/ 230 h 258"/>
                <a:gd name="T66" fmla="*/ 5 w 124"/>
                <a:gd name="T67" fmla="*/ 207 h 258"/>
                <a:gd name="T68" fmla="*/ 5 w 124"/>
                <a:gd name="T69" fmla="*/ 159 h 258"/>
                <a:gd name="T70" fmla="*/ 3 w 124"/>
                <a:gd name="T71" fmla="*/ 143 h 258"/>
                <a:gd name="T72" fmla="*/ 2 w 124"/>
                <a:gd name="T73" fmla="*/ 133 h 258"/>
                <a:gd name="T74" fmla="*/ 1 w 124"/>
                <a:gd name="T75" fmla="*/ 120 h 258"/>
                <a:gd name="T76" fmla="*/ 1 w 124"/>
                <a:gd name="T77" fmla="*/ 86 h 258"/>
                <a:gd name="T78" fmla="*/ 2 w 124"/>
                <a:gd name="T79" fmla="*/ 66 h 258"/>
                <a:gd name="T80" fmla="*/ 3 w 124"/>
                <a:gd name="T81" fmla="*/ 51 h 258"/>
                <a:gd name="T82" fmla="*/ 5 w 124"/>
                <a:gd name="T83" fmla="*/ 39 h 258"/>
                <a:gd name="T84" fmla="*/ 6 w 124"/>
                <a:gd name="T85" fmla="*/ 25 h 258"/>
                <a:gd name="T86" fmla="*/ 10 w 124"/>
                <a:gd name="T87" fmla="*/ 21 h 258"/>
                <a:gd name="T88" fmla="*/ 17 w 124"/>
                <a:gd name="T89" fmla="*/ 19 h 258"/>
                <a:gd name="T90" fmla="*/ 24 w 124"/>
                <a:gd name="T91" fmla="*/ 18 h 258"/>
                <a:gd name="T92" fmla="*/ 30 w 124"/>
                <a:gd name="T93" fmla="*/ 17 h 258"/>
                <a:gd name="T94" fmla="*/ 37 w 124"/>
                <a:gd name="T95" fmla="*/ 15 h 258"/>
                <a:gd name="T96" fmla="*/ 44 w 124"/>
                <a:gd name="T97" fmla="*/ 14 h 258"/>
                <a:gd name="T98" fmla="*/ 51 w 124"/>
                <a:gd name="T99" fmla="*/ 13 h 258"/>
                <a:gd name="T100" fmla="*/ 58 w 124"/>
                <a:gd name="T101" fmla="*/ 11 h 258"/>
                <a:gd name="T102" fmla="*/ 64 w 124"/>
                <a:gd name="T103" fmla="*/ 10 h 258"/>
                <a:gd name="T104" fmla="*/ 72 w 124"/>
                <a:gd name="T105" fmla="*/ 9 h 258"/>
                <a:gd name="T106" fmla="*/ 78 w 124"/>
                <a:gd name="T107" fmla="*/ 8 h 258"/>
                <a:gd name="T108" fmla="*/ 85 w 124"/>
                <a:gd name="T109" fmla="*/ 6 h 258"/>
                <a:gd name="T110" fmla="*/ 93 w 124"/>
                <a:gd name="T111" fmla="*/ 5 h 258"/>
                <a:gd name="T112" fmla="*/ 99 w 124"/>
                <a:gd name="T113" fmla="*/ 4 h 258"/>
                <a:gd name="T114" fmla="*/ 106 w 124"/>
                <a:gd name="T115" fmla="*/ 2 h 258"/>
                <a:gd name="T116" fmla="*/ 113 w 124"/>
                <a:gd name="T117" fmla="*/ 1 h 258"/>
                <a:gd name="T118" fmla="*/ 120 w 124"/>
                <a:gd name="T119" fmla="*/ 0 h 25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24"/>
                <a:gd name="T181" fmla="*/ 0 h 258"/>
                <a:gd name="T182" fmla="*/ 124 w 124"/>
                <a:gd name="T183" fmla="*/ 258 h 25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24" h="258">
                  <a:moveTo>
                    <a:pt x="123" y="0"/>
                  </a:moveTo>
                  <a:lnTo>
                    <a:pt x="123" y="6"/>
                  </a:lnTo>
                  <a:lnTo>
                    <a:pt x="122" y="6"/>
                  </a:lnTo>
                  <a:lnTo>
                    <a:pt x="122" y="9"/>
                  </a:lnTo>
                  <a:lnTo>
                    <a:pt x="122" y="12"/>
                  </a:lnTo>
                  <a:lnTo>
                    <a:pt x="121" y="12"/>
                  </a:lnTo>
                  <a:lnTo>
                    <a:pt x="121" y="15"/>
                  </a:lnTo>
                  <a:lnTo>
                    <a:pt x="120" y="15"/>
                  </a:lnTo>
                  <a:lnTo>
                    <a:pt x="120" y="16"/>
                  </a:lnTo>
                  <a:lnTo>
                    <a:pt x="120" y="18"/>
                  </a:lnTo>
                  <a:lnTo>
                    <a:pt x="119" y="18"/>
                  </a:lnTo>
                  <a:lnTo>
                    <a:pt x="119" y="20"/>
                  </a:lnTo>
                  <a:lnTo>
                    <a:pt x="118" y="20"/>
                  </a:lnTo>
                  <a:lnTo>
                    <a:pt x="118" y="21"/>
                  </a:lnTo>
                  <a:lnTo>
                    <a:pt x="117" y="22"/>
                  </a:lnTo>
                  <a:lnTo>
                    <a:pt x="117" y="24"/>
                  </a:lnTo>
                  <a:lnTo>
                    <a:pt x="116" y="24"/>
                  </a:lnTo>
                  <a:lnTo>
                    <a:pt x="116" y="25"/>
                  </a:lnTo>
                  <a:lnTo>
                    <a:pt x="116" y="26"/>
                  </a:lnTo>
                  <a:lnTo>
                    <a:pt x="115" y="26"/>
                  </a:lnTo>
                  <a:lnTo>
                    <a:pt x="114" y="27"/>
                  </a:lnTo>
                  <a:lnTo>
                    <a:pt x="114" y="29"/>
                  </a:lnTo>
                  <a:lnTo>
                    <a:pt x="113" y="29"/>
                  </a:lnTo>
                  <a:lnTo>
                    <a:pt x="113" y="30"/>
                  </a:lnTo>
                  <a:lnTo>
                    <a:pt x="112" y="30"/>
                  </a:lnTo>
                  <a:lnTo>
                    <a:pt x="112" y="31"/>
                  </a:lnTo>
                  <a:lnTo>
                    <a:pt x="111" y="33"/>
                  </a:lnTo>
                  <a:lnTo>
                    <a:pt x="110" y="33"/>
                  </a:lnTo>
                  <a:lnTo>
                    <a:pt x="110" y="34"/>
                  </a:lnTo>
                  <a:lnTo>
                    <a:pt x="109" y="35"/>
                  </a:lnTo>
                  <a:lnTo>
                    <a:pt x="108" y="37"/>
                  </a:lnTo>
                  <a:lnTo>
                    <a:pt x="108" y="39"/>
                  </a:lnTo>
                  <a:lnTo>
                    <a:pt x="108" y="44"/>
                  </a:lnTo>
                  <a:lnTo>
                    <a:pt x="107" y="44"/>
                  </a:lnTo>
                  <a:lnTo>
                    <a:pt x="107" y="49"/>
                  </a:lnTo>
                  <a:lnTo>
                    <a:pt x="106" y="49"/>
                  </a:lnTo>
                  <a:lnTo>
                    <a:pt x="106" y="53"/>
                  </a:lnTo>
                  <a:lnTo>
                    <a:pt x="106" y="58"/>
                  </a:lnTo>
                  <a:lnTo>
                    <a:pt x="105" y="58"/>
                  </a:lnTo>
                  <a:lnTo>
                    <a:pt x="105" y="63"/>
                  </a:lnTo>
                  <a:lnTo>
                    <a:pt x="104" y="63"/>
                  </a:lnTo>
                  <a:lnTo>
                    <a:pt x="104" y="68"/>
                  </a:lnTo>
                  <a:lnTo>
                    <a:pt x="103" y="68"/>
                  </a:lnTo>
                  <a:lnTo>
                    <a:pt x="103" y="72"/>
                  </a:lnTo>
                  <a:lnTo>
                    <a:pt x="103" y="78"/>
                  </a:lnTo>
                  <a:lnTo>
                    <a:pt x="102" y="78"/>
                  </a:lnTo>
                  <a:lnTo>
                    <a:pt x="102" y="82"/>
                  </a:lnTo>
                  <a:lnTo>
                    <a:pt x="102" y="88"/>
                  </a:lnTo>
                  <a:lnTo>
                    <a:pt x="101" y="88"/>
                  </a:lnTo>
                  <a:lnTo>
                    <a:pt x="101" y="91"/>
                  </a:lnTo>
                  <a:lnTo>
                    <a:pt x="101" y="95"/>
                  </a:lnTo>
                  <a:lnTo>
                    <a:pt x="100" y="95"/>
                  </a:lnTo>
                  <a:lnTo>
                    <a:pt x="100" y="100"/>
                  </a:lnTo>
                  <a:lnTo>
                    <a:pt x="99" y="100"/>
                  </a:lnTo>
                  <a:lnTo>
                    <a:pt x="99" y="103"/>
                  </a:lnTo>
                  <a:lnTo>
                    <a:pt x="98" y="103"/>
                  </a:lnTo>
                  <a:lnTo>
                    <a:pt x="98" y="110"/>
                  </a:lnTo>
                  <a:lnTo>
                    <a:pt x="98" y="113"/>
                  </a:lnTo>
                  <a:lnTo>
                    <a:pt x="97" y="113"/>
                  </a:lnTo>
                  <a:lnTo>
                    <a:pt x="97" y="117"/>
                  </a:lnTo>
                  <a:lnTo>
                    <a:pt x="96" y="117"/>
                  </a:lnTo>
                  <a:lnTo>
                    <a:pt x="96" y="122"/>
                  </a:lnTo>
                  <a:lnTo>
                    <a:pt x="95" y="122"/>
                  </a:lnTo>
                  <a:lnTo>
                    <a:pt x="95" y="125"/>
                  </a:lnTo>
                  <a:lnTo>
                    <a:pt x="96" y="125"/>
                  </a:lnTo>
                  <a:lnTo>
                    <a:pt x="96" y="131"/>
                  </a:lnTo>
                  <a:lnTo>
                    <a:pt x="97" y="131"/>
                  </a:lnTo>
                  <a:lnTo>
                    <a:pt x="97" y="136"/>
                  </a:lnTo>
                  <a:lnTo>
                    <a:pt x="98" y="136"/>
                  </a:lnTo>
                  <a:lnTo>
                    <a:pt x="98" y="139"/>
                  </a:lnTo>
                  <a:lnTo>
                    <a:pt x="98" y="145"/>
                  </a:lnTo>
                  <a:lnTo>
                    <a:pt x="99" y="145"/>
                  </a:lnTo>
                  <a:lnTo>
                    <a:pt x="99" y="150"/>
                  </a:lnTo>
                  <a:lnTo>
                    <a:pt x="100" y="150"/>
                  </a:lnTo>
                  <a:lnTo>
                    <a:pt x="100" y="156"/>
                  </a:lnTo>
                  <a:lnTo>
                    <a:pt x="101" y="156"/>
                  </a:lnTo>
                  <a:lnTo>
                    <a:pt x="101" y="164"/>
                  </a:lnTo>
                  <a:lnTo>
                    <a:pt x="101" y="168"/>
                  </a:lnTo>
                  <a:lnTo>
                    <a:pt x="102" y="168"/>
                  </a:lnTo>
                  <a:lnTo>
                    <a:pt x="102" y="176"/>
                  </a:lnTo>
                  <a:lnTo>
                    <a:pt x="102" y="185"/>
                  </a:lnTo>
                  <a:lnTo>
                    <a:pt x="103" y="185"/>
                  </a:lnTo>
                  <a:lnTo>
                    <a:pt x="103" y="197"/>
                  </a:lnTo>
                  <a:lnTo>
                    <a:pt x="103" y="232"/>
                  </a:lnTo>
                  <a:lnTo>
                    <a:pt x="103" y="239"/>
                  </a:lnTo>
                  <a:lnTo>
                    <a:pt x="102" y="239"/>
                  </a:lnTo>
                  <a:lnTo>
                    <a:pt x="102" y="246"/>
                  </a:lnTo>
                  <a:lnTo>
                    <a:pt x="102" y="248"/>
                  </a:lnTo>
                  <a:lnTo>
                    <a:pt x="101" y="248"/>
                  </a:lnTo>
                  <a:lnTo>
                    <a:pt x="101" y="252"/>
                  </a:lnTo>
                  <a:lnTo>
                    <a:pt x="101" y="255"/>
                  </a:lnTo>
                  <a:lnTo>
                    <a:pt x="100" y="255"/>
                  </a:lnTo>
                  <a:lnTo>
                    <a:pt x="100" y="256"/>
                  </a:lnTo>
                  <a:lnTo>
                    <a:pt x="95" y="256"/>
                  </a:lnTo>
                  <a:lnTo>
                    <a:pt x="95" y="257"/>
                  </a:lnTo>
                  <a:lnTo>
                    <a:pt x="87" y="257"/>
                  </a:lnTo>
                  <a:lnTo>
                    <a:pt x="87" y="256"/>
                  </a:lnTo>
                  <a:lnTo>
                    <a:pt x="78" y="256"/>
                  </a:lnTo>
                  <a:lnTo>
                    <a:pt x="72" y="256"/>
                  </a:lnTo>
                  <a:lnTo>
                    <a:pt x="72" y="255"/>
                  </a:lnTo>
                  <a:lnTo>
                    <a:pt x="67" y="255"/>
                  </a:lnTo>
                  <a:lnTo>
                    <a:pt x="62" y="255"/>
                  </a:lnTo>
                  <a:lnTo>
                    <a:pt x="62" y="254"/>
                  </a:lnTo>
                  <a:lnTo>
                    <a:pt x="59" y="254"/>
                  </a:lnTo>
                  <a:lnTo>
                    <a:pt x="59" y="253"/>
                  </a:lnTo>
                  <a:lnTo>
                    <a:pt x="1" y="253"/>
                  </a:lnTo>
                  <a:lnTo>
                    <a:pt x="1" y="251"/>
                  </a:lnTo>
                  <a:lnTo>
                    <a:pt x="2" y="251"/>
                  </a:lnTo>
                  <a:lnTo>
                    <a:pt x="2" y="244"/>
                  </a:lnTo>
                  <a:lnTo>
                    <a:pt x="3" y="244"/>
                  </a:lnTo>
                  <a:lnTo>
                    <a:pt x="3" y="238"/>
                  </a:lnTo>
                  <a:lnTo>
                    <a:pt x="3" y="230"/>
                  </a:lnTo>
                  <a:lnTo>
                    <a:pt x="4" y="230"/>
                  </a:lnTo>
                  <a:lnTo>
                    <a:pt x="4" y="219"/>
                  </a:lnTo>
                  <a:lnTo>
                    <a:pt x="5" y="219"/>
                  </a:lnTo>
                  <a:lnTo>
                    <a:pt x="5" y="207"/>
                  </a:lnTo>
                  <a:lnTo>
                    <a:pt x="5" y="170"/>
                  </a:lnTo>
                  <a:lnTo>
                    <a:pt x="5" y="159"/>
                  </a:lnTo>
                  <a:lnTo>
                    <a:pt x="4" y="159"/>
                  </a:lnTo>
                  <a:lnTo>
                    <a:pt x="4" y="150"/>
                  </a:lnTo>
                  <a:lnTo>
                    <a:pt x="3" y="150"/>
                  </a:lnTo>
                  <a:lnTo>
                    <a:pt x="3" y="143"/>
                  </a:lnTo>
                  <a:lnTo>
                    <a:pt x="3" y="138"/>
                  </a:lnTo>
                  <a:lnTo>
                    <a:pt x="2" y="138"/>
                  </a:lnTo>
                  <a:lnTo>
                    <a:pt x="2" y="133"/>
                  </a:lnTo>
                  <a:lnTo>
                    <a:pt x="1" y="133"/>
                  </a:lnTo>
                  <a:lnTo>
                    <a:pt x="1" y="129"/>
                  </a:lnTo>
                  <a:lnTo>
                    <a:pt x="1" y="120"/>
                  </a:lnTo>
                  <a:lnTo>
                    <a:pt x="0" y="120"/>
                  </a:lnTo>
                  <a:lnTo>
                    <a:pt x="0" y="100"/>
                  </a:lnTo>
                  <a:lnTo>
                    <a:pt x="1" y="100"/>
                  </a:lnTo>
                  <a:lnTo>
                    <a:pt x="1" y="86"/>
                  </a:lnTo>
                  <a:lnTo>
                    <a:pt x="1" y="77"/>
                  </a:lnTo>
                  <a:lnTo>
                    <a:pt x="2" y="77"/>
                  </a:lnTo>
                  <a:lnTo>
                    <a:pt x="2" y="66"/>
                  </a:lnTo>
                  <a:lnTo>
                    <a:pt x="3" y="66"/>
                  </a:lnTo>
                  <a:lnTo>
                    <a:pt x="3" y="60"/>
                  </a:lnTo>
                  <a:lnTo>
                    <a:pt x="3" y="51"/>
                  </a:lnTo>
                  <a:lnTo>
                    <a:pt x="4" y="51"/>
                  </a:lnTo>
                  <a:lnTo>
                    <a:pt x="4" y="43"/>
                  </a:lnTo>
                  <a:lnTo>
                    <a:pt x="5" y="43"/>
                  </a:lnTo>
                  <a:lnTo>
                    <a:pt x="5" y="39"/>
                  </a:lnTo>
                  <a:lnTo>
                    <a:pt x="5" y="31"/>
                  </a:lnTo>
                  <a:lnTo>
                    <a:pt x="6" y="31"/>
                  </a:lnTo>
                  <a:lnTo>
                    <a:pt x="6" y="25"/>
                  </a:lnTo>
                  <a:lnTo>
                    <a:pt x="7" y="25"/>
                  </a:lnTo>
                  <a:lnTo>
                    <a:pt x="7" y="21"/>
                  </a:lnTo>
                  <a:lnTo>
                    <a:pt x="10" y="21"/>
                  </a:lnTo>
                  <a:lnTo>
                    <a:pt x="13" y="21"/>
                  </a:lnTo>
                  <a:lnTo>
                    <a:pt x="13" y="20"/>
                  </a:lnTo>
                  <a:lnTo>
                    <a:pt x="17" y="20"/>
                  </a:lnTo>
                  <a:lnTo>
                    <a:pt x="17" y="19"/>
                  </a:lnTo>
                  <a:lnTo>
                    <a:pt x="20" y="19"/>
                  </a:lnTo>
                  <a:lnTo>
                    <a:pt x="20" y="18"/>
                  </a:lnTo>
                  <a:lnTo>
                    <a:pt x="24" y="18"/>
                  </a:lnTo>
                  <a:lnTo>
                    <a:pt x="27" y="18"/>
                  </a:lnTo>
                  <a:lnTo>
                    <a:pt x="27" y="17"/>
                  </a:lnTo>
                  <a:lnTo>
                    <a:pt x="30" y="17"/>
                  </a:lnTo>
                  <a:lnTo>
                    <a:pt x="34" y="17"/>
                  </a:lnTo>
                  <a:lnTo>
                    <a:pt x="34" y="16"/>
                  </a:lnTo>
                  <a:lnTo>
                    <a:pt x="37" y="16"/>
                  </a:lnTo>
                  <a:lnTo>
                    <a:pt x="37" y="15"/>
                  </a:lnTo>
                  <a:lnTo>
                    <a:pt x="41" y="15"/>
                  </a:lnTo>
                  <a:lnTo>
                    <a:pt x="44" y="15"/>
                  </a:lnTo>
                  <a:lnTo>
                    <a:pt x="44" y="14"/>
                  </a:lnTo>
                  <a:lnTo>
                    <a:pt x="48" y="14"/>
                  </a:lnTo>
                  <a:lnTo>
                    <a:pt x="48" y="13"/>
                  </a:lnTo>
                  <a:lnTo>
                    <a:pt x="51" y="13"/>
                  </a:lnTo>
                  <a:lnTo>
                    <a:pt x="54" y="13"/>
                  </a:lnTo>
                  <a:lnTo>
                    <a:pt x="54" y="12"/>
                  </a:lnTo>
                  <a:lnTo>
                    <a:pt x="58" y="12"/>
                  </a:lnTo>
                  <a:lnTo>
                    <a:pt x="58" y="11"/>
                  </a:lnTo>
                  <a:lnTo>
                    <a:pt x="61" y="11"/>
                  </a:lnTo>
                  <a:lnTo>
                    <a:pt x="64" y="11"/>
                  </a:lnTo>
                  <a:lnTo>
                    <a:pt x="64" y="10"/>
                  </a:lnTo>
                  <a:lnTo>
                    <a:pt x="68" y="10"/>
                  </a:lnTo>
                  <a:lnTo>
                    <a:pt x="68" y="9"/>
                  </a:lnTo>
                  <a:lnTo>
                    <a:pt x="72" y="9"/>
                  </a:lnTo>
                  <a:lnTo>
                    <a:pt x="75" y="9"/>
                  </a:lnTo>
                  <a:lnTo>
                    <a:pt x="75" y="8"/>
                  </a:lnTo>
                  <a:lnTo>
                    <a:pt x="78" y="8"/>
                  </a:lnTo>
                  <a:lnTo>
                    <a:pt x="82" y="8"/>
                  </a:lnTo>
                  <a:lnTo>
                    <a:pt x="82" y="7"/>
                  </a:lnTo>
                  <a:lnTo>
                    <a:pt x="85" y="7"/>
                  </a:lnTo>
                  <a:lnTo>
                    <a:pt x="85" y="6"/>
                  </a:lnTo>
                  <a:lnTo>
                    <a:pt x="89" y="6"/>
                  </a:lnTo>
                  <a:lnTo>
                    <a:pt x="93" y="6"/>
                  </a:lnTo>
                  <a:lnTo>
                    <a:pt x="93" y="5"/>
                  </a:lnTo>
                  <a:lnTo>
                    <a:pt x="95" y="5"/>
                  </a:lnTo>
                  <a:lnTo>
                    <a:pt x="95" y="4"/>
                  </a:lnTo>
                  <a:lnTo>
                    <a:pt x="99" y="4"/>
                  </a:lnTo>
                  <a:lnTo>
                    <a:pt x="102" y="4"/>
                  </a:lnTo>
                  <a:lnTo>
                    <a:pt x="102" y="3"/>
                  </a:lnTo>
                  <a:lnTo>
                    <a:pt x="106" y="3"/>
                  </a:lnTo>
                  <a:lnTo>
                    <a:pt x="106" y="2"/>
                  </a:lnTo>
                  <a:lnTo>
                    <a:pt x="109" y="2"/>
                  </a:lnTo>
                  <a:lnTo>
                    <a:pt x="113" y="2"/>
                  </a:lnTo>
                  <a:lnTo>
                    <a:pt x="113" y="1"/>
                  </a:lnTo>
                  <a:lnTo>
                    <a:pt x="116" y="1"/>
                  </a:lnTo>
                  <a:lnTo>
                    <a:pt x="116" y="0"/>
                  </a:lnTo>
                  <a:lnTo>
                    <a:pt x="120" y="0"/>
                  </a:lnTo>
                  <a:lnTo>
                    <a:pt x="123" y="0"/>
                  </a:lnTo>
                </a:path>
              </a:pathLst>
            </a:custGeom>
            <a:solidFill>
              <a:schemeClr val="bg2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31" name="Freeform 134"/>
            <p:cNvSpPr>
              <a:spLocks/>
            </p:cNvSpPr>
            <p:nvPr/>
          </p:nvSpPr>
          <p:spPr bwMode="auto">
            <a:xfrm>
              <a:off x="3078" y="2767"/>
              <a:ext cx="52" cy="17"/>
            </a:xfrm>
            <a:custGeom>
              <a:avLst/>
              <a:gdLst>
                <a:gd name="T0" fmla="*/ 51 w 52"/>
                <a:gd name="T1" fmla="*/ 0 h 17"/>
                <a:gd name="T2" fmla="*/ 51 w 52"/>
                <a:gd name="T3" fmla="*/ 0 h 17"/>
                <a:gd name="T4" fmla="*/ 49 w 52"/>
                <a:gd name="T5" fmla="*/ 0 h 17"/>
                <a:gd name="T6" fmla="*/ 49 w 52"/>
                <a:gd name="T7" fmla="*/ 0 h 17"/>
                <a:gd name="T8" fmla="*/ 46 w 52"/>
                <a:gd name="T9" fmla="*/ 0 h 17"/>
                <a:gd name="T10" fmla="*/ 46 w 52"/>
                <a:gd name="T11" fmla="*/ 0 h 17"/>
                <a:gd name="T12" fmla="*/ 42 w 52"/>
                <a:gd name="T13" fmla="*/ 0 h 17"/>
                <a:gd name="T14" fmla="*/ 42 w 52"/>
                <a:gd name="T15" fmla="*/ 16 h 17"/>
                <a:gd name="T16" fmla="*/ 40 w 52"/>
                <a:gd name="T17" fmla="*/ 16 h 17"/>
                <a:gd name="T18" fmla="*/ 40 w 52"/>
                <a:gd name="T19" fmla="*/ 16 h 17"/>
                <a:gd name="T20" fmla="*/ 35 w 52"/>
                <a:gd name="T21" fmla="*/ 16 h 17"/>
                <a:gd name="T22" fmla="*/ 35 w 52"/>
                <a:gd name="T23" fmla="*/ 16 h 17"/>
                <a:gd name="T24" fmla="*/ 10 w 52"/>
                <a:gd name="T25" fmla="*/ 16 h 17"/>
                <a:gd name="T26" fmla="*/ 10 w 52"/>
                <a:gd name="T27" fmla="*/ 16 h 17"/>
                <a:gd name="T28" fmla="*/ 6 w 52"/>
                <a:gd name="T29" fmla="*/ 16 h 17"/>
                <a:gd name="T30" fmla="*/ 6 w 52"/>
                <a:gd name="T31" fmla="*/ 16 h 17"/>
                <a:gd name="T32" fmla="*/ 3 w 52"/>
                <a:gd name="T33" fmla="*/ 16 h 17"/>
                <a:gd name="T34" fmla="*/ 3 w 52"/>
                <a:gd name="T35" fmla="*/ 0 h 17"/>
                <a:gd name="T36" fmla="*/ 1 w 52"/>
                <a:gd name="T37" fmla="*/ 0 h 17"/>
                <a:gd name="T38" fmla="*/ 1 w 52"/>
                <a:gd name="T39" fmla="*/ 0 h 17"/>
                <a:gd name="T40" fmla="*/ 0 w 52"/>
                <a:gd name="T41" fmla="*/ 0 h 17"/>
                <a:gd name="T42" fmla="*/ 0 w 52"/>
                <a:gd name="T43" fmla="*/ 0 h 17"/>
                <a:gd name="T44" fmla="*/ 51 w 52"/>
                <a:gd name="T45" fmla="*/ 0 h 1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2"/>
                <a:gd name="T70" fmla="*/ 0 h 17"/>
                <a:gd name="T71" fmla="*/ 52 w 52"/>
                <a:gd name="T72" fmla="*/ 17 h 1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2" h="17">
                  <a:moveTo>
                    <a:pt x="51" y="0"/>
                  </a:moveTo>
                  <a:lnTo>
                    <a:pt x="51" y="0"/>
                  </a:lnTo>
                  <a:lnTo>
                    <a:pt x="49" y="0"/>
                  </a:lnTo>
                  <a:lnTo>
                    <a:pt x="46" y="0"/>
                  </a:lnTo>
                  <a:lnTo>
                    <a:pt x="42" y="0"/>
                  </a:lnTo>
                  <a:lnTo>
                    <a:pt x="42" y="16"/>
                  </a:lnTo>
                  <a:lnTo>
                    <a:pt x="40" y="16"/>
                  </a:lnTo>
                  <a:lnTo>
                    <a:pt x="35" y="16"/>
                  </a:lnTo>
                  <a:lnTo>
                    <a:pt x="10" y="16"/>
                  </a:lnTo>
                  <a:lnTo>
                    <a:pt x="6" y="16"/>
                  </a:lnTo>
                  <a:lnTo>
                    <a:pt x="3" y="16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51" y="0"/>
                  </a:lnTo>
                </a:path>
              </a:pathLst>
            </a:custGeom>
            <a:solidFill>
              <a:schemeClr val="accent1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32" name="Freeform 135"/>
            <p:cNvSpPr>
              <a:spLocks/>
            </p:cNvSpPr>
            <p:nvPr/>
          </p:nvSpPr>
          <p:spPr bwMode="auto">
            <a:xfrm>
              <a:off x="3074" y="2509"/>
              <a:ext cx="126" cy="263"/>
            </a:xfrm>
            <a:custGeom>
              <a:avLst/>
              <a:gdLst>
                <a:gd name="T0" fmla="*/ 124 w 126"/>
                <a:gd name="T1" fmla="*/ 10 h 263"/>
                <a:gd name="T2" fmla="*/ 123 w 126"/>
                <a:gd name="T3" fmla="*/ 15 h 263"/>
                <a:gd name="T4" fmla="*/ 121 w 126"/>
                <a:gd name="T5" fmla="*/ 18 h 263"/>
                <a:gd name="T6" fmla="*/ 120 w 126"/>
                <a:gd name="T7" fmla="*/ 21 h 263"/>
                <a:gd name="T8" fmla="*/ 119 w 126"/>
                <a:gd name="T9" fmla="*/ 24 h 263"/>
                <a:gd name="T10" fmla="*/ 118 w 126"/>
                <a:gd name="T11" fmla="*/ 27 h 263"/>
                <a:gd name="T12" fmla="*/ 115 w 126"/>
                <a:gd name="T13" fmla="*/ 30 h 263"/>
                <a:gd name="T14" fmla="*/ 113 w 126"/>
                <a:gd name="T15" fmla="*/ 33 h 263"/>
                <a:gd name="T16" fmla="*/ 111 w 126"/>
                <a:gd name="T17" fmla="*/ 37 h 263"/>
                <a:gd name="T18" fmla="*/ 110 w 126"/>
                <a:gd name="T19" fmla="*/ 44 h 263"/>
                <a:gd name="T20" fmla="*/ 108 w 126"/>
                <a:gd name="T21" fmla="*/ 54 h 263"/>
                <a:gd name="T22" fmla="*/ 107 w 126"/>
                <a:gd name="T23" fmla="*/ 64 h 263"/>
                <a:gd name="T24" fmla="*/ 105 w 126"/>
                <a:gd name="T25" fmla="*/ 73 h 263"/>
                <a:gd name="T26" fmla="*/ 104 w 126"/>
                <a:gd name="T27" fmla="*/ 82 h 263"/>
                <a:gd name="T28" fmla="*/ 103 w 126"/>
                <a:gd name="T29" fmla="*/ 92 h 263"/>
                <a:gd name="T30" fmla="*/ 101 w 126"/>
                <a:gd name="T31" fmla="*/ 101 h 263"/>
                <a:gd name="T32" fmla="*/ 100 w 126"/>
                <a:gd name="T33" fmla="*/ 111 h 263"/>
                <a:gd name="T34" fmla="*/ 99 w 126"/>
                <a:gd name="T35" fmla="*/ 119 h 263"/>
                <a:gd name="T36" fmla="*/ 97 w 126"/>
                <a:gd name="T37" fmla="*/ 126 h 263"/>
                <a:gd name="T38" fmla="*/ 99 w 126"/>
                <a:gd name="T39" fmla="*/ 138 h 263"/>
                <a:gd name="T40" fmla="*/ 101 w 126"/>
                <a:gd name="T41" fmla="*/ 149 h 263"/>
                <a:gd name="T42" fmla="*/ 102 w 126"/>
                <a:gd name="T43" fmla="*/ 161 h 263"/>
                <a:gd name="T44" fmla="*/ 103 w 126"/>
                <a:gd name="T45" fmla="*/ 174 h 263"/>
                <a:gd name="T46" fmla="*/ 105 w 126"/>
                <a:gd name="T47" fmla="*/ 191 h 263"/>
                <a:gd name="T48" fmla="*/ 105 w 126"/>
                <a:gd name="T49" fmla="*/ 236 h 263"/>
                <a:gd name="T50" fmla="*/ 103 w 126"/>
                <a:gd name="T51" fmla="*/ 250 h 263"/>
                <a:gd name="T52" fmla="*/ 102 w 126"/>
                <a:gd name="T53" fmla="*/ 257 h 263"/>
                <a:gd name="T54" fmla="*/ 97 w 126"/>
                <a:gd name="T55" fmla="*/ 261 h 263"/>
                <a:gd name="T56" fmla="*/ 79 w 126"/>
                <a:gd name="T57" fmla="*/ 261 h 263"/>
                <a:gd name="T58" fmla="*/ 68 w 126"/>
                <a:gd name="T59" fmla="*/ 260 h 263"/>
                <a:gd name="T60" fmla="*/ 60 w 126"/>
                <a:gd name="T61" fmla="*/ 258 h 263"/>
                <a:gd name="T62" fmla="*/ 55 w 126"/>
                <a:gd name="T63" fmla="*/ 258 h 263"/>
                <a:gd name="T64" fmla="*/ 50 w 126"/>
                <a:gd name="T65" fmla="*/ 260 h 263"/>
                <a:gd name="T66" fmla="*/ 43 w 126"/>
                <a:gd name="T67" fmla="*/ 261 h 263"/>
                <a:gd name="T68" fmla="*/ 32 w 126"/>
                <a:gd name="T69" fmla="*/ 262 h 263"/>
                <a:gd name="T70" fmla="*/ 11 w 126"/>
                <a:gd name="T71" fmla="*/ 261 h 263"/>
                <a:gd name="T72" fmla="*/ 4 w 126"/>
                <a:gd name="T73" fmla="*/ 260 h 263"/>
                <a:gd name="T74" fmla="*/ 1 w 126"/>
                <a:gd name="T75" fmla="*/ 257 h 263"/>
                <a:gd name="T76" fmla="*/ 3 w 126"/>
                <a:gd name="T77" fmla="*/ 243 h 263"/>
                <a:gd name="T78" fmla="*/ 4 w 126"/>
                <a:gd name="T79" fmla="*/ 224 h 263"/>
                <a:gd name="T80" fmla="*/ 5 w 126"/>
                <a:gd name="T81" fmla="*/ 174 h 263"/>
                <a:gd name="T82" fmla="*/ 4 w 126"/>
                <a:gd name="T83" fmla="*/ 154 h 263"/>
                <a:gd name="T84" fmla="*/ 3 w 126"/>
                <a:gd name="T85" fmla="*/ 141 h 263"/>
                <a:gd name="T86" fmla="*/ 1 w 126"/>
                <a:gd name="T87" fmla="*/ 133 h 263"/>
                <a:gd name="T88" fmla="*/ 0 w 126"/>
                <a:gd name="T89" fmla="*/ 122 h 263"/>
                <a:gd name="T90" fmla="*/ 1 w 126"/>
                <a:gd name="T91" fmla="*/ 87 h 263"/>
                <a:gd name="T92" fmla="*/ 3 w 126"/>
                <a:gd name="T93" fmla="*/ 67 h 263"/>
                <a:gd name="T94" fmla="*/ 4 w 126"/>
                <a:gd name="T95" fmla="*/ 51 h 263"/>
                <a:gd name="T96" fmla="*/ 5 w 126"/>
                <a:gd name="T97" fmla="*/ 39 h 263"/>
                <a:gd name="T98" fmla="*/ 7 w 126"/>
                <a:gd name="T99" fmla="*/ 25 h 26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6"/>
                <a:gd name="T151" fmla="*/ 0 h 263"/>
                <a:gd name="T152" fmla="*/ 126 w 126"/>
                <a:gd name="T153" fmla="*/ 263 h 26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6" h="263">
                  <a:moveTo>
                    <a:pt x="125" y="0"/>
                  </a:moveTo>
                  <a:lnTo>
                    <a:pt x="125" y="7"/>
                  </a:lnTo>
                  <a:lnTo>
                    <a:pt x="124" y="7"/>
                  </a:lnTo>
                  <a:lnTo>
                    <a:pt x="124" y="10"/>
                  </a:lnTo>
                  <a:lnTo>
                    <a:pt x="124" y="12"/>
                  </a:lnTo>
                  <a:lnTo>
                    <a:pt x="123" y="13"/>
                  </a:lnTo>
                  <a:lnTo>
                    <a:pt x="123" y="15"/>
                  </a:lnTo>
                  <a:lnTo>
                    <a:pt x="122" y="15"/>
                  </a:lnTo>
                  <a:lnTo>
                    <a:pt x="122" y="17"/>
                  </a:lnTo>
                  <a:lnTo>
                    <a:pt x="121" y="17"/>
                  </a:lnTo>
                  <a:lnTo>
                    <a:pt x="121" y="18"/>
                  </a:lnTo>
                  <a:lnTo>
                    <a:pt x="121" y="19"/>
                  </a:lnTo>
                  <a:lnTo>
                    <a:pt x="121" y="20"/>
                  </a:lnTo>
                  <a:lnTo>
                    <a:pt x="120" y="20"/>
                  </a:lnTo>
                  <a:lnTo>
                    <a:pt x="120" y="21"/>
                  </a:lnTo>
                  <a:lnTo>
                    <a:pt x="120" y="22"/>
                  </a:lnTo>
                  <a:lnTo>
                    <a:pt x="119" y="23"/>
                  </a:lnTo>
                  <a:lnTo>
                    <a:pt x="119" y="24"/>
                  </a:lnTo>
                  <a:lnTo>
                    <a:pt x="118" y="25"/>
                  </a:lnTo>
                  <a:lnTo>
                    <a:pt x="118" y="26"/>
                  </a:lnTo>
                  <a:lnTo>
                    <a:pt x="118" y="27"/>
                  </a:lnTo>
                  <a:lnTo>
                    <a:pt x="116" y="28"/>
                  </a:lnTo>
                  <a:lnTo>
                    <a:pt x="116" y="29"/>
                  </a:lnTo>
                  <a:lnTo>
                    <a:pt x="115" y="29"/>
                  </a:lnTo>
                  <a:lnTo>
                    <a:pt x="115" y="30"/>
                  </a:lnTo>
                  <a:lnTo>
                    <a:pt x="115" y="31"/>
                  </a:lnTo>
                  <a:lnTo>
                    <a:pt x="113" y="32"/>
                  </a:lnTo>
                  <a:lnTo>
                    <a:pt x="113" y="33"/>
                  </a:lnTo>
                  <a:lnTo>
                    <a:pt x="112" y="34"/>
                  </a:lnTo>
                  <a:lnTo>
                    <a:pt x="112" y="35"/>
                  </a:lnTo>
                  <a:lnTo>
                    <a:pt x="111" y="36"/>
                  </a:lnTo>
                  <a:lnTo>
                    <a:pt x="111" y="37"/>
                  </a:lnTo>
                  <a:lnTo>
                    <a:pt x="110" y="37"/>
                  </a:lnTo>
                  <a:lnTo>
                    <a:pt x="110" y="39"/>
                  </a:lnTo>
                  <a:lnTo>
                    <a:pt x="110" y="40"/>
                  </a:lnTo>
                  <a:lnTo>
                    <a:pt x="110" y="44"/>
                  </a:lnTo>
                  <a:lnTo>
                    <a:pt x="109" y="45"/>
                  </a:lnTo>
                  <a:lnTo>
                    <a:pt x="109" y="50"/>
                  </a:lnTo>
                  <a:lnTo>
                    <a:pt x="108" y="51"/>
                  </a:lnTo>
                  <a:lnTo>
                    <a:pt x="108" y="54"/>
                  </a:lnTo>
                  <a:lnTo>
                    <a:pt x="107" y="55"/>
                  </a:lnTo>
                  <a:lnTo>
                    <a:pt x="107" y="59"/>
                  </a:lnTo>
                  <a:lnTo>
                    <a:pt x="107" y="60"/>
                  </a:lnTo>
                  <a:lnTo>
                    <a:pt x="107" y="64"/>
                  </a:lnTo>
                  <a:lnTo>
                    <a:pt x="106" y="65"/>
                  </a:lnTo>
                  <a:lnTo>
                    <a:pt x="106" y="69"/>
                  </a:lnTo>
                  <a:lnTo>
                    <a:pt x="105" y="70"/>
                  </a:lnTo>
                  <a:lnTo>
                    <a:pt x="105" y="73"/>
                  </a:lnTo>
                  <a:lnTo>
                    <a:pt x="105" y="74"/>
                  </a:lnTo>
                  <a:lnTo>
                    <a:pt x="105" y="79"/>
                  </a:lnTo>
                  <a:lnTo>
                    <a:pt x="104" y="80"/>
                  </a:lnTo>
                  <a:lnTo>
                    <a:pt x="104" y="82"/>
                  </a:lnTo>
                  <a:lnTo>
                    <a:pt x="103" y="84"/>
                  </a:lnTo>
                  <a:lnTo>
                    <a:pt x="103" y="89"/>
                  </a:lnTo>
                  <a:lnTo>
                    <a:pt x="103" y="90"/>
                  </a:lnTo>
                  <a:lnTo>
                    <a:pt x="103" y="92"/>
                  </a:lnTo>
                  <a:lnTo>
                    <a:pt x="102" y="94"/>
                  </a:lnTo>
                  <a:lnTo>
                    <a:pt x="102" y="96"/>
                  </a:lnTo>
                  <a:lnTo>
                    <a:pt x="101" y="98"/>
                  </a:lnTo>
                  <a:lnTo>
                    <a:pt x="101" y="101"/>
                  </a:lnTo>
                  <a:lnTo>
                    <a:pt x="101" y="102"/>
                  </a:lnTo>
                  <a:lnTo>
                    <a:pt x="101" y="105"/>
                  </a:lnTo>
                  <a:lnTo>
                    <a:pt x="100" y="106"/>
                  </a:lnTo>
                  <a:lnTo>
                    <a:pt x="100" y="111"/>
                  </a:lnTo>
                  <a:lnTo>
                    <a:pt x="99" y="112"/>
                  </a:lnTo>
                  <a:lnTo>
                    <a:pt x="99" y="115"/>
                  </a:lnTo>
                  <a:lnTo>
                    <a:pt x="99" y="116"/>
                  </a:lnTo>
                  <a:lnTo>
                    <a:pt x="99" y="119"/>
                  </a:lnTo>
                  <a:lnTo>
                    <a:pt x="98" y="120"/>
                  </a:lnTo>
                  <a:lnTo>
                    <a:pt x="98" y="123"/>
                  </a:lnTo>
                  <a:lnTo>
                    <a:pt x="97" y="124"/>
                  </a:lnTo>
                  <a:lnTo>
                    <a:pt x="97" y="126"/>
                  </a:lnTo>
                  <a:lnTo>
                    <a:pt x="98" y="129"/>
                  </a:lnTo>
                  <a:lnTo>
                    <a:pt x="98" y="132"/>
                  </a:lnTo>
                  <a:lnTo>
                    <a:pt x="99" y="135"/>
                  </a:lnTo>
                  <a:lnTo>
                    <a:pt x="99" y="138"/>
                  </a:lnTo>
                  <a:lnTo>
                    <a:pt x="99" y="141"/>
                  </a:lnTo>
                  <a:lnTo>
                    <a:pt x="100" y="144"/>
                  </a:lnTo>
                  <a:lnTo>
                    <a:pt x="100" y="146"/>
                  </a:lnTo>
                  <a:lnTo>
                    <a:pt x="101" y="149"/>
                  </a:lnTo>
                  <a:lnTo>
                    <a:pt x="101" y="152"/>
                  </a:lnTo>
                  <a:lnTo>
                    <a:pt x="101" y="155"/>
                  </a:lnTo>
                  <a:lnTo>
                    <a:pt x="101" y="158"/>
                  </a:lnTo>
                  <a:lnTo>
                    <a:pt x="102" y="161"/>
                  </a:lnTo>
                  <a:lnTo>
                    <a:pt x="102" y="166"/>
                  </a:lnTo>
                  <a:lnTo>
                    <a:pt x="103" y="169"/>
                  </a:lnTo>
                  <a:lnTo>
                    <a:pt x="103" y="171"/>
                  </a:lnTo>
                  <a:lnTo>
                    <a:pt x="103" y="174"/>
                  </a:lnTo>
                  <a:lnTo>
                    <a:pt x="103" y="178"/>
                  </a:lnTo>
                  <a:lnTo>
                    <a:pt x="104" y="181"/>
                  </a:lnTo>
                  <a:lnTo>
                    <a:pt x="104" y="188"/>
                  </a:lnTo>
                  <a:lnTo>
                    <a:pt x="105" y="191"/>
                  </a:lnTo>
                  <a:lnTo>
                    <a:pt x="105" y="200"/>
                  </a:lnTo>
                  <a:lnTo>
                    <a:pt x="105" y="202"/>
                  </a:lnTo>
                  <a:lnTo>
                    <a:pt x="105" y="235"/>
                  </a:lnTo>
                  <a:lnTo>
                    <a:pt x="105" y="236"/>
                  </a:lnTo>
                  <a:lnTo>
                    <a:pt x="105" y="243"/>
                  </a:lnTo>
                  <a:lnTo>
                    <a:pt x="104" y="244"/>
                  </a:lnTo>
                  <a:lnTo>
                    <a:pt x="104" y="249"/>
                  </a:lnTo>
                  <a:lnTo>
                    <a:pt x="103" y="250"/>
                  </a:lnTo>
                  <a:lnTo>
                    <a:pt x="103" y="252"/>
                  </a:lnTo>
                  <a:lnTo>
                    <a:pt x="103" y="253"/>
                  </a:lnTo>
                  <a:lnTo>
                    <a:pt x="103" y="256"/>
                  </a:lnTo>
                  <a:lnTo>
                    <a:pt x="102" y="257"/>
                  </a:lnTo>
                  <a:lnTo>
                    <a:pt x="102" y="258"/>
                  </a:lnTo>
                  <a:lnTo>
                    <a:pt x="101" y="260"/>
                  </a:lnTo>
                  <a:lnTo>
                    <a:pt x="101" y="261"/>
                  </a:lnTo>
                  <a:lnTo>
                    <a:pt x="97" y="261"/>
                  </a:lnTo>
                  <a:lnTo>
                    <a:pt x="96" y="261"/>
                  </a:lnTo>
                  <a:lnTo>
                    <a:pt x="88" y="261"/>
                  </a:lnTo>
                  <a:lnTo>
                    <a:pt x="79" y="261"/>
                  </a:lnTo>
                  <a:lnTo>
                    <a:pt x="78" y="260"/>
                  </a:lnTo>
                  <a:lnTo>
                    <a:pt x="73" y="260"/>
                  </a:lnTo>
                  <a:lnTo>
                    <a:pt x="72" y="260"/>
                  </a:lnTo>
                  <a:lnTo>
                    <a:pt x="68" y="260"/>
                  </a:lnTo>
                  <a:lnTo>
                    <a:pt x="68" y="259"/>
                  </a:lnTo>
                  <a:lnTo>
                    <a:pt x="63" y="259"/>
                  </a:lnTo>
                  <a:lnTo>
                    <a:pt x="63" y="258"/>
                  </a:lnTo>
                  <a:lnTo>
                    <a:pt x="60" y="258"/>
                  </a:lnTo>
                  <a:lnTo>
                    <a:pt x="57" y="258"/>
                  </a:lnTo>
                  <a:lnTo>
                    <a:pt x="56" y="258"/>
                  </a:lnTo>
                  <a:lnTo>
                    <a:pt x="55" y="258"/>
                  </a:lnTo>
                  <a:lnTo>
                    <a:pt x="54" y="258"/>
                  </a:lnTo>
                  <a:lnTo>
                    <a:pt x="53" y="259"/>
                  </a:lnTo>
                  <a:lnTo>
                    <a:pt x="51" y="259"/>
                  </a:lnTo>
                  <a:lnTo>
                    <a:pt x="50" y="260"/>
                  </a:lnTo>
                  <a:lnTo>
                    <a:pt x="47" y="260"/>
                  </a:lnTo>
                  <a:lnTo>
                    <a:pt x="46" y="260"/>
                  </a:lnTo>
                  <a:lnTo>
                    <a:pt x="44" y="260"/>
                  </a:lnTo>
                  <a:lnTo>
                    <a:pt x="43" y="261"/>
                  </a:lnTo>
                  <a:lnTo>
                    <a:pt x="39" y="261"/>
                  </a:lnTo>
                  <a:lnTo>
                    <a:pt x="38" y="261"/>
                  </a:lnTo>
                  <a:lnTo>
                    <a:pt x="32" y="261"/>
                  </a:lnTo>
                  <a:lnTo>
                    <a:pt x="32" y="262"/>
                  </a:lnTo>
                  <a:lnTo>
                    <a:pt x="16" y="262"/>
                  </a:lnTo>
                  <a:lnTo>
                    <a:pt x="15" y="261"/>
                  </a:lnTo>
                  <a:lnTo>
                    <a:pt x="12" y="261"/>
                  </a:lnTo>
                  <a:lnTo>
                    <a:pt x="11" y="261"/>
                  </a:lnTo>
                  <a:lnTo>
                    <a:pt x="7" y="261"/>
                  </a:lnTo>
                  <a:lnTo>
                    <a:pt x="7" y="260"/>
                  </a:lnTo>
                  <a:lnTo>
                    <a:pt x="5" y="260"/>
                  </a:lnTo>
                  <a:lnTo>
                    <a:pt x="4" y="260"/>
                  </a:lnTo>
                  <a:lnTo>
                    <a:pt x="3" y="260"/>
                  </a:lnTo>
                  <a:lnTo>
                    <a:pt x="2" y="259"/>
                  </a:lnTo>
                  <a:lnTo>
                    <a:pt x="1" y="259"/>
                  </a:lnTo>
                  <a:lnTo>
                    <a:pt x="1" y="257"/>
                  </a:lnTo>
                  <a:lnTo>
                    <a:pt x="2" y="254"/>
                  </a:lnTo>
                  <a:lnTo>
                    <a:pt x="2" y="250"/>
                  </a:lnTo>
                  <a:lnTo>
                    <a:pt x="3" y="248"/>
                  </a:lnTo>
                  <a:lnTo>
                    <a:pt x="3" y="243"/>
                  </a:lnTo>
                  <a:lnTo>
                    <a:pt x="4" y="241"/>
                  </a:lnTo>
                  <a:lnTo>
                    <a:pt x="4" y="235"/>
                  </a:lnTo>
                  <a:lnTo>
                    <a:pt x="4" y="233"/>
                  </a:lnTo>
                  <a:lnTo>
                    <a:pt x="4" y="224"/>
                  </a:lnTo>
                  <a:lnTo>
                    <a:pt x="5" y="222"/>
                  </a:lnTo>
                  <a:lnTo>
                    <a:pt x="5" y="211"/>
                  </a:lnTo>
                  <a:lnTo>
                    <a:pt x="5" y="210"/>
                  </a:lnTo>
                  <a:lnTo>
                    <a:pt x="5" y="174"/>
                  </a:lnTo>
                  <a:lnTo>
                    <a:pt x="5" y="172"/>
                  </a:lnTo>
                  <a:lnTo>
                    <a:pt x="5" y="163"/>
                  </a:lnTo>
                  <a:lnTo>
                    <a:pt x="4" y="161"/>
                  </a:lnTo>
                  <a:lnTo>
                    <a:pt x="4" y="154"/>
                  </a:lnTo>
                  <a:lnTo>
                    <a:pt x="4" y="152"/>
                  </a:lnTo>
                  <a:lnTo>
                    <a:pt x="4" y="147"/>
                  </a:lnTo>
                  <a:lnTo>
                    <a:pt x="3" y="145"/>
                  </a:lnTo>
                  <a:lnTo>
                    <a:pt x="3" y="141"/>
                  </a:lnTo>
                  <a:lnTo>
                    <a:pt x="2" y="139"/>
                  </a:lnTo>
                  <a:lnTo>
                    <a:pt x="2" y="136"/>
                  </a:lnTo>
                  <a:lnTo>
                    <a:pt x="1" y="135"/>
                  </a:lnTo>
                  <a:lnTo>
                    <a:pt x="1" y="133"/>
                  </a:lnTo>
                  <a:lnTo>
                    <a:pt x="1" y="132"/>
                  </a:lnTo>
                  <a:lnTo>
                    <a:pt x="1" y="131"/>
                  </a:lnTo>
                  <a:lnTo>
                    <a:pt x="1" y="123"/>
                  </a:lnTo>
                  <a:lnTo>
                    <a:pt x="0" y="122"/>
                  </a:lnTo>
                  <a:lnTo>
                    <a:pt x="0" y="103"/>
                  </a:lnTo>
                  <a:lnTo>
                    <a:pt x="1" y="101"/>
                  </a:lnTo>
                  <a:lnTo>
                    <a:pt x="1" y="89"/>
                  </a:lnTo>
                  <a:lnTo>
                    <a:pt x="1" y="87"/>
                  </a:lnTo>
                  <a:lnTo>
                    <a:pt x="1" y="79"/>
                  </a:lnTo>
                  <a:lnTo>
                    <a:pt x="2" y="77"/>
                  </a:lnTo>
                  <a:lnTo>
                    <a:pt x="2" y="69"/>
                  </a:lnTo>
                  <a:lnTo>
                    <a:pt x="3" y="67"/>
                  </a:lnTo>
                  <a:lnTo>
                    <a:pt x="3" y="62"/>
                  </a:lnTo>
                  <a:lnTo>
                    <a:pt x="4" y="60"/>
                  </a:lnTo>
                  <a:lnTo>
                    <a:pt x="4" y="53"/>
                  </a:lnTo>
                  <a:lnTo>
                    <a:pt x="4" y="51"/>
                  </a:lnTo>
                  <a:lnTo>
                    <a:pt x="4" y="46"/>
                  </a:lnTo>
                  <a:lnTo>
                    <a:pt x="5" y="43"/>
                  </a:lnTo>
                  <a:lnTo>
                    <a:pt x="5" y="41"/>
                  </a:lnTo>
                  <a:lnTo>
                    <a:pt x="5" y="39"/>
                  </a:lnTo>
                  <a:lnTo>
                    <a:pt x="5" y="33"/>
                  </a:lnTo>
                  <a:lnTo>
                    <a:pt x="6" y="30"/>
                  </a:lnTo>
                  <a:lnTo>
                    <a:pt x="6" y="27"/>
                  </a:lnTo>
                  <a:lnTo>
                    <a:pt x="7" y="25"/>
                  </a:lnTo>
                  <a:lnTo>
                    <a:pt x="7" y="22"/>
                  </a:lnTo>
                  <a:lnTo>
                    <a:pt x="125" y="0"/>
                  </a:lnTo>
                </a:path>
              </a:pathLst>
            </a:custGeom>
            <a:noFill/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33" name="Freeform 136"/>
            <p:cNvSpPr>
              <a:spLocks/>
            </p:cNvSpPr>
            <p:nvPr/>
          </p:nvSpPr>
          <p:spPr bwMode="auto">
            <a:xfrm>
              <a:off x="3087" y="2287"/>
              <a:ext cx="17" cy="17"/>
            </a:xfrm>
            <a:custGeom>
              <a:avLst/>
              <a:gdLst>
                <a:gd name="T0" fmla="*/ 16 w 17"/>
                <a:gd name="T1" fmla="*/ 16 h 17"/>
                <a:gd name="T2" fmla="*/ 16 w 17"/>
                <a:gd name="T3" fmla="*/ 9 h 17"/>
                <a:gd name="T4" fmla="*/ 12 w 17"/>
                <a:gd name="T5" fmla="*/ 8 h 17"/>
                <a:gd name="T6" fmla="*/ 12 w 17"/>
                <a:gd name="T7" fmla="*/ 5 h 17"/>
                <a:gd name="T8" fmla="*/ 8 w 17"/>
                <a:gd name="T9" fmla="*/ 5 h 17"/>
                <a:gd name="T10" fmla="*/ 8 w 17"/>
                <a:gd name="T11" fmla="*/ 3 h 17"/>
                <a:gd name="T12" fmla="*/ 4 w 17"/>
                <a:gd name="T13" fmla="*/ 3 h 17"/>
                <a:gd name="T14" fmla="*/ 4 w 17"/>
                <a:gd name="T15" fmla="*/ 1 h 17"/>
                <a:gd name="T16" fmla="*/ 0 w 17"/>
                <a:gd name="T17" fmla="*/ 1 h 17"/>
                <a:gd name="T18" fmla="*/ 0 w 17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7"/>
                <a:gd name="T32" fmla="*/ 17 w 17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7">
                  <a:moveTo>
                    <a:pt x="16" y="16"/>
                  </a:moveTo>
                  <a:lnTo>
                    <a:pt x="16" y="9"/>
                  </a:lnTo>
                  <a:lnTo>
                    <a:pt x="12" y="8"/>
                  </a:lnTo>
                  <a:lnTo>
                    <a:pt x="12" y="5"/>
                  </a:lnTo>
                  <a:lnTo>
                    <a:pt x="8" y="5"/>
                  </a:lnTo>
                  <a:lnTo>
                    <a:pt x="8" y="3"/>
                  </a:lnTo>
                  <a:lnTo>
                    <a:pt x="4" y="3"/>
                  </a:lnTo>
                  <a:lnTo>
                    <a:pt x="4" y="1"/>
                  </a:lnTo>
                  <a:lnTo>
                    <a:pt x="0" y="1"/>
                  </a:lnTo>
                  <a:lnTo>
                    <a:pt x="0" y="0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34" name="Freeform 137"/>
            <p:cNvSpPr>
              <a:spLocks/>
            </p:cNvSpPr>
            <p:nvPr/>
          </p:nvSpPr>
          <p:spPr bwMode="auto">
            <a:xfrm>
              <a:off x="3066" y="2438"/>
              <a:ext cx="17" cy="17"/>
            </a:xfrm>
            <a:custGeom>
              <a:avLst/>
              <a:gdLst>
                <a:gd name="T0" fmla="*/ 16 w 17"/>
                <a:gd name="T1" fmla="*/ 0 h 17"/>
                <a:gd name="T2" fmla="*/ 16 w 17"/>
                <a:gd name="T3" fmla="*/ 1 h 17"/>
                <a:gd name="T4" fmla="*/ 16 w 17"/>
                <a:gd name="T5" fmla="*/ 1 h 17"/>
                <a:gd name="T6" fmla="*/ 16 w 17"/>
                <a:gd name="T7" fmla="*/ 4 h 17"/>
                <a:gd name="T8" fmla="*/ 13 w 17"/>
                <a:gd name="T9" fmla="*/ 4 h 17"/>
                <a:gd name="T10" fmla="*/ 13 w 17"/>
                <a:gd name="T11" fmla="*/ 6 h 17"/>
                <a:gd name="T12" fmla="*/ 11 w 17"/>
                <a:gd name="T13" fmla="*/ 6 h 17"/>
                <a:gd name="T14" fmla="*/ 11 w 17"/>
                <a:gd name="T15" fmla="*/ 8 h 17"/>
                <a:gd name="T16" fmla="*/ 11 w 17"/>
                <a:gd name="T17" fmla="*/ 9 h 17"/>
                <a:gd name="T18" fmla="*/ 11 w 17"/>
                <a:gd name="T19" fmla="*/ 9 h 17"/>
                <a:gd name="T20" fmla="*/ 9 w 17"/>
                <a:gd name="T21" fmla="*/ 9 h 17"/>
                <a:gd name="T22" fmla="*/ 9 w 17"/>
                <a:gd name="T23" fmla="*/ 11 h 17"/>
                <a:gd name="T24" fmla="*/ 6 w 17"/>
                <a:gd name="T25" fmla="*/ 12 h 17"/>
                <a:gd name="T26" fmla="*/ 4 w 17"/>
                <a:gd name="T27" fmla="*/ 12 h 17"/>
                <a:gd name="T28" fmla="*/ 4 w 17"/>
                <a:gd name="T29" fmla="*/ 14 h 17"/>
                <a:gd name="T30" fmla="*/ 4 w 17"/>
                <a:gd name="T31" fmla="*/ 14 h 17"/>
                <a:gd name="T32" fmla="*/ 4 w 17"/>
                <a:gd name="T33" fmla="*/ 16 h 17"/>
                <a:gd name="T34" fmla="*/ 0 w 17"/>
                <a:gd name="T35" fmla="*/ 16 h 1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7"/>
                <a:gd name="T55" fmla="*/ 0 h 17"/>
                <a:gd name="T56" fmla="*/ 17 w 17"/>
                <a:gd name="T57" fmla="*/ 17 h 1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7" h="17">
                  <a:moveTo>
                    <a:pt x="16" y="0"/>
                  </a:moveTo>
                  <a:lnTo>
                    <a:pt x="16" y="1"/>
                  </a:lnTo>
                  <a:lnTo>
                    <a:pt x="16" y="4"/>
                  </a:lnTo>
                  <a:lnTo>
                    <a:pt x="13" y="4"/>
                  </a:lnTo>
                  <a:lnTo>
                    <a:pt x="13" y="6"/>
                  </a:lnTo>
                  <a:lnTo>
                    <a:pt x="11" y="6"/>
                  </a:lnTo>
                  <a:lnTo>
                    <a:pt x="11" y="8"/>
                  </a:lnTo>
                  <a:lnTo>
                    <a:pt x="11" y="9"/>
                  </a:lnTo>
                  <a:lnTo>
                    <a:pt x="9" y="9"/>
                  </a:lnTo>
                  <a:lnTo>
                    <a:pt x="9" y="11"/>
                  </a:lnTo>
                  <a:lnTo>
                    <a:pt x="6" y="12"/>
                  </a:lnTo>
                  <a:lnTo>
                    <a:pt x="4" y="12"/>
                  </a:lnTo>
                  <a:lnTo>
                    <a:pt x="4" y="14"/>
                  </a:lnTo>
                  <a:lnTo>
                    <a:pt x="4" y="16"/>
                  </a:lnTo>
                  <a:lnTo>
                    <a:pt x="0" y="16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35" name="Freeform 138"/>
            <p:cNvSpPr>
              <a:spLocks/>
            </p:cNvSpPr>
            <p:nvPr/>
          </p:nvSpPr>
          <p:spPr bwMode="auto">
            <a:xfrm>
              <a:off x="3047" y="2442"/>
              <a:ext cx="27" cy="17"/>
            </a:xfrm>
            <a:custGeom>
              <a:avLst/>
              <a:gdLst>
                <a:gd name="T0" fmla="*/ 26 w 27"/>
                <a:gd name="T1" fmla="*/ 0 h 17"/>
                <a:gd name="T2" fmla="*/ 25 w 27"/>
                <a:gd name="T3" fmla="*/ 1 h 17"/>
                <a:gd name="T4" fmla="*/ 25 w 27"/>
                <a:gd name="T5" fmla="*/ 2 h 17"/>
                <a:gd name="T6" fmla="*/ 25 w 27"/>
                <a:gd name="T7" fmla="*/ 4 h 17"/>
                <a:gd name="T8" fmla="*/ 25 w 27"/>
                <a:gd name="T9" fmla="*/ 4 h 17"/>
                <a:gd name="T10" fmla="*/ 24 w 27"/>
                <a:gd name="T11" fmla="*/ 5 h 17"/>
                <a:gd name="T12" fmla="*/ 24 w 27"/>
                <a:gd name="T13" fmla="*/ 7 h 17"/>
                <a:gd name="T14" fmla="*/ 23 w 27"/>
                <a:gd name="T15" fmla="*/ 8 h 17"/>
                <a:gd name="T16" fmla="*/ 23 w 27"/>
                <a:gd name="T17" fmla="*/ 10 h 17"/>
                <a:gd name="T18" fmla="*/ 23 w 27"/>
                <a:gd name="T19" fmla="*/ 10 h 17"/>
                <a:gd name="T20" fmla="*/ 23 w 27"/>
                <a:gd name="T21" fmla="*/ 11 h 17"/>
                <a:gd name="T22" fmla="*/ 22 w 27"/>
                <a:gd name="T23" fmla="*/ 11 h 17"/>
                <a:gd name="T24" fmla="*/ 21 w 27"/>
                <a:gd name="T25" fmla="*/ 13 h 17"/>
                <a:gd name="T26" fmla="*/ 21 w 27"/>
                <a:gd name="T27" fmla="*/ 13 h 17"/>
                <a:gd name="T28" fmla="*/ 21 w 27"/>
                <a:gd name="T29" fmla="*/ 14 h 17"/>
                <a:gd name="T30" fmla="*/ 20 w 27"/>
                <a:gd name="T31" fmla="*/ 14 h 17"/>
                <a:gd name="T32" fmla="*/ 19 w 27"/>
                <a:gd name="T33" fmla="*/ 14 h 17"/>
                <a:gd name="T34" fmla="*/ 19 w 27"/>
                <a:gd name="T35" fmla="*/ 14 h 17"/>
                <a:gd name="T36" fmla="*/ 18 w 27"/>
                <a:gd name="T37" fmla="*/ 16 h 17"/>
                <a:gd name="T38" fmla="*/ 14 w 27"/>
                <a:gd name="T39" fmla="*/ 16 h 17"/>
                <a:gd name="T40" fmla="*/ 14 w 27"/>
                <a:gd name="T41" fmla="*/ 14 h 17"/>
                <a:gd name="T42" fmla="*/ 9 w 27"/>
                <a:gd name="T43" fmla="*/ 14 h 17"/>
                <a:gd name="T44" fmla="*/ 9 w 27"/>
                <a:gd name="T45" fmla="*/ 14 h 17"/>
                <a:gd name="T46" fmla="*/ 7 w 27"/>
                <a:gd name="T47" fmla="*/ 14 h 17"/>
                <a:gd name="T48" fmla="*/ 7 w 27"/>
                <a:gd name="T49" fmla="*/ 13 h 17"/>
                <a:gd name="T50" fmla="*/ 6 w 27"/>
                <a:gd name="T51" fmla="*/ 11 h 17"/>
                <a:gd name="T52" fmla="*/ 6 w 27"/>
                <a:gd name="T53" fmla="*/ 11 h 17"/>
                <a:gd name="T54" fmla="*/ 6 w 27"/>
                <a:gd name="T55" fmla="*/ 11 h 17"/>
                <a:gd name="T56" fmla="*/ 5 w 27"/>
                <a:gd name="T57" fmla="*/ 10 h 17"/>
                <a:gd name="T58" fmla="*/ 5 w 27"/>
                <a:gd name="T59" fmla="*/ 10 h 17"/>
                <a:gd name="T60" fmla="*/ 2 w 27"/>
                <a:gd name="T61" fmla="*/ 5 h 17"/>
                <a:gd name="T62" fmla="*/ 1 w 27"/>
                <a:gd name="T63" fmla="*/ 4 h 17"/>
                <a:gd name="T64" fmla="*/ 0 w 27"/>
                <a:gd name="T65" fmla="*/ 4 h 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7"/>
                <a:gd name="T100" fmla="*/ 0 h 17"/>
                <a:gd name="T101" fmla="*/ 27 w 27"/>
                <a:gd name="T102" fmla="*/ 17 h 1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7" h="17">
                  <a:moveTo>
                    <a:pt x="26" y="0"/>
                  </a:moveTo>
                  <a:lnTo>
                    <a:pt x="25" y="1"/>
                  </a:lnTo>
                  <a:lnTo>
                    <a:pt x="25" y="2"/>
                  </a:lnTo>
                  <a:lnTo>
                    <a:pt x="25" y="4"/>
                  </a:lnTo>
                  <a:lnTo>
                    <a:pt x="24" y="5"/>
                  </a:lnTo>
                  <a:lnTo>
                    <a:pt x="24" y="7"/>
                  </a:lnTo>
                  <a:lnTo>
                    <a:pt x="23" y="8"/>
                  </a:lnTo>
                  <a:lnTo>
                    <a:pt x="23" y="10"/>
                  </a:lnTo>
                  <a:lnTo>
                    <a:pt x="23" y="11"/>
                  </a:lnTo>
                  <a:lnTo>
                    <a:pt x="22" y="11"/>
                  </a:lnTo>
                  <a:lnTo>
                    <a:pt x="21" y="13"/>
                  </a:lnTo>
                  <a:lnTo>
                    <a:pt x="21" y="14"/>
                  </a:lnTo>
                  <a:lnTo>
                    <a:pt x="20" y="14"/>
                  </a:lnTo>
                  <a:lnTo>
                    <a:pt x="19" y="14"/>
                  </a:lnTo>
                  <a:lnTo>
                    <a:pt x="18" y="16"/>
                  </a:lnTo>
                  <a:lnTo>
                    <a:pt x="14" y="16"/>
                  </a:lnTo>
                  <a:lnTo>
                    <a:pt x="14" y="14"/>
                  </a:lnTo>
                  <a:lnTo>
                    <a:pt x="9" y="14"/>
                  </a:lnTo>
                  <a:lnTo>
                    <a:pt x="7" y="14"/>
                  </a:lnTo>
                  <a:lnTo>
                    <a:pt x="7" y="13"/>
                  </a:lnTo>
                  <a:lnTo>
                    <a:pt x="6" y="11"/>
                  </a:lnTo>
                  <a:lnTo>
                    <a:pt x="5" y="10"/>
                  </a:lnTo>
                  <a:lnTo>
                    <a:pt x="2" y="5"/>
                  </a:lnTo>
                  <a:lnTo>
                    <a:pt x="1" y="4"/>
                  </a:lnTo>
                  <a:lnTo>
                    <a:pt x="0" y="4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36" name="Freeform 139"/>
            <p:cNvSpPr>
              <a:spLocks/>
            </p:cNvSpPr>
            <p:nvPr/>
          </p:nvSpPr>
          <p:spPr bwMode="auto">
            <a:xfrm>
              <a:off x="3023" y="2377"/>
              <a:ext cx="17" cy="28"/>
            </a:xfrm>
            <a:custGeom>
              <a:avLst/>
              <a:gdLst>
                <a:gd name="T0" fmla="*/ 11 w 17"/>
                <a:gd name="T1" fmla="*/ 0 h 28"/>
                <a:gd name="T2" fmla="*/ 11 w 17"/>
                <a:gd name="T3" fmla="*/ 1 h 28"/>
                <a:gd name="T4" fmla="*/ 13 w 17"/>
                <a:gd name="T5" fmla="*/ 2 h 28"/>
                <a:gd name="T6" fmla="*/ 13 w 17"/>
                <a:gd name="T7" fmla="*/ 2 h 28"/>
                <a:gd name="T8" fmla="*/ 14 w 17"/>
                <a:gd name="T9" fmla="*/ 3 h 28"/>
                <a:gd name="T10" fmla="*/ 14 w 17"/>
                <a:gd name="T11" fmla="*/ 4 h 28"/>
                <a:gd name="T12" fmla="*/ 16 w 17"/>
                <a:gd name="T13" fmla="*/ 4 h 28"/>
                <a:gd name="T14" fmla="*/ 16 w 17"/>
                <a:gd name="T15" fmla="*/ 5 h 28"/>
                <a:gd name="T16" fmla="*/ 16 w 17"/>
                <a:gd name="T17" fmla="*/ 5 h 28"/>
                <a:gd name="T18" fmla="*/ 16 w 17"/>
                <a:gd name="T19" fmla="*/ 6 h 28"/>
                <a:gd name="T20" fmla="*/ 16 w 17"/>
                <a:gd name="T21" fmla="*/ 6 h 28"/>
                <a:gd name="T22" fmla="*/ 16 w 17"/>
                <a:gd name="T23" fmla="*/ 7 h 28"/>
                <a:gd name="T24" fmla="*/ 13 w 17"/>
                <a:gd name="T25" fmla="*/ 7 h 28"/>
                <a:gd name="T26" fmla="*/ 13 w 17"/>
                <a:gd name="T27" fmla="*/ 9 h 28"/>
                <a:gd name="T28" fmla="*/ 14 w 17"/>
                <a:gd name="T29" fmla="*/ 9 h 28"/>
                <a:gd name="T30" fmla="*/ 14 w 17"/>
                <a:gd name="T31" fmla="*/ 7 h 28"/>
                <a:gd name="T32" fmla="*/ 16 w 17"/>
                <a:gd name="T33" fmla="*/ 7 h 28"/>
                <a:gd name="T34" fmla="*/ 16 w 17"/>
                <a:gd name="T35" fmla="*/ 11 h 28"/>
                <a:gd name="T36" fmla="*/ 16 w 17"/>
                <a:gd name="T37" fmla="*/ 11 h 28"/>
                <a:gd name="T38" fmla="*/ 16 w 17"/>
                <a:gd name="T39" fmla="*/ 13 h 28"/>
                <a:gd name="T40" fmla="*/ 16 w 17"/>
                <a:gd name="T41" fmla="*/ 13 h 28"/>
                <a:gd name="T42" fmla="*/ 16 w 17"/>
                <a:gd name="T43" fmla="*/ 15 h 28"/>
                <a:gd name="T44" fmla="*/ 14 w 17"/>
                <a:gd name="T45" fmla="*/ 15 h 28"/>
                <a:gd name="T46" fmla="*/ 14 w 17"/>
                <a:gd name="T47" fmla="*/ 23 h 28"/>
                <a:gd name="T48" fmla="*/ 13 w 17"/>
                <a:gd name="T49" fmla="*/ 23 h 28"/>
                <a:gd name="T50" fmla="*/ 13 w 17"/>
                <a:gd name="T51" fmla="*/ 24 h 28"/>
                <a:gd name="T52" fmla="*/ 11 w 17"/>
                <a:gd name="T53" fmla="*/ 24 h 28"/>
                <a:gd name="T54" fmla="*/ 11 w 17"/>
                <a:gd name="T55" fmla="*/ 25 h 28"/>
                <a:gd name="T56" fmla="*/ 10 w 17"/>
                <a:gd name="T57" fmla="*/ 25 h 28"/>
                <a:gd name="T58" fmla="*/ 10 w 17"/>
                <a:gd name="T59" fmla="*/ 25 h 28"/>
                <a:gd name="T60" fmla="*/ 8 w 17"/>
                <a:gd name="T61" fmla="*/ 25 h 28"/>
                <a:gd name="T62" fmla="*/ 7 w 17"/>
                <a:gd name="T63" fmla="*/ 27 h 28"/>
                <a:gd name="T64" fmla="*/ 5 w 17"/>
                <a:gd name="T65" fmla="*/ 27 h 28"/>
                <a:gd name="T66" fmla="*/ 5 w 17"/>
                <a:gd name="T67" fmla="*/ 27 h 28"/>
                <a:gd name="T68" fmla="*/ 2 w 17"/>
                <a:gd name="T69" fmla="*/ 27 h 28"/>
                <a:gd name="T70" fmla="*/ 2 w 17"/>
                <a:gd name="T71" fmla="*/ 27 h 28"/>
                <a:gd name="T72" fmla="*/ 1 w 17"/>
                <a:gd name="T73" fmla="*/ 26 h 28"/>
                <a:gd name="T74" fmla="*/ 1 w 17"/>
                <a:gd name="T75" fmla="*/ 25 h 28"/>
                <a:gd name="T76" fmla="*/ 2 w 17"/>
                <a:gd name="T77" fmla="*/ 25 h 28"/>
                <a:gd name="T78" fmla="*/ 2 w 17"/>
                <a:gd name="T79" fmla="*/ 23 h 28"/>
                <a:gd name="T80" fmla="*/ 1 w 17"/>
                <a:gd name="T81" fmla="*/ 23 h 28"/>
                <a:gd name="T82" fmla="*/ 1 w 17"/>
                <a:gd name="T83" fmla="*/ 22 h 28"/>
                <a:gd name="T84" fmla="*/ 1 w 17"/>
                <a:gd name="T85" fmla="*/ 22 h 28"/>
                <a:gd name="T86" fmla="*/ 1 w 17"/>
                <a:gd name="T87" fmla="*/ 14 h 28"/>
                <a:gd name="T88" fmla="*/ 0 w 17"/>
                <a:gd name="T89" fmla="*/ 14 h 28"/>
                <a:gd name="T90" fmla="*/ 0 w 17"/>
                <a:gd name="T91" fmla="*/ 11 h 28"/>
                <a:gd name="T92" fmla="*/ 1 w 17"/>
                <a:gd name="T93" fmla="*/ 11 h 28"/>
                <a:gd name="T94" fmla="*/ 1 w 17"/>
                <a:gd name="T95" fmla="*/ 8 h 28"/>
                <a:gd name="T96" fmla="*/ 1 w 17"/>
                <a:gd name="T97" fmla="*/ 8 h 28"/>
                <a:gd name="T98" fmla="*/ 1 w 17"/>
                <a:gd name="T99" fmla="*/ 6 h 28"/>
                <a:gd name="T100" fmla="*/ 2 w 17"/>
                <a:gd name="T101" fmla="*/ 6 h 28"/>
                <a:gd name="T102" fmla="*/ 2 w 17"/>
                <a:gd name="T103" fmla="*/ 5 h 28"/>
                <a:gd name="T104" fmla="*/ 4 w 17"/>
                <a:gd name="T105" fmla="*/ 4 h 28"/>
                <a:gd name="T106" fmla="*/ 4 w 17"/>
                <a:gd name="T107" fmla="*/ 4 h 28"/>
                <a:gd name="T108" fmla="*/ 5 w 17"/>
                <a:gd name="T109" fmla="*/ 3 h 28"/>
                <a:gd name="T110" fmla="*/ 5 w 17"/>
                <a:gd name="T111" fmla="*/ 3 h 28"/>
                <a:gd name="T112" fmla="*/ 7 w 17"/>
                <a:gd name="T113" fmla="*/ 2 h 28"/>
                <a:gd name="T114" fmla="*/ 8 w 17"/>
                <a:gd name="T115" fmla="*/ 2 h 28"/>
                <a:gd name="T116" fmla="*/ 8 w 17"/>
                <a:gd name="T117" fmla="*/ 0 h 28"/>
                <a:gd name="T118" fmla="*/ 10 w 17"/>
                <a:gd name="T119" fmla="*/ 0 h 28"/>
                <a:gd name="T120" fmla="*/ 10 w 17"/>
                <a:gd name="T121" fmla="*/ 0 h 28"/>
                <a:gd name="T122" fmla="*/ 11 w 17"/>
                <a:gd name="T123" fmla="*/ 0 h 2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"/>
                <a:gd name="T187" fmla="*/ 0 h 28"/>
                <a:gd name="T188" fmla="*/ 17 w 17"/>
                <a:gd name="T189" fmla="*/ 28 h 2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" h="28">
                  <a:moveTo>
                    <a:pt x="11" y="0"/>
                  </a:moveTo>
                  <a:lnTo>
                    <a:pt x="11" y="1"/>
                  </a:lnTo>
                  <a:lnTo>
                    <a:pt x="13" y="2"/>
                  </a:lnTo>
                  <a:lnTo>
                    <a:pt x="14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6" y="5"/>
                  </a:lnTo>
                  <a:lnTo>
                    <a:pt x="16" y="6"/>
                  </a:lnTo>
                  <a:lnTo>
                    <a:pt x="16" y="7"/>
                  </a:lnTo>
                  <a:lnTo>
                    <a:pt x="13" y="7"/>
                  </a:lnTo>
                  <a:lnTo>
                    <a:pt x="13" y="9"/>
                  </a:lnTo>
                  <a:lnTo>
                    <a:pt x="14" y="9"/>
                  </a:lnTo>
                  <a:lnTo>
                    <a:pt x="14" y="7"/>
                  </a:lnTo>
                  <a:lnTo>
                    <a:pt x="16" y="7"/>
                  </a:lnTo>
                  <a:lnTo>
                    <a:pt x="16" y="11"/>
                  </a:lnTo>
                  <a:lnTo>
                    <a:pt x="16" y="13"/>
                  </a:lnTo>
                  <a:lnTo>
                    <a:pt x="16" y="15"/>
                  </a:lnTo>
                  <a:lnTo>
                    <a:pt x="14" y="15"/>
                  </a:lnTo>
                  <a:lnTo>
                    <a:pt x="14" y="23"/>
                  </a:lnTo>
                  <a:lnTo>
                    <a:pt x="13" y="23"/>
                  </a:lnTo>
                  <a:lnTo>
                    <a:pt x="13" y="24"/>
                  </a:lnTo>
                  <a:lnTo>
                    <a:pt x="11" y="24"/>
                  </a:lnTo>
                  <a:lnTo>
                    <a:pt x="11" y="25"/>
                  </a:lnTo>
                  <a:lnTo>
                    <a:pt x="10" y="25"/>
                  </a:lnTo>
                  <a:lnTo>
                    <a:pt x="8" y="25"/>
                  </a:lnTo>
                  <a:lnTo>
                    <a:pt x="7" y="27"/>
                  </a:lnTo>
                  <a:lnTo>
                    <a:pt x="5" y="27"/>
                  </a:lnTo>
                  <a:lnTo>
                    <a:pt x="2" y="27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2" y="25"/>
                  </a:lnTo>
                  <a:lnTo>
                    <a:pt x="2" y="23"/>
                  </a:lnTo>
                  <a:lnTo>
                    <a:pt x="1" y="23"/>
                  </a:lnTo>
                  <a:lnTo>
                    <a:pt x="1" y="22"/>
                  </a:lnTo>
                  <a:lnTo>
                    <a:pt x="1" y="14"/>
                  </a:lnTo>
                  <a:lnTo>
                    <a:pt x="0" y="14"/>
                  </a:lnTo>
                  <a:lnTo>
                    <a:pt x="0" y="11"/>
                  </a:lnTo>
                  <a:lnTo>
                    <a:pt x="1" y="11"/>
                  </a:lnTo>
                  <a:lnTo>
                    <a:pt x="1" y="8"/>
                  </a:lnTo>
                  <a:lnTo>
                    <a:pt x="1" y="6"/>
                  </a:lnTo>
                  <a:lnTo>
                    <a:pt x="2" y="6"/>
                  </a:lnTo>
                  <a:lnTo>
                    <a:pt x="2" y="5"/>
                  </a:lnTo>
                  <a:lnTo>
                    <a:pt x="4" y="4"/>
                  </a:lnTo>
                  <a:lnTo>
                    <a:pt x="5" y="3"/>
                  </a:lnTo>
                  <a:lnTo>
                    <a:pt x="7" y="2"/>
                  </a:lnTo>
                  <a:lnTo>
                    <a:pt x="8" y="2"/>
                  </a:lnTo>
                  <a:lnTo>
                    <a:pt x="8" y="0"/>
                  </a:lnTo>
                  <a:lnTo>
                    <a:pt x="10" y="0"/>
                  </a:lnTo>
                  <a:lnTo>
                    <a:pt x="11" y="0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37" name="Freeform 140"/>
            <p:cNvSpPr>
              <a:spLocks/>
            </p:cNvSpPr>
            <p:nvPr/>
          </p:nvSpPr>
          <p:spPr bwMode="auto">
            <a:xfrm>
              <a:off x="3022" y="2401"/>
              <a:ext cx="17" cy="17"/>
            </a:xfrm>
            <a:custGeom>
              <a:avLst/>
              <a:gdLst>
                <a:gd name="T0" fmla="*/ 16 w 17"/>
                <a:gd name="T1" fmla="*/ 0 h 17"/>
                <a:gd name="T2" fmla="*/ 16 w 17"/>
                <a:gd name="T3" fmla="*/ 16 h 17"/>
                <a:gd name="T4" fmla="*/ 0 w 17"/>
                <a:gd name="T5" fmla="*/ 16 h 17"/>
                <a:gd name="T6" fmla="*/ 0 w 17"/>
                <a:gd name="T7" fmla="*/ 0 h 17"/>
                <a:gd name="T8" fmla="*/ 16 w 17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16" y="0"/>
                  </a:moveTo>
                  <a:lnTo>
                    <a:pt x="16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16" y="0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38" name="Freeform 141"/>
            <p:cNvSpPr>
              <a:spLocks/>
            </p:cNvSpPr>
            <p:nvPr/>
          </p:nvSpPr>
          <p:spPr bwMode="auto">
            <a:xfrm>
              <a:off x="3021" y="2393"/>
              <a:ext cx="17" cy="17"/>
            </a:xfrm>
            <a:custGeom>
              <a:avLst/>
              <a:gdLst>
                <a:gd name="T0" fmla="*/ 16 w 17"/>
                <a:gd name="T1" fmla="*/ 0 h 17"/>
                <a:gd name="T2" fmla="*/ 16 w 17"/>
                <a:gd name="T3" fmla="*/ 16 h 17"/>
                <a:gd name="T4" fmla="*/ 0 w 17"/>
                <a:gd name="T5" fmla="*/ 16 h 17"/>
                <a:gd name="T6" fmla="*/ 0 w 17"/>
                <a:gd name="T7" fmla="*/ 0 h 17"/>
                <a:gd name="T8" fmla="*/ 16 w 17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16" y="0"/>
                  </a:moveTo>
                  <a:lnTo>
                    <a:pt x="16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16" y="0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39" name="Freeform 142"/>
            <p:cNvSpPr>
              <a:spLocks/>
            </p:cNvSpPr>
            <p:nvPr/>
          </p:nvSpPr>
          <p:spPr bwMode="auto">
            <a:xfrm>
              <a:off x="3019" y="2377"/>
              <a:ext cx="17" cy="32"/>
            </a:xfrm>
            <a:custGeom>
              <a:avLst/>
              <a:gdLst>
                <a:gd name="T0" fmla="*/ 2 w 17"/>
                <a:gd name="T1" fmla="*/ 30 h 32"/>
                <a:gd name="T2" fmla="*/ 2 w 17"/>
                <a:gd name="T3" fmla="*/ 25 h 32"/>
                <a:gd name="T4" fmla="*/ 1 w 17"/>
                <a:gd name="T5" fmla="*/ 11 h 32"/>
                <a:gd name="T6" fmla="*/ 0 w 17"/>
                <a:gd name="T7" fmla="*/ 12 h 32"/>
                <a:gd name="T8" fmla="*/ 1 w 17"/>
                <a:gd name="T9" fmla="*/ 24 h 32"/>
                <a:gd name="T10" fmla="*/ 2 w 17"/>
                <a:gd name="T11" fmla="*/ 27 h 32"/>
                <a:gd name="T12" fmla="*/ 2 w 17"/>
                <a:gd name="T13" fmla="*/ 29 h 32"/>
                <a:gd name="T14" fmla="*/ 3 w 17"/>
                <a:gd name="T15" fmla="*/ 30 h 32"/>
                <a:gd name="T16" fmla="*/ 6 w 17"/>
                <a:gd name="T17" fmla="*/ 30 h 32"/>
                <a:gd name="T18" fmla="*/ 7 w 17"/>
                <a:gd name="T19" fmla="*/ 30 h 32"/>
                <a:gd name="T20" fmla="*/ 9 w 17"/>
                <a:gd name="T21" fmla="*/ 29 h 32"/>
                <a:gd name="T22" fmla="*/ 12 w 17"/>
                <a:gd name="T23" fmla="*/ 28 h 32"/>
                <a:gd name="T24" fmla="*/ 13 w 17"/>
                <a:gd name="T25" fmla="*/ 27 h 32"/>
                <a:gd name="T26" fmla="*/ 14 w 17"/>
                <a:gd name="T27" fmla="*/ 26 h 32"/>
                <a:gd name="T28" fmla="*/ 14 w 17"/>
                <a:gd name="T29" fmla="*/ 16 h 32"/>
                <a:gd name="T30" fmla="*/ 16 w 17"/>
                <a:gd name="T31" fmla="*/ 14 h 32"/>
                <a:gd name="T32" fmla="*/ 14 w 17"/>
                <a:gd name="T33" fmla="*/ 11 h 32"/>
                <a:gd name="T34" fmla="*/ 13 w 17"/>
                <a:gd name="T35" fmla="*/ 8 h 32"/>
                <a:gd name="T36" fmla="*/ 12 w 17"/>
                <a:gd name="T37" fmla="*/ 10 h 32"/>
                <a:gd name="T38" fmla="*/ 12 w 17"/>
                <a:gd name="T39" fmla="*/ 11 h 32"/>
                <a:gd name="T40" fmla="*/ 14 w 17"/>
                <a:gd name="T41" fmla="*/ 9 h 32"/>
                <a:gd name="T42" fmla="*/ 16 w 17"/>
                <a:gd name="T43" fmla="*/ 7 h 32"/>
                <a:gd name="T44" fmla="*/ 14 w 17"/>
                <a:gd name="T45" fmla="*/ 5 h 32"/>
                <a:gd name="T46" fmla="*/ 13 w 17"/>
                <a:gd name="T47" fmla="*/ 3 h 32"/>
                <a:gd name="T48" fmla="*/ 11 w 17"/>
                <a:gd name="T49" fmla="*/ 0 h 32"/>
                <a:gd name="T50" fmla="*/ 9 w 17"/>
                <a:gd name="T51" fmla="*/ 1 h 32"/>
                <a:gd name="T52" fmla="*/ 8 w 17"/>
                <a:gd name="T53" fmla="*/ 1 h 32"/>
                <a:gd name="T54" fmla="*/ 7 w 17"/>
                <a:gd name="T55" fmla="*/ 2 h 32"/>
                <a:gd name="T56" fmla="*/ 6 w 17"/>
                <a:gd name="T57" fmla="*/ 3 h 32"/>
                <a:gd name="T58" fmla="*/ 4 w 17"/>
                <a:gd name="T59" fmla="*/ 4 h 32"/>
                <a:gd name="T60" fmla="*/ 3 w 17"/>
                <a:gd name="T61" fmla="*/ 4 h 32"/>
                <a:gd name="T62" fmla="*/ 3 w 17"/>
                <a:gd name="T63" fmla="*/ 5 h 32"/>
                <a:gd name="T64" fmla="*/ 2 w 17"/>
                <a:gd name="T65" fmla="*/ 7 h 32"/>
                <a:gd name="T66" fmla="*/ 2 w 17"/>
                <a:gd name="T67" fmla="*/ 7 h 32"/>
                <a:gd name="T68" fmla="*/ 1 w 17"/>
                <a:gd name="T69" fmla="*/ 9 h 32"/>
                <a:gd name="T70" fmla="*/ 2 w 17"/>
                <a:gd name="T71" fmla="*/ 31 h 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7"/>
                <a:gd name="T109" fmla="*/ 0 h 32"/>
                <a:gd name="T110" fmla="*/ 17 w 17"/>
                <a:gd name="T111" fmla="*/ 32 h 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7" h="32">
                  <a:moveTo>
                    <a:pt x="2" y="31"/>
                  </a:moveTo>
                  <a:lnTo>
                    <a:pt x="2" y="30"/>
                  </a:lnTo>
                  <a:lnTo>
                    <a:pt x="2" y="29"/>
                  </a:lnTo>
                  <a:lnTo>
                    <a:pt x="2" y="25"/>
                  </a:lnTo>
                  <a:lnTo>
                    <a:pt x="1" y="24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0" y="12"/>
                  </a:lnTo>
                  <a:lnTo>
                    <a:pt x="0" y="24"/>
                  </a:lnTo>
                  <a:lnTo>
                    <a:pt x="1" y="24"/>
                  </a:lnTo>
                  <a:lnTo>
                    <a:pt x="1" y="27"/>
                  </a:lnTo>
                  <a:lnTo>
                    <a:pt x="2" y="27"/>
                  </a:lnTo>
                  <a:lnTo>
                    <a:pt x="2" y="29"/>
                  </a:lnTo>
                  <a:lnTo>
                    <a:pt x="2" y="30"/>
                  </a:lnTo>
                  <a:lnTo>
                    <a:pt x="3" y="30"/>
                  </a:lnTo>
                  <a:lnTo>
                    <a:pt x="6" y="30"/>
                  </a:lnTo>
                  <a:lnTo>
                    <a:pt x="7" y="30"/>
                  </a:lnTo>
                  <a:lnTo>
                    <a:pt x="8" y="29"/>
                  </a:lnTo>
                  <a:lnTo>
                    <a:pt x="9" y="29"/>
                  </a:lnTo>
                  <a:lnTo>
                    <a:pt x="10" y="28"/>
                  </a:lnTo>
                  <a:lnTo>
                    <a:pt x="12" y="28"/>
                  </a:lnTo>
                  <a:lnTo>
                    <a:pt x="12" y="27"/>
                  </a:lnTo>
                  <a:lnTo>
                    <a:pt x="13" y="27"/>
                  </a:lnTo>
                  <a:lnTo>
                    <a:pt x="14" y="26"/>
                  </a:lnTo>
                  <a:lnTo>
                    <a:pt x="14" y="16"/>
                  </a:lnTo>
                  <a:lnTo>
                    <a:pt x="14" y="14"/>
                  </a:lnTo>
                  <a:lnTo>
                    <a:pt x="16" y="14"/>
                  </a:lnTo>
                  <a:lnTo>
                    <a:pt x="16" y="12"/>
                  </a:lnTo>
                  <a:lnTo>
                    <a:pt x="14" y="11"/>
                  </a:lnTo>
                  <a:lnTo>
                    <a:pt x="14" y="10"/>
                  </a:lnTo>
                  <a:lnTo>
                    <a:pt x="13" y="8"/>
                  </a:lnTo>
                  <a:lnTo>
                    <a:pt x="13" y="9"/>
                  </a:lnTo>
                  <a:lnTo>
                    <a:pt x="12" y="10"/>
                  </a:lnTo>
                  <a:lnTo>
                    <a:pt x="12" y="11"/>
                  </a:lnTo>
                  <a:lnTo>
                    <a:pt x="9" y="11"/>
                  </a:lnTo>
                  <a:lnTo>
                    <a:pt x="14" y="9"/>
                  </a:lnTo>
                  <a:lnTo>
                    <a:pt x="14" y="7"/>
                  </a:lnTo>
                  <a:lnTo>
                    <a:pt x="16" y="7"/>
                  </a:lnTo>
                  <a:lnTo>
                    <a:pt x="16" y="6"/>
                  </a:lnTo>
                  <a:lnTo>
                    <a:pt x="14" y="5"/>
                  </a:lnTo>
                  <a:lnTo>
                    <a:pt x="14" y="4"/>
                  </a:lnTo>
                  <a:lnTo>
                    <a:pt x="13" y="3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9" y="1"/>
                  </a:lnTo>
                  <a:lnTo>
                    <a:pt x="8" y="1"/>
                  </a:lnTo>
                  <a:lnTo>
                    <a:pt x="7" y="2"/>
                  </a:lnTo>
                  <a:lnTo>
                    <a:pt x="6" y="2"/>
                  </a:lnTo>
                  <a:lnTo>
                    <a:pt x="6" y="3"/>
                  </a:lnTo>
                  <a:lnTo>
                    <a:pt x="4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3" y="6"/>
                  </a:lnTo>
                  <a:lnTo>
                    <a:pt x="2" y="7"/>
                  </a:lnTo>
                  <a:lnTo>
                    <a:pt x="2" y="9"/>
                  </a:lnTo>
                  <a:lnTo>
                    <a:pt x="1" y="9"/>
                  </a:lnTo>
                  <a:lnTo>
                    <a:pt x="1" y="11"/>
                  </a:lnTo>
                  <a:lnTo>
                    <a:pt x="2" y="31"/>
                  </a:lnTo>
                </a:path>
              </a:pathLst>
            </a:custGeom>
            <a:noFill/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40" name="Freeform 143"/>
            <p:cNvSpPr>
              <a:spLocks/>
            </p:cNvSpPr>
            <p:nvPr/>
          </p:nvSpPr>
          <p:spPr bwMode="auto">
            <a:xfrm>
              <a:off x="3047" y="2406"/>
              <a:ext cx="17" cy="18"/>
            </a:xfrm>
            <a:custGeom>
              <a:avLst/>
              <a:gdLst>
                <a:gd name="T0" fmla="*/ 0 w 17"/>
                <a:gd name="T1" fmla="*/ 7 h 18"/>
                <a:gd name="T2" fmla="*/ 2 w 17"/>
                <a:gd name="T3" fmla="*/ 7 h 18"/>
                <a:gd name="T4" fmla="*/ 2 w 17"/>
                <a:gd name="T5" fmla="*/ 7 h 18"/>
                <a:gd name="T6" fmla="*/ 2 w 17"/>
                <a:gd name="T7" fmla="*/ 7 h 18"/>
                <a:gd name="T8" fmla="*/ 2 w 17"/>
                <a:gd name="T9" fmla="*/ 8 h 18"/>
                <a:gd name="T10" fmla="*/ 5 w 17"/>
                <a:gd name="T11" fmla="*/ 8 h 18"/>
                <a:gd name="T12" fmla="*/ 5 w 17"/>
                <a:gd name="T13" fmla="*/ 9 h 18"/>
                <a:gd name="T14" fmla="*/ 5 w 17"/>
                <a:gd name="T15" fmla="*/ 10 h 18"/>
                <a:gd name="T16" fmla="*/ 5 w 17"/>
                <a:gd name="T17" fmla="*/ 10 h 18"/>
                <a:gd name="T18" fmla="*/ 8 w 17"/>
                <a:gd name="T19" fmla="*/ 11 h 18"/>
                <a:gd name="T20" fmla="*/ 8 w 17"/>
                <a:gd name="T21" fmla="*/ 12 h 18"/>
                <a:gd name="T22" fmla="*/ 8 w 17"/>
                <a:gd name="T23" fmla="*/ 12 h 18"/>
                <a:gd name="T24" fmla="*/ 8 w 17"/>
                <a:gd name="T25" fmla="*/ 14 h 18"/>
                <a:gd name="T26" fmla="*/ 10 w 17"/>
                <a:gd name="T27" fmla="*/ 14 h 18"/>
                <a:gd name="T28" fmla="*/ 10 w 17"/>
                <a:gd name="T29" fmla="*/ 15 h 18"/>
                <a:gd name="T30" fmla="*/ 10 w 17"/>
                <a:gd name="T31" fmla="*/ 15 h 18"/>
                <a:gd name="T32" fmla="*/ 10 w 17"/>
                <a:gd name="T33" fmla="*/ 16 h 18"/>
                <a:gd name="T34" fmla="*/ 13 w 17"/>
                <a:gd name="T35" fmla="*/ 16 h 18"/>
                <a:gd name="T36" fmla="*/ 13 w 17"/>
                <a:gd name="T37" fmla="*/ 16 h 18"/>
                <a:gd name="T38" fmla="*/ 13 w 17"/>
                <a:gd name="T39" fmla="*/ 16 h 18"/>
                <a:gd name="T40" fmla="*/ 13 w 17"/>
                <a:gd name="T41" fmla="*/ 17 h 18"/>
                <a:gd name="T42" fmla="*/ 13 w 17"/>
                <a:gd name="T43" fmla="*/ 14 h 18"/>
                <a:gd name="T44" fmla="*/ 16 w 17"/>
                <a:gd name="T45" fmla="*/ 14 h 18"/>
                <a:gd name="T46" fmla="*/ 16 w 17"/>
                <a:gd name="T47" fmla="*/ 5 h 18"/>
                <a:gd name="T48" fmla="*/ 16 w 17"/>
                <a:gd name="T49" fmla="*/ 4 h 18"/>
                <a:gd name="T50" fmla="*/ 16 w 17"/>
                <a:gd name="T51" fmla="*/ 1 h 18"/>
                <a:gd name="T52" fmla="*/ 13 w 17"/>
                <a:gd name="T53" fmla="*/ 0 h 18"/>
                <a:gd name="T54" fmla="*/ 10 w 17"/>
                <a:gd name="T55" fmla="*/ 0 h 18"/>
                <a:gd name="T56" fmla="*/ 10 w 17"/>
                <a:gd name="T57" fmla="*/ 0 h 18"/>
                <a:gd name="T58" fmla="*/ 8 w 17"/>
                <a:gd name="T59" fmla="*/ 0 h 18"/>
                <a:gd name="T60" fmla="*/ 8 w 17"/>
                <a:gd name="T61" fmla="*/ 0 h 18"/>
                <a:gd name="T62" fmla="*/ 5 w 17"/>
                <a:gd name="T63" fmla="*/ 0 h 18"/>
                <a:gd name="T64" fmla="*/ 5 w 17"/>
                <a:gd name="T65" fmla="*/ 2 h 18"/>
                <a:gd name="T66" fmla="*/ 5 w 17"/>
                <a:gd name="T67" fmla="*/ 2 h 18"/>
                <a:gd name="T68" fmla="*/ 5 w 17"/>
                <a:gd name="T69" fmla="*/ 4 h 18"/>
                <a:gd name="T70" fmla="*/ 2 w 17"/>
                <a:gd name="T71" fmla="*/ 5 h 18"/>
                <a:gd name="T72" fmla="*/ 2 w 17"/>
                <a:gd name="T73" fmla="*/ 6 h 18"/>
                <a:gd name="T74" fmla="*/ 2 w 17"/>
                <a:gd name="T75" fmla="*/ 6 h 18"/>
                <a:gd name="T76" fmla="*/ 0 w 17"/>
                <a:gd name="T77" fmla="*/ 7 h 18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7"/>
                <a:gd name="T118" fmla="*/ 0 h 18"/>
                <a:gd name="T119" fmla="*/ 17 w 17"/>
                <a:gd name="T120" fmla="*/ 18 h 18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7" h="18">
                  <a:moveTo>
                    <a:pt x="0" y="7"/>
                  </a:moveTo>
                  <a:lnTo>
                    <a:pt x="2" y="7"/>
                  </a:lnTo>
                  <a:lnTo>
                    <a:pt x="2" y="8"/>
                  </a:lnTo>
                  <a:lnTo>
                    <a:pt x="5" y="8"/>
                  </a:lnTo>
                  <a:lnTo>
                    <a:pt x="5" y="9"/>
                  </a:lnTo>
                  <a:lnTo>
                    <a:pt x="5" y="10"/>
                  </a:lnTo>
                  <a:lnTo>
                    <a:pt x="8" y="11"/>
                  </a:lnTo>
                  <a:lnTo>
                    <a:pt x="8" y="12"/>
                  </a:lnTo>
                  <a:lnTo>
                    <a:pt x="8" y="14"/>
                  </a:lnTo>
                  <a:lnTo>
                    <a:pt x="10" y="14"/>
                  </a:lnTo>
                  <a:lnTo>
                    <a:pt x="10" y="15"/>
                  </a:lnTo>
                  <a:lnTo>
                    <a:pt x="10" y="16"/>
                  </a:lnTo>
                  <a:lnTo>
                    <a:pt x="13" y="16"/>
                  </a:lnTo>
                  <a:lnTo>
                    <a:pt x="13" y="17"/>
                  </a:lnTo>
                  <a:lnTo>
                    <a:pt x="13" y="14"/>
                  </a:lnTo>
                  <a:lnTo>
                    <a:pt x="16" y="14"/>
                  </a:lnTo>
                  <a:lnTo>
                    <a:pt x="16" y="5"/>
                  </a:lnTo>
                  <a:lnTo>
                    <a:pt x="16" y="4"/>
                  </a:lnTo>
                  <a:lnTo>
                    <a:pt x="16" y="1"/>
                  </a:lnTo>
                  <a:lnTo>
                    <a:pt x="13" y="0"/>
                  </a:lnTo>
                  <a:lnTo>
                    <a:pt x="10" y="0"/>
                  </a:lnTo>
                  <a:lnTo>
                    <a:pt x="8" y="0"/>
                  </a:lnTo>
                  <a:lnTo>
                    <a:pt x="5" y="0"/>
                  </a:lnTo>
                  <a:lnTo>
                    <a:pt x="5" y="2"/>
                  </a:lnTo>
                  <a:lnTo>
                    <a:pt x="5" y="4"/>
                  </a:lnTo>
                  <a:lnTo>
                    <a:pt x="2" y="5"/>
                  </a:lnTo>
                  <a:lnTo>
                    <a:pt x="2" y="6"/>
                  </a:lnTo>
                  <a:lnTo>
                    <a:pt x="0" y="7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41" name="Freeform 144"/>
            <p:cNvSpPr>
              <a:spLocks/>
            </p:cNvSpPr>
            <p:nvPr/>
          </p:nvSpPr>
          <p:spPr bwMode="auto">
            <a:xfrm>
              <a:off x="3023" y="2401"/>
              <a:ext cx="40" cy="56"/>
            </a:xfrm>
            <a:custGeom>
              <a:avLst/>
              <a:gdLst>
                <a:gd name="T0" fmla="*/ 37 w 40"/>
                <a:gd name="T1" fmla="*/ 55 h 56"/>
                <a:gd name="T2" fmla="*/ 27 w 40"/>
                <a:gd name="T3" fmla="*/ 54 h 56"/>
                <a:gd name="T4" fmla="*/ 25 w 40"/>
                <a:gd name="T5" fmla="*/ 54 h 56"/>
                <a:gd name="T6" fmla="*/ 24 w 40"/>
                <a:gd name="T7" fmla="*/ 53 h 56"/>
                <a:gd name="T8" fmla="*/ 21 w 40"/>
                <a:gd name="T9" fmla="*/ 50 h 56"/>
                <a:gd name="T10" fmla="*/ 19 w 40"/>
                <a:gd name="T11" fmla="*/ 48 h 56"/>
                <a:gd name="T12" fmla="*/ 16 w 40"/>
                <a:gd name="T13" fmla="*/ 46 h 56"/>
                <a:gd name="T14" fmla="*/ 15 w 40"/>
                <a:gd name="T15" fmla="*/ 45 h 56"/>
                <a:gd name="T16" fmla="*/ 14 w 40"/>
                <a:gd name="T17" fmla="*/ 43 h 56"/>
                <a:gd name="T18" fmla="*/ 13 w 40"/>
                <a:gd name="T19" fmla="*/ 42 h 56"/>
                <a:gd name="T20" fmla="*/ 12 w 40"/>
                <a:gd name="T21" fmla="*/ 41 h 56"/>
                <a:gd name="T22" fmla="*/ 11 w 40"/>
                <a:gd name="T23" fmla="*/ 39 h 56"/>
                <a:gd name="T24" fmla="*/ 11 w 40"/>
                <a:gd name="T25" fmla="*/ 38 h 56"/>
                <a:gd name="T26" fmla="*/ 10 w 40"/>
                <a:gd name="T27" fmla="*/ 35 h 56"/>
                <a:gd name="T28" fmla="*/ 9 w 40"/>
                <a:gd name="T29" fmla="*/ 34 h 56"/>
                <a:gd name="T30" fmla="*/ 9 w 40"/>
                <a:gd name="T31" fmla="*/ 31 h 56"/>
                <a:gd name="T32" fmla="*/ 8 w 40"/>
                <a:gd name="T33" fmla="*/ 28 h 56"/>
                <a:gd name="T34" fmla="*/ 7 w 40"/>
                <a:gd name="T35" fmla="*/ 25 h 56"/>
                <a:gd name="T36" fmla="*/ 6 w 40"/>
                <a:gd name="T37" fmla="*/ 21 h 56"/>
                <a:gd name="T38" fmla="*/ 5 w 40"/>
                <a:gd name="T39" fmla="*/ 20 h 56"/>
                <a:gd name="T40" fmla="*/ 4 w 40"/>
                <a:gd name="T41" fmla="*/ 19 h 56"/>
                <a:gd name="T42" fmla="*/ 3 w 40"/>
                <a:gd name="T43" fmla="*/ 18 h 56"/>
                <a:gd name="T44" fmla="*/ 3 w 40"/>
                <a:gd name="T45" fmla="*/ 16 h 56"/>
                <a:gd name="T46" fmla="*/ 2 w 40"/>
                <a:gd name="T47" fmla="*/ 14 h 56"/>
                <a:gd name="T48" fmla="*/ 1 w 40"/>
                <a:gd name="T49" fmla="*/ 11 h 56"/>
                <a:gd name="T50" fmla="*/ 1 w 40"/>
                <a:gd name="T51" fmla="*/ 10 h 56"/>
                <a:gd name="T52" fmla="*/ 0 w 40"/>
                <a:gd name="T53" fmla="*/ 8 h 56"/>
                <a:gd name="T54" fmla="*/ 1 w 40"/>
                <a:gd name="T55" fmla="*/ 7 h 56"/>
                <a:gd name="T56" fmla="*/ 3 w 40"/>
                <a:gd name="T57" fmla="*/ 4 h 56"/>
                <a:gd name="T58" fmla="*/ 4 w 40"/>
                <a:gd name="T59" fmla="*/ 2 h 56"/>
                <a:gd name="T60" fmla="*/ 7 w 40"/>
                <a:gd name="T61" fmla="*/ 1 h 56"/>
                <a:gd name="T62" fmla="*/ 9 w 40"/>
                <a:gd name="T63" fmla="*/ 1 h 56"/>
                <a:gd name="T64" fmla="*/ 11 w 40"/>
                <a:gd name="T65" fmla="*/ 0 h 56"/>
                <a:gd name="T66" fmla="*/ 14 w 40"/>
                <a:gd name="T67" fmla="*/ 1 h 56"/>
                <a:gd name="T68" fmla="*/ 16 w 40"/>
                <a:gd name="T69" fmla="*/ 5 h 56"/>
                <a:gd name="T70" fmla="*/ 19 w 40"/>
                <a:gd name="T71" fmla="*/ 7 h 56"/>
                <a:gd name="T72" fmla="*/ 20 w 40"/>
                <a:gd name="T73" fmla="*/ 9 h 56"/>
                <a:gd name="T74" fmla="*/ 22 w 40"/>
                <a:gd name="T75" fmla="*/ 12 h 56"/>
                <a:gd name="T76" fmla="*/ 23 w 40"/>
                <a:gd name="T77" fmla="*/ 14 h 56"/>
                <a:gd name="T78" fmla="*/ 24 w 40"/>
                <a:gd name="T79" fmla="*/ 15 h 56"/>
                <a:gd name="T80" fmla="*/ 25 w 40"/>
                <a:gd name="T81" fmla="*/ 17 h 56"/>
                <a:gd name="T82" fmla="*/ 27 w 40"/>
                <a:gd name="T83" fmla="*/ 18 h 56"/>
                <a:gd name="T84" fmla="*/ 29 w 40"/>
                <a:gd name="T85" fmla="*/ 19 h 56"/>
                <a:gd name="T86" fmla="*/ 30 w 40"/>
                <a:gd name="T87" fmla="*/ 20 h 56"/>
                <a:gd name="T88" fmla="*/ 30 w 40"/>
                <a:gd name="T89" fmla="*/ 21 h 56"/>
                <a:gd name="T90" fmla="*/ 32 w 40"/>
                <a:gd name="T91" fmla="*/ 22 h 56"/>
                <a:gd name="T92" fmla="*/ 32 w 40"/>
                <a:gd name="T93" fmla="*/ 23 h 56"/>
                <a:gd name="T94" fmla="*/ 34 w 40"/>
                <a:gd name="T95" fmla="*/ 24 h 56"/>
                <a:gd name="T96" fmla="*/ 34 w 40"/>
                <a:gd name="T97" fmla="*/ 24 h 56"/>
                <a:gd name="T98" fmla="*/ 35 w 40"/>
                <a:gd name="T99" fmla="*/ 25 h 56"/>
                <a:gd name="T100" fmla="*/ 36 w 40"/>
                <a:gd name="T101" fmla="*/ 26 h 56"/>
                <a:gd name="T102" fmla="*/ 37 w 40"/>
                <a:gd name="T103" fmla="*/ 30 h 56"/>
                <a:gd name="T104" fmla="*/ 37 w 40"/>
                <a:gd name="T105" fmla="*/ 37 h 56"/>
                <a:gd name="T106" fmla="*/ 38 w 40"/>
                <a:gd name="T107" fmla="*/ 43 h 56"/>
                <a:gd name="T108" fmla="*/ 38 w 40"/>
                <a:gd name="T109" fmla="*/ 49 h 56"/>
                <a:gd name="T110" fmla="*/ 39 w 40"/>
                <a:gd name="T111" fmla="*/ 53 h 5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0"/>
                <a:gd name="T169" fmla="*/ 0 h 56"/>
                <a:gd name="T170" fmla="*/ 40 w 40"/>
                <a:gd name="T171" fmla="*/ 56 h 5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0" h="56">
                  <a:moveTo>
                    <a:pt x="38" y="53"/>
                  </a:moveTo>
                  <a:lnTo>
                    <a:pt x="37" y="55"/>
                  </a:lnTo>
                  <a:lnTo>
                    <a:pt x="27" y="55"/>
                  </a:lnTo>
                  <a:lnTo>
                    <a:pt x="27" y="54"/>
                  </a:lnTo>
                  <a:lnTo>
                    <a:pt x="26" y="54"/>
                  </a:lnTo>
                  <a:lnTo>
                    <a:pt x="25" y="54"/>
                  </a:lnTo>
                  <a:lnTo>
                    <a:pt x="24" y="54"/>
                  </a:lnTo>
                  <a:lnTo>
                    <a:pt x="24" y="53"/>
                  </a:lnTo>
                  <a:lnTo>
                    <a:pt x="21" y="50"/>
                  </a:lnTo>
                  <a:lnTo>
                    <a:pt x="19" y="48"/>
                  </a:lnTo>
                  <a:lnTo>
                    <a:pt x="17" y="48"/>
                  </a:lnTo>
                  <a:lnTo>
                    <a:pt x="16" y="46"/>
                  </a:lnTo>
                  <a:lnTo>
                    <a:pt x="15" y="45"/>
                  </a:lnTo>
                  <a:lnTo>
                    <a:pt x="14" y="43"/>
                  </a:lnTo>
                  <a:lnTo>
                    <a:pt x="14" y="42"/>
                  </a:lnTo>
                  <a:lnTo>
                    <a:pt x="13" y="42"/>
                  </a:lnTo>
                  <a:lnTo>
                    <a:pt x="13" y="41"/>
                  </a:lnTo>
                  <a:lnTo>
                    <a:pt x="12" y="41"/>
                  </a:lnTo>
                  <a:lnTo>
                    <a:pt x="12" y="40"/>
                  </a:lnTo>
                  <a:lnTo>
                    <a:pt x="11" y="39"/>
                  </a:lnTo>
                  <a:lnTo>
                    <a:pt x="11" y="38"/>
                  </a:lnTo>
                  <a:lnTo>
                    <a:pt x="11" y="36"/>
                  </a:lnTo>
                  <a:lnTo>
                    <a:pt x="10" y="35"/>
                  </a:lnTo>
                  <a:lnTo>
                    <a:pt x="9" y="34"/>
                  </a:lnTo>
                  <a:lnTo>
                    <a:pt x="9" y="32"/>
                  </a:lnTo>
                  <a:lnTo>
                    <a:pt x="9" y="31"/>
                  </a:lnTo>
                  <a:lnTo>
                    <a:pt x="8" y="29"/>
                  </a:lnTo>
                  <a:lnTo>
                    <a:pt x="8" y="28"/>
                  </a:lnTo>
                  <a:lnTo>
                    <a:pt x="7" y="27"/>
                  </a:lnTo>
                  <a:lnTo>
                    <a:pt x="7" y="25"/>
                  </a:lnTo>
                  <a:lnTo>
                    <a:pt x="6" y="23"/>
                  </a:lnTo>
                  <a:lnTo>
                    <a:pt x="6" y="21"/>
                  </a:lnTo>
                  <a:lnTo>
                    <a:pt x="6" y="20"/>
                  </a:lnTo>
                  <a:lnTo>
                    <a:pt x="5" y="20"/>
                  </a:lnTo>
                  <a:lnTo>
                    <a:pt x="4" y="19"/>
                  </a:lnTo>
                  <a:lnTo>
                    <a:pt x="4" y="18"/>
                  </a:lnTo>
                  <a:lnTo>
                    <a:pt x="3" y="18"/>
                  </a:lnTo>
                  <a:lnTo>
                    <a:pt x="3" y="16"/>
                  </a:lnTo>
                  <a:lnTo>
                    <a:pt x="3" y="14"/>
                  </a:lnTo>
                  <a:lnTo>
                    <a:pt x="2" y="14"/>
                  </a:lnTo>
                  <a:lnTo>
                    <a:pt x="2" y="12"/>
                  </a:lnTo>
                  <a:lnTo>
                    <a:pt x="1" y="11"/>
                  </a:lnTo>
                  <a:lnTo>
                    <a:pt x="1" y="10"/>
                  </a:lnTo>
                  <a:lnTo>
                    <a:pt x="1" y="9"/>
                  </a:lnTo>
                  <a:lnTo>
                    <a:pt x="0" y="8"/>
                  </a:lnTo>
                  <a:lnTo>
                    <a:pt x="1" y="8"/>
                  </a:lnTo>
                  <a:lnTo>
                    <a:pt x="1" y="7"/>
                  </a:lnTo>
                  <a:lnTo>
                    <a:pt x="3" y="5"/>
                  </a:lnTo>
                  <a:lnTo>
                    <a:pt x="3" y="4"/>
                  </a:lnTo>
                  <a:lnTo>
                    <a:pt x="4" y="3"/>
                  </a:lnTo>
                  <a:lnTo>
                    <a:pt x="4" y="2"/>
                  </a:lnTo>
                  <a:lnTo>
                    <a:pt x="5" y="1"/>
                  </a:lnTo>
                  <a:lnTo>
                    <a:pt x="7" y="1"/>
                  </a:lnTo>
                  <a:lnTo>
                    <a:pt x="9" y="1"/>
                  </a:lnTo>
                  <a:lnTo>
                    <a:pt x="10" y="0"/>
                  </a:lnTo>
                  <a:lnTo>
                    <a:pt x="11" y="0"/>
                  </a:lnTo>
                  <a:lnTo>
                    <a:pt x="12" y="1"/>
                  </a:lnTo>
                  <a:lnTo>
                    <a:pt x="14" y="1"/>
                  </a:lnTo>
                  <a:lnTo>
                    <a:pt x="16" y="4"/>
                  </a:lnTo>
                  <a:lnTo>
                    <a:pt x="16" y="5"/>
                  </a:lnTo>
                  <a:lnTo>
                    <a:pt x="19" y="7"/>
                  </a:lnTo>
                  <a:lnTo>
                    <a:pt x="19" y="8"/>
                  </a:lnTo>
                  <a:lnTo>
                    <a:pt x="20" y="9"/>
                  </a:lnTo>
                  <a:lnTo>
                    <a:pt x="21" y="11"/>
                  </a:lnTo>
                  <a:lnTo>
                    <a:pt x="22" y="12"/>
                  </a:lnTo>
                  <a:lnTo>
                    <a:pt x="23" y="14"/>
                  </a:lnTo>
                  <a:lnTo>
                    <a:pt x="24" y="15"/>
                  </a:lnTo>
                  <a:lnTo>
                    <a:pt x="24" y="16"/>
                  </a:lnTo>
                  <a:lnTo>
                    <a:pt x="25" y="17"/>
                  </a:lnTo>
                  <a:lnTo>
                    <a:pt x="26" y="17"/>
                  </a:lnTo>
                  <a:lnTo>
                    <a:pt x="27" y="18"/>
                  </a:lnTo>
                  <a:lnTo>
                    <a:pt x="29" y="19"/>
                  </a:lnTo>
                  <a:lnTo>
                    <a:pt x="30" y="20"/>
                  </a:lnTo>
                  <a:lnTo>
                    <a:pt x="30" y="21"/>
                  </a:lnTo>
                  <a:lnTo>
                    <a:pt x="31" y="21"/>
                  </a:lnTo>
                  <a:lnTo>
                    <a:pt x="32" y="22"/>
                  </a:lnTo>
                  <a:lnTo>
                    <a:pt x="32" y="23"/>
                  </a:lnTo>
                  <a:lnTo>
                    <a:pt x="34" y="23"/>
                  </a:lnTo>
                  <a:lnTo>
                    <a:pt x="34" y="24"/>
                  </a:lnTo>
                  <a:lnTo>
                    <a:pt x="35" y="24"/>
                  </a:lnTo>
                  <a:lnTo>
                    <a:pt x="35" y="25"/>
                  </a:lnTo>
                  <a:lnTo>
                    <a:pt x="36" y="25"/>
                  </a:lnTo>
                  <a:lnTo>
                    <a:pt x="36" y="26"/>
                  </a:lnTo>
                  <a:lnTo>
                    <a:pt x="37" y="26"/>
                  </a:lnTo>
                  <a:lnTo>
                    <a:pt x="37" y="30"/>
                  </a:lnTo>
                  <a:lnTo>
                    <a:pt x="37" y="31"/>
                  </a:lnTo>
                  <a:lnTo>
                    <a:pt x="37" y="37"/>
                  </a:lnTo>
                  <a:lnTo>
                    <a:pt x="38" y="37"/>
                  </a:lnTo>
                  <a:lnTo>
                    <a:pt x="38" y="43"/>
                  </a:lnTo>
                  <a:lnTo>
                    <a:pt x="38" y="49"/>
                  </a:lnTo>
                  <a:lnTo>
                    <a:pt x="39" y="50"/>
                  </a:lnTo>
                  <a:lnTo>
                    <a:pt x="39" y="53"/>
                  </a:lnTo>
                  <a:lnTo>
                    <a:pt x="38" y="53"/>
                  </a:lnTo>
                </a:path>
              </a:pathLst>
            </a:custGeom>
            <a:solidFill>
              <a:srgbClr val="438E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42" name="Freeform 145"/>
            <p:cNvSpPr>
              <a:spLocks/>
            </p:cNvSpPr>
            <p:nvPr/>
          </p:nvSpPr>
          <p:spPr bwMode="auto">
            <a:xfrm>
              <a:off x="3041" y="2414"/>
              <a:ext cx="17" cy="40"/>
            </a:xfrm>
            <a:custGeom>
              <a:avLst/>
              <a:gdLst>
                <a:gd name="T0" fmla="*/ 6 w 17"/>
                <a:gd name="T1" fmla="*/ 1 h 40"/>
                <a:gd name="T2" fmla="*/ 7 w 17"/>
                <a:gd name="T3" fmla="*/ 1 h 40"/>
                <a:gd name="T4" fmla="*/ 9 w 17"/>
                <a:gd name="T5" fmla="*/ 4 h 40"/>
                <a:gd name="T6" fmla="*/ 9 w 17"/>
                <a:gd name="T7" fmla="*/ 6 h 40"/>
                <a:gd name="T8" fmla="*/ 10 w 17"/>
                <a:gd name="T9" fmla="*/ 7 h 40"/>
                <a:gd name="T10" fmla="*/ 11 w 17"/>
                <a:gd name="T11" fmla="*/ 9 h 40"/>
                <a:gd name="T12" fmla="*/ 11 w 17"/>
                <a:gd name="T13" fmla="*/ 10 h 40"/>
                <a:gd name="T14" fmla="*/ 12 w 17"/>
                <a:gd name="T15" fmla="*/ 12 h 40"/>
                <a:gd name="T16" fmla="*/ 12 w 17"/>
                <a:gd name="T17" fmla="*/ 16 h 40"/>
                <a:gd name="T18" fmla="*/ 13 w 17"/>
                <a:gd name="T19" fmla="*/ 22 h 40"/>
                <a:gd name="T20" fmla="*/ 13 w 17"/>
                <a:gd name="T21" fmla="*/ 25 h 40"/>
                <a:gd name="T22" fmla="*/ 14 w 17"/>
                <a:gd name="T23" fmla="*/ 27 h 40"/>
                <a:gd name="T24" fmla="*/ 15 w 17"/>
                <a:gd name="T25" fmla="*/ 30 h 40"/>
                <a:gd name="T26" fmla="*/ 15 w 17"/>
                <a:gd name="T27" fmla="*/ 32 h 40"/>
                <a:gd name="T28" fmla="*/ 16 w 17"/>
                <a:gd name="T29" fmla="*/ 33 h 40"/>
                <a:gd name="T30" fmla="*/ 15 w 17"/>
                <a:gd name="T31" fmla="*/ 37 h 40"/>
                <a:gd name="T32" fmla="*/ 15 w 17"/>
                <a:gd name="T33" fmla="*/ 39 h 40"/>
                <a:gd name="T34" fmla="*/ 13 w 17"/>
                <a:gd name="T35" fmla="*/ 38 h 40"/>
                <a:gd name="T36" fmla="*/ 11 w 17"/>
                <a:gd name="T37" fmla="*/ 37 h 40"/>
                <a:gd name="T38" fmla="*/ 9 w 17"/>
                <a:gd name="T39" fmla="*/ 36 h 40"/>
                <a:gd name="T40" fmla="*/ 8 w 17"/>
                <a:gd name="T41" fmla="*/ 35 h 40"/>
                <a:gd name="T42" fmla="*/ 7 w 17"/>
                <a:gd name="T43" fmla="*/ 34 h 40"/>
                <a:gd name="T44" fmla="*/ 7 w 17"/>
                <a:gd name="T45" fmla="*/ 32 h 40"/>
                <a:gd name="T46" fmla="*/ 5 w 17"/>
                <a:gd name="T47" fmla="*/ 30 h 40"/>
                <a:gd name="T48" fmla="*/ 5 w 17"/>
                <a:gd name="T49" fmla="*/ 27 h 40"/>
                <a:gd name="T50" fmla="*/ 4 w 17"/>
                <a:gd name="T51" fmla="*/ 25 h 40"/>
                <a:gd name="T52" fmla="*/ 3 w 17"/>
                <a:gd name="T53" fmla="*/ 22 h 40"/>
                <a:gd name="T54" fmla="*/ 2 w 17"/>
                <a:gd name="T55" fmla="*/ 20 h 40"/>
                <a:gd name="T56" fmla="*/ 1 w 17"/>
                <a:gd name="T57" fmla="*/ 17 h 40"/>
                <a:gd name="T58" fmla="*/ 0 w 17"/>
                <a:gd name="T59" fmla="*/ 15 h 40"/>
                <a:gd name="T60" fmla="*/ 0 w 17"/>
                <a:gd name="T61" fmla="*/ 12 h 40"/>
                <a:gd name="T62" fmla="*/ 0 w 17"/>
                <a:gd name="T63" fmla="*/ 6 h 40"/>
                <a:gd name="T64" fmla="*/ 1 w 17"/>
                <a:gd name="T65" fmla="*/ 5 h 40"/>
                <a:gd name="T66" fmla="*/ 4 w 17"/>
                <a:gd name="T67" fmla="*/ 1 h 40"/>
                <a:gd name="T68" fmla="*/ 5 w 17"/>
                <a:gd name="T69" fmla="*/ 0 h 4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7"/>
                <a:gd name="T106" fmla="*/ 0 h 40"/>
                <a:gd name="T107" fmla="*/ 17 w 17"/>
                <a:gd name="T108" fmla="*/ 40 h 4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7" h="40">
                  <a:moveTo>
                    <a:pt x="5" y="0"/>
                  </a:moveTo>
                  <a:lnTo>
                    <a:pt x="6" y="1"/>
                  </a:lnTo>
                  <a:lnTo>
                    <a:pt x="7" y="1"/>
                  </a:lnTo>
                  <a:lnTo>
                    <a:pt x="8" y="3"/>
                  </a:lnTo>
                  <a:lnTo>
                    <a:pt x="9" y="4"/>
                  </a:lnTo>
                  <a:lnTo>
                    <a:pt x="9" y="5"/>
                  </a:lnTo>
                  <a:lnTo>
                    <a:pt x="9" y="6"/>
                  </a:lnTo>
                  <a:lnTo>
                    <a:pt x="10" y="7"/>
                  </a:lnTo>
                  <a:lnTo>
                    <a:pt x="10" y="8"/>
                  </a:lnTo>
                  <a:lnTo>
                    <a:pt x="11" y="9"/>
                  </a:lnTo>
                  <a:lnTo>
                    <a:pt x="11" y="10"/>
                  </a:lnTo>
                  <a:lnTo>
                    <a:pt x="11" y="11"/>
                  </a:lnTo>
                  <a:lnTo>
                    <a:pt x="12" y="12"/>
                  </a:lnTo>
                  <a:lnTo>
                    <a:pt x="12" y="16"/>
                  </a:lnTo>
                  <a:lnTo>
                    <a:pt x="12" y="21"/>
                  </a:lnTo>
                  <a:lnTo>
                    <a:pt x="13" y="22"/>
                  </a:lnTo>
                  <a:lnTo>
                    <a:pt x="13" y="25"/>
                  </a:lnTo>
                  <a:lnTo>
                    <a:pt x="13" y="27"/>
                  </a:lnTo>
                  <a:lnTo>
                    <a:pt x="14" y="27"/>
                  </a:lnTo>
                  <a:lnTo>
                    <a:pt x="14" y="29"/>
                  </a:lnTo>
                  <a:lnTo>
                    <a:pt x="15" y="30"/>
                  </a:lnTo>
                  <a:lnTo>
                    <a:pt x="15" y="32"/>
                  </a:lnTo>
                  <a:lnTo>
                    <a:pt x="15" y="33"/>
                  </a:lnTo>
                  <a:lnTo>
                    <a:pt x="16" y="33"/>
                  </a:lnTo>
                  <a:lnTo>
                    <a:pt x="16" y="37"/>
                  </a:lnTo>
                  <a:lnTo>
                    <a:pt x="15" y="37"/>
                  </a:lnTo>
                  <a:lnTo>
                    <a:pt x="15" y="39"/>
                  </a:lnTo>
                  <a:lnTo>
                    <a:pt x="15" y="38"/>
                  </a:lnTo>
                  <a:lnTo>
                    <a:pt x="13" y="38"/>
                  </a:lnTo>
                  <a:lnTo>
                    <a:pt x="12" y="37"/>
                  </a:lnTo>
                  <a:lnTo>
                    <a:pt x="11" y="37"/>
                  </a:lnTo>
                  <a:lnTo>
                    <a:pt x="10" y="36"/>
                  </a:lnTo>
                  <a:lnTo>
                    <a:pt x="9" y="36"/>
                  </a:lnTo>
                  <a:lnTo>
                    <a:pt x="9" y="35"/>
                  </a:lnTo>
                  <a:lnTo>
                    <a:pt x="8" y="35"/>
                  </a:lnTo>
                  <a:lnTo>
                    <a:pt x="7" y="35"/>
                  </a:lnTo>
                  <a:lnTo>
                    <a:pt x="7" y="34"/>
                  </a:lnTo>
                  <a:lnTo>
                    <a:pt x="7" y="33"/>
                  </a:lnTo>
                  <a:lnTo>
                    <a:pt x="7" y="32"/>
                  </a:lnTo>
                  <a:lnTo>
                    <a:pt x="6" y="31"/>
                  </a:lnTo>
                  <a:lnTo>
                    <a:pt x="5" y="30"/>
                  </a:lnTo>
                  <a:lnTo>
                    <a:pt x="5" y="29"/>
                  </a:lnTo>
                  <a:lnTo>
                    <a:pt x="5" y="27"/>
                  </a:lnTo>
                  <a:lnTo>
                    <a:pt x="4" y="26"/>
                  </a:lnTo>
                  <a:lnTo>
                    <a:pt x="4" y="25"/>
                  </a:lnTo>
                  <a:lnTo>
                    <a:pt x="4" y="23"/>
                  </a:lnTo>
                  <a:lnTo>
                    <a:pt x="3" y="22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2" y="19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0" y="7"/>
                  </a:lnTo>
                  <a:lnTo>
                    <a:pt x="0" y="6"/>
                  </a:lnTo>
                  <a:lnTo>
                    <a:pt x="1" y="5"/>
                  </a:lnTo>
                  <a:lnTo>
                    <a:pt x="1" y="4"/>
                  </a:lnTo>
                  <a:lnTo>
                    <a:pt x="4" y="1"/>
                  </a:lnTo>
                  <a:lnTo>
                    <a:pt x="5" y="1"/>
                  </a:lnTo>
                  <a:lnTo>
                    <a:pt x="5" y="0"/>
                  </a:lnTo>
                </a:path>
              </a:pathLst>
            </a:custGeom>
            <a:solidFill>
              <a:srgbClr val="438E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43" name="Freeform 146"/>
            <p:cNvSpPr>
              <a:spLocks/>
            </p:cNvSpPr>
            <p:nvPr/>
          </p:nvSpPr>
          <p:spPr bwMode="auto">
            <a:xfrm>
              <a:off x="3053" y="2421"/>
              <a:ext cx="17" cy="17"/>
            </a:xfrm>
            <a:custGeom>
              <a:avLst/>
              <a:gdLst>
                <a:gd name="T0" fmla="*/ 0 w 17"/>
                <a:gd name="T1" fmla="*/ 0 h 17"/>
                <a:gd name="T2" fmla="*/ 0 w 17"/>
                <a:gd name="T3" fmla="*/ 12 h 17"/>
                <a:gd name="T4" fmla="*/ 0 w 17"/>
                <a:gd name="T5" fmla="*/ 12 h 17"/>
                <a:gd name="T6" fmla="*/ 0 w 17"/>
                <a:gd name="T7" fmla="*/ 13 h 17"/>
                <a:gd name="T8" fmla="*/ 16 w 17"/>
                <a:gd name="T9" fmla="*/ 13 h 17"/>
                <a:gd name="T10" fmla="*/ 16 w 17"/>
                <a:gd name="T11" fmla="*/ 16 h 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17"/>
                <a:gd name="T20" fmla="*/ 17 w 17"/>
                <a:gd name="T21" fmla="*/ 17 h 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17">
                  <a:moveTo>
                    <a:pt x="0" y="0"/>
                  </a:moveTo>
                  <a:lnTo>
                    <a:pt x="0" y="12"/>
                  </a:lnTo>
                  <a:lnTo>
                    <a:pt x="0" y="13"/>
                  </a:lnTo>
                  <a:lnTo>
                    <a:pt x="16" y="13"/>
                  </a:lnTo>
                  <a:lnTo>
                    <a:pt x="16" y="16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44" name="Freeform 147"/>
            <p:cNvSpPr>
              <a:spLocks/>
            </p:cNvSpPr>
            <p:nvPr/>
          </p:nvSpPr>
          <p:spPr bwMode="auto">
            <a:xfrm>
              <a:off x="3034" y="2407"/>
              <a:ext cx="17" cy="21"/>
            </a:xfrm>
            <a:custGeom>
              <a:avLst/>
              <a:gdLst>
                <a:gd name="T0" fmla="*/ 0 w 17"/>
                <a:gd name="T1" fmla="*/ 0 h 21"/>
                <a:gd name="T2" fmla="*/ 1 w 17"/>
                <a:gd name="T3" fmla="*/ 1 h 21"/>
                <a:gd name="T4" fmla="*/ 1 w 17"/>
                <a:gd name="T5" fmla="*/ 2 h 21"/>
                <a:gd name="T6" fmla="*/ 1 w 17"/>
                <a:gd name="T7" fmla="*/ 3 h 21"/>
                <a:gd name="T8" fmla="*/ 2 w 17"/>
                <a:gd name="T9" fmla="*/ 4 h 21"/>
                <a:gd name="T10" fmla="*/ 2 w 17"/>
                <a:gd name="T11" fmla="*/ 5 h 21"/>
                <a:gd name="T12" fmla="*/ 2 w 17"/>
                <a:gd name="T13" fmla="*/ 5 h 21"/>
                <a:gd name="T14" fmla="*/ 4 w 17"/>
                <a:gd name="T15" fmla="*/ 5 h 21"/>
                <a:gd name="T16" fmla="*/ 4 w 17"/>
                <a:gd name="T17" fmla="*/ 7 h 21"/>
                <a:gd name="T18" fmla="*/ 5 w 17"/>
                <a:gd name="T19" fmla="*/ 7 h 21"/>
                <a:gd name="T20" fmla="*/ 5 w 17"/>
                <a:gd name="T21" fmla="*/ 8 h 21"/>
                <a:gd name="T22" fmla="*/ 6 w 17"/>
                <a:gd name="T23" fmla="*/ 8 h 21"/>
                <a:gd name="T24" fmla="*/ 6 w 17"/>
                <a:gd name="T25" fmla="*/ 8 h 21"/>
                <a:gd name="T26" fmla="*/ 6 w 17"/>
                <a:gd name="T27" fmla="*/ 9 h 21"/>
                <a:gd name="T28" fmla="*/ 6 w 17"/>
                <a:gd name="T29" fmla="*/ 10 h 21"/>
                <a:gd name="T30" fmla="*/ 9 w 17"/>
                <a:gd name="T31" fmla="*/ 11 h 21"/>
                <a:gd name="T32" fmla="*/ 9 w 17"/>
                <a:gd name="T33" fmla="*/ 12 h 21"/>
                <a:gd name="T34" fmla="*/ 9 w 17"/>
                <a:gd name="T35" fmla="*/ 13 h 21"/>
                <a:gd name="T36" fmla="*/ 9 w 17"/>
                <a:gd name="T37" fmla="*/ 13 h 21"/>
                <a:gd name="T38" fmla="*/ 13 w 17"/>
                <a:gd name="T39" fmla="*/ 15 h 21"/>
                <a:gd name="T40" fmla="*/ 13 w 17"/>
                <a:gd name="T41" fmla="*/ 16 h 21"/>
                <a:gd name="T42" fmla="*/ 14 w 17"/>
                <a:gd name="T43" fmla="*/ 17 h 21"/>
                <a:gd name="T44" fmla="*/ 14 w 17"/>
                <a:gd name="T45" fmla="*/ 19 h 21"/>
                <a:gd name="T46" fmla="*/ 16 w 17"/>
                <a:gd name="T47" fmla="*/ 20 h 2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7"/>
                <a:gd name="T73" fmla="*/ 0 h 21"/>
                <a:gd name="T74" fmla="*/ 17 w 17"/>
                <a:gd name="T75" fmla="*/ 21 h 2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7" h="21">
                  <a:moveTo>
                    <a:pt x="0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1" y="3"/>
                  </a:lnTo>
                  <a:lnTo>
                    <a:pt x="2" y="4"/>
                  </a:lnTo>
                  <a:lnTo>
                    <a:pt x="2" y="5"/>
                  </a:lnTo>
                  <a:lnTo>
                    <a:pt x="4" y="5"/>
                  </a:lnTo>
                  <a:lnTo>
                    <a:pt x="4" y="7"/>
                  </a:lnTo>
                  <a:lnTo>
                    <a:pt x="5" y="7"/>
                  </a:lnTo>
                  <a:lnTo>
                    <a:pt x="5" y="8"/>
                  </a:lnTo>
                  <a:lnTo>
                    <a:pt x="6" y="8"/>
                  </a:lnTo>
                  <a:lnTo>
                    <a:pt x="6" y="9"/>
                  </a:lnTo>
                  <a:lnTo>
                    <a:pt x="6" y="10"/>
                  </a:lnTo>
                  <a:lnTo>
                    <a:pt x="9" y="11"/>
                  </a:lnTo>
                  <a:lnTo>
                    <a:pt x="9" y="12"/>
                  </a:lnTo>
                  <a:lnTo>
                    <a:pt x="9" y="13"/>
                  </a:lnTo>
                  <a:lnTo>
                    <a:pt x="13" y="15"/>
                  </a:lnTo>
                  <a:lnTo>
                    <a:pt x="13" y="16"/>
                  </a:lnTo>
                  <a:lnTo>
                    <a:pt x="14" y="17"/>
                  </a:lnTo>
                  <a:lnTo>
                    <a:pt x="14" y="19"/>
                  </a:lnTo>
                  <a:lnTo>
                    <a:pt x="16" y="20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45" name="Oval 148"/>
            <p:cNvSpPr>
              <a:spLocks noChangeArrowheads="1"/>
            </p:cNvSpPr>
            <p:nvPr/>
          </p:nvSpPr>
          <p:spPr bwMode="auto">
            <a:xfrm>
              <a:off x="3023" y="2386"/>
              <a:ext cx="16" cy="16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55446" name="Freeform 149"/>
            <p:cNvSpPr>
              <a:spLocks/>
            </p:cNvSpPr>
            <p:nvPr/>
          </p:nvSpPr>
          <p:spPr bwMode="auto">
            <a:xfrm>
              <a:off x="3022" y="2402"/>
              <a:ext cx="17" cy="17"/>
            </a:xfrm>
            <a:custGeom>
              <a:avLst/>
              <a:gdLst>
                <a:gd name="T0" fmla="*/ 0 w 17"/>
                <a:gd name="T1" fmla="*/ 2 h 17"/>
                <a:gd name="T2" fmla="*/ 0 w 17"/>
                <a:gd name="T3" fmla="*/ 5 h 17"/>
                <a:gd name="T4" fmla="*/ 0 w 17"/>
                <a:gd name="T5" fmla="*/ 8 h 17"/>
                <a:gd name="T6" fmla="*/ 0 w 17"/>
                <a:gd name="T7" fmla="*/ 10 h 17"/>
                <a:gd name="T8" fmla="*/ 16 w 17"/>
                <a:gd name="T9" fmla="*/ 10 h 17"/>
                <a:gd name="T10" fmla="*/ 16 w 17"/>
                <a:gd name="T11" fmla="*/ 13 h 17"/>
                <a:gd name="T12" fmla="*/ 16 w 17"/>
                <a:gd name="T13" fmla="*/ 16 h 17"/>
                <a:gd name="T14" fmla="*/ 16 w 17"/>
                <a:gd name="T15" fmla="*/ 5 h 17"/>
                <a:gd name="T16" fmla="*/ 0 w 17"/>
                <a:gd name="T17" fmla="*/ 0 h 17"/>
                <a:gd name="T18" fmla="*/ 0 w 17"/>
                <a:gd name="T19" fmla="*/ 0 h 17"/>
                <a:gd name="T20" fmla="*/ 0 w 17"/>
                <a:gd name="T21" fmla="*/ 2 h 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"/>
                <a:gd name="T34" fmla="*/ 0 h 17"/>
                <a:gd name="T35" fmla="*/ 17 w 17"/>
                <a:gd name="T36" fmla="*/ 17 h 1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" h="17">
                  <a:moveTo>
                    <a:pt x="0" y="2"/>
                  </a:moveTo>
                  <a:lnTo>
                    <a:pt x="0" y="5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6" y="10"/>
                  </a:lnTo>
                  <a:lnTo>
                    <a:pt x="16" y="13"/>
                  </a:lnTo>
                  <a:lnTo>
                    <a:pt x="16" y="16"/>
                  </a:lnTo>
                  <a:lnTo>
                    <a:pt x="16" y="5"/>
                  </a:lnTo>
                  <a:lnTo>
                    <a:pt x="0" y="0"/>
                  </a:lnTo>
                  <a:lnTo>
                    <a:pt x="0" y="2"/>
                  </a:lnTo>
                </a:path>
              </a:pathLst>
            </a:custGeom>
            <a:solidFill>
              <a:srgbClr val="FFFFFF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47" name="Freeform 150"/>
            <p:cNvSpPr>
              <a:spLocks/>
            </p:cNvSpPr>
            <p:nvPr/>
          </p:nvSpPr>
          <p:spPr bwMode="auto">
            <a:xfrm>
              <a:off x="3053" y="2423"/>
              <a:ext cx="20" cy="32"/>
            </a:xfrm>
            <a:custGeom>
              <a:avLst/>
              <a:gdLst>
                <a:gd name="T0" fmla="*/ 1 w 20"/>
                <a:gd name="T1" fmla="*/ 0 h 32"/>
                <a:gd name="T2" fmla="*/ 3 w 20"/>
                <a:gd name="T3" fmla="*/ 0 h 32"/>
                <a:gd name="T4" fmla="*/ 4 w 20"/>
                <a:gd name="T5" fmla="*/ 1 h 32"/>
                <a:gd name="T6" fmla="*/ 5 w 20"/>
                <a:gd name="T7" fmla="*/ 1 h 32"/>
                <a:gd name="T8" fmla="*/ 6 w 20"/>
                <a:gd name="T9" fmla="*/ 2 h 32"/>
                <a:gd name="T10" fmla="*/ 8 w 20"/>
                <a:gd name="T11" fmla="*/ 2 h 32"/>
                <a:gd name="T12" fmla="*/ 9 w 20"/>
                <a:gd name="T13" fmla="*/ 3 h 32"/>
                <a:gd name="T14" fmla="*/ 10 w 20"/>
                <a:gd name="T15" fmla="*/ 4 h 32"/>
                <a:gd name="T16" fmla="*/ 11 w 20"/>
                <a:gd name="T17" fmla="*/ 4 h 32"/>
                <a:gd name="T18" fmla="*/ 12 w 20"/>
                <a:gd name="T19" fmla="*/ 5 h 32"/>
                <a:gd name="T20" fmla="*/ 13 w 20"/>
                <a:gd name="T21" fmla="*/ 6 h 32"/>
                <a:gd name="T22" fmla="*/ 14 w 20"/>
                <a:gd name="T23" fmla="*/ 6 h 32"/>
                <a:gd name="T24" fmla="*/ 15 w 20"/>
                <a:gd name="T25" fmla="*/ 7 h 32"/>
                <a:gd name="T26" fmla="*/ 16 w 20"/>
                <a:gd name="T27" fmla="*/ 8 h 32"/>
                <a:gd name="T28" fmla="*/ 16 w 20"/>
                <a:gd name="T29" fmla="*/ 9 h 32"/>
                <a:gd name="T30" fmla="*/ 17 w 20"/>
                <a:gd name="T31" fmla="*/ 10 h 32"/>
                <a:gd name="T32" fmla="*/ 17 w 20"/>
                <a:gd name="T33" fmla="*/ 11 h 32"/>
                <a:gd name="T34" fmla="*/ 17 w 20"/>
                <a:gd name="T35" fmla="*/ 11 h 32"/>
                <a:gd name="T36" fmla="*/ 18 w 20"/>
                <a:gd name="T37" fmla="*/ 13 h 32"/>
                <a:gd name="T38" fmla="*/ 18 w 20"/>
                <a:gd name="T39" fmla="*/ 13 h 32"/>
                <a:gd name="T40" fmla="*/ 19 w 20"/>
                <a:gd name="T41" fmla="*/ 14 h 32"/>
                <a:gd name="T42" fmla="*/ 19 w 20"/>
                <a:gd name="T43" fmla="*/ 16 h 32"/>
                <a:gd name="T44" fmla="*/ 19 w 20"/>
                <a:gd name="T45" fmla="*/ 17 h 32"/>
                <a:gd name="T46" fmla="*/ 19 w 20"/>
                <a:gd name="T47" fmla="*/ 26 h 32"/>
                <a:gd name="T48" fmla="*/ 19 w 20"/>
                <a:gd name="T49" fmla="*/ 28 h 32"/>
                <a:gd name="T50" fmla="*/ 19 w 20"/>
                <a:gd name="T51" fmla="*/ 29 h 32"/>
                <a:gd name="T52" fmla="*/ 18 w 20"/>
                <a:gd name="T53" fmla="*/ 30 h 32"/>
                <a:gd name="T54" fmla="*/ 17 w 20"/>
                <a:gd name="T55" fmla="*/ 30 h 32"/>
                <a:gd name="T56" fmla="*/ 17 w 20"/>
                <a:gd name="T57" fmla="*/ 30 h 32"/>
                <a:gd name="T58" fmla="*/ 15 w 20"/>
                <a:gd name="T59" fmla="*/ 30 h 32"/>
                <a:gd name="T60" fmla="*/ 15 w 20"/>
                <a:gd name="T61" fmla="*/ 31 h 32"/>
                <a:gd name="T62" fmla="*/ 12 w 20"/>
                <a:gd name="T63" fmla="*/ 31 h 32"/>
                <a:gd name="T64" fmla="*/ 12 w 20"/>
                <a:gd name="T65" fmla="*/ 30 h 32"/>
                <a:gd name="T66" fmla="*/ 11 w 20"/>
                <a:gd name="T67" fmla="*/ 30 h 32"/>
                <a:gd name="T68" fmla="*/ 11 w 20"/>
                <a:gd name="T69" fmla="*/ 30 h 32"/>
                <a:gd name="T70" fmla="*/ 11 w 20"/>
                <a:gd name="T71" fmla="*/ 29 h 32"/>
                <a:gd name="T72" fmla="*/ 10 w 20"/>
                <a:gd name="T73" fmla="*/ 29 h 32"/>
                <a:gd name="T74" fmla="*/ 10 w 20"/>
                <a:gd name="T75" fmla="*/ 29 h 32"/>
                <a:gd name="T76" fmla="*/ 9 w 20"/>
                <a:gd name="T77" fmla="*/ 28 h 32"/>
                <a:gd name="T78" fmla="*/ 8 w 20"/>
                <a:gd name="T79" fmla="*/ 26 h 32"/>
                <a:gd name="T80" fmla="*/ 7 w 20"/>
                <a:gd name="T81" fmla="*/ 24 h 32"/>
                <a:gd name="T82" fmla="*/ 6 w 20"/>
                <a:gd name="T83" fmla="*/ 23 h 32"/>
                <a:gd name="T84" fmla="*/ 5 w 20"/>
                <a:gd name="T85" fmla="*/ 22 h 32"/>
                <a:gd name="T86" fmla="*/ 5 w 20"/>
                <a:gd name="T87" fmla="*/ 21 h 32"/>
                <a:gd name="T88" fmla="*/ 4 w 20"/>
                <a:gd name="T89" fmla="*/ 20 h 32"/>
                <a:gd name="T90" fmla="*/ 3 w 20"/>
                <a:gd name="T91" fmla="*/ 19 h 32"/>
                <a:gd name="T92" fmla="*/ 2 w 20"/>
                <a:gd name="T93" fmla="*/ 18 h 32"/>
                <a:gd name="T94" fmla="*/ 2 w 20"/>
                <a:gd name="T95" fmla="*/ 17 h 32"/>
                <a:gd name="T96" fmla="*/ 2 w 20"/>
                <a:gd name="T97" fmla="*/ 17 h 32"/>
                <a:gd name="T98" fmla="*/ 2 w 20"/>
                <a:gd name="T99" fmla="*/ 16 h 32"/>
                <a:gd name="T100" fmla="*/ 1 w 20"/>
                <a:gd name="T101" fmla="*/ 16 h 32"/>
                <a:gd name="T102" fmla="*/ 1 w 20"/>
                <a:gd name="T103" fmla="*/ 16 h 32"/>
                <a:gd name="T104" fmla="*/ 1 w 20"/>
                <a:gd name="T105" fmla="*/ 15 h 32"/>
                <a:gd name="T106" fmla="*/ 1 w 20"/>
                <a:gd name="T107" fmla="*/ 13 h 32"/>
                <a:gd name="T108" fmla="*/ 0 w 20"/>
                <a:gd name="T109" fmla="*/ 13 h 32"/>
                <a:gd name="T110" fmla="*/ 0 w 20"/>
                <a:gd name="T111" fmla="*/ 2 h 32"/>
                <a:gd name="T112" fmla="*/ 1 w 20"/>
                <a:gd name="T113" fmla="*/ 2 h 32"/>
                <a:gd name="T114" fmla="*/ 1 w 20"/>
                <a:gd name="T115" fmla="*/ 0 h 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0"/>
                <a:gd name="T175" fmla="*/ 0 h 32"/>
                <a:gd name="T176" fmla="*/ 20 w 20"/>
                <a:gd name="T177" fmla="*/ 32 h 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0" h="32">
                  <a:moveTo>
                    <a:pt x="1" y="0"/>
                  </a:moveTo>
                  <a:lnTo>
                    <a:pt x="3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6" y="2"/>
                  </a:lnTo>
                  <a:lnTo>
                    <a:pt x="8" y="2"/>
                  </a:lnTo>
                  <a:lnTo>
                    <a:pt x="9" y="3"/>
                  </a:lnTo>
                  <a:lnTo>
                    <a:pt x="10" y="4"/>
                  </a:lnTo>
                  <a:lnTo>
                    <a:pt x="11" y="4"/>
                  </a:lnTo>
                  <a:lnTo>
                    <a:pt x="12" y="5"/>
                  </a:lnTo>
                  <a:lnTo>
                    <a:pt x="13" y="6"/>
                  </a:lnTo>
                  <a:lnTo>
                    <a:pt x="14" y="6"/>
                  </a:lnTo>
                  <a:lnTo>
                    <a:pt x="15" y="7"/>
                  </a:lnTo>
                  <a:lnTo>
                    <a:pt x="16" y="8"/>
                  </a:lnTo>
                  <a:lnTo>
                    <a:pt x="16" y="9"/>
                  </a:lnTo>
                  <a:lnTo>
                    <a:pt x="17" y="10"/>
                  </a:lnTo>
                  <a:lnTo>
                    <a:pt x="17" y="11"/>
                  </a:lnTo>
                  <a:lnTo>
                    <a:pt x="18" y="13"/>
                  </a:lnTo>
                  <a:lnTo>
                    <a:pt x="19" y="14"/>
                  </a:lnTo>
                  <a:lnTo>
                    <a:pt x="19" y="16"/>
                  </a:lnTo>
                  <a:lnTo>
                    <a:pt x="19" y="17"/>
                  </a:lnTo>
                  <a:lnTo>
                    <a:pt x="19" y="26"/>
                  </a:lnTo>
                  <a:lnTo>
                    <a:pt x="19" y="28"/>
                  </a:lnTo>
                  <a:lnTo>
                    <a:pt x="19" y="29"/>
                  </a:lnTo>
                  <a:lnTo>
                    <a:pt x="18" y="30"/>
                  </a:lnTo>
                  <a:lnTo>
                    <a:pt x="17" y="30"/>
                  </a:lnTo>
                  <a:lnTo>
                    <a:pt x="15" y="30"/>
                  </a:lnTo>
                  <a:lnTo>
                    <a:pt x="15" y="31"/>
                  </a:lnTo>
                  <a:lnTo>
                    <a:pt x="12" y="31"/>
                  </a:lnTo>
                  <a:lnTo>
                    <a:pt x="12" y="30"/>
                  </a:lnTo>
                  <a:lnTo>
                    <a:pt x="11" y="30"/>
                  </a:lnTo>
                  <a:lnTo>
                    <a:pt x="11" y="29"/>
                  </a:lnTo>
                  <a:lnTo>
                    <a:pt x="10" y="29"/>
                  </a:lnTo>
                  <a:lnTo>
                    <a:pt x="9" y="28"/>
                  </a:lnTo>
                  <a:lnTo>
                    <a:pt x="8" y="26"/>
                  </a:lnTo>
                  <a:lnTo>
                    <a:pt x="7" y="24"/>
                  </a:lnTo>
                  <a:lnTo>
                    <a:pt x="6" y="23"/>
                  </a:lnTo>
                  <a:lnTo>
                    <a:pt x="5" y="22"/>
                  </a:lnTo>
                  <a:lnTo>
                    <a:pt x="5" y="21"/>
                  </a:lnTo>
                  <a:lnTo>
                    <a:pt x="4" y="20"/>
                  </a:lnTo>
                  <a:lnTo>
                    <a:pt x="3" y="19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1" y="16"/>
                  </a:lnTo>
                  <a:lnTo>
                    <a:pt x="1" y="15"/>
                  </a:lnTo>
                  <a:lnTo>
                    <a:pt x="1" y="13"/>
                  </a:lnTo>
                  <a:lnTo>
                    <a:pt x="0" y="13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0"/>
                  </a:lnTo>
                </a:path>
              </a:pathLst>
            </a:custGeom>
            <a:solidFill>
              <a:srgbClr val="438E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48" name="Freeform 151"/>
            <p:cNvSpPr>
              <a:spLocks/>
            </p:cNvSpPr>
            <p:nvPr/>
          </p:nvSpPr>
          <p:spPr bwMode="auto">
            <a:xfrm>
              <a:off x="3149" y="2303"/>
              <a:ext cx="17" cy="17"/>
            </a:xfrm>
            <a:custGeom>
              <a:avLst/>
              <a:gdLst>
                <a:gd name="T0" fmla="*/ 16 w 17"/>
                <a:gd name="T1" fmla="*/ 16 h 17"/>
                <a:gd name="T2" fmla="*/ 16 w 17"/>
                <a:gd name="T3" fmla="*/ 14 h 17"/>
                <a:gd name="T4" fmla="*/ 12 w 17"/>
                <a:gd name="T5" fmla="*/ 14 h 17"/>
                <a:gd name="T6" fmla="*/ 12 w 17"/>
                <a:gd name="T7" fmla="*/ 12 h 17"/>
                <a:gd name="T8" fmla="*/ 12 w 17"/>
                <a:gd name="T9" fmla="*/ 12 h 17"/>
                <a:gd name="T10" fmla="*/ 12 w 17"/>
                <a:gd name="T11" fmla="*/ 8 h 17"/>
                <a:gd name="T12" fmla="*/ 9 w 17"/>
                <a:gd name="T13" fmla="*/ 8 h 17"/>
                <a:gd name="T14" fmla="*/ 9 w 17"/>
                <a:gd name="T15" fmla="*/ 6 h 17"/>
                <a:gd name="T16" fmla="*/ 6 w 17"/>
                <a:gd name="T17" fmla="*/ 6 h 17"/>
                <a:gd name="T18" fmla="*/ 6 w 17"/>
                <a:gd name="T19" fmla="*/ 4 h 17"/>
                <a:gd name="T20" fmla="*/ 3 w 17"/>
                <a:gd name="T21" fmla="*/ 4 h 17"/>
                <a:gd name="T22" fmla="*/ 3 w 17"/>
                <a:gd name="T23" fmla="*/ 2 h 17"/>
                <a:gd name="T24" fmla="*/ 0 w 17"/>
                <a:gd name="T25" fmla="*/ 0 h 1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"/>
                <a:gd name="T40" fmla="*/ 0 h 17"/>
                <a:gd name="T41" fmla="*/ 17 w 17"/>
                <a:gd name="T42" fmla="*/ 17 h 1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" h="17">
                  <a:moveTo>
                    <a:pt x="16" y="16"/>
                  </a:moveTo>
                  <a:lnTo>
                    <a:pt x="16" y="14"/>
                  </a:lnTo>
                  <a:lnTo>
                    <a:pt x="12" y="14"/>
                  </a:lnTo>
                  <a:lnTo>
                    <a:pt x="12" y="12"/>
                  </a:lnTo>
                  <a:lnTo>
                    <a:pt x="12" y="8"/>
                  </a:lnTo>
                  <a:lnTo>
                    <a:pt x="9" y="8"/>
                  </a:lnTo>
                  <a:lnTo>
                    <a:pt x="9" y="6"/>
                  </a:lnTo>
                  <a:lnTo>
                    <a:pt x="6" y="6"/>
                  </a:lnTo>
                  <a:lnTo>
                    <a:pt x="6" y="4"/>
                  </a:lnTo>
                  <a:lnTo>
                    <a:pt x="3" y="4"/>
                  </a:lnTo>
                  <a:lnTo>
                    <a:pt x="3" y="2"/>
                  </a:lnTo>
                  <a:lnTo>
                    <a:pt x="0" y="0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49" name="Freeform 152"/>
            <p:cNvSpPr>
              <a:spLocks/>
            </p:cNvSpPr>
            <p:nvPr/>
          </p:nvSpPr>
          <p:spPr bwMode="auto">
            <a:xfrm>
              <a:off x="3121" y="2303"/>
              <a:ext cx="29" cy="17"/>
            </a:xfrm>
            <a:custGeom>
              <a:avLst/>
              <a:gdLst>
                <a:gd name="T0" fmla="*/ 28 w 29"/>
                <a:gd name="T1" fmla="*/ 0 h 17"/>
                <a:gd name="T2" fmla="*/ 4 w 29"/>
                <a:gd name="T3" fmla="*/ 0 h 17"/>
                <a:gd name="T4" fmla="*/ 4 w 29"/>
                <a:gd name="T5" fmla="*/ 5 h 17"/>
                <a:gd name="T6" fmla="*/ 2 w 29"/>
                <a:gd name="T7" fmla="*/ 5 h 17"/>
                <a:gd name="T8" fmla="*/ 2 w 29"/>
                <a:gd name="T9" fmla="*/ 10 h 17"/>
                <a:gd name="T10" fmla="*/ 0 w 29"/>
                <a:gd name="T11" fmla="*/ 10 h 17"/>
                <a:gd name="T12" fmla="*/ 0 w 29"/>
                <a:gd name="T13" fmla="*/ 16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9"/>
                <a:gd name="T22" fmla="*/ 0 h 17"/>
                <a:gd name="T23" fmla="*/ 29 w 29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9" h="17">
                  <a:moveTo>
                    <a:pt x="28" y="0"/>
                  </a:moveTo>
                  <a:lnTo>
                    <a:pt x="4" y="0"/>
                  </a:lnTo>
                  <a:lnTo>
                    <a:pt x="4" y="5"/>
                  </a:lnTo>
                  <a:lnTo>
                    <a:pt x="2" y="5"/>
                  </a:lnTo>
                  <a:lnTo>
                    <a:pt x="2" y="10"/>
                  </a:lnTo>
                  <a:lnTo>
                    <a:pt x="0" y="10"/>
                  </a:lnTo>
                  <a:lnTo>
                    <a:pt x="0" y="16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50" name="Freeform 153"/>
            <p:cNvSpPr>
              <a:spLocks/>
            </p:cNvSpPr>
            <p:nvPr/>
          </p:nvSpPr>
          <p:spPr bwMode="auto">
            <a:xfrm>
              <a:off x="3106" y="2306"/>
              <a:ext cx="17" cy="17"/>
            </a:xfrm>
            <a:custGeom>
              <a:avLst/>
              <a:gdLst>
                <a:gd name="T0" fmla="*/ 16 w 17"/>
                <a:gd name="T1" fmla="*/ 0 h 17"/>
                <a:gd name="T2" fmla="*/ 14 w 17"/>
                <a:gd name="T3" fmla="*/ 0 h 17"/>
                <a:gd name="T4" fmla="*/ 14 w 17"/>
                <a:gd name="T5" fmla="*/ 0 h 17"/>
                <a:gd name="T6" fmla="*/ 12 w 17"/>
                <a:gd name="T7" fmla="*/ 0 h 17"/>
                <a:gd name="T8" fmla="*/ 12 w 17"/>
                <a:gd name="T9" fmla="*/ 2 h 17"/>
                <a:gd name="T10" fmla="*/ 11 w 17"/>
                <a:gd name="T11" fmla="*/ 2 h 17"/>
                <a:gd name="T12" fmla="*/ 10 w 17"/>
                <a:gd name="T13" fmla="*/ 4 h 17"/>
                <a:gd name="T14" fmla="*/ 9 w 17"/>
                <a:gd name="T15" fmla="*/ 4 h 17"/>
                <a:gd name="T16" fmla="*/ 9 w 17"/>
                <a:gd name="T17" fmla="*/ 4 h 17"/>
                <a:gd name="T18" fmla="*/ 7 w 17"/>
                <a:gd name="T19" fmla="*/ 4 h 17"/>
                <a:gd name="T20" fmla="*/ 7 w 17"/>
                <a:gd name="T21" fmla="*/ 6 h 17"/>
                <a:gd name="T22" fmla="*/ 6 w 17"/>
                <a:gd name="T23" fmla="*/ 6 h 17"/>
                <a:gd name="T24" fmla="*/ 6 w 17"/>
                <a:gd name="T25" fmla="*/ 6 h 17"/>
                <a:gd name="T26" fmla="*/ 4 w 17"/>
                <a:gd name="T27" fmla="*/ 6 h 17"/>
                <a:gd name="T28" fmla="*/ 4 w 17"/>
                <a:gd name="T29" fmla="*/ 9 h 17"/>
                <a:gd name="T30" fmla="*/ 3 w 17"/>
                <a:gd name="T31" fmla="*/ 9 h 17"/>
                <a:gd name="T32" fmla="*/ 3 w 17"/>
                <a:gd name="T33" fmla="*/ 11 h 17"/>
                <a:gd name="T34" fmla="*/ 2 w 17"/>
                <a:gd name="T35" fmla="*/ 11 h 17"/>
                <a:gd name="T36" fmla="*/ 1 w 17"/>
                <a:gd name="T37" fmla="*/ 11 h 17"/>
                <a:gd name="T38" fmla="*/ 1 w 17"/>
                <a:gd name="T39" fmla="*/ 11 h 17"/>
                <a:gd name="T40" fmla="*/ 1 w 17"/>
                <a:gd name="T41" fmla="*/ 13 h 17"/>
                <a:gd name="T42" fmla="*/ 0 w 17"/>
                <a:gd name="T43" fmla="*/ 13 h 17"/>
                <a:gd name="T44" fmla="*/ 0 w 17"/>
                <a:gd name="T45" fmla="*/ 16 h 1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7"/>
                <a:gd name="T70" fmla="*/ 0 h 17"/>
                <a:gd name="T71" fmla="*/ 17 w 17"/>
                <a:gd name="T72" fmla="*/ 17 h 1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7" h="17">
                  <a:moveTo>
                    <a:pt x="16" y="0"/>
                  </a:moveTo>
                  <a:lnTo>
                    <a:pt x="14" y="0"/>
                  </a:lnTo>
                  <a:lnTo>
                    <a:pt x="12" y="0"/>
                  </a:lnTo>
                  <a:lnTo>
                    <a:pt x="12" y="2"/>
                  </a:lnTo>
                  <a:lnTo>
                    <a:pt x="11" y="2"/>
                  </a:lnTo>
                  <a:lnTo>
                    <a:pt x="10" y="4"/>
                  </a:lnTo>
                  <a:lnTo>
                    <a:pt x="9" y="4"/>
                  </a:lnTo>
                  <a:lnTo>
                    <a:pt x="7" y="4"/>
                  </a:lnTo>
                  <a:lnTo>
                    <a:pt x="7" y="6"/>
                  </a:lnTo>
                  <a:lnTo>
                    <a:pt x="6" y="6"/>
                  </a:lnTo>
                  <a:lnTo>
                    <a:pt x="4" y="6"/>
                  </a:lnTo>
                  <a:lnTo>
                    <a:pt x="4" y="9"/>
                  </a:lnTo>
                  <a:lnTo>
                    <a:pt x="3" y="9"/>
                  </a:lnTo>
                  <a:lnTo>
                    <a:pt x="3" y="11"/>
                  </a:lnTo>
                  <a:lnTo>
                    <a:pt x="2" y="11"/>
                  </a:lnTo>
                  <a:lnTo>
                    <a:pt x="1" y="11"/>
                  </a:lnTo>
                  <a:lnTo>
                    <a:pt x="1" y="13"/>
                  </a:lnTo>
                  <a:lnTo>
                    <a:pt x="0" y="13"/>
                  </a:lnTo>
                  <a:lnTo>
                    <a:pt x="0" y="16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51" name="Freeform 154"/>
            <p:cNvSpPr>
              <a:spLocks/>
            </p:cNvSpPr>
            <p:nvPr/>
          </p:nvSpPr>
          <p:spPr bwMode="auto">
            <a:xfrm>
              <a:off x="3103" y="2306"/>
              <a:ext cx="17" cy="17"/>
            </a:xfrm>
            <a:custGeom>
              <a:avLst/>
              <a:gdLst>
                <a:gd name="T0" fmla="*/ 16 w 17"/>
                <a:gd name="T1" fmla="*/ 16 h 17"/>
                <a:gd name="T2" fmla="*/ 16 w 17"/>
                <a:gd name="T3" fmla="*/ 13 h 17"/>
                <a:gd name="T4" fmla="*/ 10 w 17"/>
                <a:gd name="T5" fmla="*/ 13 h 17"/>
                <a:gd name="T6" fmla="*/ 10 w 17"/>
                <a:gd name="T7" fmla="*/ 11 h 17"/>
                <a:gd name="T8" fmla="*/ 5 w 17"/>
                <a:gd name="T9" fmla="*/ 11 h 17"/>
                <a:gd name="T10" fmla="*/ 5 w 17"/>
                <a:gd name="T11" fmla="*/ 6 h 17"/>
                <a:gd name="T12" fmla="*/ 5 w 17"/>
                <a:gd name="T13" fmla="*/ 6 h 17"/>
                <a:gd name="T14" fmla="*/ 5 w 17"/>
                <a:gd name="T15" fmla="*/ 4 h 17"/>
                <a:gd name="T16" fmla="*/ 0 w 17"/>
                <a:gd name="T17" fmla="*/ 4 h 17"/>
                <a:gd name="T18" fmla="*/ 0 w 17"/>
                <a:gd name="T19" fmla="*/ 0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7"/>
                <a:gd name="T32" fmla="*/ 17 w 17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7">
                  <a:moveTo>
                    <a:pt x="16" y="16"/>
                  </a:moveTo>
                  <a:lnTo>
                    <a:pt x="16" y="13"/>
                  </a:lnTo>
                  <a:lnTo>
                    <a:pt x="10" y="13"/>
                  </a:lnTo>
                  <a:lnTo>
                    <a:pt x="10" y="11"/>
                  </a:lnTo>
                  <a:lnTo>
                    <a:pt x="5" y="11"/>
                  </a:lnTo>
                  <a:lnTo>
                    <a:pt x="5" y="6"/>
                  </a:lnTo>
                  <a:lnTo>
                    <a:pt x="5" y="4"/>
                  </a:lnTo>
                  <a:lnTo>
                    <a:pt x="0" y="4"/>
                  </a:lnTo>
                  <a:lnTo>
                    <a:pt x="0" y="0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52" name="Freeform 155"/>
            <p:cNvSpPr>
              <a:spLocks/>
            </p:cNvSpPr>
            <p:nvPr/>
          </p:nvSpPr>
          <p:spPr bwMode="auto">
            <a:xfrm>
              <a:off x="3094" y="2303"/>
              <a:ext cx="17" cy="17"/>
            </a:xfrm>
            <a:custGeom>
              <a:avLst/>
              <a:gdLst>
                <a:gd name="T0" fmla="*/ 16 w 17"/>
                <a:gd name="T1" fmla="*/ 16 h 17"/>
                <a:gd name="T2" fmla="*/ 10 w 17"/>
                <a:gd name="T3" fmla="*/ 16 h 17"/>
                <a:gd name="T4" fmla="*/ 10 w 17"/>
                <a:gd name="T5" fmla="*/ 10 h 17"/>
                <a:gd name="T6" fmla="*/ 3 w 17"/>
                <a:gd name="T7" fmla="*/ 10 h 17"/>
                <a:gd name="T8" fmla="*/ 3 w 17"/>
                <a:gd name="T9" fmla="*/ 5 h 17"/>
                <a:gd name="T10" fmla="*/ 1 w 17"/>
                <a:gd name="T11" fmla="*/ 5 h 17"/>
                <a:gd name="T12" fmla="*/ 1 w 17"/>
                <a:gd name="T13" fmla="*/ 0 h 17"/>
                <a:gd name="T14" fmla="*/ 0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16" y="16"/>
                  </a:moveTo>
                  <a:lnTo>
                    <a:pt x="10" y="16"/>
                  </a:lnTo>
                  <a:lnTo>
                    <a:pt x="10" y="10"/>
                  </a:lnTo>
                  <a:lnTo>
                    <a:pt x="3" y="10"/>
                  </a:lnTo>
                  <a:lnTo>
                    <a:pt x="3" y="5"/>
                  </a:lnTo>
                  <a:lnTo>
                    <a:pt x="1" y="5"/>
                  </a:lnTo>
                  <a:lnTo>
                    <a:pt x="1" y="0"/>
                  </a:lnTo>
                  <a:lnTo>
                    <a:pt x="0" y="0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53" name="Freeform 156"/>
            <p:cNvSpPr>
              <a:spLocks/>
            </p:cNvSpPr>
            <p:nvPr/>
          </p:nvSpPr>
          <p:spPr bwMode="auto">
            <a:xfrm>
              <a:off x="3087" y="2279"/>
              <a:ext cx="1" cy="17"/>
            </a:xfrm>
            <a:custGeom>
              <a:avLst/>
              <a:gdLst>
                <a:gd name="T0" fmla="*/ 0 w 1"/>
                <a:gd name="T1" fmla="*/ 16 h 17"/>
                <a:gd name="T2" fmla="*/ 0 w 1"/>
                <a:gd name="T3" fmla="*/ 14 h 17"/>
                <a:gd name="T4" fmla="*/ 0 w 1"/>
                <a:gd name="T5" fmla="*/ 14 h 17"/>
                <a:gd name="T6" fmla="*/ 0 w 1"/>
                <a:gd name="T7" fmla="*/ 10 h 17"/>
                <a:gd name="T8" fmla="*/ 0 w 1"/>
                <a:gd name="T9" fmla="*/ 10 h 17"/>
                <a:gd name="T10" fmla="*/ 0 w 1"/>
                <a:gd name="T11" fmla="*/ 2 h 17"/>
                <a:gd name="T12" fmla="*/ 0 w 1"/>
                <a:gd name="T13" fmla="*/ 2 h 17"/>
                <a:gd name="T14" fmla="*/ 0 w 1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17"/>
                <a:gd name="T26" fmla="*/ 1 w 1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17">
                  <a:moveTo>
                    <a:pt x="0" y="16"/>
                  </a:moveTo>
                  <a:lnTo>
                    <a:pt x="0" y="14"/>
                  </a:lnTo>
                  <a:lnTo>
                    <a:pt x="0" y="10"/>
                  </a:ln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54" name="Freeform 157"/>
            <p:cNvSpPr>
              <a:spLocks/>
            </p:cNvSpPr>
            <p:nvPr/>
          </p:nvSpPr>
          <p:spPr bwMode="auto">
            <a:xfrm>
              <a:off x="3073" y="2367"/>
              <a:ext cx="29" cy="87"/>
            </a:xfrm>
            <a:custGeom>
              <a:avLst/>
              <a:gdLst>
                <a:gd name="T0" fmla="*/ 0 w 29"/>
                <a:gd name="T1" fmla="*/ 86 h 87"/>
                <a:gd name="T2" fmla="*/ 1 w 29"/>
                <a:gd name="T3" fmla="*/ 85 h 87"/>
                <a:gd name="T4" fmla="*/ 2 w 29"/>
                <a:gd name="T5" fmla="*/ 84 h 87"/>
                <a:gd name="T6" fmla="*/ 3 w 29"/>
                <a:gd name="T7" fmla="*/ 83 h 87"/>
                <a:gd name="T8" fmla="*/ 4 w 29"/>
                <a:gd name="T9" fmla="*/ 81 h 87"/>
                <a:gd name="T10" fmla="*/ 4 w 29"/>
                <a:gd name="T11" fmla="*/ 81 h 87"/>
                <a:gd name="T12" fmla="*/ 5 w 29"/>
                <a:gd name="T13" fmla="*/ 80 h 87"/>
                <a:gd name="T14" fmla="*/ 6 w 29"/>
                <a:gd name="T15" fmla="*/ 79 h 87"/>
                <a:gd name="T16" fmla="*/ 6 w 29"/>
                <a:gd name="T17" fmla="*/ 78 h 87"/>
                <a:gd name="T18" fmla="*/ 7 w 29"/>
                <a:gd name="T19" fmla="*/ 77 h 87"/>
                <a:gd name="T20" fmla="*/ 8 w 29"/>
                <a:gd name="T21" fmla="*/ 76 h 87"/>
                <a:gd name="T22" fmla="*/ 8 w 29"/>
                <a:gd name="T23" fmla="*/ 75 h 87"/>
                <a:gd name="T24" fmla="*/ 9 w 29"/>
                <a:gd name="T25" fmla="*/ 74 h 87"/>
                <a:gd name="T26" fmla="*/ 10 w 29"/>
                <a:gd name="T27" fmla="*/ 72 h 87"/>
                <a:gd name="T28" fmla="*/ 11 w 29"/>
                <a:gd name="T29" fmla="*/ 72 h 87"/>
                <a:gd name="T30" fmla="*/ 11 w 29"/>
                <a:gd name="T31" fmla="*/ 71 h 87"/>
                <a:gd name="T32" fmla="*/ 12 w 29"/>
                <a:gd name="T33" fmla="*/ 69 h 87"/>
                <a:gd name="T34" fmla="*/ 13 w 29"/>
                <a:gd name="T35" fmla="*/ 69 h 87"/>
                <a:gd name="T36" fmla="*/ 13 w 29"/>
                <a:gd name="T37" fmla="*/ 67 h 87"/>
                <a:gd name="T38" fmla="*/ 13 w 29"/>
                <a:gd name="T39" fmla="*/ 66 h 87"/>
                <a:gd name="T40" fmla="*/ 14 w 29"/>
                <a:gd name="T41" fmla="*/ 65 h 87"/>
                <a:gd name="T42" fmla="*/ 15 w 29"/>
                <a:gd name="T43" fmla="*/ 64 h 87"/>
                <a:gd name="T44" fmla="*/ 15 w 29"/>
                <a:gd name="T45" fmla="*/ 63 h 87"/>
                <a:gd name="T46" fmla="*/ 15 w 29"/>
                <a:gd name="T47" fmla="*/ 62 h 87"/>
                <a:gd name="T48" fmla="*/ 16 w 29"/>
                <a:gd name="T49" fmla="*/ 60 h 87"/>
                <a:gd name="T50" fmla="*/ 17 w 29"/>
                <a:gd name="T51" fmla="*/ 59 h 87"/>
                <a:gd name="T52" fmla="*/ 18 w 29"/>
                <a:gd name="T53" fmla="*/ 58 h 87"/>
                <a:gd name="T54" fmla="*/ 18 w 29"/>
                <a:gd name="T55" fmla="*/ 56 h 87"/>
                <a:gd name="T56" fmla="*/ 18 w 29"/>
                <a:gd name="T57" fmla="*/ 55 h 87"/>
                <a:gd name="T58" fmla="*/ 19 w 29"/>
                <a:gd name="T59" fmla="*/ 54 h 87"/>
                <a:gd name="T60" fmla="*/ 19 w 29"/>
                <a:gd name="T61" fmla="*/ 53 h 87"/>
                <a:gd name="T62" fmla="*/ 20 w 29"/>
                <a:gd name="T63" fmla="*/ 51 h 87"/>
                <a:gd name="T64" fmla="*/ 20 w 29"/>
                <a:gd name="T65" fmla="*/ 50 h 87"/>
                <a:gd name="T66" fmla="*/ 20 w 29"/>
                <a:gd name="T67" fmla="*/ 49 h 87"/>
                <a:gd name="T68" fmla="*/ 21 w 29"/>
                <a:gd name="T69" fmla="*/ 47 h 87"/>
                <a:gd name="T70" fmla="*/ 21 w 29"/>
                <a:gd name="T71" fmla="*/ 45 h 87"/>
                <a:gd name="T72" fmla="*/ 22 w 29"/>
                <a:gd name="T73" fmla="*/ 44 h 87"/>
                <a:gd name="T74" fmla="*/ 22 w 29"/>
                <a:gd name="T75" fmla="*/ 43 h 87"/>
                <a:gd name="T76" fmla="*/ 22 w 29"/>
                <a:gd name="T77" fmla="*/ 41 h 87"/>
                <a:gd name="T78" fmla="*/ 22 w 29"/>
                <a:gd name="T79" fmla="*/ 40 h 87"/>
                <a:gd name="T80" fmla="*/ 23 w 29"/>
                <a:gd name="T81" fmla="*/ 38 h 87"/>
                <a:gd name="T82" fmla="*/ 23 w 29"/>
                <a:gd name="T83" fmla="*/ 37 h 87"/>
                <a:gd name="T84" fmla="*/ 24 w 29"/>
                <a:gd name="T85" fmla="*/ 36 h 87"/>
                <a:gd name="T86" fmla="*/ 24 w 29"/>
                <a:gd name="T87" fmla="*/ 34 h 87"/>
                <a:gd name="T88" fmla="*/ 24 w 29"/>
                <a:gd name="T89" fmla="*/ 32 h 87"/>
                <a:gd name="T90" fmla="*/ 24 w 29"/>
                <a:gd name="T91" fmla="*/ 31 h 87"/>
                <a:gd name="T92" fmla="*/ 25 w 29"/>
                <a:gd name="T93" fmla="*/ 29 h 87"/>
                <a:gd name="T94" fmla="*/ 25 w 29"/>
                <a:gd name="T95" fmla="*/ 26 h 87"/>
                <a:gd name="T96" fmla="*/ 26 w 29"/>
                <a:gd name="T97" fmla="*/ 25 h 87"/>
                <a:gd name="T98" fmla="*/ 26 w 29"/>
                <a:gd name="T99" fmla="*/ 22 h 87"/>
                <a:gd name="T100" fmla="*/ 27 w 29"/>
                <a:gd name="T101" fmla="*/ 19 h 87"/>
                <a:gd name="T102" fmla="*/ 27 w 29"/>
                <a:gd name="T103" fmla="*/ 14 h 87"/>
                <a:gd name="T104" fmla="*/ 27 w 29"/>
                <a:gd name="T105" fmla="*/ 13 h 87"/>
                <a:gd name="T106" fmla="*/ 27 w 29"/>
                <a:gd name="T107" fmla="*/ 7 h 87"/>
                <a:gd name="T108" fmla="*/ 28 w 29"/>
                <a:gd name="T109" fmla="*/ 5 h 87"/>
                <a:gd name="T110" fmla="*/ 28 w 29"/>
                <a:gd name="T111" fmla="*/ 0 h 8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9"/>
                <a:gd name="T169" fmla="*/ 0 h 87"/>
                <a:gd name="T170" fmla="*/ 29 w 29"/>
                <a:gd name="T171" fmla="*/ 87 h 8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9" h="87">
                  <a:moveTo>
                    <a:pt x="0" y="86"/>
                  </a:moveTo>
                  <a:lnTo>
                    <a:pt x="1" y="85"/>
                  </a:lnTo>
                  <a:lnTo>
                    <a:pt x="2" y="84"/>
                  </a:lnTo>
                  <a:lnTo>
                    <a:pt x="3" y="83"/>
                  </a:lnTo>
                  <a:lnTo>
                    <a:pt x="4" y="81"/>
                  </a:lnTo>
                  <a:lnTo>
                    <a:pt x="5" y="80"/>
                  </a:lnTo>
                  <a:lnTo>
                    <a:pt x="6" y="79"/>
                  </a:lnTo>
                  <a:lnTo>
                    <a:pt x="6" y="78"/>
                  </a:lnTo>
                  <a:lnTo>
                    <a:pt x="7" y="77"/>
                  </a:lnTo>
                  <a:lnTo>
                    <a:pt x="8" y="76"/>
                  </a:lnTo>
                  <a:lnTo>
                    <a:pt x="8" y="75"/>
                  </a:lnTo>
                  <a:lnTo>
                    <a:pt x="9" y="74"/>
                  </a:lnTo>
                  <a:lnTo>
                    <a:pt x="10" y="72"/>
                  </a:lnTo>
                  <a:lnTo>
                    <a:pt x="11" y="72"/>
                  </a:lnTo>
                  <a:lnTo>
                    <a:pt x="11" y="71"/>
                  </a:lnTo>
                  <a:lnTo>
                    <a:pt x="12" y="69"/>
                  </a:lnTo>
                  <a:lnTo>
                    <a:pt x="13" y="69"/>
                  </a:lnTo>
                  <a:lnTo>
                    <a:pt x="13" y="67"/>
                  </a:lnTo>
                  <a:lnTo>
                    <a:pt x="13" y="66"/>
                  </a:lnTo>
                  <a:lnTo>
                    <a:pt x="14" y="65"/>
                  </a:lnTo>
                  <a:lnTo>
                    <a:pt x="15" y="64"/>
                  </a:lnTo>
                  <a:lnTo>
                    <a:pt x="15" y="63"/>
                  </a:lnTo>
                  <a:lnTo>
                    <a:pt x="15" y="62"/>
                  </a:lnTo>
                  <a:lnTo>
                    <a:pt x="16" y="60"/>
                  </a:lnTo>
                  <a:lnTo>
                    <a:pt x="17" y="59"/>
                  </a:lnTo>
                  <a:lnTo>
                    <a:pt x="18" y="58"/>
                  </a:lnTo>
                  <a:lnTo>
                    <a:pt x="18" y="56"/>
                  </a:lnTo>
                  <a:lnTo>
                    <a:pt x="18" y="55"/>
                  </a:lnTo>
                  <a:lnTo>
                    <a:pt x="19" y="54"/>
                  </a:lnTo>
                  <a:lnTo>
                    <a:pt x="19" y="53"/>
                  </a:lnTo>
                  <a:lnTo>
                    <a:pt x="20" y="51"/>
                  </a:lnTo>
                  <a:lnTo>
                    <a:pt x="20" y="50"/>
                  </a:lnTo>
                  <a:lnTo>
                    <a:pt x="20" y="49"/>
                  </a:lnTo>
                  <a:lnTo>
                    <a:pt x="21" y="47"/>
                  </a:lnTo>
                  <a:lnTo>
                    <a:pt x="21" y="45"/>
                  </a:lnTo>
                  <a:lnTo>
                    <a:pt x="22" y="44"/>
                  </a:lnTo>
                  <a:lnTo>
                    <a:pt x="22" y="43"/>
                  </a:lnTo>
                  <a:lnTo>
                    <a:pt x="22" y="41"/>
                  </a:lnTo>
                  <a:lnTo>
                    <a:pt x="22" y="40"/>
                  </a:lnTo>
                  <a:lnTo>
                    <a:pt x="23" y="38"/>
                  </a:lnTo>
                  <a:lnTo>
                    <a:pt x="23" y="37"/>
                  </a:lnTo>
                  <a:lnTo>
                    <a:pt x="24" y="36"/>
                  </a:lnTo>
                  <a:lnTo>
                    <a:pt x="24" y="34"/>
                  </a:lnTo>
                  <a:lnTo>
                    <a:pt x="24" y="32"/>
                  </a:lnTo>
                  <a:lnTo>
                    <a:pt x="24" y="31"/>
                  </a:lnTo>
                  <a:lnTo>
                    <a:pt x="25" y="29"/>
                  </a:lnTo>
                  <a:lnTo>
                    <a:pt x="25" y="26"/>
                  </a:lnTo>
                  <a:lnTo>
                    <a:pt x="26" y="25"/>
                  </a:lnTo>
                  <a:lnTo>
                    <a:pt x="26" y="22"/>
                  </a:lnTo>
                  <a:lnTo>
                    <a:pt x="27" y="19"/>
                  </a:lnTo>
                  <a:lnTo>
                    <a:pt x="27" y="14"/>
                  </a:lnTo>
                  <a:lnTo>
                    <a:pt x="27" y="13"/>
                  </a:lnTo>
                  <a:lnTo>
                    <a:pt x="27" y="7"/>
                  </a:lnTo>
                  <a:lnTo>
                    <a:pt x="28" y="5"/>
                  </a:lnTo>
                  <a:lnTo>
                    <a:pt x="28" y="0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55" name="Freeform 158"/>
            <p:cNvSpPr>
              <a:spLocks/>
            </p:cNvSpPr>
            <p:nvPr/>
          </p:nvSpPr>
          <p:spPr bwMode="auto">
            <a:xfrm>
              <a:off x="3151" y="2326"/>
              <a:ext cx="17" cy="119"/>
            </a:xfrm>
            <a:custGeom>
              <a:avLst/>
              <a:gdLst>
                <a:gd name="T0" fmla="*/ 0 w 17"/>
                <a:gd name="T1" fmla="*/ 0 h 119"/>
                <a:gd name="T2" fmla="*/ 1 w 17"/>
                <a:gd name="T3" fmla="*/ 1 h 119"/>
                <a:gd name="T4" fmla="*/ 1 w 17"/>
                <a:gd name="T5" fmla="*/ 2 h 119"/>
                <a:gd name="T6" fmla="*/ 3 w 17"/>
                <a:gd name="T7" fmla="*/ 3 h 119"/>
                <a:gd name="T8" fmla="*/ 3 w 17"/>
                <a:gd name="T9" fmla="*/ 3 h 119"/>
                <a:gd name="T10" fmla="*/ 4 w 17"/>
                <a:gd name="T11" fmla="*/ 5 h 119"/>
                <a:gd name="T12" fmla="*/ 4 w 17"/>
                <a:gd name="T13" fmla="*/ 5 h 119"/>
                <a:gd name="T14" fmla="*/ 5 w 17"/>
                <a:gd name="T15" fmla="*/ 7 h 119"/>
                <a:gd name="T16" fmla="*/ 6 w 17"/>
                <a:gd name="T17" fmla="*/ 8 h 119"/>
                <a:gd name="T18" fmla="*/ 7 w 17"/>
                <a:gd name="T19" fmla="*/ 9 h 119"/>
                <a:gd name="T20" fmla="*/ 8 w 17"/>
                <a:gd name="T21" fmla="*/ 10 h 119"/>
                <a:gd name="T22" fmla="*/ 8 w 17"/>
                <a:gd name="T23" fmla="*/ 11 h 119"/>
                <a:gd name="T24" fmla="*/ 8 w 17"/>
                <a:gd name="T25" fmla="*/ 12 h 119"/>
                <a:gd name="T26" fmla="*/ 9 w 17"/>
                <a:gd name="T27" fmla="*/ 13 h 119"/>
                <a:gd name="T28" fmla="*/ 10 w 17"/>
                <a:gd name="T29" fmla="*/ 15 h 119"/>
                <a:gd name="T30" fmla="*/ 10 w 17"/>
                <a:gd name="T31" fmla="*/ 16 h 119"/>
                <a:gd name="T32" fmla="*/ 10 w 17"/>
                <a:gd name="T33" fmla="*/ 17 h 119"/>
                <a:gd name="T34" fmla="*/ 11 w 17"/>
                <a:gd name="T35" fmla="*/ 18 h 119"/>
                <a:gd name="T36" fmla="*/ 11 w 17"/>
                <a:gd name="T37" fmla="*/ 20 h 119"/>
                <a:gd name="T38" fmla="*/ 11 w 17"/>
                <a:gd name="T39" fmla="*/ 21 h 119"/>
                <a:gd name="T40" fmla="*/ 12 w 17"/>
                <a:gd name="T41" fmla="*/ 23 h 119"/>
                <a:gd name="T42" fmla="*/ 12 w 17"/>
                <a:gd name="T43" fmla="*/ 24 h 119"/>
                <a:gd name="T44" fmla="*/ 13 w 17"/>
                <a:gd name="T45" fmla="*/ 26 h 119"/>
                <a:gd name="T46" fmla="*/ 13 w 17"/>
                <a:gd name="T47" fmla="*/ 27 h 119"/>
                <a:gd name="T48" fmla="*/ 14 w 17"/>
                <a:gd name="T49" fmla="*/ 29 h 119"/>
                <a:gd name="T50" fmla="*/ 14 w 17"/>
                <a:gd name="T51" fmla="*/ 32 h 119"/>
                <a:gd name="T52" fmla="*/ 14 w 17"/>
                <a:gd name="T53" fmla="*/ 33 h 119"/>
                <a:gd name="T54" fmla="*/ 14 w 17"/>
                <a:gd name="T55" fmla="*/ 37 h 119"/>
                <a:gd name="T56" fmla="*/ 16 w 17"/>
                <a:gd name="T57" fmla="*/ 39 h 119"/>
                <a:gd name="T58" fmla="*/ 16 w 17"/>
                <a:gd name="T59" fmla="*/ 65 h 119"/>
                <a:gd name="T60" fmla="*/ 14 w 17"/>
                <a:gd name="T61" fmla="*/ 67 h 119"/>
                <a:gd name="T62" fmla="*/ 14 w 17"/>
                <a:gd name="T63" fmla="*/ 74 h 119"/>
                <a:gd name="T64" fmla="*/ 14 w 17"/>
                <a:gd name="T65" fmla="*/ 76 h 119"/>
                <a:gd name="T66" fmla="*/ 14 w 17"/>
                <a:gd name="T67" fmla="*/ 78 h 119"/>
                <a:gd name="T68" fmla="*/ 13 w 17"/>
                <a:gd name="T69" fmla="*/ 81 h 119"/>
                <a:gd name="T70" fmla="*/ 13 w 17"/>
                <a:gd name="T71" fmla="*/ 83 h 119"/>
                <a:gd name="T72" fmla="*/ 12 w 17"/>
                <a:gd name="T73" fmla="*/ 86 h 119"/>
                <a:gd name="T74" fmla="*/ 12 w 17"/>
                <a:gd name="T75" fmla="*/ 88 h 119"/>
                <a:gd name="T76" fmla="*/ 11 w 17"/>
                <a:gd name="T77" fmla="*/ 91 h 119"/>
                <a:gd name="T78" fmla="*/ 11 w 17"/>
                <a:gd name="T79" fmla="*/ 93 h 119"/>
                <a:gd name="T80" fmla="*/ 11 w 17"/>
                <a:gd name="T81" fmla="*/ 96 h 119"/>
                <a:gd name="T82" fmla="*/ 11 w 17"/>
                <a:gd name="T83" fmla="*/ 98 h 119"/>
                <a:gd name="T84" fmla="*/ 10 w 17"/>
                <a:gd name="T85" fmla="*/ 101 h 119"/>
                <a:gd name="T86" fmla="*/ 10 w 17"/>
                <a:gd name="T87" fmla="*/ 104 h 119"/>
                <a:gd name="T88" fmla="*/ 9 w 17"/>
                <a:gd name="T89" fmla="*/ 107 h 119"/>
                <a:gd name="T90" fmla="*/ 9 w 17"/>
                <a:gd name="T91" fmla="*/ 109 h 119"/>
                <a:gd name="T92" fmla="*/ 8 w 17"/>
                <a:gd name="T93" fmla="*/ 112 h 119"/>
                <a:gd name="T94" fmla="*/ 8 w 17"/>
                <a:gd name="T95" fmla="*/ 115 h 119"/>
                <a:gd name="T96" fmla="*/ 7 w 17"/>
                <a:gd name="T97" fmla="*/ 118 h 11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7"/>
                <a:gd name="T148" fmla="*/ 0 h 119"/>
                <a:gd name="T149" fmla="*/ 17 w 17"/>
                <a:gd name="T150" fmla="*/ 119 h 11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7" h="119">
                  <a:moveTo>
                    <a:pt x="0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3" y="3"/>
                  </a:lnTo>
                  <a:lnTo>
                    <a:pt x="4" y="5"/>
                  </a:lnTo>
                  <a:lnTo>
                    <a:pt x="5" y="7"/>
                  </a:lnTo>
                  <a:lnTo>
                    <a:pt x="6" y="8"/>
                  </a:lnTo>
                  <a:lnTo>
                    <a:pt x="7" y="9"/>
                  </a:lnTo>
                  <a:lnTo>
                    <a:pt x="8" y="10"/>
                  </a:lnTo>
                  <a:lnTo>
                    <a:pt x="8" y="11"/>
                  </a:lnTo>
                  <a:lnTo>
                    <a:pt x="8" y="12"/>
                  </a:lnTo>
                  <a:lnTo>
                    <a:pt x="9" y="13"/>
                  </a:lnTo>
                  <a:lnTo>
                    <a:pt x="10" y="15"/>
                  </a:lnTo>
                  <a:lnTo>
                    <a:pt x="10" y="16"/>
                  </a:lnTo>
                  <a:lnTo>
                    <a:pt x="10" y="17"/>
                  </a:lnTo>
                  <a:lnTo>
                    <a:pt x="11" y="18"/>
                  </a:lnTo>
                  <a:lnTo>
                    <a:pt x="11" y="20"/>
                  </a:lnTo>
                  <a:lnTo>
                    <a:pt x="11" y="21"/>
                  </a:lnTo>
                  <a:lnTo>
                    <a:pt x="12" y="23"/>
                  </a:lnTo>
                  <a:lnTo>
                    <a:pt x="12" y="24"/>
                  </a:lnTo>
                  <a:lnTo>
                    <a:pt x="13" y="26"/>
                  </a:lnTo>
                  <a:lnTo>
                    <a:pt x="13" y="27"/>
                  </a:lnTo>
                  <a:lnTo>
                    <a:pt x="14" y="29"/>
                  </a:lnTo>
                  <a:lnTo>
                    <a:pt x="14" y="32"/>
                  </a:lnTo>
                  <a:lnTo>
                    <a:pt x="14" y="33"/>
                  </a:lnTo>
                  <a:lnTo>
                    <a:pt x="14" y="37"/>
                  </a:lnTo>
                  <a:lnTo>
                    <a:pt x="16" y="39"/>
                  </a:lnTo>
                  <a:lnTo>
                    <a:pt x="16" y="65"/>
                  </a:lnTo>
                  <a:lnTo>
                    <a:pt x="14" y="67"/>
                  </a:lnTo>
                  <a:lnTo>
                    <a:pt x="14" y="74"/>
                  </a:lnTo>
                  <a:lnTo>
                    <a:pt x="14" y="76"/>
                  </a:lnTo>
                  <a:lnTo>
                    <a:pt x="14" y="78"/>
                  </a:lnTo>
                  <a:lnTo>
                    <a:pt x="13" y="81"/>
                  </a:lnTo>
                  <a:lnTo>
                    <a:pt x="13" y="83"/>
                  </a:lnTo>
                  <a:lnTo>
                    <a:pt x="12" y="86"/>
                  </a:lnTo>
                  <a:lnTo>
                    <a:pt x="12" y="88"/>
                  </a:lnTo>
                  <a:lnTo>
                    <a:pt x="11" y="91"/>
                  </a:lnTo>
                  <a:lnTo>
                    <a:pt x="11" y="93"/>
                  </a:lnTo>
                  <a:lnTo>
                    <a:pt x="11" y="96"/>
                  </a:lnTo>
                  <a:lnTo>
                    <a:pt x="11" y="98"/>
                  </a:lnTo>
                  <a:lnTo>
                    <a:pt x="10" y="101"/>
                  </a:lnTo>
                  <a:lnTo>
                    <a:pt x="10" y="104"/>
                  </a:lnTo>
                  <a:lnTo>
                    <a:pt x="9" y="107"/>
                  </a:lnTo>
                  <a:lnTo>
                    <a:pt x="9" y="109"/>
                  </a:lnTo>
                  <a:lnTo>
                    <a:pt x="8" y="112"/>
                  </a:lnTo>
                  <a:lnTo>
                    <a:pt x="8" y="115"/>
                  </a:lnTo>
                  <a:lnTo>
                    <a:pt x="7" y="118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56" name="Freeform 159"/>
            <p:cNvSpPr>
              <a:spLocks/>
            </p:cNvSpPr>
            <p:nvPr/>
          </p:nvSpPr>
          <p:spPr bwMode="auto">
            <a:xfrm>
              <a:off x="3157" y="2456"/>
              <a:ext cx="17" cy="47"/>
            </a:xfrm>
            <a:custGeom>
              <a:avLst/>
              <a:gdLst>
                <a:gd name="T0" fmla="*/ 0 w 17"/>
                <a:gd name="T1" fmla="*/ 0 h 47"/>
                <a:gd name="T2" fmla="*/ 0 w 17"/>
                <a:gd name="T3" fmla="*/ 1 h 47"/>
                <a:gd name="T4" fmla="*/ 1 w 17"/>
                <a:gd name="T5" fmla="*/ 1 h 47"/>
                <a:gd name="T6" fmla="*/ 1 w 17"/>
                <a:gd name="T7" fmla="*/ 2 h 47"/>
                <a:gd name="T8" fmla="*/ 1 w 17"/>
                <a:gd name="T9" fmla="*/ 3 h 47"/>
                <a:gd name="T10" fmla="*/ 1 w 17"/>
                <a:gd name="T11" fmla="*/ 4 h 47"/>
                <a:gd name="T12" fmla="*/ 3 w 17"/>
                <a:gd name="T13" fmla="*/ 4 h 47"/>
                <a:gd name="T14" fmla="*/ 3 w 17"/>
                <a:gd name="T15" fmla="*/ 5 h 47"/>
                <a:gd name="T16" fmla="*/ 5 w 17"/>
                <a:gd name="T17" fmla="*/ 6 h 47"/>
                <a:gd name="T18" fmla="*/ 5 w 17"/>
                <a:gd name="T19" fmla="*/ 7 h 47"/>
                <a:gd name="T20" fmla="*/ 7 w 17"/>
                <a:gd name="T21" fmla="*/ 8 h 47"/>
                <a:gd name="T22" fmla="*/ 7 w 17"/>
                <a:gd name="T23" fmla="*/ 10 h 47"/>
                <a:gd name="T24" fmla="*/ 8 w 17"/>
                <a:gd name="T25" fmla="*/ 10 h 47"/>
                <a:gd name="T26" fmla="*/ 8 w 17"/>
                <a:gd name="T27" fmla="*/ 12 h 47"/>
                <a:gd name="T28" fmla="*/ 8 w 17"/>
                <a:gd name="T29" fmla="*/ 12 h 47"/>
                <a:gd name="T30" fmla="*/ 8 w 17"/>
                <a:gd name="T31" fmla="*/ 14 h 47"/>
                <a:gd name="T32" fmla="*/ 10 w 17"/>
                <a:gd name="T33" fmla="*/ 16 h 47"/>
                <a:gd name="T34" fmla="*/ 10 w 17"/>
                <a:gd name="T35" fmla="*/ 17 h 47"/>
                <a:gd name="T36" fmla="*/ 10 w 17"/>
                <a:gd name="T37" fmla="*/ 18 h 47"/>
                <a:gd name="T38" fmla="*/ 10 w 17"/>
                <a:gd name="T39" fmla="*/ 21 h 47"/>
                <a:gd name="T40" fmla="*/ 12 w 17"/>
                <a:gd name="T41" fmla="*/ 21 h 47"/>
                <a:gd name="T42" fmla="*/ 12 w 17"/>
                <a:gd name="T43" fmla="*/ 25 h 47"/>
                <a:gd name="T44" fmla="*/ 14 w 17"/>
                <a:gd name="T45" fmla="*/ 26 h 47"/>
                <a:gd name="T46" fmla="*/ 14 w 17"/>
                <a:gd name="T47" fmla="*/ 31 h 47"/>
                <a:gd name="T48" fmla="*/ 14 w 17"/>
                <a:gd name="T49" fmla="*/ 32 h 47"/>
                <a:gd name="T50" fmla="*/ 14 w 17"/>
                <a:gd name="T51" fmla="*/ 39 h 47"/>
                <a:gd name="T52" fmla="*/ 16 w 17"/>
                <a:gd name="T53" fmla="*/ 39 h 47"/>
                <a:gd name="T54" fmla="*/ 16 w 17"/>
                <a:gd name="T55" fmla="*/ 46 h 47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7"/>
                <a:gd name="T85" fmla="*/ 0 h 47"/>
                <a:gd name="T86" fmla="*/ 17 w 17"/>
                <a:gd name="T87" fmla="*/ 47 h 47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7" h="47">
                  <a:moveTo>
                    <a:pt x="0" y="0"/>
                  </a:move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3" y="4"/>
                  </a:lnTo>
                  <a:lnTo>
                    <a:pt x="3" y="5"/>
                  </a:lnTo>
                  <a:lnTo>
                    <a:pt x="5" y="6"/>
                  </a:lnTo>
                  <a:lnTo>
                    <a:pt x="5" y="7"/>
                  </a:lnTo>
                  <a:lnTo>
                    <a:pt x="7" y="8"/>
                  </a:lnTo>
                  <a:lnTo>
                    <a:pt x="7" y="10"/>
                  </a:lnTo>
                  <a:lnTo>
                    <a:pt x="8" y="10"/>
                  </a:lnTo>
                  <a:lnTo>
                    <a:pt x="8" y="12"/>
                  </a:lnTo>
                  <a:lnTo>
                    <a:pt x="8" y="14"/>
                  </a:lnTo>
                  <a:lnTo>
                    <a:pt x="10" y="16"/>
                  </a:lnTo>
                  <a:lnTo>
                    <a:pt x="10" y="17"/>
                  </a:lnTo>
                  <a:lnTo>
                    <a:pt x="10" y="18"/>
                  </a:lnTo>
                  <a:lnTo>
                    <a:pt x="10" y="21"/>
                  </a:lnTo>
                  <a:lnTo>
                    <a:pt x="12" y="21"/>
                  </a:lnTo>
                  <a:lnTo>
                    <a:pt x="12" y="25"/>
                  </a:lnTo>
                  <a:lnTo>
                    <a:pt x="14" y="26"/>
                  </a:lnTo>
                  <a:lnTo>
                    <a:pt x="14" y="31"/>
                  </a:lnTo>
                  <a:lnTo>
                    <a:pt x="14" y="32"/>
                  </a:lnTo>
                  <a:lnTo>
                    <a:pt x="14" y="39"/>
                  </a:lnTo>
                  <a:lnTo>
                    <a:pt x="16" y="39"/>
                  </a:lnTo>
                  <a:lnTo>
                    <a:pt x="16" y="46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57" name="Freeform 160"/>
            <p:cNvSpPr>
              <a:spLocks/>
            </p:cNvSpPr>
            <p:nvPr/>
          </p:nvSpPr>
          <p:spPr bwMode="auto">
            <a:xfrm>
              <a:off x="3128" y="2641"/>
              <a:ext cx="17" cy="127"/>
            </a:xfrm>
            <a:custGeom>
              <a:avLst/>
              <a:gdLst>
                <a:gd name="T0" fmla="*/ 0 w 17"/>
                <a:gd name="T1" fmla="*/ 0 h 127"/>
                <a:gd name="T2" fmla="*/ 1 w 17"/>
                <a:gd name="T3" fmla="*/ 4 h 127"/>
                <a:gd name="T4" fmla="*/ 1 w 17"/>
                <a:gd name="T5" fmla="*/ 7 h 127"/>
                <a:gd name="T6" fmla="*/ 1 w 17"/>
                <a:gd name="T7" fmla="*/ 11 h 127"/>
                <a:gd name="T8" fmla="*/ 3 w 17"/>
                <a:gd name="T9" fmla="*/ 14 h 127"/>
                <a:gd name="T10" fmla="*/ 3 w 17"/>
                <a:gd name="T11" fmla="*/ 17 h 127"/>
                <a:gd name="T12" fmla="*/ 5 w 17"/>
                <a:gd name="T13" fmla="*/ 21 h 127"/>
                <a:gd name="T14" fmla="*/ 7 w 17"/>
                <a:gd name="T15" fmla="*/ 24 h 127"/>
                <a:gd name="T16" fmla="*/ 7 w 17"/>
                <a:gd name="T17" fmla="*/ 27 h 127"/>
                <a:gd name="T18" fmla="*/ 7 w 17"/>
                <a:gd name="T19" fmla="*/ 30 h 127"/>
                <a:gd name="T20" fmla="*/ 7 w 17"/>
                <a:gd name="T21" fmla="*/ 33 h 127"/>
                <a:gd name="T22" fmla="*/ 8 w 17"/>
                <a:gd name="T23" fmla="*/ 36 h 127"/>
                <a:gd name="T24" fmla="*/ 8 w 17"/>
                <a:gd name="T25" fmla="*/ 39 h 127"/>
                <a:gd name="T26" fmla="*/ 10 w 17"/>
                <a:gd name="T27" fmla="*/ 42 h 127"/>
                <a:gd name="T28" fmla="*/ 10 w 17"/>
                <a:gd name="T29" fmla="*/ 45 h 127"/>
                <a:gd name="T30" fmla="*/ 10 w 17"/>
                <a:gd name="T31" fmla="*/ 47 h 127"/>
                <a:gd name="T32" fmla="*/ 10 w 17"/>
                <a:gd name="T33" fmla="*/ 51 h 127"/>
                <a:gd name="T34" fmla="*/ 12 w 17"/>
                <a:gd name="T35" fmla="*/ 54 h 127"/>
                <a:gd name="T36" fmla="*/ 12 w 17"/>
                <a:gd name="T37" fmla="*/ 59 h 127"/>
                <a:gd name="T38" fmla="*/ 14 w 17"/>
                <a:gd name="T39" fmla="*/ 62 h 127"/>
                <a:gd name="T40" fmla="*/ 14 w 17"/>
                <a:gd name="T41" fmla="*/ 66 h 127"/>
                <a:gd name="T42" fmla="*/ 14 w 17"/>
                <a:gd name="T43" fmla="*/ 69 h 127"/>
                <a:gd name="T44" fmla="*/ 14 w 17"/>
                <a:gd name="T45" fmla="*/ 78 h 127"/>
                <a:gd name="T46" fmla="*/ 16 w 17"/>
                <a:gd name="T47" fmla="*/ 79 h 127"/>
                <a:gd name="T48" fmla="*/ 16 w 17"/>
                <a:gd name="T49" fmla="*/ 105 h 127"/>
                <a:gd name="T50" fmla="*/ 14 w 17"/>
                <a:gd name="T51" fmla="*/ 107 h 127"/>
                <a:gd name="T52" fmla="*/ 14 w 17"/>
                <a:gd name="T53" fmla="*/ 112 h 127"/>
                <a:gd name="T54" fmla="*/ 14 w 17"/>
                <a:gd name="T55" fmla="*/ 113 h 127"/>
                <a:gd name="T56" fmla="*/ 14 w 17"/>
                <a:gd name="T57" fmla="*/ 116 h 127"/>
                <a:gd name="T58" fmla="*/ 12 w 17"/>
                <a:gd name="T59" fmla="*/ 117 h 127"/>
                <a:gd name="T60" fmla="*/ 12 w 17"/>
                <a:gd name="T61" fmla="*/ 119 h 127"/>
                <a:gd name="T62" fmla="*/ 10 w 17"/>
                <a:gd name="T63" fmla="*/ 119 h 127"/>
                <a:gd name="T64" fmla="*/ 10 w 17"/>
                <a:gd name="T65" fmla="*/ 120 h 127"/>
                <a:gd name="T66" fmla="*/ 10 w 17"/>
                <a:gd name="T67" fmla="*/ 121 h 127"/>
                <a:gd name="T68" fmla="*/ 10 w 17"/>
                <a:gd name="T69" fmla="*/ 122 h 127"/>
                <a:gd name="T70" fmla="*/ 8 w 17"/>
                <a:gd name="T71" fmla="*/ 122 h 127"/>
                <a:gd name="T72" fmla="*/ 8 w 17"/>
                <a:gd name="T73" fmla="*/ 123 h 127"/>
                <a:gd name="T74" fmla="*/ 7 w 17"/>
                <a:gd name="T75" fmla="*/ 124 h 127"/>
                <a:gd name="T76" fmla="*/ 7 w 17"/>
                <a:gd name="T77" fmla="*/ 124 h 127"/>
                <a:gd name="T78" fmla="*/ 5 w 17"/>
                <a:gd name="T79" fmla="*/ 126 h 12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7"/>
                <a:gd name="T121" fmla="*/ 0 h 127"/>
                <a:gd name="T122" fmla="*/ 17 w 17"/>
                <a:gd name="T123" fmla="*/ 127 h 12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7" h="127">
                  <a:moveTo>
                    <a:pt x="0" y="0"/>
                  </a:moveTo>
                  <a:lnTo>
                    <a:pt x="1" y="4"/>
                  </a:lnTo>
                  <a:lnTo>
                    <a:pt x="1" y="7"/>
                  </a:lnTo>
                  <a:lnTo>
                    <a:pt x="1" y="11"/>
                  </a:lnTo>
                  <a:lnTo>
                    <a:pt x="3" y="14"/>
                  </a:lnTo>
                  <a:lnTo>
                    <a:pt x="3" y="17"/>
                  </a:lnTo>
                  <a:lnTo>
                    <a:pt x="5" y="21"/>
                  </a:lnTo>
                  <a:lnTo>
                    <a:pt x="7" y="24"/>
                  </a:lnTo>
                  <a:lnTo>
                    <a:pt x="7" y="27"/>
                  </a:lnTo>
                  <a:lnTo>
                    <a:pt x="7" y="30"/>
                  </a:lnTo>
                  <a:lnTo>
                    <a:pt x="7" y="33"/>
                  </a:lnTo>
                  <a:lnTo>
                    <a:pt x="8" y="36"/>
                  </a:lnTo>
                  <a:lnTo>
                    <a:pt x="8" y="39"/>
                  </a:lnTo>
                  <a:lnTo>
                    <a:pt x="10" y="42"/>
                  </a:lnTo>
                  <a:lnTo>
                    <a:pt x="10" y="45"/>
                  </a:lnTo>
                  <a:lnTo>
                    <a:pt x="10" y="47"/>
                  </a:lnTo>
                  <a:lnTo>
                    <a:pt x="10" y="51"/>
                  </a:lnTo>
                  <a:lnTo>
                    <a:pt x="12" y="54"/>
                  </a:lnTo>
                  <a:lnTo>
                    <a:pt x="12" y="59"/>
                  </a:lnTo>
                  <a:lnTo>
                    <a:pt x="14" y="62"/>
                  </a:lnTo>
                  <a:lnTo>
                    <a:pt x="14" y="66"/>
                  </a:lnTo>
                  <a:lnTo>
                    <a:pt x="14" y="69"/>
                  </a:lnTo>
                  <a:lnTo>
                    <a:pt x="14" y="78"/>
                  </a:lnTo>
                  <a:lnTo>
                    <a:pt x="16" y="79"/>
                  </a:lnTo>
                  <a:lnTo>
                    <a:pt x="16" y="105"/>
                  </a:lnTo>
                  <a:lnTo>
                    <a:pt x="14" y="107"/>
                  </a:lnTo>
                  <a:lnTo>
                    <a:pt x="14" y="112"/>
                  </a:lnTo>
                  <a:lnTo>
                    <a:pt x="14" y="113"/>
                  </a:lnTo>
                  <a:lnTo>
                    <a:pt x="14" y="116"/>
                  </a:lnTo>
                  <a:lnTo>
                    <a:pt x="12" y="117"/>
                  </a:lnTo>
                  <a:lnTo>
                    <a:pt x="12" y="119"/>
                  </a:lnTo>
                  <a:lnTo>
                    <a:pt x="10" y="119"/>
                  </a:lnTo>
                  <a:lnTo>
                    <a:pt x="10" y="120"/>
                  </a:lnTo>
                  <a:lnTo>
                    <a:pt x="10" y="121"/>
                  </a:lnTo>
                  <a:lnTo>
                    <a:pt x="10" y="122"/>
                  </a:lnTo>
                  <a:lnTo>
                    <a:pt x="8" y="122"/>
                  </a:lnTo>
                  <a:lnTo>
                    <a:pt x="8" y="123"/>
                  </a:lnTo>
                  <a:lnTo>
                    <a:pt x="7" y="124"/>
                  </a:lnTo>
                  <a:lnTo>
                    <a:pt x="5" y="126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58" name="Freeform 161"/>
            <p:cNvSpPr>
              <a:spLocks/>
            </p:cNvSpPr>
            <p:nvPr/>
          </p:nvSpPr>
          <p:spPr bwMode="auto">
            <a:xfrm>
              <a:off x="3128" y="2536"/>
              <a:ext cx="35" cy="106"/>
            </a:xfrm>
            <a:custGeom>
              <a:avLst/>
              <a:gdLst>
                <a:gd name="T0" fmla="*/ 34 w 35"/>
                <a:gd name="T1" fmla="*/ 1 h 106"/>
                <a:gd name="T2" fmla="*/ 33 w 35"/>
                <a:gd name="T3" fmla="*/ 2 h 106"/>
                <a:gd name="T4" fmla="*/ 33 w 35"/>
                <a:gd name="T5" fmla="*/ 3 h 106"/>
                <a:gd name="T6" fmla="*/ 32 w 35"/>
                <a:gd name="T7" fmla="*/ 5 h 106"/>
                <a:gd name="T8" fmla="*/ 31 w 35"/>
                <a:gd name="T9" fmla="*/ 6 h 106"/>
                <a:gd name="T10" fmla="*/ 31 w 35"/>
                <a:gd name="T11" fmla="*/ 7 h 106"/>
                <a:gd name="T12" fmla="*/ 30 w 35"/>
                <a:gd name="T13" fmla="*/ 9 h 106"/>
                <a:gd name="T14" fmla="*/ 29 w 35"/>
                <a:gd name="T15" fmla="*/ 10 h 106"/>
                <a:gd name="T16" fmla="*/ 29 w 35"/>
                <a:gd name="T17" fmla="*/ 12 h 106"/>
                <a:gd name="T18" fmla="*/ 28 w 35"/>
                <a:gd name="T19" fmla="*/ 13 h 106"/>
                <a:gd name="T20" fmla="*/ 27 w 35"/>
                <a:gd name="T21" fmla="*/ 14 h 106"/>
                <a:gd name="T22" fmla="*/ 26 w 35"/>
                <a:gd name="T23" fmla="*/ 15 h 106"/>
                <a:gd name="T24" fmla="*/ 26 w 35"/>
                <a:gd name="T25" fmla="*/ 16 h 106"/>
                <a:gd name="T26" fmla="*/ 25 w 35"/>
                <a:gd name="T27" fmla="*/ 17 h 106"/>
                <a:gd name="T28" fmla="*/ 24 w 35"/>
                <a:gd name="T29" fmla="*/ 18 h 106"/>
                <a:gd name="T30" fmla="*/ 24 w 35"/>
                <a:gd name="T31" fmla="*/ 20 h 106"/>
                <a:gd name="T32" fmla="*/ 22 w 35"/>
                <a:gd name="T33" fmla="*/ 21 h 106"/>
                <a:gd name="T34" fmla="*/ 21 w 35"/>
                <a:gd name="T35" fmla="*/ 22 h 106"/>
                <a:gd name="T36" fmla="*/ 20 w 35"/>
                <a:gd name="T37" fmla="*/ 23 h 106"/>
                <a:gd name="T38" fmla="*/ 18 w 35"/>
                <a:gd name="T39" fmla="*/ 23 h 106"/>
                <a:gd name="T40" fmla="*/ 18 w 35"/>
                <a:gd name="T41" fmla="*/ 24 h 106"/>
                <a:gd name="T42" fmla="*/ 17 w 35"/>
                <a:gd name="T43" fmla="*/ 25 h 106"/>
                <a:gd name="T44" fmla="*/ 16 w 35"/>
                <a:gd name="T45" fmla="*/ 26 h 106"/>
                <a:gd name="T46" fmla="*/ 16 w 35"/>
                <a:gd name="T47" fmla="*/ 27 h 106"/>
                <a:gd name="T48" fmla="*/ 15 w 35"/>
                <a:gd name="T49" fmla="*/ 29 h 106"/>
                <a:gd name="T50" fmla="*/ 14 w 35"/>
                <a:gd name="T51" fmla="*/ 30 h 106"/>
                <a:gd name="T52" fmla="*/ 14 w 35"/>
                <a:gd name="T53" fmla="*/ 33 h 106"/>
                <a:gd name="T54" fmla="*/ 12 w 35"/>
                <a:gd name="T55" fmla="*/ 35 h 106"/>
                <a:gd name="T56" fmla="*/ 12 w 35"/>
                <a:gd name="T57" fmla="*/ 39 h 106"/>
                <a:gd name="T58" fmla="*/ 11 w 35"/>
                <a:gd name="T59" fmla="*/ 41 h 106"/>
                <a:gd name="T60" fmla="*/ 10 w 35"/>
                <a:gd name="T61" fmla="*/ 45 h 106"/>
                <a:gd name="T62" fmla="*/ 10 w 35"/>
                <a:gd name="T63" fmla="*/ 48 h 106"/>
                <a:gd name="T64" fmla="*/ 9 w 35"/>
                <a:gd name="T65" fmla="*/ 52 h 106"/>
                <a:gd name="T66" fmla="*/ 8 w 35"/>
                <a:gd name="T67" fmla="*/ 56 h 106"/>
                <a:gd name="T68" fmla="*/ 7 w 35"/>
                <a:gd name="T69" fmla="*/ 61 h 106"/>
                <a:gd name="T70" fmla="*/ 6 w 35"/>
                <a:gd name="T71" fmla="*/ 65 h 106"/>
                <a:gd name="T72" fmla="*/ 6 w 35"/>
                <a:gd name="T73" fmla="*/ 70 h 106"/>
                <a:gd name="T74" fmla="*/ 5 w 35"/>
                <a:gd name="T75" fmla="*/ 74 h 106"/>
                <a:gd name="T76" fmla="*/ 4 w 35"/>
                <a:gd name="T77" fmla="*/ 79 h 106"/>
                <a:gd name="T78" fmla="*/ 3 w 35"/>
                <a:gd name="T79" fmla="*/ 85 h 106"/>
                <a:gd name="T80" fmla="*/ 2 w 35"/>
                <a:gd name="T81" fmla="*/ 90 h 106"/>
                <a:gd name="T82" fmla="*/ 1 w 35"/>
                <a:gd name="T83" fmla="*/ 96 h 106"/>
                <a:gd name="T84" fmla="*/ 1 w 35"/>
                <a:gd name="T85" fmla="*/ 102 h 10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5"/>
                <a:gd name="T130" fmla="*/ 0 h 106"/>
                <a:gd name="T131" fmla="*/ 35 w 35"/>
                <a:gd name="T132" fmla="*/ 106 h 10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5" h="106">
                  <a:moveTo>
                    <a:pt x="34" y="0"/>
                  </a:moveTo>
                  <a:lnTo>
                    <a:pt x="34" y="1"/>
                  </a:lnTo>
                  <a:lnTo>
                    <a:pt x="33" y="1"/>
                  </a:lnTo>
                  <a:lnTo>
                    <a:pt x="33" y="2"/>
                  </a:lnTo>
                  <a:lnTo>
                    <a:pt x="33" y="3"/>
                  </a:lnTo>
                  <a:lnTo>
                    <a:pt x="32" y="4"/>
                  </a:lnTo>
                  <a:lnTo>
                    <a:pt x="32" y="5"/>
                  </a:lnTo>
                  <a:lnTo>
                    <a:pt x="31" y="5"/>
                  </a:lnTo>
                  <a:lnTo>
                    <a:pt x="31" y="6"/>
                  </a:lnTo>
                  <a:lnTo>
                    <a:pt x="31" y="7"/>
                  </a:lnTo>
                  <a:lnTo>
                    <a:pt x="30" y="8"/>
                  </a:lnTo>
                  <a:lnTo>
                    <a:pt x="30" y="9"/>
                  </a:lnTo>
                  <a:lnTo>
                    <a:pt x="29" y="10"/>
                  </a:lnTo>
                  <a:lnTo>
                    <a:pt x="29" y="11"/>
                  </a:lnTo>
                  <a:lnTo>
                    <a:pt x="29" y="12"/>
                  </a:lnTo>
                  <a:lnTo>
                    <a:pt x="28" y="12"/>
                  </a:lnTo>
                  <a:lnTo>
                    <a:pt x="28" y="13"/>
                  </a:lnTo>
                  <a:lnTo>
                    <a:pt x="27" y="13"/>
                  </a:lnTo>
                  <a:lnTo>
                    <a:pt x="27" y="14"/>
                  </a:lnTo>
                  <a:lnTo>
                    <a:pt x="26" y="14"/>
                  </a:lnTo>
                  <a:lnTo>
                    <a:pt x="26" y="15"/>
                  </a:lnTo>
                  <a:lnTo>
                    <a:pt x="26" y="16"/>
                  </a:lnTo>
                  <a:lnTo>
                    <a:pt x="25" y="17"/>
                  </a:lnTo>
                  <a:lnTo>
                    <a:pt x="24" y="17"/>
                  </a:lnTo>
                  <a:lnTo>
                    <a:pt x="24" y="18"/>
                  </a:lnTo>
                  <a:lnTo>
                    <a:pt x="24" y="19"/>
                  </a:lnTo>
                  <a:lnTo>
                    <a:pt x="24" y="20"/>
                  </a:lnTo>
                  <a:lnTo>
                    <a:pt x="23" y="21"/>
                  </a:lnTo>
                  <a:lnTo>
                    <a:pt x="22" y="21"/>
                  </a:lnTo>
                  <a:lnTo>
                    <a:pt x="22" y="22"/>
                  </a:lnTo>
                  <a:lnTo>
                    <a:pt x="21" y="22"/>
                  </a:lnTo>
                  <a:lnTo>
                    <a:pt x="20" y="23"/>
                  </a:lnTo>
                  <a:lnTo>
                    <a:pt x="19" y="23"/>
                  </a:lnTo>
                  <a:lnTo>
                    <a:pt x="18" y="23"/>
                  </a:lnTo>
                  <a:lnTo>
                    <a:pt x="18" y="24"/>
                  </a:lnTo>
                  <a:lnTo>
                    <a:pt x="18" y="25"/>
                  </a:lnTo>
                  <a:lnTo>
                    <a:pt x="17" y="25"/>
                  </a:lnTo>
                  <a:lnTo>
                    <a:pt x="16" y="26"/>
                  </a:lnTo>
                  <a:lnTo>
                    <a:pt x="16" y="27"/>
                  </a:lnTo>
                  <a:lnTo>
                    <a:pt x="16" y="28"/>
                  </a:lnTo>
                  <a:lnTo>
                    <a:pt x="15" y="29"/>
                  </a:lnTo>
                  <a:lnTo>
                    <a:pt x="15" y="30"/>
                  </a:lnTo>
                  <a:lnTo>
                    <a:pt x="14" y="30"/>
                  </a:lnTo>
                  <a:lnTo>
                    <a:pt x="14" y="31"/>
                  </a:lnTo>
                  <a:lnTo>
                    <a:pt x="14" y="33"/>
                  </a:lnTo>
                  <a:lnTo>
                    <a:pt x="13" y="34"/>
                  </a:lnTo>
                  <a:lnTo>
                    <a:pt x="12" y="35"/>
                  </a:lnTo>
                  <a:lnTo>
                    <a:pt x="12" y="37"/>
                  </a:lnTo>
                  <a:lnTo>
                    <a:pt x="12" y="39"/>
                  </a:lnTo>
                  <a:lnTo>
                    <a:pt x="12" y="40"/>
                  </a:lnTo>
                  <a:lnTo>
                    <a:pt x="11" y="41"/>
                  </a:lnTo>
                  <a:lnTo>
                    <a:pt x="11" y="43"/>
                  </a:lnTo>
                  <a:lnTo>
                    <a:pt x="10" y="45"/>
                  </a:lnTo>
                  <a:lnTo>
                    <a:pt x="10" y="47"/>
                  </a:lnTo>
                  <a:lnTo>
                    <a:pt x="10" y="48"/>
                  </a:lnTo>
                  <a:lnTo>
                    <a:pt x="9" y="50"/>
                  </a:lnTo>
                  <a:lnTo>
                    <a:pt x="9" y="52"/>
                  </a:lnTo>
                  <a:lnTo>
                    <a:pt x="8" y="54"/>
                  </a:lnTo>
                  <a:lnTo>
                    <a:pt x="8" y="56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7" y="63"/>
                  </a:lnTo>
                  <a:lnTo>
                    <a:pt x="6" y="65"/>
                  </a:lnTo>
                  <a:lnTo>
                    <a:pt x="6" y="67"/>
                  </a:lnTo>
                  <a:lnTo>
                    <a:pt x="6" y="70"/>
                  </a:lnTo>
                  <a:lnTo>
                    <a:pt x="5" y="72"/>
                  </a:lnTo>
                  <a:lnTo>
                    <a:pt x="5" y="74"/>
                  </a:lnTo>
                  <a:lnTo>
                    <a:pt x="4" y="77"/>
                  </a:lnTo>
                  <a:lnTo>
                    <a:pt x="4" y="79"/>
                  </a:lnTo>
                  <a:lnTo>
                    <a:pt x="4" y="82"/>
                  </a:lnTo>
                  <a:lnTo>
                    <a:pt x="3" y="85"/>
                  </a:lnTo>
                  <a:lnTo>
                    <a:pt x="3" y="88"/>
                  </a:lnTo>
                  <a:lnTo>
                    <a:pt x="2" y="90"/>
                  </a:lnTo>
                  <a:lnTo>
                    <a:pt x="2" y="93"/>
                  </a:lnTo>
                  <a:lnTo>
                    <a:pt x="1" y="96"/>
                  </a:lnTo>
                  <a:lnTo>
                    <a:pt x="1" y="99"/>
                  </a:lnTo>
                  <a:lnTo>
                    <a:pt x="1" y="102"/>
                  </a:lnTo>
                  <a:lnTo>
                    <a:pt x="0" y="105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59" name="Freeform 162"/>
            <p:cNvSpPr>
              <a:spLocks/>
            </p:cNvSpPr>
            <p:nvPr/>
          </p:nvSpPr>
          <p:spPr bwMode="auto">
            <a:xfrm>
              <a:off x="3088" y="2287"/>
              <a:ext cx="1" cy="17"/>
            </a:xfrm>
            <a:custGeom>
              <a:avLst/>
              <a:gdLst>
                <a:gd name="T0" fmla="*/ 0 w 1"/>
                <a:gd name="T1" fmla="*/ 0 h 17"/>
                <a:gd name="T2" fmla="*/ 0 w 1"/>
                <a:gd name="T3" fmla="*/ 16 h 17"/>
                <a:gd name="T4" fmla="*/ 0 w 1"/>
                <a:gd name="T5" fmla="*/ 16 h 17"/>
                <a:gd name="T6" fmla="*/ 0 w 1"/>
                <a:gd name="T7" fmla="*/ 16 h 17"/>
                <a:gd name="T8" fmla="*/ 0 w 1"/>
                <a:gd name="T9" fmla="*/ 16 h 17"/>
                <a:gd name="T10" fmla="*/ 0 w 1"/>
                <a:gd name="T11" fmla="*/ 0 h 17"/>
                <a:gd name="T12" fmla="*/ 0 w 1"/>
                <a:gd name="T13" fmla="*/ 0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"/>
                <a:gd name="T22" fmla="*/ 0 h 17"/>
                <a:gd name="T23" fmla="*/ 1 w 1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" h="17">
                  <a:moveTo>
                    <a:pt x="0" y="0"/>
                  </a:moveTo>
                  <a:lnTo>
                    <a:pt x="0" y="16"/>
                  </a:lnTo>
                  <a:lnTo>
                    <a:pt x="0" y="0"/>
                  </a:lnTo>
                </a:path>
              </a:pathLst>
            </a:custGeom>
            <a:solidFill>
              <a:srgbClr val="F078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60" name="Freeform 163"/>
            <p:cNvSpPr>
              <a:spLocks/>
            </p:cNvSpPr>
            <p:nvPr/>
          </p:nvSpPr>
          <p:spPr bwMode="auto">
            <a:xfrm>
              <a:off x="3087" y="2286"/>
              <a:ext cx="17" cy="17"/>
            </a:xfrm>
            <a:custGeom>
              <a:avLst/>
              <a:gdLst>
                <a:gd name="T0" fmla="*/ 16 w 17"/>
                <a:gd name="T1" fmla="*/ 16 h 17"/>
                <a:gd name="T2" fmla="*/ 16 w 17"/>
                <a:gd name="T3" fmla="*/ 12 h 17"/>
                <a:gd name="T4" fmla="*/ 16 w 17"/>
                <a:gd name="T5" fmla="*/ 12 h 17"/>
                <a:gd name="T6" fmla="*/ 16 w 17"/>
                <a:gd name="T7" fmla="*/ 3 h 17"/>
                <a:gd name="T8" fmla="*/ 0 w 17"/>
                <a:gd name="T9" fmla="*/ 3 h 17"/>
                <a:gd name="T10" fmla="*/ 0 w 17"/>
                <a:gd name="T11" fmla="*/ 0 h 17"/>
                <a:gd name="T12" fmla="*/ 0 w 17"/>
                <a:gd name="T13" fmla="*/ 3 h 17"/>
                <a:gd name="T14" fmla="*/ 0 w 17"/>
                <a:gd name="T15" fmla="*/ 3 h 17"/>
                <a:gd name="T16" fmla="*/ 0 w 17"/>
                <a:gd name="T17" fmla="*/ 12 h 17"/>
                <a:gd name="T18" fmla="*/ 0 w 17"/>
                <a:gd name="T19" fmla="*/ 12 h 17"/>
                <a:gd name="T20" fmla="*/ 0 w 17"/>
                <a:gd name="T21" fmla="*/ 12 h 17"/>
                <a:gd name="T22" fmla="*/ 0 w 17"/>
                <a:gd name="T23" fmla="*/ 16 h 17"/>
                <a:gd name="T24" fmla="*/ 16 w 17"/>
                <a:gd name="T25" fmla="*/ 16 h 1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"/>
                <a:gd name="T40" fmla="*/ 0 h 17"/>
                <a:gd name="T41" fmla="*/ 17 w 17"/>
                <a:gd name="T42" fmla="*/ 17 h 1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" h="17">
                  <a:moveTo>
                    <a:pt x="16" y="16"/>
                  </a:moveTo>
                  <a:lnTo>
                    <a:pt x="16" y="12"/>
                  </a:lnTo>
                  <a:lnTo>
                    <a:pt x="16" y="3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3"/>
                  </a:lnTo>
                  <a:lnTo>
                    <a:pt x="0" y="12"/>
                  </a:lnTo>
                  <a:lnTo>
                    <a:pt x="0" y="16"/>
                  </a:lnTo>
                  <a:lnTo>
                    <a:pt x="16" y="16"/>
                  </a:lnTo>
                </a:path>
              </a:pathLst>
            </a:custGeom>
            <a:noFill/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61" name="Freeform 164"/>
            <p:cNvSpPr>
              <a:spLocks/>
            </p:cNvSpPr>
            <p:nvPr/>
          </p:nvSpPr>
          <p:spPr bwMode="auto">
            <a:xfrm>
              <a:off x="3091" y="2302"/>
              <a:ext cx="17" cy="17"/>
            </a:xfrm>
            <a:custGeom>
              <a:avLst/>
              <a:gdLst>
                <a:gd name="T0" fmla="*/ 16 w 17"/>
                <a:gd name="T1" fmla="*/ 16 h 17"/>
                <a:gd name="T2" fmla="*/ 10 w 17"/>
                <a:gd name="T3" fmla="*/ 16 h 17"/>
                <a:gd name="T4" fmla="*/ 10 w 17"/>
                <a:gd name="T5" fmla="*/ 16 h 17"/>
                <a:gd name="T6" fmla="*/ 5 w 17"/>
                <a:gd name="T7" fmla="*/ 16 h 17"/>
                <a:gd name="T8" fmla="*/ 5 w 17"/>
                <a:gd name="T9" fmla="*/ 0 h 17"/>
                <a:gd name="T10" fmla="*/ 0 w 17"/>
                <a:gd name="T11" fmla="*/ 0 h 17"/>
                <a:gd name="T12" fmla="*/ 0 w 17"/>
                <a:gd name="T13" fmla="*/ 0 h 1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17"/>
                <a:gd name="T23" fmla="*/ 17 w 17"/>
                <a:gd name="T24" fmla="*/ 17 h 1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17">
                  <a:moveTo>
                    <a:pt x="16" y="16"/>
                  </a:moveTo>
                  <a:lnTo>
                    <a:pt x="10" y="16"/>
                  </a:lnTo>
                  <a:lnTo>
                    <a:pt x="5" y="16"/>
                  </a:lnTo>
                  <a:lnTo>
                    <a:pt x="5" y="0"/>
                  </a:lnTo>
                  <a:lnTo>
                    <a:pt x="0" y="0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62" name="Freeform 165"/>
            <p:cNvSpPr>
              <a:spLocks/>
            </p:cNvSpPr>
            <p:nvPr/>
          </p:nvSpPr>
          <p:spPr bwMode="auto">
            <a:xfrm>
              <a:off x="3099" y="2286"/>
              <a:ext cx="17" cy="17"/>
            </a:xfrm>
            <a:custGeom>
              <a:avLst/>
              <a:gdLst>
                <a:gd name="T0" fmla="*/ 16 w 17"/>
                <a:gd name="T1" fmla="*/ 0 h 17"/>
                <a:gd name="T2" fmla="*/ 16 w 17"/>
                <a:gd name="T3" fmla="*/ 13 h 17"/>
                <a:gd name="T4" fmla="*/ 5 w 17"/>
                <a:gd name="T5" fmla="*/ 13 h 17"/>
                <a:gd name="T6" fmla="*/ 5 w 17"/>
                <a:gd name="T7" fmla="*/ 16 h 17"/>
                <a:gd name="T8" fmla="*/ 0 w 17"/>
                <a:gd name="T9" fmla="*/ 16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16" y="0"/>
                  </a:moveTo>
                  <a:lnTo>
                    <a:pt x="16" y="13"/>
                  </a:lnTo>
                  <a:lnTo>
                    <a:pt x="5" y="13"/>
                  </a:lnTo>
                  <a:lnTo>
                    <a:pt x="5" y="16"/>
                  </a:lnTo>
                  <a:lnTo>
                    <a:pt x="0" y="16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63" name="Freeform 166"/>
            <p:cNvSpPr>
              <a:spLocks/>
            </p:cNvSpPr>
            <p:nvPr/>
          </p:nvSpPr>
          <p:spPr bwMode="auto">
            <a:xfrm>
              <a:off x="3099" y="2287"/>
              <a:ext cx="1" cy="17"/>
            </a:xfrm>
            <a:custGeom>
              <a:avLst/>
              <a:gdLst>
                <a:gd name="T0" fmla="*/ 0 w 1"/>
                <a:gd name="T1" fmla="*/ 0 h 17"/>
                <a:gd name="T2" fmla="*/ 0 w 1"/>
                <a:gd name="T3" fmla="*/ 0 h 17"/>
                <a:gd name="T4" fmla="*/ 0 w 1"/>
                <a:gd name="T5" fmla="*/ 16 h 17"/>
                <a:gd name="T6" fmla="*/ 0 w 1"/>
                <a:gd name="T7" fmla="*/ 16 h 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17"/>
                <a:gd name="T14" fmla="*/ 1 w 1"/>
                <a:gd name="T15" fmla="*/ 17 h 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17">
                  <a:moveTo>
                    <a:pt x="0" y="0"/>
                  </a:moveTo>
                  <a:lnTo>
                    <a:pt x="0" y="0"/>
                  </a:lnTo>
                  <a:lnTo>
                    <a:pt x="0" y="16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64" name="Freeform 167"/>
            <p:cNvSpPr>
              <a:spLocks/>
            </p:cNvSpPr>
            <p:nvPr/>
          </p:nvSpPr>
          <p:spPr bwMode="auto">
            <a:xfrm>
              <a:off x="3098" y="2288"/>
              <a:ext cx="17" cy="17"/>
            </a:xfrm>
            <a:custGeom>
              <a:avLst/>
              <a:gdLst>
                <a:gd name="T0" fmla="*/ 16 w 17"/>
                <a:gd name="T1" fmla="*/ 0 h 17"/>
                <a:gd name="T2" fmla="*/ 16 w 17"/>
                <a:gd name="T3" fmla="*/ 13 h 17"/>
                <a:gd name="T4" fmla="*/ 12 w 17"/>
                <a:gd name="T5" fmla="*/ 13 h 17"/>
                <a:gd name="T6" fmla="*/ 12 w 17"/>
                <a:gd name="T7" fmla="*/ 13 h 17"/>
                <a:gd name="T8" fmla="*/ 12 w 17"/>
                <a:gd name="T9" fmla="*/ 16 h 17"/>
                <a:gd name="T10" fmla="*/ 4 w 17"/>
                <a:gd name="T11" fmla="*/ 16 h 17"/>
                <a:gd name="T12" fmla="*/ 4 w 17"/>
                <a:gd name="T13" fmla="*/ 13 h 17"/>
                <a:gd name="T14" fmla="*/ 0 w 17"/>
                <a:gd name="T15" fmla="*/ 13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16" y="0"/>
                  </a:moveTo>
                  <a:lnTo>
                    <a:pt x="16" y="13"/>
                  </a:lnTo>
                  <a:lnTo>
                    <a:pt x="12" y="13"/>
                  </a:lnTo>
                  <a:lnTo>
                    <a:pt x="12" y="16"/>
                  </a:lnTo>
                  <a:lnTo>
                    <a:pt x="4" y="16"/>
                  </a:lnTo>
                  <a:lnTo>
                    <a:pt x="4" y="13"/>
                  </a:lnTo>
                  <a:lnTo>
                    <a:pt x="0" y="13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65" name="Freeform 168"/>
            <p:cNvSpPr>
              <a:spLocks/>
            </p:cNvSpPr>
            <p:nvPr/>
          </p:nvSpPr>
          <p:spPr bwMode="auto">
            <a:xfrm>
              <a:off x="3083" y="2267"/>
              <a:ext cx="1" cy="17"/>
            </a:xfrm>
            <a:custGeom>
              <a:avLst/>
              <a:gdLst>
                <a:gd name="T0" fmla="*/ 0 w 1"/>
                <a:gd name="T1" fmla="*/ 16 h 17"/>
                <a:gd name="T2" fmla="*/ 0 w 1"/>
                <a:gd name="T3" fmla="*/ 3 h 17"/>
                <a:gd name="T4" fmla="*/ 0 w 1"/>
                <a:gd name="T5" fmla="*/ 3 h 17"/>
                <a:gd name="T6" fmla="*/ 0 w 1"/>
                <a:gd name="T7" fmla="*/ 0 h 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17"/>
                <a:gd name="T14" fmla="*/ 1 w 1"/>
                <a:gd name="T15" fmla="*/ 17 h 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17">
                  <a:moveTo>
                    <a:pt x="0" y="16"/>
                  </a:moveTo>
                  <a:lnTo>
                    <a:pt x="0" y="3"/>
                  </a:lnTo>
                  <a:lnTo>
                    <a:pt x="0" y="0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66" name="Freeform 169"/>
            <p:cNvSpPr>
              <a:spLocks/>
            </p:cNvSpPr>
            <p:nvPr/>
          </p:nvSpPr>
          <p:spPr bwMode="auto">
            <a:xfrm>
              <a:off x="3083" y="2272"/>
              <a:ext cx="17" cy="17"/>
            </a:xfrm>
            <a:custGeom>
              <a:avLst/>
              <a:gdLst>
                <a:gd name="T0" fmla="*/ 16 w 17"/>
                <a:gd name="T1" fmla="*/ 16 h 17"/>
                <a:gd name="T2" fmla="*/ 16 w 17"/>
                <a:gd name="T3" fmla="*/ 11 h 17"/>
                <a:gd name="T4" fmla="*/ 16 w 17"/>
                <a:gd name="T5" fmla="*/ 11 h 17"/>
                <a:gd name="T6" fmla="*/ 16 w 17"/>
                <a:gd name="T7" fmla="*/ 6 h 17"/>
                <a:gd name="T8" fmla="*/ 12 w 17"/>
                <a:gd name="T9" fmla="*/ 6 h 17"/>
                <a:gd name="T10" fmla="*/ 12 w 17"/>
                <a:gd name="T11" fmla="*/ 2 h 17"/>
                <a:gd name="T12" fmla="*/ 8 w 17"/>
                <a:gd name="T13" fmla="*/ 2 h 17"/>
                <a:gd name="T14" fmla="*/ 8 w 17"/>
                <a:gd name="T15" fmla="*/ 2 h 17"/>
                <a:gd name="T16" fmla="*/ 4 w 17"/>
                <a:gd name="T17" fmla="*/ 2 h 17"/>
                <a:gd name="T18" fmla="*/ 4 w 17"/>
                <a:gd name="T19" fmla="*/ 0 h 17"/>
                <a:gd name="T20" fmla="*/ 0 w 17"/>
                <a:gd name="T21" fmla="*/ 0 h 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7"/>
                <a:gd name="T34" fmla="*/ 0 h 17"/>
                <a:gd name="T35" fmla="*/ 17 w 17"/>
                <a:gd name="T36" fmla="*/ 17 h 1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7" h="17">
                  <a:moveTo>
                    <a:pt x="16" y="16"/>
                  </a:moveTo>
                  <a:lnTo>
                    <a:pt x="16" y="11"/>
                  </a:lnTo>
                  <a:lnTo>
                    <a:pt x="16" y="6"/>
                  </a:lnTo>
                  <a:lnTo>
                    <a:pt x="12" y="6"/>
                  </a:lnTo>
                  <a:lnTo>
                    <a:pt x="12" y="2"/>
                  </a:lnTo>
                  <a:lnTo>
                    <a:pt x="8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0" y="0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67" name="Freeform 170"/>
            <p:cNvSpPr>
              <a:spLocks/>
            </p:cNvSpPr>
            <p:nvPr/>
          </p:nvSpPr>
          <p:spPr bwMode="auto">
            <a:xfrm>
              <a:off x="3109" y="2461"/>
              <a:ext cx="17" cy="68"/>
            </a:xfrm>
            <a:custGeom>
              <a:avLst/>
              <a:gdLst>
                <a:gd name="T0" fmla="*/ 3 w 17"/>
                <a:gd name="T1" fmla="*/ 67 h 68"/>
                <a:gd name="T2" fmla="*/ 3 w 17"/>
                <a:gd name="T3" fmla="*/ 64 h 68"/>
                <a:gd name="T4" fmla="*/ 0 w 17"/>
                <a:gd name="T5" fmla="*/ 63 h 68"/>
                <a:gd name="T6" fmla="*/ 0 w 17"/>
                <a:gd name="T7" fmla="*/ 50 h 68"/>
                <a:gd name="T8" fmla="*/ 3 w 17"/>
                <a:gd name="T9" fmla="*/ 49 h 68"/>
                <a:gd name="T10" fmla="*/ 3 w 17"/>
                <a:gd name="T11" fmla="*/ 39 h 68"/>
                <a:gd name="T12" fmla="*/ 3 w 17"/>
                <a:gd name="T13" fmla="*/ 38 h 68"/>
                <a:gd name="T14" fmla="*/ 3 w 17"/>
                <a:gd name="T15" fmla="*/ 30 h 68"/>
                <a:gd name="T16" fmla="*/ 6 w 17"/>
                <a:gd name="T17" fmla="*/ 29 h 68"/>
                <a:gd name="T18" fmla="*/ 6 w 17"/>
                <a:gd name="T19" fmla="*/ 23 h 68"/>
                <a:gd name="T20" fmla="*/ 9 w 17"/>
                <a:gd name="T21" fmla="*/ 21 h 68"/>
                <a:gd name="T22" fmla="*/ 9 w 17"/>
                <a:gd name="T23" fmla="*/ 15 h 68"/>
                <a:gd name="T24" fmla="*/ 12 w 17"/>
                <a:gd name="T25" fmla="*/ 14 h 68"/>
                <a:gd name="T26" fmla="*/ 12 w 17"/>
                <a:gd name="T27" fmla="*/ 10 h 68"/>
                <a:gd name="T28" fmla="*/ 12 w 17"/>
                <a:gd name="T29" fmla="*/ 8 h 68"/>
                <a:gd name="T30" fmla="*/ 12 w 17"/>
                <a:gd name="T31" fmla="*/ 3 h 68"/>
                <a:gd name="T32" fmla="*/ 16 w 17"/>
                <a:gd name="T33" fmla="*/ 2 h 68"/>
                <a:gd name="T34" fmla="*/ 16 w 17"/>
                <a:gd name="T35" fmla="*/ 0 h 6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7"/>
                <a:gd name="T55" fmla="*/ 0 h 68"/>
                <a:gd name="T56" fmla="*/ 17 w 17"/>
                <a:gd name="T57" fmla="*/ 68 h 6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7" h="68">
                  <a:moveTo>
                    <a:pt x="3" y="67"/>
                  </a:moveTo>
                  <a:lnTo>
                    <a:pt x="3" y="64"/>
                  </a:lnTo>
                  <a:lnTo>
                    <a:pt x="0" y="63"/>
                  </a:lnTo>
                  <a:lnTo>
                    <a:pt x="0" y="50"/>
                  </a:lnTo>
                  <a:lnTo>
                    <a:pt x="3" y="49"/>
                  </a:lnTo>
                  <a:lnTo>
                    <a:pt x="3" y="39"/>
                  </a:lnTo>
                  <a:lnTo>
                    <a:pt x="3" y="38"/>
                  </a:lnTo>
                  <a:lnTo>
                    <a:pt x="3" y="30"/>
                  </a:lnTo>
                  <a:lnTo>
                    <a:pt x="6" y="29"/>
                  </a:lnTo>
                  <a:lnTo>
                    <a:pt x="6" y="23"/>
                  </a:lnTo>
                  <a:lnTo>
                    <a:pt x="9" y="21"/>
                  </a:lnTo>
                  <a:lnTo>
                    <a:pt x="9" y="15"/>
                  </a:lnTo>
                  <a:lnTo>
                    <a:pt x="12" y="14"/>
                  </a:lnTo>
                  <a:lnTo>
                    <a:pt x="12" y="10"/>
                  </a:lnTo>
                  <a:lnTo>
                    <a:pt x="12" y="8"/>
                  </a:lnTo>
                  <a:lnTo>
                    <a:pt x="12" y="3"/>
                  </a:lnTo>
                  <a:lnTo>
                    <a:pt x="16" y="2"/>
                  </a:lnTo>
                  <a:lnTo>
                    <a:pt x="16" y="0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68" name="Freeform 171"/>
            <p:cNvSpPr>
              <a:spLocks/>
            </p:cNvSpPr>
            <p:nvPr/>
          </p:nvSpPr>
          <p:spPr bwMode="auto">
            <a:xfrm>
              <a:off x="3084" y="2234"/>
              <a:ext cx="75" cy="70"/>
            </a:xfrm>
            <a:custGeom>
              <a:avLst/>
              <a:gdLst>
                <a:gd name="T0" fmla="*/ 33 w 75"/>
                <a:gd name="T1" fmla="*/ 1 h 70"/>
                <a:gd name="T2" fmla="*/ 35 w 75"/>
                <a:gd name="T3" fmla="*/ 2 h 70"/>
                <a:gd name="T4" fmla="*/ 41 w 75"/>
                <a:gd name="T5" fmla="*/ 2 h 70"/>
                <a:gd name="T6" fmla="*/ 44 w 75"/>
                <a:gd name="T7" fmla="*/ 4 h 70"/>
                <a:gd name="T8" fmla="*/ 47 w 75"/>
                <a:gd name="T9" fmla="*/ 4 h 70"/>
                <a:gd name="T10" fmla="*/ 49 w 75"/>
                <a:gd name="T11" fmla="*/ 6 h 70"/>
                <a:gd name="T12" fmla="*/ 52 w 75"/>
                <a:gd name="T13" fmla="*/ 6 h 70"/>
                <a:gd name="T14" fmla="*/ 53 w 75"/>
                <a:gd name="T15" fmla="*/ 8 h 70"/>
                <a:gd name="T16" fmla="*/ 58 w 75"/>
                <a:gd name="T17" fmla="*/ 9 h 70"/>
                <a:gd name="T18" fmla="*/ 60 w 75"/>
                <a:gd name="T19" fmla="*/ 11 h 70"/>
                <a:gd name="T20" fmla="*/ 62 w 75"/>
                <a:gd name="T21" fmla="*/ 11 h 70"/>
                <a:gd name="T22" fmla="*/ 63 w 75"/>
                <a:gd name="T23" fmla="*/ 14 h 70"/>
                <a:gd name="T24" fmla="*/ 65 w 75"/>
                <a:gd name="T25" fmla="*/ 15 h 70"/>
                <a:gd name="T26" fmla="*/ 67 w 75"/>
                <a:gd name="T27" fmla="*/ 18 h 70"/>
                <a:gd name="T28" fmla="*/ 68 w 75"/>
                <a:gd name="T29" fmla="*/ 19 h 70"/>
                <a:gd name="T30" fmla="*/ 68 w 75"/>
                <a:gd name="T31" fmla="*/ 22 h 70"/>
                <a:gd name="T32" fmla="*/ 70 w 75"/>
                <a:gd name="T33" fmla="*/ 24 h 70"/>
                <a:gd name="T34" fmla="*/ 71 w 75"/>
                <a:gd name="T35" fmla="*/ 27 h 70"/>
                <a:gd name="T36" fmla="*/ 72 w 75"/>
                <a:gd name="T37" fmla="*/ 32 h 70"/>
                <a:gd name="T38" fmla="*/ 71 w 75"/>
                <a:gd name="T39" fmla="*/ 38 h 70"/>
                <a:gd name="T40" fmla="*/ 71 w 75"/>
                <a:gd name="T41" fmla="*/ 41 h 70"/>
                <a:gd name="T42" fmla="*/ 72 w 75"/>
                <a:gd name="T43" fmla="*/ 47 h 70"/>
                <a:gd name="T44" fmla="*/ 73 w 75"/>
                <a:gd name="T45" fmla="*/ 49 h 70"/>
                <a:gd name="T46" fmla="*/ 73 w 75"/>
                <a:gd name="T47" fmla="*/ 54 h 70"/>
                <a:gd name="T48" fmla="*/ 73 w 75"/>
                <a:gd name="T49" fmla="*/ 60 h 70"/>
                <a:gd name="T50" fmla="*/ 71 w 75"/>
                <a:gd name="T51" fmla="*/ 62 h 70"/>
                <a:gd name="T52" fmla="*/ 71 w 75"/>
                <a:gd name="T53" fmla="*/ 64 h 70"/>
                <a:gd name="T54" fmla="*/ 69 w 75"/>
                <a:gd name="T55" fmla="*/ 66 h 70"/>
                <a:gd name="T56" fmla="*/ 68 w 75"/>
                <a:gd name="T57" fmla="*/ 68 h 70"/>
                <a:gd name="T58" fmla="*/ 36 w 75"/>
                <a:gd name="T59" fmla="*/ 69 h 70"/>
                <a:gd name="T60" fmla="*/ 33 w 75"/>
                <a:gd name="T61" fmla="*/ 68 h 70"/>
                <a:gd name="T62" fmla="*/ 29 w 75"/>
                <a:gd name="T63" fmla="*/ 67 h 70"/>
                <a:gd name="T64" fmla="*/ 28 w 75"/>
                <a:gd name="T65" fmla="*/ 66 h 70"/>
                <a:gd name="T66" fmla="*/ 26 w 75"/>
                <a:gd name="T67" fmla="*/ 64 h 70"/>
                <a:gd name="T68" fmla="*/ 24 w 75"/>
                <a:gd name="T69" fmla="*/ 63 h 70"/>
                <a:gd name="T70" fmla="*/ 22 w 75"/>
                <a:gd name="T71" fmla="*/ 61 h 70"/>
                <a:gd name="T72" fmla="*/ 21 w 75"/>
                <a:gd name="T73" fmla="*/ 57 h 70"/>
                <a:gd name="T74" fmla="*/ 20 w 75"/>
                <a:gd name="T75" fmla="*/ 56 h 70"/>
                <a:gd name="T76" fmla="*/ 20 w 75"/>
                <a:gd name="T77" fmla="*/ 54 h 70"/>
                <a:gd name="T78" fmla="*/ 18 w 75"/>
                <a:gd name="T79" fmla="*/ 52 h 70"/>
                <a:gd name="T80" fmla="*/ 18 w 75"/>
                <a:gd name="T81" fmla="*/ 50 h 70"/>
                <a:gd name="T82" fmla="*/ 16 w 75"/>
                <a:gd name="T83" fmla="*/ 48 h 70"/>
                <a:gd name="T84" fmla="*/ 13 w 75"/>
                <a:gd name="T85" fmla="*/ 46 h 70"/>
                <a:gd name="T86" fmla="*/ 12 w 75"/>
                <a:gd name="T87" fmla="*/ 45 h 70"/>
                <a:gd name="T88" fmla="*/ 8 w 75"/>
                <a:gd name="T89" fmla="*/ 43 h 70"/>
                <a:gd name="T90" fmla="*/ 6 w 75"/>
                <a:gd name="T91" fmla="*/ 41 h 70"/>
                <a:gd name="T92" fmla="*/ 6 w 75"/>
                <a:gd name="T93" fmla="*/ 39 h 70"/>
                <a:gd name="T94" fmla="*/ 4 w 75"/>
                <a:gd name="T95" fmla="*/ 38 h 70"/>
                <a:gd name="T96" fmla="*/ 3 w 75"/>
                <a:gd name="T97" fmla="*/ 34 h 70"/>
                <a:gd name="T98" fmla="*/ 1 w 75"/>
                <a:gd name="T99" fmla="*/ 33 h 70"/>
                <a:gd name="T100" fmla="*/ 1 w 75"/>
                <a:gd name="T101" fmla="*/ 29 h 70"/>
                <a:gd name="T102" fmla="*/ 1 w 75"/>
                <a:gd name="T103" fmla="*/ 18 h 70"/>
                <a:gd name="T104" fmla="*/ 1 w 75"/>
                <a:gd name="T105" fmla="*/ 13 h 70"/>
                <a:gd name="T106" fmla="*/ 3 w 75"/>
                <a:gd name="T107" fmla="*/ 11 h 70"/>
                <a:gd name="T108" fmla="*/ 4 w 75"/>
                <a:gd name="T109" fmla="*/ 9 h 70"/>
                <a:gd name="T110" fmla="*/ 8 w 75"/>
                <a:gd name="T111" fmla="*/ 8 h 70"/>
                <a:gd name="T112" fmla="*/ 11 w 75"/>
                <a:gd name="T113" fmla="*/ 7 h 70"/>
                <a:gd name="T114" fmla="*/ 14 w 75"/>
                <a:gd name="T115" fmla="*/ 6 h 70"/>
                <a:gd name="T116" fmla="*/ 16 w 75"/>
                <a:gd name="T117" fmla="*/ 3 h 70"/>
                <a:gd name="T118" fmla="*/ 18 w 75"/>
                <a:gd name="T119" fmla="*/ 2 h 70"/>
                <a:gd name="T120" fmla="*/ 20 w 75"/>
                <a:gd name="T121" fmla="*/ 1 h 70"/>
                <a:gd name="T122" fmla="*/ 26 w 75"/>
                <a:gd name="T123" fmla="*/ 1 h 7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75"/>
                <a:gd name="T187" fmla="*/ 0 h 70"/>
                <a:gd name="T188" fmla="*/ 75 w 75"/>
                <a:gd name="T189" fmla="*/ 70 h 7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75" h="70">
                  <a:moveTo>
                    <a:pt x="28" y="0"/>
                  </a:moveTo>
                  <a:lnTo>
                    <a:pt x="28" y="1"/>
                  </a:lnTo>
                  <a:lnTo>
                    <a:pt x="33" y="1"/>
                  </a:lnTo>
                  <a:lnTo>
                    <a:pt x="35" y="1"/>
                  </a:lnTo>
                  <a:lnTo>
                    <a:pt x="35" y="2"/>
                  </a:lnTo>
                  <a:lnTo>
                    <a:pt x="38" y="2"/>
                  </a:lnTo>
                  <a:lnTo>
                    <a:pt x="41" y="2"/>
                  </a:lnTo>
                  <a:lnTo>
                    <a:pt x="41" y="3"/>
                  </a:lnTo>
                  <a:lnTo>
                    <a:pt x="44" y="3"/>
                  </a:lnTo>
                  <a:lnTo>
                    <a:pt x="44" y="4"/>
                  </a:lnTo>
                  <a:lnTo>
                    <a:pt x="46" y="4"/>
                  </a:lnTo>
                  <a:lnTo>
                    <a:pt x="47" y="4"/>
                  </a:lnTo>
                  <a:lnTo>
                    <a:pt x="47" y="5"/>
                  </a:lnTo>
                  <a:lnTo>
                    <a:pt x="49" y="5"/>
                  </a:lnTo>
                  <a:lnTo>
                    <a:pt x="49" y="6"/>
                  </a:lnTo>
                  <a:lnTo>
                    <a:pt x="50" y="6"/>
                  </a:lnTo>
                  <a:lnTo>
                    <a:pt x="52" y="6"/>
                  </a:lnTo>
                  <a:lnTo>
                    <a:pt x="52" y="7"/>
                  </a:lnTo>
                  <a:lnTo>
                    <a:pt x="53" y="7"/>
                  </a:lnTo>
                  <a:lnTo>
                    <a:pt x="53" y="8"/>
                  </a:lnTo>
                  <a:lnTo>
                    <a:pt x="55" y="8"/>
                  </a:lnTo>
                  <a:lnTo>
                    <a:pt x="56" y="9"/>
                  </a:lnTo>
                  <a:lnTo>
                    <a:pt x="58" y="9"/>
                  </a:lnTo>
                  <a:lnTo>
                    <a:pt x="58" y="10"/>
                  </a:lnTo>
                  <a:lnTo>
                    <a:pt x="60" y="10"/>
                  </a:lnTo>
                  <a:lnTo>
                    <a:pt x="60" y="11"/>
                  </a:lnTo>
                  <a:lnTo>
                    <a:pt x="61" y="11"/>
                  </a:lnTo>
                  <a:lnTo>
                    <a:pt x="62" y="11"/>
                  </a:lnTo>
                  <a:lnTo>
                    <a:pt x="62" y="12"/>
                  </a:lnTo>
                  <a:lnTo>
                    <a:pt x="63" y="13"/>
                  </a:lnTo>
                  <a:lnTo>
                    <a:pt x="63" y="14"/>
                  </a:lnTo>
                  <a:lnTo>
                    <a:pt x="65" y="14"/>
                  </a:lnTo>
                  <a:lnTo>
                    <a:pt x="65" y="15"/>
                  </a:lnTo>
                  <a:lnTo>
                    <a:pt x="65" y="16"/>
                  </a:lnTo>
                  <a:lnTo>
                    <a:pt x="67" y="17"/>
                  </a:lnTo>
                  <a:lnTo>
                    <a:pt x="67" y="18"/>
                  </a:lnTo>
                  <a:lnTo>
                    <a:pt x="67" y="19"/>
                  </a:lnTo>
                  <a:lnTo>
                    <a:pt x="68" y="19"/>
                  </a:lnTo>
                  <a:lnTo>
                    <a:pt x="68" y="20"/>
                  </a:lnTo>
                  <a:lnTo>
                    <a:pt x="68" y="22"/>
                  </a:lnTo>
                  <a:lnTo>
                    <a:pt x="69" y="22"/>
                  </a:lnTo>
                  <a:lnTo>
                    <a:pt x="69" y="24"/>
                  </a:lnTo>
                  <a:lnTo>
                    <a:pt x="70" y="24"/>
                  </a:lnTo>
                  <a:lnTo>
                    <a:pt x="70" y="25"/>
                  </a:lnTo>
                  <a:lnTo>
                    <a:pt x="71" y="25"/>
                  </a:lnTo>
                  <a:lnTo>
                    <a:pt x="71" y="27"/>
                  </a:lnTo>
                  <a:lnTo>
                    <a:pt x="71" y="32"/>
                  </a:lnTo>
                  <a:lnTo>
                    <a:pt x="72" y="32"/>
                  </a:lnTo>
                  <a:lnTo>
                    <a:pt x="72" y="33"/>
                  </a:lnTo>
                  <a:lnTo>
                    <a:pt x="71" y="33"/>
                  </a:lnTo>
                  <a:lnTo>
                    <a:pt x="71" y="38"/>
                  </a:lnTo>
                  <a:lnTo>
                    <a:pt x="71" y="41"/>
                  </a:lnTo>
                  <a:lnTo>
                    <a:pt x="71" y="44"/>
                  </a:lnTo>
                  <a:lnTo>
                    <a:pt x="72" y="44"/>
                  </a:lnTo>
                  <a:lnTo>
                    <a:pt x="72" y="47"/>
                  </a:lnTo>
                  <a:lnTo>
                    <a:pt x="73" y="47"/>
                  </a:lnTo>
                  <a:lnTo>
                    <a:pt x="73" y="49"/>
                  </a:lnTo>
                  <a:lnTo>
                    <a:pt x="73" y="53"/>
                  </a:lnTo>
                  <a:lnTo>
                    <a:pt x="74" y="53"/>
                  </a:lnTo>
                  <a:lnTo>
                    <a:pt x="73" y="54"/>
                  </a:lnTo>
                  <a:lnTo>
                    <a:pt x="73" y="57"/>
                  </a:lnTo>
                  <a:lnTo>
                    <a:pt x="73" y="60"/>
                  </a:lnTo>
                  <a:lnTo>
                    <a:pt x="72" y="60"/>
                  </a:lnTo>
                  <a:lnTo>
                    <a:pt x="72" y="62"/>
                  </a:lnTo>
                  <a:lnTo>
                    <a:pt x="71" y="62"/>
                  </a:lnTo>
                  <a:lnTo>
                    <a:pt x="71" y="63"/>
                  </a:lnTo>
                  <a:lnTo>
                    <a:pt x="71" y="64"/>
                  </a:lnTo>
                  <a:lnTo>
                    <a:pt x="70" y="64"/>
                  </a:lnTo>
                  <a:lnTo>
                    <a:pt x="70" y="66"/>
                  </a:lnTo>
                  <a:lnTo>
                    <a:pt x="69" y="66"/>
                  </a:lnTo>
                  <a:lnTo>
                    <a:pt x="69" y="67"/>
                  </a:lnTo>
                  <a:lnTo>
                    <a:pt x="68" y="67"/>
                  </a:lnTo>
                  <a:lnTo>
                    <a:pt x="68" y="68"/>
                  </a:lnTo>
                  <a:lnTo>
                    <a:pt x="67" y="68"/>
                  </a:lnTo>
                  <a:lnTo>
                    <a:pt x="67" y="69"/>
                  </a:lnTo>
                  <a:lnTo>
                    <a:pt x="36" y="69"/>
                  </a:lnTo>
                  <a:lnTo>
                    <a:pt x="36" y="68"/>
                  </a:lnTo>
                  <a:lnTo>
                    <a:pt x="33" y="68"/>
                  </a:lnTo>
                  <a:lnTo>
                    <a:pt x="31" y="68"/>
                  </a:lnTo>
                  <a:lnTo>
                    <a:pt x="31" y="67"/>
                  </a:lnTo>
                  <a:lnTo>
                    <a:pt x="29" y="67"/>
                  </a:lnTo>
                  <a:lnTo>
                    <a:pt x="29" y="66"/>
                  </a:lnTo>
                  <a:lnTo>
                    <a:pt x="28" y="66"/>
                  </a:lnTo>
                  <a:lnTo>
                    <a:pt x="27" y="66"/>
                  </a:lnTo>
                  <a:lnTo>
                    <a:pt x="27" y="65"/>
                  </a:lnTo>
                  <a:lnTo>
                    <a:pt x="26" y="64"/>
                  </a:lnTo>
                  <a:lnTo>
                    <a:pt x="24" y="63"/>
                  </a:lnTo>
                  <a:lnTo>
                    <a:pt x="23" y="63"/>
                  </a:lnTo>
                  <a:lnTo>
                    <a:pt x="23" y="61"/>
                  </a:lnTo>
                  <a:lnTo>
                    <a:pt x="22" y="61"/>
                  </a:lnTo>
                  <a:lnTo>
                    <a:pt x="22" y="59"/>
                  </a:lnTo>
                  <a:lnTo>
                    <a:pt x="21" y="59"/>
                  </a:lnTo>
                  <a:lnTo>
                    <a:pt x="21" y="57"/>
                  </a:lnTo>
                  <a:lnTo>
                    <a:pt x="21" y="56"/>
                  </a:lnTo>
                  <a:lnTo>
                    <a:pt x="20" y="56"/>
                  </a:lnTo>
                  <a:lnTo>
                    <a:pt x="20" y="55"/>
                  </a:lnTo>
                  <a:lnTo>
                    <a:pt x="20" y="54"/>
                  </a:lnTo>
                  <a:lnTo>
                    <a:pt x="19" y="54"/>
                  </a:lnTo>
                  <a:lnTo>
                    <a:pt x="19" y="52"/>
                  </a:lnTo>
                  <a:lnTo>
                    <a:pt x="18" y="52"/>
                  </a:lnTo>
                  <a:lnTo>
                    <a:pt x="18" y="51"/>
                  </a:lnTo>
                  <a:lnTo>
                    <a:pt x="18" y="50"/>
                  </a:lnTo>
                  <a:lnTo>
                    <a:pt x="17" y="50"/>
                  </a:lnTo>
                  <a:lnTo>
                    <a:pt x="17" y="48"/>
                  </a:lnTo>
                  <a:lnTo>
                    <a:pt x="16" y="48"/>
                  </a:lnTo>
                  <a:lnTo>
                    <a:pt x="16" y="47"/>
                  </a:lnTo>
                  <a:lnTo>
                    <a:pt x="14" y="47"/>
                  </a:lnTo>
                  <a:lnTo>
                    <a:pt x="13" y="46"/>
                  </a:lnTo>
                  <a:lnTo>
                    <a:pt x="13" y="45"/>
                  </a:lnTo>
                  <a:lnTo>
                    <a:pt x="12" y="45"/>
                  </a:lnTo>
                  <a:lnTo>
                    <a:pt x="10" y="45"/>
                  </a:lnTo>
                  <a:lnTo>
                    <a:pt x="10" y="44"/>
                  </a:lnTo>
                  <a:lnTo>
                    <a:pt x="8" y="43"/>
                  </a:lnTo>
                  <a:lnTo>
                    <a:pt x="8" y="42"/>
                  </a:lnTo>
                  <a:lnTo>
                    <a:pt x="6" y="41"/>
                  </a:lnTo>
                  <a:lnTo>
                    <a:pt x="6" y="40"/>
                  </a:lnTo>
                  <a:lnTo>
                    <a:pt x="6" y="39"/>
                  </a:lnTo>
                  <a:lnTo>
                    <a:pt x="5" y="39"/>
                  </a:lnTo>
                  <a:lnTo>
                    <a:pt x="5" y="38"/>
                  </a:lnTo>
                  <a:lnTo>
                    <a:pt x="4" y="38"/>
                  </a:lnTo>
                  <a:lnTo>
                    <a:pt x="4" y="36"/>
                  </a:lnTo>
                  <a:lnTo>
                    <a:pt x="3" y="36"/>
                  </a:lnTo>
                  <a:lnTo>
                    <a:pt x="3" y="34"/>
                  </a:lnTo>
                  <a:lnTo>
                    <a:pt x="3" y="33"/>
                  </a:lnTo>
                  <a:lnTo>
                    <a:pt x="1" y="33"/>
                  </a:lnTo>
                  <a:lnTo>
                    <a:pt x="1" y="31"/>
                  </a:lnTo>
                  <a:lnTo>
                    <a:pt x="1" y="29"/>
                  </a:lnTo>
                  <a:lnTo>
                    <a:pt x="0" y="29"/>
                  </a:lnTo>
                  <a:lnTo>
                    <a:pt x="0" y="18"/>
                  </a:lnTo>
                  <a:lnTo>
                    <a:pt x="1" y="18"/>
                  </a:lnTo>
                  <a:lnTo>
                    <a:pt x="1" y="15"/>
                  </a:lnTo>
                  <a:lnTo>
                    <a:pt x="1" y="13"/>
                  </a:lnTo>
                  <a:lnTo>
                    <a:pt x="2" y="13"/>
                  </a:lnTo>
                  <a:lnTo>
                    <a:pt x="3" y="11"/>
                  </a:lnTo>
                  <a:lnTo>
                    <a:pt x="4" y="10"/>
                  </a:lnTo>
                  <a:lnTo>
                    <a:pt x="4" y="9"/>
                  </a:lnTo>
                  <a:lnTo>
                    <a:pt x="6" y="9"/>
                  </a:lnTo>
                  <a:lnTo>
                    <a:pt x="6" y="8"/>
                  </a:lnTo>
                  <a:lnTo>
                    <a:pt x="8" y="8"/>
                  </a:lnTo>
                  <a:lnTo>
                    <a:pt x="11" y="8"/>
                  </a:lnTo>
                  <a:lnTo>
                    <a:pt x="11" y="7"/>
                  </a:lnTo>
                  <a:lnTo>
                    <a:pt x="12" y="7"/>
                  </a:lnTo>
                  <a:lnTo>
                    <a:pt x="13" y="6"/>
                  </a:lnTo>
                  <a:lnTo>
                    <a:pt x="14" y="6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6" y="3"/>
                  </a:lnTo>
                  <a:lnTo>
                    <a:pt x="17" y="3"/>
                  </a:lnTo>
                  <a:lnTo>
                    <a:pt x="17" y="2"/>
                  </a:lnTo>
                  <a:lnTo>
                    <a:pt x="18" y="2"/>
                  </a:lnTo>
                  <a:lnTo>
                    <a:pt x="20" y="2"/>
                  </a:lnTo>
                  <a:lnTo>
                    <a:pt x="20" y="1"/>
                  </a:lnTo>
                  <a:lnTo>
                    <a:pt x="23" y="1"/>
                  </a:lnTo>
                  <a:lnTo>
                    <a:pt x="26" y="1"/>
                  </a:lnTo>
                  <a:lnTo>
                    <a:pt x="26" y="0"/>
                  </a:lnTo>
                  <a:lnTo>
                    <a:pt x="28" y="0"/>
                  </a:lnTo>
                </a:path>
              </a:pathLst>
            </a:custGeom>
            <a:solidFill>
              <a:schemeClr val="accent2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69" name="Freeform 172"/>
            <p:cNvSpPr>
              <a:spLocks/>
            </p:cNvSpPr>
            <p:nvPr/>
          </p:nvSpPr>
          <p:spPr bwMode="auto">
            <a:xfrm>
              <a:off x="3083" y="2234"/>
              <a:ext cx="76" cy="73"/>
            </a:xfrm>
            <a:custGeom>
              <a:avLst/>
              <a:gdLst>
                <a:gd name="T0" fmla="*/ 69 w 76"/>
                <a:gd name="T1" fmla="*/ 71 h 73"/>
                <a:gd name="T2" fmla="*/ 70 w 76"/>
                <a:gd name="T3" fmla="*/ 69 h 73"/>
                <a:gd name="T4" fmla="*/ 72 w 76"/>
                <a:gd name="T5" fmla="*/ 67 h 73"/>
                <a:gd name="T6" fmla="*/ 73 w 76"/>
                <a:gd name="T7" fmla="*/ 64 h 73"/>
                <a:gd name="T8" fmla="*/ 74 w 76"/>
                <a:gd name="T9" fmla="*/ 59 h 73"/>
                <a:gd name="T10" fmla="*/ 74 w 76"/>
                <a:gd name="T11" fmla="*/ 51 h 73"/>
                <a:gd name="T12" fmla="*/ 73 w 76"/>
                <a:gd name="T13" fmla="*/ 46 h 73"/>
                <a:gd name="T14" fmla="*/ 72 w 76"/>
                <a:gd name="T15" fmla="*/ 40 h 73"/>
                <a:gd name="T16" fmla="*/ 73 w 76"/>
                <a:gd name="T17" fmla="*/ 33 h 73"/>
                <a:gd name="T18" fmla="*/ 72 w 76"/>
                <a:gd name="T19" fmla="*/ 26 h 73"/>
                <a:gd name="T20" fmla="*/ 70 w 76"/>
                <a:gd name="T21" fmla="*/ 23 h 73"/>
                <a:gd name="T22" fmla="*/ 69 w 76"/>
                <a:gd name="T23" fmla="*/ 20 h 73"/>
                <a:gd name="T24" fmla="*/ 68 w 76"/>
                <a:gd name="T25" fmla="*/ 17 h 73"/>
                <a:gd name="T26" fmla="*/ 66 w 76"/>
                <a:gd name="T27" fmla="*/ 15 h 73"/>
                <a:gd name="T28" fmla="*/ 64 w 76"/>
                <a:gd name="T29" fmla="*/ 14 h 73"/>
                <a:gd name="T30" fmla="*/ 63 w 76"/>
                <a:gd name="T31" fmla="*/ 12 h 73"/>
                <a:gd name="T32" fmla="*/ 61 w 76"/>
                <a:gd name="T33" fmla="*/ 11 h 73"/>
                <a:gd name="T34" fmla="*/ 58 w 76"/>
                <a:gd name="T35" fmla="*/ 10 h 73"/>
                <a:gd name="T36" fmla="*/ 56 w 76"/>
                <a:gd name="T37" fmla="*/ 9 h 73"/>
                <a:gd name="T38" fmla="*/ 53 w 76"/>
                <a:gd name="T39" fmla="*/ 7 h 73"/>
                <a:gd name="T40" fmla="*/ 50 w 76"/>
                <a:gd name="T41" fmla="*/ 6 h 73"/>
                <a:gd name="T42" fmla="*/ 46 w 76"/>
                <a:gd name="T43" fmla="*/ 4 h 73"/>
                <a:gd name="T44" fmla="*/ 42 w 76"/>
                <a:gd name="T45" fmla="*/ 3 h 73"/>
                <a:gd name="T46" fmla="*/ 37 w 76"/>
                <a:gd name="T47" fmla="*/ 2 h 73"/>
                <a:gd name="T48" fmla="*/ 28 w 76"/>
                <a:gd name="T49" fmla="*/ 1 h 73"/>
                <a:gd name="T50" fmla="*/ 23 w 76"/>
                <a:gd name="T51" fmla="*/ 1 h 73"/>
                <a:gd name="T52" fmla="*/ 19 w 76"/>
                <a:gd name="T53" fmla="*/ 2 h 73"/>
                <a:gd name="T54" fmla="*/ 17 w 76"/>
                <a:gd name="T55" fmla="*/ 3 h 73"/>
                <a:gd name="T56" fmla="*/ 14 w 76"/>
                <a:gd name="T57" fmla="*/ 5 h 73"/>
                <a:gd name="T58" fmla="*/ 12 w 76"/>
                <a:gd name="T59" fmla="*/ 7 h 73"/>
                <a:gd name="T60" fmla="*/ 9 w 76"/>
                <a:gd name="T61" fmla="*/ 8 h 73"/>
                <a:gd name="T62" fmla="*/ 6 w 76"/>
                <a:gd name="T63" fmla="*/ 9 h 73"/>
                <a:gd name="T64" fmla="*/ 4 w 76"/>
                <a:gd name="T65" fmla="*/ 10 h 73"/>
                <a:gd name="T66" fmla="*/ 2 w 76"/>
                <a:gd name="T67" fmla="*/ 13 h 73"/>
                <a:gd name="T68" fmla="*/ 1 w 76"/>
                <a:gd name="T69" fmla="*/ 18 h 73"/>
                <a:gd name="T70" fmla="*/ 1 w 76"/>
                <a:gd name="T71" fmla="*/ 32 h 73"/>
                <a:gd name="T72" fmla="*/ 2 w 76"/>
                <a:gd name="T73" fmla="*/ 34 h 73"/>
                <a:gd name="T74" fmla="*/ 3 w 76"/>
                <a:gd name="T75" fmla="*/ 36 h 73"/>
                <a:gd name="T76" fmla="*/ 5 w 76"/>
                <a:gd name="T77" fmla="*/ 39 h 73"/>
                <a:gd name="T78" fmla="*/ 6 w 76"/>
                <a:gd name="T79" fmla="*/ 41 h 73"/>
                <a:gd name="T80" fmla="*/ 7 w 76"/>
                <a:gd name="T81" fmla="*/ 43 h 73"/>
                <a:gd name="T82" fmla="*/ 9 w 76"/>
                <a:gd name="T83" fmla="*/ 45 h 73"/>
                <a:gd name="T84" fmla="*/ 12 w 76"/>
                <a:gd name="T85" fmla="*/ 47 h 73"/>
                <a:gd name="T86" fmla="*/ 14 w 76"/>
                <a:gd name="T87" fmla="*/ 48 h 73"/>
                <a:gd name="T88" fmla="*/ 17 w 76"/>
                <a:gd name="T89" fmla="*/ 50 h 73"/>
                <a:gd name="T90" fmla="*/ 18 w 76"/>
                <a:gd name="T91" fmla="*/ 52 h 73"/>
                <a:gd name="T92" fmla="*/ 19 w 76"/>
                <a:gd name="T93" fmla="*/ 55 h 73"/>
                <a:gd name="T94" fmla="*/ 20 w 76"/>
                <a:gd name="T95" fmla="*/ 58 h 73"/>
                <a:gd name="T96" fmla="*/ 22 w 76"/>
                <a:gd name="T97" fmla="*/ 61 h 73"/>
                <a:gd name="T98" fmla="*/ 23 w 76"/>
                <a:gd name="T99" fmla="*/ 63 h 73"/>
                <a:gd name="T100" fmla="*/ 25 w 76"/>
                <a:gd name="T101" fmla="*/ 65 h 73"/>
                <a:gd name="T102" fmla="*/ 26 w 76"/>
                <a:gd name="T103" fmla="*/ 67 h 73"/>
                <a:gd name="T104" fmla="*/ 27 w 76"/>
                <a:gd name="T105" fmla="*/ 68 h 73"/>
                <a:gd name="T106" fmla="*/ 30 w 76"/>
                <a:gd name="T107" fmla="*/ 69 h 73"/>
                <a:gd name="T108" fmla="*/ 34 w 76"/>
                <a:gd name="T109" fmla="*/ 71 h 73"/>
                <a:gd name="T110" fmla="*/ 55 w 76"/>
                <a:gd name="T111" fmla="*/ 72 h 7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6"/>
                <a:gd name="T169" fmla="*/ 0 h 73"/>
                <a:gd name="T170" fmla="*/ 76 w 76"/>
                <a:gd name="T171" fmla="*/ 73 h 7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6" h="73">
                  <a:moveTo>
                    <a:pt x="67" y="71"/>
                  </a:moveTo>
                  <a:lnTo>
                    <a:pt x="68" y="71"/>
                  </a:lnTo>
                  <a:lnTo>
                    <a:pt x="69" y="71"/>
                  </a:lnTo>
                  <a:lnTo>
                    <a:pt x="69" y="70"/>
                  </a:lnTo>
                  <a:lnTo>
                    <a:pt x="69" y="69"/>
                  </a:lnTo>
                  <a:lnTo>
                    <a:pt x="70" y="69"/>
                  </a:lnTo>
                  <a:lnTo>
                    <a:pt x="70" y="68"/>
                  </a:lnTo>
                  <a:lnTo>
                    <a:pt x="71" y="68"/>
                  </a:lnTo>
                  <a:lnTo>
                    <a:pt x="71" y="67"/>
                  </a:lnTo>
                  <a:lnTo>
                    <a:pt x="72" y="67"/>
                  </a:lnTo>
                  <a:lnTo>
                    <a:pt x="72" y="65"/>
                  </a:lnTo>
                  <a:lnTo>
                    <a:pt x="72" y="64"/>
                  </a:lnTo>
                  <a:lnTo>
                    <a:pt x="73" y="64"/>
                  </a:lnTo>
                  <a:lnTo>
                    <a:pt x="73" y="62"/>
                  </a:lnTo>
                  <a:lnTo>
                    <a:pt x="74" y="62"/>
                  </a:lnTo>
                  <a:lnTo>
                    <a:pt x="74" y="60"/>
                  </a:lnTo>
                  <a:lnTo>
                    <a:pt x="74" y="59"/>
                  </a:lnTo>
                  <a:lnTo>
                    <a:pt x="74" y="56"/>
                  </a:lnTo>
                  <a:lnTo>
                    <a:pt x="75" y="55"/>
                  </a:lnTo>
                  <a:lnTo>
                    <a:pt x="74" y="55"/>
                  </a:lnTo>
                  <a:lnTo>
                    <a:pt x="74" y="51"/>
                  </a:lnTo>
                  <a:lnTo>
                    <a:pt x="74" y="50"/>
                  </a:lnTo>
                  <a:lnTo>
                    <a:pt x="74" y="49"/>
                  </a:lnTo>
                  <a:lnTo>
                    <a:pt x="73" y="48"/>
                  </a:lnTo>
                  <a:lnTo>
                    <a:pt x="73" y="46"/>
                  </a:lnTo>
                  <a:lnTo>
                    <a:pt x="72" y="45"/>
                  </a:lnTo>
                  <a:lnTo>
                    <a:pt x="72" y="42"/>
                  </a:lnTo>
                  <a:lnTo>
                    <a:pt x="72" y="40"/>
                  </a:lnTo>
                  <a:lnTo>
                    <a:pt x="72" y="39"/>
                  </a:lnTo>
                  <a:lnTo>
                    <a:pt x="72" y="34"/>
                  </a:lnTo>
                  <a:lnTo>
                    <a:pt x="73" y="34"/>
                  </a:lnTo>
                  <a:lnTo>
                    <a:pt x="73" y="33"/>
                  </a:lnTo>
                  <a:lnTo>
                    <a:pt x="72" y="33"/>
                  </a:lnTo>
                  <a:lnTo>
                    <a:pt x="72" y="28"/>
                  </a:lnTo>
                  <a:lnTo>
                    <a:pt x="72" y="27"/>
                  </a:lnTo>
                  <a:lnTo>
                    <a:pt x="72" y="26"/>
                  </a:lnTo>
                  <a:lnTo>
                    <a:pt x="71" y="26"/>
                  </a:lnTo>
                  <a:lnTo>
                    <a:pt x="71" y="25"/>
                  </a:lnTo>
                  <a:lnTo>
                    <a:pt x="70" y="24"/>
                  </a:lnTo>
                  <a:lnTo>
                    <a:pt x="70" y="23"/>
                  </a:lnTo>
                  <a:lnTo>
                    <a:pt x="69" y="23"/>
                  </a:lnTo>
                  <a:lnTo>
                    <a:pt x="69" y="21"/>
                  </a:lnTo>
                  <a:lnTo>
                    <a:pt x="69" y="20"/>
                  </a:lnTo>
                  <a:lnTo>
                    <a:pt x="68" y="20"/>
                  </a:lnTo>
                  <a:lnTo>
                    <a:pt x="68" y="18"/>
                  </a:lnTo>
                  <a:lnTo>
                    <a:pt x="68" y="17"/>
                  </a:lnTo>
                  <a:lnTo>
                    <a:pt x="67" y="17"/>
                  </a:lnTo>
                  <a:lnTo>
                    <a:pt x="66" y="16"/>
                  </a:lnTo>
                  <a:lnTo>
                    <a:pt x="66" y="15"/>
                  </a:lnTo>
                  <a:lnTo>
                    <a:pt x="65" y="15"/>
                  </a:lnTo>
                  <a:lnTo>
                    <a:pt x="64" y="14"/>
                  </a:lnTo>
                  <a:lnTo>
                    <a:pt x="64" y="13"/>
                  </a:lnTo>
                  <a:lnTo>
                    <a:pt x="64" y="12"/>
                  </a:lnTo>
                  <a:lnTo>
                    <a:pt x="63" y="12"/>
                  </a:lnTo>
                  <a:lnTo>
                    <a:pt x="61" y="12"/>
                  </a:lnTo>
                  <a:lnTo>
                    <a:pt x="61" y="11"/>
                  </a:lnTo>
                  <a:lnTo>
                    <a:pt x="60" y="10"/>
                  </a:lnTo>
                  <a:lnTo>
                    <a:pt x="59" y="10"/>
                  </a:lnTo>
                  <a:lnTo>
                    <a:pt x="58" y="10"/>
                  </a:lnTo>
                  <a:lnTo>
                    <a:pt x="58" y="9"/>
                  </a:lnTo>
                  <a:lnTo>
                    <a:pt x="57" y="9"/>
                  </a:lnTo>
                  <a:lnTo>
                    <a:pt x="56" y="9"/>
                  </a:lnTo>
                  <a:lnTo>
                    <a:pt x="55" y="8"/>
                  </a:lnTo>
                  <a:lnTo>
                    <a:pt x="54" y="8"/>
                  </a:lnTo>
                  <a:lnTo>
                    <a:pt x="54" y="7"/>
                  </a:lnTo>
                  <a:lnTo>
                    <a:pt x="53" y="7"/>
                  </a:lnTo>
                  <a:lnTo>
                    <a:pt x="52" y="7"/>
                  </a:lnTo>
                  <a:lnTo>
                    <a:pt x="51" y="6"/>
                  </a:lnTo>
                  <a:lnTo>
                    <a:pt x="50" y="6"/>
                  </a:lnTo>
                  <a:lnTo>
                    <a:pt x="50" y="5"/>
                  </a:lnTo>
                  <a:lnTo>
                    <a:pt x="48" y="5"/>
                  </a:lnTo>
                  <a:lnTo>
                    <a:pt x="48" y="4"/>
                  </a:lnTo>
                  <a:lnTo>
                    <a:pt x="46" y="4"/>
                  </a:lnTo>
                  <a:lnTo>
                    <a:pt x="45" y="4"/>
                  </a:lnTo>
                  <a:lnTo>
                    <a:pt x="44" y="3"/>
                  </a:lnTo>
                  <a:lnTo>
                    <a:pt x="42" y="3"/>
                  </a:lnTo>
                  <a:lnTo>
                    <a:pt x="42" y="2"/>
                  </a:lnTo>
                  <a:lnTo>
                    <a:pt x="40" y="2"/>
                  </a:lnTo>
                  <a:lnTo>
                    <a:pt x="39" y="2"/>
                  </a:lnTo>
                  <a:lnTo>
                    <a:pt x="37" y="2"/>
                  </a:lnTo>
                  <a:lnTo>
                    <a:pt x="36" y="1"/>
                  </a:lnTo>
                  <a:lnTo>
                    <a:pt x="34" y="1"/>
                  </a:lnTo>
                  <a:lnTo>
                    <a:pt x="33" y="1"/>
                  </a:lnTo>
                  <a:lnTo>
                    <a:pt x="28" y="1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25" y="1"/>
                  </a:lnTo>
                  <a:lnTo>
                    <a:pt x="23" y="1"/>
                  </a:lnTo>
                  <a:lnTo>
                    <a:pt x="22" y="1"/>
                  </a:lnTo>
                  <a:lnTo>
                    <a:pt x="20" y="1"/>
                  </a:lnTo>
                  <a:lnTo>
                    <a:pt x="20" y="2"/>
                  </a:lnTo>
                  <a:lnTo>
                    <a:pt x="19" y="2"/>
                  </a:lnTo>
                  <a:lnTo>
                    <a:pt x="18" y="2"/>
                  </a:lnTo>
                  <a:lnTo>
                    <a:pt x="17" y="2"/>
                  </a:lnTo>
                  <a:lnTo>
                    <a:pt x="17" y="3"/>
                  </a:lnTo>
                  <a:lnTo>
                    <a:pt x="15" y="4"/>
                  </a:lnTo>
                  <a:lnTo>
                    <a:pt x="14" y="4"/>
                  </a:lnTo>
                  <a:lnTo>
                    <a:pt x="14" y="5"/>
                  </a:lnTo>
                  <a:lnTo>
                    <a:pt x="14" y="6"/>
                  </a:lnTo>
                  <a:lnTo>
                    <a:pt x="13" y="6"/>
                  </a:lnTo>
                  <a:lnTo>
                    <a:pt x="13" y="7"/>
                  </a:lnTo>
                  <a:lnTo>
                    <a:pt x="12" y="7"/>
                  </a:lnTo>
                  <a:lnTo>
                    <a:pt x="11" y="7"/>
                  </a:lnTo>
                  <a:lnTo>
                    <a:pt x="11" y="8"/>
                  </a:lnTo>
                  <a:lnTo>
                    <a:pt x="9" y="8"/>
                  </a:lnTo>
                  <a:lnTo>
                    <a:pt x="8" y="9"/>
                  </a:lnTo>
                  <a:lnTo>
                    <a:pt x="6" y="9"/>
                  </a:lnTo>
                  <a:lnTo>
                    <a:pt x="5" y="10"/>
                  </a:lnTo>
                  <a:lnTo>
                    <a:pt x="4" y="10"/>
                  </a:lnTo>
                  <a:lnTo>
                    <a:pt x="3" y="12"/>
                  </a:lnTo>
                  <a:lnTo>
                    <a:pt x="2" y="12"/>
                  </a:lnTo>
                  <a:lnTo>
                    <a:pt x="2" y="13"/>
                  </a:lnTo>
                  <a:lnTo>
                    <a:pt x="1" y="13"/>
                  </a:lnTo>
                  <a:lnTo>
                    <a:pt x="1" y="15"/>
                  </a:lnTo>
                  <a:lnTo>
                    <a:pt x="1" y="18"/>
                  </a:lnTo>
                  <a:lnTo>
                    <a:pt x="0" y="18"/>
                  </a:lnTo>
                  <a:lnTo>
                    <a:pt x="0" y="29"/>
                  </a:lnTo>
                  <a:lnTo>
                    <a:pt x="1" y="29"/>
                  </a:lnTo>
                  <a:lnTo>
                    <a:pt x="1" y="32"/>
                  </a:lnTo>
                  <a:lnTo>
                    <a:pt x="1" y="33"/>
                  </a:lnTo>
                  <a:lnTo>
                    <a:pt x="2" y="33"/>
                  </a:lnTo>
                  <a:lnTo>
                    <a:pt x="2" y="34"/>
                  </a:lnTo>
                  <a:lnTo>
                    <a:pt x="3" y="34"/>
                  </a:lnTo>
                  <a:lnTo>
                    <a:pt x="3" y="35"/>
                  </a:lnTo>
                  <a:lnTo>
                    <a:pt x="3" y="36"/>
                  </a:lnTo>
                  <a:lnTo>
                    <a:pt x="4" y="36"/>
                  </a:lnTo>
                  <a:lnTo>
                    <a:pt x="4" y="37"/>
                  </a:lnTo>
                  <a:lnTo>
                    <a:pt x="5" y="38"/>
                  </a:lnTo>
                  <a:lnTo>
                    <a:pt x="5" y="39"/>
                  </a:lnTo>
                  <a:lnTo>
                    <a:pt x="5" y="40"/>
                  </a:lnTo>
                  <a:lnTo>
                    <a:pt x="6" y="41"/>
                  </a:lnTo>
                  <a:lnTo>
                    <a:pt x="6" y="42"/>
                  </a:lnTo>
                  <a:lnTo>
                    <a:pt x="7" y="42"/>
                  </a:lnTo>
                  <a:lnTo>
                    <a:pt x="7" y="43"/>
                  </a:lnTo>
                  <a:lnTo>
                    <a:pt x="8" y="44"/>
                  </a:lnTo>
                  <a:lnTo>
                    <a:pt x="9" y="44"/>
                  </a:lnTo>
                  <a:lnTo>
                    <a:pt x="9" y="45"/>
                  </a:lnTo>
                  <a:lnTo>
                    <a:pt x="10" y="45"/>
                  </a:lnTo>
                  <a:lnTo>
                    <a:pt x="10" y="46"/>
                  </a:lnTo>
                  <a:lnTo>
                    <a:pt x="11" y="46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4" y="47"/>
                  </a:lnTo>
                  <a:lnTo>
                    <a:pt x="14" y="48"/>
                  </a:lnTo>
                  <a:lnTo>
                    <a:pt x="16" y="49"/>
                  </a:lnTo>
                  <a:lnTo>
                    <a:pt x="16" y="50"/>
                  </a:lnTo>
                  <a:lnTo>
                    <a:pt x="17" y="50"/>
                  </a:lnTo>
                  <a:lnTo>
                    <a:pt x="17" y="51"/>
                  </a:lnTo>
                  <a:lnTo>
                    <a:pt x="18" y="52"/>
                  </a:lnTo>
                  <a:lnTo>
                    <a:pt x="19" y="52"/>
                  </a:lnTo>
                  <a:lnTo>
                    <a:pt x="19" y="54"/>
                  </a:lnTo>
                  <a:lnTo>
                    <a:pt x="19" y="55"/>
                  </a:lnTo>
                  <a:lnTo>
                    <a:pt x="20" y="56"/>
                  </a:lnTo>
                  <a:lnTo>
                    <a:pt x="20" y="57"/>
                  </a:lnTo>
                  <a:lnTo>
                    <a:pt x="20" y="58"/>
                  </a:lnTo>
                  <a:lnTo>
                    <a:pt x="21" y="59"/>
                  </a:lnTo>
                  <a:lnTo>
                    <a:pt x="22" y="60"/>
                  </a:lnTo>
                  <a:lnTo>
                    <a:pt x="22" y="61"/>
                  </a:lnTo>
                  <a:lnTo>
                    <a:pt x="22" y="63"/>
                  </a:lnTo>
                  <a:lnTo>
                    <a:pt x="23" y="63"/>
                  </a:lnTo>
                  <a:lnTo>
                    <a:pt x="24" y="63"/>
                  </a:lnTo>
                  <a:lnTo>
                    <a:pt x="24" y="65"/>
                  </a:lnTo>
                  <a:lnTo>
                    <a:pt x="25" y="65"/>
                  </a:lnTo>
                  <a:lnTo>
                    <a:pt x="25" y="66"/>
                  </a:lnTo>
                  <a:lnTo>
                    <a:pt x="26" y="66"/>
                  </a:lnTo>
                  <a:lnTo>
                    <a:pt x="26" y="67"/>
                  </a:lnTo>
                  <a:lnTo>
                    <a:pt x="27" y="67"/>
                  </a:lnTo>
                  <a:lnTo>
                    <a:pt x="27" y="68"/>
                  </a:lnTo>
                  <a:lnTo>
                    <a:pt x="28" y="68"/>
                  </a:lnTo>
                  <a:lnTo>
                    <a:pt x="30" y="68"/>
                  </a:lnTo>
                  <a:lnTo>
                    <a:pt x="30" y="69"/>
                  </a:lnTo>
                  <a:lnTo>
                    <a:pt x="31" y="69"/>
                  </a:lnTo>
                  <a:lnTo>
                    <a:pt x="32" y="70"/>
                  </a:lnTo>
                  <a:lnTo>
                    <a:pt x="33" y="70"/>
                  </a:lnTo>
                  <a:lnTo>
                    <a:pt x="34" y="71"/>
                  </a:lnTo>
                  <a:lnTo>
                    <a:pt x="36" y="71"/>
                  </a:lnTo>
                  <a:lnTo>
                    <a:pt x="55" y="71"/>
                  </a:lnTo>
                  <a:lnTo>
                    <a:pt x="55" y="72"/>
                  </a:lnTo>
                  <a:lnTo>
                    <a:pt x="64" y="72"/>
                  </a:lnTo>
                  <a:lnTo>
                    <a:pt x="64" y="71"/>
                  </a:lnTo>
                  <a:lnTo>
                    <a:pt x="67" y="71"/>
                  </a:lnTo>
                </a:path>
              </a:pathLst>
            </a:custGeom>
            <a:noFill/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70" name="Freeform 173"/>
            <p:cNvSpPr>
              <a:spLocks/>
            </p:cNvSpPr>
            <p:nvPr/>
          </p:nvSpPr>
          <p:spPr bwMode="auto">
            <a:xfrm>
              <a:off x="3102" y="2313"/>
              <a:ext cx="17" cy="17"/>
            </a:xfrm>
            <a:custGeom>
              <a:avLst/>
              <a:gdLst>
                <a:gd name="T0" fmla="*/ 16 w 17"/>
                <a:gd name="T1" fmla="*/ 0 h 17"/>
                <a:gd name="T2" fmla="*/ 16 w 17"/>
                <a:gd name="T3" fmla="*/ 6 h 17"/>
                <a:gd name="T4" fmla="*/ 16 w 17"/>
                <a:gd name="T5" fmla="*/ 6 h 17"/>
                <a:gd name="T6" fmla="*/ 16 w 17"/>
                <a:gd name="T7" fmla="*/ 8 h 17"/>
                <a:gd name="T8" fmla="*/ 16 w 17"/>
                <a:gd name="T9" fmla="*/ 8 h 17"/>
                <a:gd name="T10" fmla="*/ 16 w 17"/>
                <a:gd name="T11" fmla="*/ 11 h 17"/>
                <a:gd name="T12" fmla="*/ 6 w 17"/>
                <a:gd name="T13" fmla="*/ 11 h 17"/>
                <a:gd name="T14" fmla="*/ 6 w 17"/>
                <a:gd name="T15" fmla="*/ 12 h 17"/>
                <a:gd name="T16" fmla="*/ 3 w 17"/>
                <a:gd name="T17" fmla="*/ 13 h 17"/>
                <a:gd name="T18" fmla="*/ 3 w 17"/>
                <a:gd name="T19" fmla="*/ 14 h 17"/>
                <a:gd name="T20" fmla="*/ 3 w 17"/>
                <a:gd name="T21" fmla="*/ 16 h 17"/>
                <a:gd name="T22" fmla="*/ 3 w 17"/>
                <a:gd name="T23" fmla="*/ 16 h 17"/>
                <a:gd name="T24" fmla="*/ 3 w 17"/>
                <a:gd name="T25" fmla="*/ 14 h 17"/>
                <a:gd name="T26" fmla="*/ 6 w 17"/>
                <a:gd name="T27" fmla="*/ 14 h 17"/>
                <a:gd name="T28" fmla="*/ 6 w 17"/>
                <a:gd name="T29" fmla="*/ 13 h 17"/>
                <a:gd name="T30" fmla="*/ 6 w 17"/>
                <a:gd name="T31" fmla="*/ 13 h 17"/>
                <a:gd name="T32" fmla="*/ 6 w 17"/>
                <a:gd name="T33" fmla="*/ 16 h 17"/>
                <a:gd name="T34" fmla="*/ 3 w 17"/>
                <a:gd name="T35" fmla="*/ 16 h 17"/>
                <a:gd name="T36" fmla="*/ 3 w 17"/>
                <a:gd name="T37" fmla="*/ 16 h 17"/>
                <a:gd name="T38" fmla="*/ 3 w 17"/>
                <a:gd name="T39" fmla="*/ 16 h 17"/>
                <a:gd name="T40" fmla="*/ 0 w 17"/>
                <a:gd name="T41" fmla="*/ 16 h 17"/>
                <a:gd name="T42" fmla="*/ 3 w 17"/>
                <a:gd name="T43" fmla="*/ 13 h 17"/>
                <a:gd name="T44" fmla="*/ 3 w 17"/>
                <a:gd name="T45" fmla="*/ 12 h 17"/>
                <a:gd name="T46" fmla="*/ 3 w 17"/>
                <a:gd name="T47" fmla="*/ 12 h 17"/>
                <a:gd name="T48" fmla="*/ 3 w 17"/>
                <a:gd name="T49" fmla="*/ 11 h 17"/>
                <a:gd name="T50" fmla="*/ 6 w 17"/>
                <a:gd name="T51" fmla="*/ 11 h 17"/>
                <a:gd name="T52" fmla="*/ 6 w 17"/>
                <a:gd name="T53" fmla="*/ 9 h 17"/>
                <a:gd name="T54" fmla="*/ 6 w 17"/>
                <a:gd name="T55" fmla="*/ 9 h 17"/>
                <a:gd name="T56" fmla="*/ 6 w 17"/>
                <a:gd name="T57" fmla="*/ 8 h 17"/>
                <a:gd name="T58" fmla="*/ 6 w 17"/>
                <a:gd name="T59" fmla="*/ 8 h 17"/>
                <a:gd name="T60" fmla="*/ 6 w 17"/>
                <a:gd name="T61" fmla="*/ 3 h 17"/>
                <a:gd name="T62" fmla="*/ 6 w 17"/>
                <a:gd name="T63" fmla="*/ 3 h 17"/>
                <a:gd name="T64" fmla="*/ 6 w 17"/>
                <a:gd name="T65" fmla="*/ 2 h 17"/>
                <a:gd name="T66" fmla="*/ 9 w 17"/>
                <a:gd name="T67" fmla="*/ 2 h 17"/>
                <a:gd name="T68" fmla="*/ 9 w 17"/>
                <a:gd name="T69" fmla="*/ 1 h 17"/>
                <a:gd name="T70" fmla="*/ 12 w 17"/>
                <a:gd name="T71" fmla="*/ 1 h 17"/>
                <a:gd name="T72" fmla="*/ 12 w 17"/>
                <a:gd name="T73" fmla="*/ 0 h 17"/>
                <a:gd name="T74" fmla="*/ 16 w 17"/>
                <a:gd name="T75" fmla="*/ 0 h 1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7"/>
                <a:gd name="T115" fmla="*/ 0 h 17"/>
                <a:gd name="T116" fmla="*/ 17 w 17"/>
                <a:gd name="T117" fmla="*/ 17 h 1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7" h="17">
                  <a:moveTo>
                    <a:pt x="16" y="0"/>
                  </a:moveTo>
                  <a:lnTo>
                    <a:pt x="16" y="6"/>
                  </a:lnTo>
                  <a:lnTo>
                    <a:pt x="16" y="8"/>
                  </a:lnTo>
                  <a:lnTo>
                    <a:pt x="16" y="11"/>
                  </a:lnTo>
                  <a:lnTo>
                    <a:pt x="6" y="11"/>
                  </a:lnTo>
                  <a:lnTo>
                    <a:pt x="6" y="12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3" y="16"/>
                  </a:lnTo>
                  <a:lnTo>
                    <a:pt x="3" y="14"/>
                  </a:lnTo>
                  <a:lnTo>
                    <a:pt x="6" y="14"/>
                  </a:lnTo>
                  <a:lnTo>
                    <a:pt x="6" y="13"/>
                  </a:lnTo>
                  <a:lnTo>
                    <a:pt x="6" y="16"/>
                  </a:lnTo>
                  <a:lnTo>
                    <a:pt x="3" y="16"/>
                  </a:lnTo>
                  <a:lnTo>
                    <a:pt x="0" y="16"/>
                  </a:lnTo>
                  <a:lnTo>
                    <a:pt x="3" y="13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6" y="11"/>
                  </a:lnTo>
                  <a:lnTo>
                    <a:pt x="6" y="9"/>
                  </a:lnTo>
                  <a:lnTo>
                    <a:pt x="6" y="8"/>
                  </a:lnTo>
                  <a:lnTo>
                    <a:pt x="6" y="3"/>
                  </a:lnTo>
                  <a:lnTo>
                    <a:pt x="6" y="2"/>
                  </a:lnTo>
                  <a:lnTo>
                    <a:pt x="9" y="2"/>
                  </a:lnTo>
                  <a:lnTo>
                    <a:pt x="9" y="1"/>
                  </a:lnTo>
                  <a:lnTo>
                    <a:pt x="12" y="1"/>
                  </a:lnTo>
                  <a:lnTo>
                    <a:pt x="12" y="0"/>
                  </a:lnTo>
                  <a:lnTo>
                    <a:pt x="16" y="0"/>
                  </a:lnTo>
                </a:path>
              </a:pathLst>
            </a:custGeom>
            <a:solidFill>
              <a:srgbClr val="F078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71" name="Freeform 174"/>
            <p:cNvSpPr>
              <a:spLocks/>
            </p:cNvSpPr>
            <p:nvPr/>
          </p:nvSpPr>
          <p:spPr bwMode="auto">
            <a:xfrm>
              <a:off x="3106" y="2322"/>
              <a:ext cx="1" cy="17"/>
            </a:xfrm>
            <a:custGeom>
              <a:avLst/>
              <a:gdLst>
                <a:gd name="T0" fmla="*/ 0 w 1"/>
                <a:gd name="T1" fmla="*/ 0 h 17"/>
                <a:gd name="T2" fmla="*/ 0 w 1"/>
                <a:gd name="T3" fmla="*/ 16 h 17"/>
                <a:gd name="T4" fmla="*/ 0 w 1"/>
                <a:gd name="T5" fmla="*/ 16 h 17"/>
                <a:gd name="T6" fmla="*/ 0 w 1"/>
                <a:gd name="T7" fmla="*/ 16 h 17"/>
                <a:gd name="T8" fmla="*/ 0 w 1"/>
                <a:gd name="T9" fmla="*/ 16 h 17"/>
                <a:gd name="T10" fmla="*/ 0 w 1"/>
                <a:gd name="T11" fmla="*/ 16 h 17"/>
                <a:gd name="T12" fmla="*/ 0 w 1"/>
                <a:gd name="T13" fmla="*/ 16 h 17"/>
                <a:gd name="T14" fmla="*/ 0 w 1"/>
                <a:gd name="T15" fmla="*/ 16 h 17"/>
                <a:gd name="T16" fmla="*/ 0 w 1"/>
                <a:gd name="T17" fmla="*/ 16 h 17"/>
                <a:gd name="T18" fmla="*/ 0 w 1"/>
                <a:gd name="T19" fmla="*/ 16 h 17"/>
                <a:gd name="T20" fmla="*/ 0 w 1"/>
                <a:gd name="T21" fmla="*/ 0 h 17"/>
                <a:gd name="T22" fmla="*/ 0 w 1"/>
                <a:gd name="T23" fmla="*/ 0 h 1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"/>
                <a:gd name="T37" fmla="*/ 0 h 17"/>
                <a:gd name="T38" fmla="*/ 1 w 1"/>
                <a:gd name="T39" fmla="*/ 17 h 1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" h="17">
                  <a:moveTo>
                    <a:pt x="0" y="0"/>
                  </a:moveTo>
                  <a:lnTo>
                    <a:pt x="0" y="16"/>
                  </a:lnTo>
                  <a:lnTo>
                    <a:pt x="0" y="0"/>
                  </a:lnTo>
                </a:path>
              </a:pathLst>
            </a:custGeom>
            <a:solidFill>
              <a:srgbClr val="F078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72" name="Freeform 175"/>
            <p:cNvSpPr>
              <a:spLocks/>
            </p:cNvSpPr>
            <p:nvPr/>
          </p:nvSpPr>
          <p:spPr bwMode="auto">
            <a:xfrm>
              <a:off x="3099" y="2326"/>
              <a:ext cx="17" cy="17"/>
            </a:xfrm>
            <a:custGeom>
              <a:avLst/>
              <a:gdLst>
                <a:gd name="T0" fmla="*/ 16 w 17"/>
                <a:gd name="T1" fmla="*/ 0 h 17"/>
                <a:gd name="T2" fmla="*/ 16 w 17"/>
                <a:gd name="T3" fmla="*/ 16 h 17"/>
                <a:gd name="T4" fmla="*/ 0 w 17"/>
                <a:gd name="T5" fmla="*/ 16 h 17"/>
                <a:gd name="T6" fmla="*/ 0 w 17"/>
                <a:gd name="T7" fmla="*/ 0 h 17"/>
                <a:gd name="T8" fmla="*/ 16 w 17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7"/>
                <a:gd name="T17" fmla="*/ 17 w 17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7">
                  <a:moveTo>
                    <a:pt x="16" y="0"/>
                  </a:moveTo>
                  <a:lnTo>
                    <a:pt x="16" y="16"/>
                  </a:lnTo>
                  <a:lnTo>
                    <a:pt x="0" y="16"/>
                  </a:lnTo>
                  <a:lnTo>
                    <a:pt x="0" y="0"/>
                  </a:lnTo>
                  <a:lnTo>
                    <a:pt x="16" y="0"/>
                  </a:lnTo>
                </a:path>
              </a:pathLst>
            </a:custGeom>
            <a:solidFill>
              <a:srgbClr val="F078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73" name="Freeform 176"/>
            <p:cNvSpPr>
              <a:spLocks/>
            </p:cNvSpPr>
            <p:nvPr/>
          </p:nvSpPr>
          <p:spPr bwMode="auto">
            <a:xfrm>
              <a:off x="3099" y="2322"/>
              <a:ext cx="17" cy="17"/>
            </a:xfrm>
            <a:custGeom>
              <a:avLst/>
              <a:gdLst>
                <a:gd name="T0" fmla="*/ 16 w 17"/>
                <a:gd name="T1" fmla="*/ 0 h 17"/>
                <a:gd name="T2" fmla="*/ 16 w 17"/>
                <a:gd name="T3" fmla="*/ 2 h 17"/>
                <a:gd name="T4" fmla="*/ 16 w 17"/>
                <a:gd name="T5" fmla="*/ 2 h 17"/>
                <a:gd name="T6" fmla="*/ 16 w 17"/>
                <a:gd name="T7" fmla="*/ 2 h 17"/>
                <a:gd name="T8" fmla="*/ 12 w 17"/>
                <a:gd name="T9" fmla="*/ 2 h 17"/>
                <a:gd name="T10" fmla="*/ 12 w 17"/>
                <a:gd name="T11" fmla="*/ 4 h 17"/>
                <a:gd name="T12" fmla="*/ 8 w 17"/>
                <a:gd name="T13" fmla="*/ 4 h 17"/>
                <a:gd name="T14" fmla="*/ 8 w 17"/>
                <a:gd name="T15" fmla="*/ 6 h 17"/>
                <a:gd name="T16" fmla="*/ 4 w 17"/>
                <a:gd name="T17" fmla="*/ 6 h 17"/>
                <a:gd name="T18" fmla="*/ 4 w 17"/>
                <a:gd name="T19" fmla="*/ 9 h 17"/>
                <a:gd name="T20" fmla="*/ 4 w 17"/>
                <a:gd name="T21" fmla="*/ 9 h 17"/>
                <a:gd name="T22" fmla="*/ 4 w 17"/>
                <a:gd name="T23" fmla="*/ 11 h 17"/>
                <a:gd name="T24" fmla="*/ 0 w 17"/>
                <a:gd name="T25" fmla="*/ 11 h 17"/>
                <a:gd name="T26" fmla="*/ 0 w 17"/>
                <a:gd name="T27" fmla="*/ 16 h 17"/>
                <a:gd name="T28" fmla="*/ 16 w 17"/>
                <a:gd name="T29" fmla="*/ 0 h 1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7"/>
                <a:gd name="T46" fmla="*/ 0 h 17"/>
                <a:gd name="T47" fmla="*/ 17 w 17"/>
                <a:gd name="T48" fmla="*/ 17 h 1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7" h="17">
                  <a:moveTo>
                    <a:pt x="16" y="0"/>
                  </a:moveTo>
                  <a:lnTo>
                    <a:pt x="16" y="2"/>
                  </a:lnTo>
                  <a:lnTo>
                    <a:pt x="12" y="2"/>
                  </a:lnTo>
                  <a:lnTo>
                    <a:pt x="12" y="4"/>
                  </a:lnTo>
                  <a:lnTo>
                    <a:pt x="8" y="4"/>
                  </a:lnTo>
                  <a:lnTo>
                    <a:pt x="8" y="6"/>
                  </a:lnTo>
                  <a:lnTo>
                    <a:pt x="4" y="6"/>
                  </a:lnTo>
                  <a:lnTo>
                    <a:pt x="4" y="9"/>
                  </a:lnTo>
                  <a:lnTo>
                    <a:pt x="4" y="11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16" y="0"/>
                  </a:lnTo>
                </a:path>
              </a:pathLst>
            </a:custGeom>
            <a:noFill/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74" name="Freeform 177"/>
            <p:cNvSpPr>
              <a:spLocks/>
            </p:cNvSpPr>
            <p:nvPr/>
          </p:nvSpPr>
          <p:spPr bwMode="auto">
            <a:xfrm>
              <a:off x="3101" y="2313"/>
              <a:ext cx="17" cy="17"/>
            </a:xfrm>
            <a:custGeom>
              <a:avLst/>
              <a:gdLst>
                <a:gd name="T0" fmla="*/ 0 w 17"/>
                <a:gd name="T1" fmla="*/ 16 h 17"/>
                <a:gd name="T2" fmla="*/ 2 w 17"/>
                <a:gd name="T3" fmla="*/ 16 h 17"/>
                <a:gd name="T4" fmla="*/ 2 w 17"/>
                <a:gd name="T5" fmla="*/ 14 h 17"/>
                <a:gd name="T6" fmla="*/ 5 w 17"/>
                <a:gd name="T7" fmla="*/ 14 h 17"/>
                <a:gd name="T8" fmla="*/ 5 w 17"/>
                <a:gd name="T9" fmla="*/ 14 h 17"/>
                <a:gd name="T10" fmla="*/ 5 w 17"/>
                <a:gd name="T11" fmla="*/ 14 h 17"/>
                <a:gd name="T12" fmla="*/ 8 w 17"/>
                <a:gd name="T13" fmla="*/ 13 h 17"/>
                <a:gd name="T14" fmla="*/ 8 w 17"/>
                <a:gd name="T15" fmla="*/ 13 h 17"/>
                <a:gd name="T16" fmla="*/ 8 w 17"/>
                <a:gd name="T17" fmla="*/ 12 h 17"/>
                <a:gd name="T18" fmla="*/ 10 w 17"/>
                <a:gd name="T19" fmla="*/ 12 h 17"/>
                <a:gd name="T20" fmla="*/ 10 w 17"/>
                <a:gd name="T21" fmla="*/ 11 h 17"/>
                <a:gd name="T22" fmla="*/ 13 w 17"/>
                <a:gd name="T23" fmla="*/ 11 h 17"/>
                <a:gd name="T24" fmla="*/ 13 w 17"/>
                <a:gd name="T25" fmla="*/ 10 h 17"/>
                <a:gd name="T26" fmla="*/ 13 w 17"/>
                <a:gd name="T27" fmla="*/ 10 h 17"/>
                <a:gd name="T28" fmla="*/ 13 w 17"/>
                <a:gd name="T29" fmla="*/ 9 h 17"/>
                <a:gd name="T30" fmla="*/ 16 w 17"/>
                <a:gd name="T31" fmla="*/ 9 h 17"/>
                <a:gd name="T32" fmla="*/ 16 w 17"/>
                <a:gd name="T33" fmla="*/ 8 h 17"/>
                <a:gd name="T34" fmla="*/ 16 w 17"/>
                <a:gd name="T35" fmla="*/ 6 h 17"/>
                <a:gd name="T36" fmla="*/ 13 w 17"/>
                <a:gd name="T37" fmla="*/ 5 h 17"/>
                <a:gd name="T38" fmla="*/ 13 w 17"/>
                <a:gd name="T39" fmla="*/ 0 h 17"/>
                <a:gd name="T40" fmla="*/ 13 w 17"/>
                <a:gd name="T41" fmla="*/ 0 h 17"/>
                <a:gd name="T42" fmla="*/ 13 w 17"/>
                <a:gd name="T43" fmla="*/ 1 h 17"/>
                <a:gd name="T44" fmla="*/ 10 w 17"/>
                <a:gd name="T45" fmla="*/ 1 h 17"/>
                <a:gd name="T46" fmla="*/ 10 w 17"/>
                <a:gd name="T47" fmla="*/ 1 h 17"/>
                <a:gd name="T48" fmla="*/ 8 w 17"/>
                <a:gd name="T49" fmla="*/ 1 h 17"/>
                <a:gd name="T50" fmla="*/ 8 w 17"/>
                <a:gd name="T51" fmla="*/ 2 h 17"/>
                <a:gd name="T52" fmla="*/ 8 w 17"/>
                <a:gd name="T53" fmla="*/ 2 h 17"/>
                <a:gd name="T54" fmla="*/ 8 w 17"/>
                <a:gd name="T55" fmla="*/ 3 h 17"/>
                <a:gd name="T56" fmla="*/ 5 w 17"/>
                <a:gd name="T57" fmla="*/ 3 h 17"/>
                <a:gd name="T58" fmla="*/ 5 w 17"/>
                <a:gd name="T59" fmla="*/ 4 h 17"/>
                <a:gd name="T60" fmla="*/ 5 w 17"/>
                <a:gd name="T61" fmla="*/ 4 h 17"/>
                <a:gd name="T62" fmla="*/ 5 w 17"/>
                <a:gd name="T63" fmla="*/ 9 h 17"/>
                <a:gd name="T64" fmla="*/ 5 w 17"/>
                <a:gd name="T65" fmla="*/ 9 h 17"/>
                <a:gd name="T66" fmla="*/ 5 w 17"/>
                <a:gd name="T67" fmla="*/ 10 h 17"/>
                <a:gd name="T68" fmla="*/ 8 w 17"/>
                <a:gd name="T69" fmla="*/ 11 h 17"/>
                <a:gd name="T70" fmla="*/ 8 w 17"/>
                <a:gd name="T71" fmla="*/ 11 h 17"/>
                <a:gd name="T72" fmla="*/ 8 w 17"/>
                <a:gd name="T73" fmla="*/ 11 h 17"/>
                <a:gd name="T74" fmla="*/ 8 w 17"/>
                <a:gd name="T75" fmla="*/ 12 h 17"/>
                <a:gd name="T76" fmla="*/ 10 w 17"/>
                <a:gd name="T77" fmla="*/ 12 h 17"/>
                <a:gd name="T78" fmla="*/ 0 w 17"/>
                <a:gd name="T79" fmla="*/ 16 h 1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7"/>
                <a:gd name="T121" fmla="*/ 0 h 17"/>
                <a:gd name="T122" fmla="*/ 17 w 17"/>
                <a:gd name="T123" fmla="*/ 17 h 1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7" h="17">
                  <a:moveTo>
                    <a:pt x="0" y="16"/>
                  </a:moveTo>
                  <a:lnTo>
                    <a:pt x="2" y="16"/>
                  </a:lnTo>
                  <a:lnTo>
                    <a:pt x="2" y="14"/>
                  </a:lnTo>
                  <a:lnTo>
                    <a:pt x="5" y="14"/>
                  </a:lnTo>
                  <a:lnTo>
                    <a:pt x="8" y="13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10" y="11"/>
                  </a:lnTo>
                  <a:lnTo>
                    <a:pt x="13" y="11"/>
                  </a:lnTo>
                  <a:lnTo>
                    <a:pt x="13" y="10"/>
                  </a:lnTo>
                  <a:lnTo>
                    <a:pt x="13" y="9"/>
                  </a:lnTo>
                  <a:lnTo>
                    <a:pt x="16" y="9"/>
                  </a:lnTo>
                  <a:lnTo>
                    <a:pt x="16" y="8"/>
                  </a:lnTo>
                  <a:lnTo>
                    <a:pt x="16" y="6"/>
                  </a:lnTo>
                  <a:lnTo>
                    <a:pt x="13" y="5"/>
                  </a:lnTo>
                  <a:lnTo>
                    <a:pt x="13" y="0"/>
                  </a:lnTo>
                  <a:lnTo>
                    <a:pt x="13" y="1"/>
                  </a:lnTo>
                  <a:lnTo>
                    <a:pt x="10" y="1"/>
                  </a:lnTo>
                  <a:lnTo>
                    <a:pt x="8" y="1"/>
                  </a:lnTo>
                  <a:lnTo>
                    <a:pt x="8" y="2"/>
                  </a:lnTo>
                  <a:lnTo>
                    <a:pt x="8" y="3"/>
                  </a:lnTo>
                  <a:lnTo>
                    <a:pt x="5" y="3"/>
                  </a:lnTo>
                  <a:lnTo>
                    <a:pt x="5" y="4"/>
                  </a:lnTo>
                  <a:lnTo>
                    <a:pt x="5" y="9"/>
                  </a:lnTo>
                  <a:lnTo>
                    <a:pt x="5" y="10"/>
                  </a:lnTo>
                  <a:lnTo>
                    <a:pt x="8" y="11"/>
                  </a:lnTo>
                  <a:lnTo>
                    <a:pt x="8" y="12"/>
                  </a:lnTo>
                  <a:lnTo>
                    <a:pt x="10" y="12"/>
                  </a:lnTo>
                  <a:lnTo>
                    <a:pt x="0" y="16"/>
                  </a:lnTo>
                </a:path>
              </a:pathLst>
            </a:custGeom>
            <a:noFill/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75" name="Freeform 178"/>
            <p:cNvSpPr>
              <a:spLocks/>
            </p:cNvSpPr>
            <p:nvPr/>
          </p:nvSpPr>
          <p:spPr bwMode="auto">
            <a:xfrm>
              <a:off x="3102" y="2311"/>
              <a:ext cx="57" cy="17"/>
            </a:xfrm>
            <a:custGeom>
              <a:avLst/>
              <a:gdLst>
                <a:gd name="T0" fmla="*/ 53 w 57"/>
                <a:gd name="T1" fmla="*/ 0 h 17"/>
                <a:gd name="T2" fmla="*/ 54 w 57"/>
                <a:gd name="T3" fmla="*/ 2 h 17"/>
                <a:gd name="T4" fmla="*/ 55 w 57"/>
                <a:gd name="T5" fmla="*/ 3 h 17"/>
                <a:gd name="T6" fmla="*/ 55 w 57"/>
                <a:gd name="T7" fmla="*/ 4 h 17"/>
                <a:gd name="T8" fmla="*/ 56 w 57"/>
                <a:gd name="T9" fmla="*/ 6 h 17"/>
                <a:gd name="T10" fmla="*/ 55 w 57"/>
                <a:gd name="T11" fmla="*/ 6 h 17"/>
                <a:gd name="T12" fmla="*/ 54 w 57"/>
                <a:gd name="T13" fmla="*/ 7 h 17"/>
                <a:gd name="T14" fmla="*/ 53 w 57"/>
                <a:gd name="T15" fmla="*/ 7 h 17"/>
                <a:gd name="T16" fmla="*/ 51 w 57"/>
                <a:gd name="T17" fmla="*/ 8 h 17"/>
                <a:gd name="T18" fmla="*/ 50 w 57"/>
                <a:gd name="T19" fmla="*/ 8 h 17"/>
                <a:gd name="T20" fmla="*/ 48 w 57"/>
                <a:gd name="T21" fmla="*/ 9 h 17"/>
                <a:gd name="T22" fmla="*/ 46 w 57"/>
                <a:gd name="T23" fmla="*/ 9 h 17"/>
                <a:gd name="T24" fmla="*/ 43 w 57"/>
                <a:gd name="T25" fmla="*/ 10 h 17"/>
                <a:gd name="T26" fmla="*/ 41 w 57"/>
                <a:gd name="T27" fmla="*/ 11 h 17"/>
                <a:gd name="T28" fmla="*/ 37 w 57"/>
                <a:gd name="T29" fmla="*/ 11 h 17"/>
                <a:gd name="T30" fmla="*/ 33 w 57"/>
                <a:gd name="T31" fmla="*/ 12 h 17"/>
                <a:gd name="T32" fmla="*/ 26 w 57"/>
                <a:gd name="T33" fmla="*/ 12 h 17"/>
                <a:gd name="T34" fmla="*/ 15 w 57"/>
                <a:gd name="T35" fmla="*/ 13 h 17"/>
                <a:gd name="T36" fmla="*/ 11 w 57"/>
                <a:gd name="T37" fmla="*/ 13 h 17"/>
                <a:gd name="T38" fmla="*/ 8 w 57"/>
                <a:gd name="T39" fmla="*/ 14 h 17"/>
                <a:gd name="T40" fmla="*/ 6 w 57"/>
                <a:gd name="T41" fmla="*/ 16 h 17"/>
                <a:gd name="T42" fmla="*/ 2 w 57"/>
                <a:gd name="T43" fmla="*/ 16 h 17"/>
                <a:gd name="T44" fmla="*/ 0 w 57"/>
                <a:gd name="T45" fmla="*/ 16 h 17"/>
                <a:gd name="T46" fmla="*/ 2 w 57"/>
                <a:gd name="T47" fmla="*/ 13 h 17"/>
                <a:gd name="T48" fmla="*/ 5 w 57"/>
                <a:gd name="T49" fmla="*/ 12 h 17"/>
                <a:gd name="T50" fmla="*/ 5 w 57"/>
                <a:gd name="T51" fmla="*/ 11 h 17"/>
                <a:gd name="T52" fmla="*/ 6 w 57"/>
                <a:gd name="T53" fmla="*/ 10 h 17"/>
                <a:gd name="T54" fmla="*/ 7 w 57"/>
                <a:gd name="T55" fmla="*/ 9 h 17"/>
                <a:gd name="T56" fmla="*/ 9 w 57"/>
                <a:gd name="T57" fmla="*/ 8 h 17"/>
                <a:gd name="T58" fmla="*/ 11 w 57"/>
                <a:gd name="T59" fmla="*/ 7 h 17"/>
                <a:gd name="T60" fmla="*/ 13 w 57"/>
                <a:gd name="T61" fmla="*/ 6 h 17"/>
                <a:gd name="T62" fmla="*/ 16 w 57"/>
                <a:gd name="T63" fmla="*/ 5 h 17"/>
                <a:gd name="T64" fmla="*/ 18 w 57"/>
                <a:gd name="T65" fmla="*/ 5 h 17"/>
                <a:gd name="T66" fmla="*/ 19 w 57"/>
                <a:gd name="T67" fmla="*/ 4 h 17"/>
                <a:gd name="T68" fmla="*/ 21 w 57"/>
                <a:gd name="T69" fmla="*/ 3 h 17"/>
                <a:gd name="T70" fmla="*/ 24 w 57"/>
                <a:gd name="T71" fmla="*/ 3 h 17"/>
                <a:gd name="T72" fmla="*/ 26 w 57"/>
                <a:gd name="T73" fmla="*/ 2 h 17"/>
                <a:gd name="T74" fmla="*/ 29 w 57"/>
                <a:gd name="T75" fmla="*/ 2 h 17"/>
                <a:gd name="T76" fmla="*/ 48 w 57"/>
                <a:gd name="T77" fmla="*/ 1 h 17"/>
                <a:gd name="T78" fmla="*/ 51 w 57"/>
                <a:gd name="T79" fmla="*/ 0 h 17"/>
                <a:gd name="T80" fmla="*/ 53 w 57"/>
                <a:gd name="T81" fmla="*/ 0 h 1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57"/>
                <a:gd name="T124" fmla="*/ 0 h 17"/>
                <a:gd name="T125" fmla="*/ 57 w 57"/>
                <a:gd name="T126" fmla="*/ 17 h 17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57" h="17">
                  <a:moveTo>
                    <a:pt x="53" y="0"/>
                  </a:moveTo>
                  <a:lnTo>
                    <a:pt x="53" y="0"/>
                  </a:lnTo>
                  <a:lnTo>
                    <a:pt x="54" y="0"/>
                  </a:lnTo>
                  <a:lnTo>
                    <a:pt x="54" y="2"/>
                  </a:lnTo>
                  <a:lnTo>
                    <a:pt x="55" y="2"/>
                  </a:lnTo>
                  <a:lnTo>
                    <a:pt x="55" y="3"/>
                  </a:lnTo>
                  <a:lnTo>
                    <a:pt x="55" y="4"/>
                  </a:lnTo>
                  <a:lnTo>
                    <a:pt x="56" y="4"/>
                  </a:lnTo>
                  <a:lnTo>
                    <a:pt x="56" y="6"/>
                  </a:lnTo>
                  <a:lnTo>
                    <a:pt x="55" y="6"/>
                  </a:lnTo>
                  <a:lnTo>
                    <a:pt x="54" y="6"/>
                  </a:lnTo>
                  <a:lnTo>
                    <a:pt x="54" y="7"/>
                  </a:lnTo>
                  <a:lnTo>
                    <a:pt x="53" y="7"/>
                  </a:lnTo>
                  <a:lnTo>
                    <a:pt x="51" y="7"/>
                  </a:lnTo>
                  <a:lnTo>
                    <a:pt x="51" y="8"/>
                  </a:lnTo>
                  <a:lnTo>
                    <a:pt x="50" y="8"/>
                  </a:lnTo>
                  <a:lnTo>
                    <a:pt x="48" y="8"/>
                  </a:lnTo>
                  <a:lnTo>
                    <a:pt x="48" y="9"/>
                  </a:lnTo>
                  <a:lnTo>
                    <a:pt x="46" y="9"/>
                  </a:lnTo>
                  <a:lnTo>
                    <a:pt x="43" y="9"/>
                  </a:lnTo>
                  <a:lnTo>
                    <a:pt x="43" y="10"/>
                  </a:lnTo>
                  <a:lnTo>
                    <a:pt x="41" y="10"/>
                  </a:lnTo>
                  <a:lnTo>
                    <a:pt x="41" y="11"/>
                  </a:lnTo>
                  <a:lnTo>
                    <a:pt x="37" y="11"/>
                  </a:lnTo>
                  <a:lnTo>
                    <a:pt x="33" y="11"/>
                  </a:lnTo>
                  <a:lnTo>
                    <a:pt x="33" y="12"/>
                  </a:lnTo>
                  <a:lnTo>
                    <a:pt x="26" y="12"/>
                  </a:lnTo>
                  <a:lnTo>
                    <a:pt x="15" y="12"/>
                  </a:lnTo>
                  <a:lnTo>
                    <a:pt x="15" y="13"/>
                  </a:lnTo>
                  <a:lnTo>
                    <a:pt x="11" y="13"/>
                  </a:lnTo>
                  <a:lnTo>
                    <a:pt x="8" y="13"/>
                  </a:lnTo>
                  <a:lnTo>
                    <a:pt x="8" y="14"/>
                  </a:lnTo>
                  <a:lnTo>
                    <a:pt x="6" y="14"/>
                  </a:lnTo>
                  <a:lnTo>
                    <a:pt x="6" y="16"/>
                  </a:lnTo>
                  <a:lnTo>
                    <a:pt x="2" y="16"/>
                  </a:lnTo>
                  <a:lnTo>
                    <a:pt x="0" y="16"/>
                  </a:lnTo>
                  <a:lnTo>
                    <a:pt x="2" y="16"/>
                  </a:lnTo>
                  <a:lnTo>
                    <a:pt x="2" y="13"/>
                  </a:lnTo>
                  <a:lnTo>
                    <a:pt x="4" y="13"/>
                  </a:lnTo>
                  <a:lnTo>
                    <a:pt x="5" y="12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6" y="10"/>
                  </a:lnTo>
                  <a:lnTo>
                    <a:pt x="7" y="10"/>
                  </a:lnTo>
                  <a:lnTo>
                    <a:pt x="7" y="9"/>
                  </a:lnTo>
                  <a:lnTo>
                    <a:pt x="8" y="8"/>
                  </a:lnTo>
                  <a:lnTo>
                    <a:pt x="9" y="8"/>
                  </a:lnTo>
                  <a:lnTo>
                    <a:pt x="10" y="7"/>
                  </a:lnTo>
                  <a:lnTo>
                    <a:pt x="11" y="7"/>
                  </a:lnTo>
                  <a:lnTo>
                    <a:pt x="11" y="6"/>
                  </a:lnTo>
                  <a:lnTo>
                    <a:pt x="13" y="6"/>
                  </a:lnTo>
                  <a:lnTo>
                    <a:pt x="14" y="5"/>
                  </a:lnTo>
                  <a:lnTo>
                    <a:pt x="16" y="5"/>
                  </a:lnTo>
                  <a:lnTo>
                    <a:pt x="18" y="5"/>
                  </a:lnTo>
                  <a:lnTo>
                    <a:pt x="18" y="4"/>
                  </a:lnTo>
                  <a:lnTo>
                    <a:pt x="19" y="4"/>
                  </a:lnTo>
                  <a:lnTo>
                    <a:pt x="19" y="3"/>
                  </a:lnTo>
                  <a:lnTo>
                    <a:pt x="21" y="3"/>
                  </a:lnTo>
                  <a:lnTo>
                    <a:pt x="24" y="3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9" y="2"/>
                  </a:lnTo>
                  <a:lnTo>
                    <a:pt x="29" y="1"/>
                  </a:lnTo>
                  <a:lnTo>
                    <a:pt x="48" y="1"/>
                  </a:lnTo>
                  <a:lnTo>
                    <a:pt x="48" y="0"/>
                  </a:lnTo>
                  <a:lnTo>
                    <a:pt x="51" y="0"/>
                  </a:lnTo>
                  <a:lnTo>
                    <a:pt x="53" y="0"/>
                  </a:lnTo>
                </a:path>
              </a:pathLst>
            </a:custGeom>
            <a:solidFill>
              <a:srgbClr val="000099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76" name="Freeform 179"/>
            <p:cNvSpPr>
              <a:spLocks/>
            </p:cNvSpPr>
            <p:nvPr/>
          </p:nvSpPr>
          <p:spPr bwMode="auto">
            <a:xfrm>
              <a:off x="3099" y="2311"/>
              <a:ext cx="60" cy="18"/>
            </a:xfrm>
            <a:custGeom>
              <a:avLst/>
              <a:gdLst>
                <a:gd name="T0" fmla="*/ 58 w 60"/>
                <a:gd name="T1" fmla="*/ 6 h 18"/>
                <a:gd name="T2" fmla="*/ 57 w 60"/>
                <a:gd name="T3" fmla="*/ 6 h 18"/>
                <a:gd name="T4" fmla="*/ 55 w 60"/>
                <a:gd name="T5" fmla="*/ 7 h 18"/>
                <a:gd name="T6" fmla="*/ 54 w 60"/>
                <a:gd name="T7" fmla="*/ 8 h 18"/>
                <a:gd name="T8" fmla="*/ 53 w 60"/>
                <a:gd name="T9" fmla="*/ 8 h 18"/>
                <a:gd name="T10" fmla="*/ 52 w 60"/>
                <a:gd name="T11" fmla="*/ 9 h 18"/>
                <a:gd name="T12" fmla="*/ 49 w 60"/>
                <a:gd name="T13" fmla="*/ 9 h 18"/>
                <a:gd name="T14" fmla="*/ 47 w 60"/>
                <a:gd name="T15" fmla="*/ 10 h 18"/>
                <a:gd name="T16" fmla="*/ 44 w 60"/>
                <a:gd name="T17" fmla="*/ 11 h 18"/>
                <a:gd name="T18" fmla="*/ 41 w 60"/>
                <a:gd name="T19" fmla="*/ 12 h 18"/>
                <a:gd name="T20" fmla="*/ 36 w 60"/>
                <a:gd name="T21" fmla="*/ 12 h 18"/>
                <a:gd name="T22" fmla="*/ 29 w 60"/>
                <a:gd name="T23" fmla="*/ 13 h 18"/>
                <a:gd name="T24" fmla="*/ 18 w 60"/>
                <a:gd name="T25" fmla="*/ 14 h 18"/>
                <a:gd name="T26" fmla="*/ 16 w 60"/>
                <a:gd name="T27" fmla="*/ 14 h 18"/>
                <a:gd name="T28" fmla="*/ 13 w 60"/>
                <a:gd name="T29" fmla="*/ 14 h 18"/>
                <a:gd name="T30" fmla="*/ 10 w 60"/>
                <a:gd name="T31" fmla="*/ 15 h 18"/>
                <a:gd name="T32" fmla="*/ 7 w 60"/>
                <a:gd name="T33" fmla="*/ 16 h 18"/>
                <a:gd name="T34" fmla="*/ 4 w 60"/>
                <a:gd name="T35" fmla="*/ 16 h 18"/>
                <a:gd name="T36" fmla="*/ 1 w 60"/>
                <a:gd name="T37" fmla="*/ 17 h 18"/>
                <a:gd name="T38" fmla="*/ 1 w 60"/>
                <a:gd name="T39" fmla="*/ 17 h 18"/>
                <a:gd name="T40" fmla="*/ 3 w 60"/>
                <a:gd name="T41" fmla="*/ 16 h 18"/>
                <a:gd name="T42" fmla="*/ 4 w 60"/>
                <a:gd name="T43" fmla="*/ 16 h 18"/>
                <a:gd name="T44" fmla="*/ 5 w 60"/>
                <a:gd name="T45" fmla="*/ 15 h 18"/>
                <a:gd name="T46" fmla="*/ 7 w 60"/>
                <a:gd name="T47" fmla="*/ 13 h 18"/>
                <a:gd name="T48" fmla="*/ 7 w 60"/>
                <a:gd name="T49" fmla="*/ 12 h 18"/>
                <a:gd name="T50" fmla="*/ 8 w 60"/>
                <a:gd name="T51" fmla="*/ 11 h 18"/>
                <a:gd name="T52" fmla="*/ 9 w 60"/>
                <a:gd name="T53" fmla="*/ 9 h 18"/>
                <a:gd name="T54" fmla="*/ 10 w 60"/>
                <a:gd name="T55" fmla="*/ 9 h 18"/>
                <a:gd name="T56" fmla="*/ 11 w 60"/>
                <a:gd name="T57" fmla="*/ 8 h 18"/>
                <a:gd name="T58" fmla="*/ 12 w 60"/>
                <a:gd name="T59" fmla="*/ 8 h 18"/>
                <a:gd name="T60" fmla="*/ 13 w 60"/>
                <a:gd name="T61" fmla="*/ 7 h 18"/>
                <a:gd name="T62" fmla="*/ 15 w 60"/>
                <a:gd name="T63" fmla="*/ 6 h 18"/>
                <a:gd name="T64" fmla="*/ 16 w 60"/>
                <a:gd name="T65" fmla="*/ 6 h 18"/>
                <a:gd name="T66" fmla="*/ 18 w 60"/>
                <a:gd name="T67" fmla="*/ 5 h 18"/>
                <a:gd name="T68" fmla="*/ 20 w 60"/>
                <a:gd name="T69" fmla="*/ 5 h 18"/>
                <a:gd name="T70" fmla="*/ 21 w 60"/>
                <a:gd name="T71" fmla="*/ 4 h 18"/>
                <a:gd name="T72" fmla="*/ 23 w 60"/>
                <a:gd name="T73" fmla="*/ 3 h 18"/>
                <a:gd name="T74" fmla="*/ 26 w 60"/>
                <a:gd name="T75" fmla="*/ 3 h 18"/>
                <a:gd name="T76" fmla="*/ 28 w 60"/>
                <a:gd name="T77" fmla="*/ 2 h 18"/>
                <a:gd name="T78" fmla="*/ 31 w 60"/>
                <a:gd name="T79" fmla="*/ 1 h 18"/>
                <a:gd name="T80" fmla="*/ 50 w 60"/>
                <a:gd name="T81" fmla="*/ 1 h 18"/>
                <a:gd name="T82" fmla="*/ 54 w 60"/>
                <a:gd name="T83" fmla="*/ 1 h 18"/>
                <a:gd name="T84" fmla="*/ 54 w 60"/>
                <a:gd name="T85" fmla="*/ 0 h 18"/>
                <a:gd name="T86" fmla="*/ 55 w 60"/>
                <a:gd name="T87" fmla="*/ 1 h 18"/>
                <a:gd name="T88" fmla="*/ 57 w 60"/>
                <a:gd name="T89" fmla="*/ 2 h 18"/>
                <a:gd name="T90" fmla="*/ 58 w 60"/>
                <a:gd name="T91" fmla="*/ 3 h 18"/>
                <a:gd name="T92" fmla="*/ 58 w 60"/>
                <a:gd name="T93" fmla="*/ 5 h 18"/>
                <a:gd name="T94" fmla="*/ 59 w 60"/>
                <a:gd name="T95" fmla="*/ 6 h 1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60"/>
                <a:gd name="T145" fmla="*/ 0 h 18"/>
                <a:gd name="T146" fmla="*/ 60 w 60"/>
                <a:gd name="T147" fmla="*/ 18 h 1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60" h="18">
                  <a:moveTo>
                    <a:pt x="59" y="6"/>
                  </a:moveTo>
                  <a:lnTo>
                    <a:pt x="58" y="6"/>
                  </a:lnTo>
                  <a:lnTo>
                    <a:pt x="57" y="6"/>
                  </a:lnTo>
                  <a:lnTo>
                    <a:pt x="57" y="7"/>
                  </a:lnTo>
                  <a:lnTo>
                    <a:pt x="55" y="7"/>
                  </a:lnTo>
                  <a:lnTo>
                    <a:pt x="55" y="8"/>
                  </a:lnTo>
                  <a:lnTo>
                    <a:pt x="54" y="8"/>
                  </a:lnTo>
                  <a:lnTo>
                    <a:pt x="53" y="8"/>
                  </a:lnTo>
                  <a:lnTo>
                    <a:pt x="52" y="9"/>
                  </a:lnTo>
                  <a:lnTo>
                    <a:pt x="51" y="9"/>
                  </a:lnTo>
                  <a:lnTo>
                    <a:pt x="49" y="9"/>
                  </a:lnTo>
                  <a:lnTo>
                    <a:pt x="49" y="10"/>
                  </a:lnTo>
                  <a:lnTo>
                    <a:pt x="47" y="10"/>
                  </a:lnTo>
                  <a:lnTo>
                    <a:pt x="46" y="11"/>
                  </a:lnTo>
                  <a:lnTo>
                    <a:pt x="44" y="11"/>
                  </a:lnTo>
                  <a:lnTo>
                    <a:pt x="43" y="12"/>
                  </a:lnTo>
                  <a:lnTo>
                    <a:pt x="41" y="12"/>
                  </a:lnTo>
                  <a:lnTo>
                    <a:pt x="40" y="12"/>
                  </a:lnTo>
                  <a:lnTo>
                    <a:pt x="36" y="12"/>
                  </a:lnTo>
                  <a:lnTo>
                    <a:pt x="35" y="13"/>
                  </a:lnTo>
                  <a:lnTo>
                    <a:pt x="29" y="13"/>
                  </a:lnTo>
                  <a:lnTo>
                    <a:pt x="28" y="14"/>
                  </a:lnTo>
                  <a:lnTo>
                    <a:pt x="18" y="14"/>
                  </a:lnTo>
                  <a:lnTo>
                    <a:pt x="16" y="14"/>
                  </a:lnTo>
                  <a:lnTo>
                    <a:pt x="13" y="14"/>
                  </a:lnTo>
                  <a:lnTo>
                    <a:pt x="10" y="14"/>
                  </a:lnTo>
                  <a:lnTo>
                    <a:pt x="10" y="15"/>
                  </a:lnTo>
                  <a:lnTo>
                    <a:pt x="7" y="15"/>
                  </a:lnTo>
                  <a:lnTo>
                    <a:pt x="7" y="16"/>
                  </a:lnTo>
                  <a:lnTo>
                    <a:pt x="5" y="16"/>
                  </a:lnTo>
                  <a:lnTo>
                    <a:pt x="4" y="16"/>
                  </a:lnTo>
                  <a:lnTo>
                    <a:pt x="1" y="16"/>
                  </a:lnTo>
                  <a:lnTo>
                    <a:pt x="1" y="17"/>
                  </a:lnTo>
                  <a:lnTo>
                    <a:pt x="0" y="17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3" y="16"/>
                  </a:lnTo>
                  <a:lnTo>
                    <a:pt x="4" y="16"/>
                  </a:lnTo>
                  <a:lnTo>
                    <a:pt x="4" y="15"/>
                  </a:lnTo>
                  <a:lnTo>
                    <a:pt x="5" y="15"/>
                  </a:lnTo>
                  <a:lnTo>
                    <a:pt x="7" y="14"/>
                  </a:lnTo>
                  <a:lnTo>
                    <a:pt x="7" y="13"/>
                  </a:lnTo>
                  <a:lnTo>
                    <a:pt x="7" y="12"/>
                  </a:lnTo>
                  <a:lnTo>
                    <a:pt x="8" y="12"/>
                  </a:lnTo>
                  <a:lnTo>
                    <a:pt x="8" y="11"/>
                  </a:lnTo>
                  <a:lnTo>
                    <a:pt x="9" y="10"/>
                  </a:lnTo>
                  <a:lnTo>
                    <a:pt x="9" y="9"/>
                  </a:lnTo>
                  <a:lnTo>
                    <a:pt x="10" y="9"/>
                  </a:lnTo>
                  <a:lnTo>
                    <a:pt x="11" y="8"/>
                  </a:lnTo>
                  <a:lnTo>
                    <a:pt x="12" y="8"/>
                  </a:lnTo>
                  <a:lnTo>
                    <a:pt x="13" y="8"/>
                  </a:lnTo>
                  <a:lnTo>
                    <a:pt x="13" y="7"/>
                  </a:lnTo>
                  <a:lnTo>
                    <a:pt x="14" y="7"/>
                  </a:lnTo>
                  <a:lnTo>
                    <a:pt x="15" y="6"/>
                  </a:lnTo>
                  <a:lnTo>
                    <a:pt x="16" y="6"/>
                  </a:lnTo>
                  <a:lnTo>
                    <a:pt x="17" y="6"/>
                  </a:lnTo>
                  <a:lnTo>
                    <a:pt x="18" y="5"/>
                  </a:lnTo>
                  <a:lnTo>
                    <a:pt x="19" y="5"/>
                  </a:lnTo>
                  <a:lnTo>
                    <a:pt x="20" y="5"/>
                  </a:lnTo>
                  <a:lnTo>
                    <a:pt x="21" y="5"/>
                  </a:lnTo>
                  <a:lnTo>
                    <a:pt x="21" y="4"/>
                  </a:lnTo>
                  <a:lnTo>
                    <a:pt x="23" y="4"/>
                  </a:lnTo>
                  <a:lnTo>
                    <a:pt x="23" y="3"/>
                  </a:lnTo>
                  <a:lnTo>
                    <a:pt x="26" y="3"/>
                  </a:lnTo>
                  <a:lnTo>
                    <a:pt x="28" y="3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50" y="1"/>
                  </a:lnTo>
                  <a:lnTo>
                    <a:pt x="54" y="1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5" y="1"/>
                  </a:lnTo>
                  <a:lnTo>
                    <a:pt x="57" y="1"/>
                  </a:lnTo>
                  <a:lnTo>
                    <a:pt x="57" y="2"/>
                  </a:lnTo>
                  <a:lnTo>
                    <a:pt x="58" y="2"/>
                  </a:lnTo>
                  <a:lnTo>
                    <a:pt x="58" y="3"/>
                  </a:lnTo>
                  <a:lnTo>
                    <a:pt x="58" y="5"/>
                  </a:lnTo>
                  <a:lnTo>
                    <a:pt x="59" y="5"/>
                  </a:lnTo>
                  <a:lnTo>
                    <a:pt x="59" y="6"/>
                  </a:lnTo>
                </a:path>
              </a:pathLst>
            </a:custGeom>
            <a:solidFill>
              <a:srgbClr val="438E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77" name="Freeform 180"/>
            <p:cNvSpPr>
              <a:spLocks/>
            </p:cNvSpPr>
            <p:nvPr/>
          </p:nvSpPr>
          <p:spPr bwMode="auto">
            <a:xfrm>
              <a:off x="3083" y="2329"/>
              <a:ext cx="54" cy="26"/>
            </a:xfrm>
            <a:custGeom>
              <a:avLst/>
              <a:gdLst>
                <a:gd name="T0" fmla="*/ 13 w 54"/>
                <a:gd name="T1" fmla="*/ 1 h 26"/>
                <a:gd name="T2" fmla="*/ 17 w 54"/>
                <a:gd name="T3" fmla="*/ 2 h 26"/>
                <a:gd name="T4" fmla="*/ 19 w 54"/>
                <a:gd name="T5" fmla="*/ 2 h 26"/>
                <a:gd name="T6" fmla="*/ 21 w 54"/>
                <a:gd name="T7" fmla="*/ 2 h 26"/>
                <a:gd name="T8" fmla="*/ 23 w 54"/>
                <a:gd name="T9" fmla="*/ 3 h 26"/>
                <a:gd name="T10" fmla="*/ 24 w 54"/>
                <a:gd name="T11" fmla="*/ 4 h 26"/>
                <a:gd name="T12" fmla="*/ 26 w 54"/>
                <a:gd name="T13" fmla="*/ 4 h 26"/>
                <a:gd name="T14" fmla="*/ 27 w 54"/>
                <a:gd name="T15" fmla="*/ 5 h 26"/>
                <a:gd name="T16" fmla="*/ 28 w 54"/>
                <a:gd name="T17" fmla="*/ 6 h 26"/>
                <a:gd name="T18" fmla="*/ 29 w 54"/>
                <a:gd name="T19" fmla="*/ 6 h 26"/>
                <a:gd name="T20" fmla="*/ 31 w 54"/>
                <a:gd name="T21" fmla="*/ 7 h 26"/>
                <a:gd name="T22" fmla="*/ 32 w 54"/>
                <a:gd name="T23" fmla="*/ 7 h 26"/>
                <a:gd name="T24" fmla="*/ 34 w 54"/>
                <a:gd name="T25" fmla="*/ 8 h 26"/>
                <a:gd name="T26" fmla="*/ 36 w 54"/>
                <a:gd name="T27" fmla="*/ 9 h 26"/>
                <a:gd name="T28" fmla="*/ 37 w 54"/>
                <a:gd name="T29" fmla="*/ 10 h 26"/>
                <a:gd name="T30" fmla="*/ 39 w 54"/>
                <a:gd name="T31" fmla="*/ 11 h 26"/>
                <a:gd name="T32" fmla="*/ 40 w 54"/>
                <a:gd name="T33" fmla="*/ 12 h 26"/>
                <a:gd name="T34" fmla="*/ 41 w 54"/>
                <a:gd name="T35" fmla="*/ 14 h 26"/>
                <a:gd name="T36" fmla="*/ 43 w 54"/>
                <a:gd name="T37" fmla="*/ 15 h 26"/>
                <a:gd name="T38" fmla="*/ 44 w 54"/>
                <a:gd name="T39" fmla="*/ 16 h 26"/>
                <a:gd name="T40" fmla="*/ 45 w 54"/>
                <a:gd name="T41" fmla="*/ 17 h 26"/>
                <a:gd name="T42" fmla="*/ 48 w 54"/>
                <a:gd name="T43" fmla="*/ 18 h 26"/>
                <a:gd name="T44" fmla="*/ 50 w 54"/>
                <a:gd name="T45" fmla="*/ 20 h 26"/>
                <a:gd name="T46" fmla="*/ 51 w 54"/>
                <a:gd name="T47" fmla="*/ 22 h 26"/>
                <a:gd name="T48" fmla="*/ 52 w 54"/>
                <a:gd name="T49" fmla="*/ 22 h 26"/>
                <a:gd name="T50" fmla="*/ 53 w 54"/>
                <a:gd name="T51" fmla="*/ 24 h 26"/>
                <a:gd name="T52" fmla="*/ 40 w 54"/>
                <a:gd name="T53" fmla="*/ 25 h 26"/>
                <a:gd name="T54" fmla="*/ 39 w 54"/>
                <a:gd name="T55" fmla="*/ 23 h 26"/>
                <a:gd name="T56" fmla="*/ 37 w 54"/>
                <a:gd name="T57" fmla="*/ 22 h 26"/>
                <a:gd name="T58" fmla="*/ 36 w 54"/>
                <a:gd name="T59" fmla="*/ 20 h 26"/>
                <a:gd name="T60" fmla="*/ 35 w 54"/>
                <a:gd name="T61" fmla="*/ 19 h 26"/>
                <a:gd name="T62" fmla="*/ 34 w 54"/>
                <a:gd name="T63" fmla="*/ 18 h 26"/>
                <a:gd name="T64" fmla="*/ 33 w 54"/>
                <a:gd name="T65" fmla="*/ 17 h 26"/>
                <a:gd name="T66" fmla="*/ 31 w 54"/>
                <a:gd name="T67" fmla="*/ 16 h 26"/>
                <a:gd name="T68" fmla="*/ 30 w 54"/>
                <a:gd name="T69" fmla="*/ 16 h 26"/>
                <a:gd name="T70" fmla="*/ 27 w 54"/>
                <a:gd name="T71" fmla="*/ 14 h 26"/>
                <a:gd name="T72" fmla="*/ 26 w 54"/>
                <a:gd name="T73" fmla="*/ 13 h 26"/>
                <a:gd name="T74" fmla="*/ 25 w 54"/>
                <a:gd name="T75" fmla="*/ 12 h 26"/>
                <a:gd name="T76" fmla="*/ 23 w 54"/>
                <a:gd name="T77" fmla="*/ 12 h 26"/>
                <a:gd name="T78" fmla="*/ 22 w 54"/>
                <a:gd name="T79" fmla="*/ 11 h 26"/>
                <a:gd name="T80" fmla="*/ 21 w 54"/>
                <a:gd name="T81" fmla="*/ 10 h 26"/>
                <a:gd name="T82" fmla="*/ 20 w 54"/>
                <a:gd name="T83" fmla="*/ 10 h 26"/>
                <a:gd name="T84" fmla="*/ 17 w 54"/>
                <a:gd name="T85" fmla="*/ 9 h 26"/>
                <a:gd name="T86" fmla="*/ 16 w 54"/>
                <a:gd name="T87" fmla="*/ 9 h 26"/>
                <a:gd name="T88" fmla="*/ 15 w 54"/>
                <a:gd name="T89" fmla="*/ 8 h 26"/>
                <a:gd name="T90" fmla="*/ 13 w 54"/>
                <a:gd name="T91" fmla="*/ 7 h 26"/>
                <a:gd name="T92" fmla="*/ 12 w 54"/>
                <a:gd name="T93" fmla="*/ 7 h 26"/>
                <a:gd name="T94" fmla="*/ 9 w 54"/>
                <a:gd name="T95" fmla="*/ 6 h 26"/>
                <a:gd name="T96" fmla="*/ 7 w 54"/>
                <a:gd name="T97" fmla="*/ 6 h 26"/>
                <a:gd name="T98" fmla="*/ 6 w 54"/>
                <a:gd name="T99" fmla="*/ 5 h 26"/>
                <a:gd name="T100" fmla="*/ 4 w 54"/>
                <a:gd name="T101" fmla="*/ 4 h 26"/>
                <a:gd name="T102" fmla="*/ 2 w 54"/>
                <a:gd name="T103" fmla="*/ 4 h 26"/>
                <a:gd name="T104" fmla="*/ 0 w 54"/>
                <a:gd name="T105" fmla="*/ 2 h 26"/>
                <a:gd name="T106" fmla="*/ 3 w 54"/>
                <a:gd name="T107" fmla="*/ 2 h 26"/>
                <a:gd name="T108" fmla="*/ 5 w 54"/>
                <a:gd name="T109" fmla="*/ 2 h 26"/>
                <a:gd name="T110" fmla="*/ 7 w 54"/>
                <a:gd name="T111" fmla="*/ 1 h 26"/>
                <a:gd name="T112" fmla="*/ 9 w 54"/>
                <a:gd name="T113" fmla="*/ 0 h 2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54"/>
                <a:gd name="T172" fmla="*/ 0 h 26"/>
                <a:gd name="T173" fmla="*/ 54 w 54"/>
                <a:gd name="T174" fmla="*/ 26 h 2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54" h="26">
                  <a:moveTo>
                    <a:pt x="13" y="0"/>
                  </a:moveTo>
                  <a:lnTo>
                    <a:pt x="13" y="1"/>
                  </a:lnTo>
                  <a:lnTo>
                    <a:pt x="17" y="1"/>
                  </a:lnTo>
                  <a:lnTo>
                    <a:pt x="17" y="2"/>
                  </a:lnTo>
                  <a:lnTo>
                    <a:pt x="19" y="2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3" y="3"/>
                  </a:lnTo>
                  <a:lnTo>
                    <a:pt x="24" y="3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7" y="4"/>
                  </a:lnTo>
                  <a:lnTo>
                    <a:pt x="27" y="5"/>
                  </a:lnTo>
                  <a:lnTo>
                    <a:pt x="28" y="5"/>
                  </a:lnTo>
                  <a:lnTo>
                    <a:pt x="28" y="6"/>
                  </a:lnTo>
                  <a:lnTo>
                    <a:pt x="29" y="6"/>
                  </a:lnTo>
                  <a:lnTo>
                    <a:pt x="31" y="6"/>
                  </a:lnTo>
                  <a:lnTo>
                    <a:pt x="31" y="7"/>
                  </a:lnTo>
                  <a:lnTo>
                    <a:pt x="32" y="7"/>
                  </a:lnTo>
                  <a:lnTo>
                    <a:pt x="34" y="7"/>
                  </a:lnTo>
                  <a:lnTo>
                    <a:pt x="34" y="8"/>
                  </a:lnTo>
                  <a:lnTo>
                    <a:pt x="35" y="9"/>
                  </a:lnTo>
                  <a:lnTo>
                    <a:pt x="36" y="9"/>
                  </a:lnTo>
                  <a:lnTo>
                    <a:pt x="36" y="10"/>
                  </a:lnTo>
                  <a:lnTo>
                    <a:pt x="37" y="10"/>
                  </a:lnTo>
                  <a:lnTo>
                    <a:pt x="39" y="11"/>
                  </a:lnTo>
                  <a:lnTo>
                    <a:pt x="39" y="12"/>
                  </a:lnTo>
                  <a:lnTo>
                    <a:pt x="40" y="12"/>
                  </a:lnTo>
                  <a:lnTo>
                    <a:pt x="41" y="13"/>
                  </a:lnTo>
                  <a:lnTo>
                    <a:pt x="41" y="14"/>
                  </a:lnTo>
                  <a:lnTo>
                    <a:pt x="43" y="14"/>
                  </a:lnTo>
                  <a:lnTo>
                    <a:pt x="43" y="15"/>
                  </a:lnTo>
                  <a:lnTo>
                    <a:pt x="44" y="15"/>
                  </a:lnTo>
                  <a:lnTo>
                    <a:pt x="44" y="16"/>
                  </a:lnTo>
                  <a:lnTo>
                    <a:pt x="45" y="17"/>
                  </a:lnTo>
                  <a:lnTo>
                    <a:pt x="47" y="18"/>
                  </a:lnTo>
                  <a:lnTo>
                    <a:pt x="48" y="18"/>
                  </a:lnTo>
                  <a:lnTo>
                    <a:pt x="48" y="20"/>
                  </a:lnTo>
                  <a:lnTo>
                    <a:pt x="50" y="20"/>
                  </a:lnTo>
                  <a:lnTo>
                    <a:pt x="50" y="21"/>
                  </a:lnTo>
                  <a:lnTo>
                    <a:pt x="51" y="22"/>
                  </a:lnTo>
                  <a:lnTo>
                    <a:pt x="52" y="22"/>
                  </a:lnTo>
                  <a:lnTo>
                    <a:pt x="52" y="23"/>
                  </a:lnTo>
                  <a:lnTo>
                    <a:pt x="53" y="24"/>
                  </a:lnTo>
                  <a:lnTo>
                    <a:pt x="53" y="25"/>
                  </a:lnTo>
                  <a:lnTo>
                    <a:pt x="40" y="25"/>
                  </a:lnTo>
                  <a:lnTo>
                    <a:pt x="40" y="23"/>
                  </a:lnTo>
                  <a:lnTo>
                    <a:pt x="39" y="23"/>
                  </a:lnTo>
                  <a:lnTo>
                    <a:pt x="39" y="22"/>
                  </a:lnTo>
                  <a:lnTo>
                    <a:pt x="37" y="22"/>
                  </a:lnTo>
                  <a:lnTo>
                    <a:pt x="37" y="21"/>
                  </a:lnTo>
                  <a:lnTo>
                    <a:pt x="36" y="20"/>
                  </a:lnTo>
                  <a:lnTo>
                    <a:pt x="35" y="19"/>
                  </a:lnTo>
                  <a:lnTo>
                    <a:pt x="34" y="19"/>
                  </a:lnTo>
                  <a:lnTo>
                    <a:pt x="34" y="18"/>
                  </a:lnTo>
                  <a:lnTo>
                    <a:pt x="33" y="18"/>
                  </a:lnTo>
                  <a:lnTo>
                    <a:pt x="33" y="17"/>
                  </a:lnTo>
                  <a:lnTo>
                    <a:pt x="31" y="17"/>
                  </a:lnTo>
                  <a:lnTo>
                    <a:pt x="31" y="16"/>
                  </a:lnTo>
                  <a:lnTo>
                    <a:pt x="30" y="16"/>
                  </a:lnTo>
                  <a:lnTo>
                    <a:pt x="29" y="15"/>
                  </a:lnTo>
                  <a:lnTo>
                    <a:pt x="27" y="14"/>
                  </a:lnTo>
                  <a:lnTo>
                    <a:pt x="26" y="14"/>
                  </a:lnTo>
                  <a:lnTo>
                    <a:pt x="26" y="13"/>
                  </a:lnTo>
                  <a:lnTo>
                    <a:pt x="25" y="13"/>
                  </a:lnTo>
                  <a:lnTo>
                    <a:pt x="25" y="12"/>
                  </a:lnTo>
                  <a:lnTo>
                    <a:pt x="23" y="12"/>
                  </a:lnTo>
                  <a:lnTo>
                    <a:pt x="22" y="12"/>
                  </a:lnTo>
                  <a:lnTo>
                    <a:pt x="22" y="11"/>
                  </a:lnTo>
                  <a:lnTo>
                    <a:pt x="21" y="11"/>
                  </a:lnTo>
                  <a:lnTo>
                    <a:pt x="21" y="10"/>
                  </a:lnTo>
                  <a:lnTo>
                    <a:pt x="20" y="10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9"/>
                  </a:lnTo>
                  <a:lnTo>
                    <a:pt x="15" y="9"/>
                  </a:lnTo>
                  <a:lnTo>
                    <a:pt x="15" y="8"/>
                  </a:lnTo>
                  <a:lnTo>
                    <a:pt x="13" y="8"/>
                  </a:lnTo>
                  <a:lnTo>
                    <a:pt x="13" y="7"/>
                  </a:lnTo>
                  <a:lnTo>
                    <a:pt x="12" y="7"/>
                  </a:lnTo>
                  <a:lnTo>
                    <a:pt x="9" y="7"/>
                  </a:lnTo>
                  <a:lnTo>
                    <a:pt x="9" y="6"/>
                  </a:lnTo>
                  <a:lnTo>
                    <a:pt x="7" y="6"/>
                  </a:lnTo>
                  <a:lnTo>
                    <a:pt x="6" y="6"/>
                  </a:lnTo>
                  <a:lnTo>
                    <a:pt x="6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2" y="4"/>
                  </a:lnTo>
                  <a:lnTo>
                    <a:pt x="0" y="4"/>
                  </a:lnTo>
                  <a:lnTo>
                    <a:pt x="0" y="2"/>
                  </a:lnTo>
                  <a:lnTo>
                    <a:pt x="3" y="2"/>
                  </a:lnTo>
                  <a:lnTo>
                    <a:pt x="5" y="2"/>
                  </a:lnTo>
                  <a:lnTo>
                    <a:pt x="7" y="2"/>
                  </a:lnTo>
                  <a:lnTo>
                    <a:pt x="7" y="1"/>
                  </a:lnTo>
                  <a:lnTo>
                    <a:pt x="9" y="1"/>
                  </a:lnTo>
                  <a:lnTo>
                    <a:pt x="9" y="0"/>
                  </a:lnTo>
                  <a:lnTo>
                    <a:pt x="13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78" name="Freeform 181"/>
            <p:cNvSpPr>
              <a:spLocks/>
            </p:cNvSpPr>
            <p:nvPr/>
          </p:nvSpPr>
          <p:spPr bwMode="auto">
            <a:xfrm>
              <a:off x="3082" y="2329"/>
              <a:ext cx="55" cy="29"/>
            </a:xfrm>
            <a:custGeom>
              <a:avLst/>
              <a:gdLst>
                <a:gd name="T0" fmla="*/ 13 w 55"/>
                <a:gd name="T1" fmla="*/ 1 h 29"/>
                <a:gd name="T2" fmla="*/ 17 w 55"/>
                <a:gd name="T3" fmla="*/ 1 h 29"/>
                <a:gd name="T4" fmla="*/ 19 w 55"/>
                <a:gd name="T5" fmla="*/ 2 h 29"/>
                <a:gd name="T6" fmla="*/ 21 w 55"/>
                <a:gd name="T7" fmla="*/ 3 h 29"/>
                <a:gd name="T8" fmla="*/ 23 w 55"/>
                <a:gd name="T9" fmla="*/ 3 h 29"/>
                <a:gd name="T10" fmla="*/ 25 w 55"/>
                <a:gd name="T11" fmla="*/ 4 h 29"/>
                <a:gd name="T12" fmla="*/ 26 w 55"/>
                <a:gd name="T13" fmla="*/ 4 h 29"/>
                <a:gd name="T14" fmla="*/ 27 w 55"/>
                <a:gd name="T15" fmla="*/ 5 h 29"/>
                <a:gd name="T16" fmla="*/ 29 w 55"/>
                <a:gd name="T17" fmla="*/ 6 h 29"/>
                <a:gd name="T18" fmla="*/ 30 w 55"/>
                <a:gd name="T19" fmla="*/ 7 h 29"/>
                <a:gd name="T20" fmla="*/ 31 w 55"/>
                <a:gd name="T21" fmla="*/ 7 h 29"/>
                <a:gd name="T22" fmla="*/ 33 w 55"/>
                <a:gd name="T23" fmla="*/ 8 h 29"/>
                <a:gd name="T24" fmla="*/ 34 w 55"/>
                <a:gd name="T25" fmla="*/ 9 h 29"/>
                <a:gd name="T26" fmla="*/ 36 w 55"/>
                <a:gd name="T27" fmla="*/ 10 h 29"/>
                <a:gd name="T28" fmla="*/ 38 w 55"/>
                <a:gd name="T29" fmla="*/ 11 h 29"/>
                <a:gd name="T30" fmla="*/ 42 w 55"/>
                <a:gd name="T31" fmla="*/ 14 h 29"/>
                <a:gd name="T32" fmla="*/ 45 w 55"/>
                <a:gd name="T33" fmla="*/ 17 h 29"/>
                <a:gd name="T34" fmla="*/ 48 w 55"/>
                <a:gd name="T35" fmla="*/ 20 h 29"/>
                <a:gd name="T36" fmla="*/ 49 w 55"/>
                <a:gd name="T37" fmla="*/ 21 h 29"/>
                <a:gd name="T38" fmla="*/ 53 w 55"/>
                <a:gd name="T39" fmla="*/ 25 h 29"/>
                <a:gd name="T40" fmla="*/ 54 w 55"/>
                <a:gd name="T41" fmla="*/ 27 h 29"/>
                <a:gd name="T42" fmla="*/ 42 w 55"/>
                <a:gd name="T43" fmla="*/ 28 h 29"/>
                <a:gd name="T44" fmla="*/ 41 w 55"/>
                <a:gd name="T45" fmla="*/ 27 h 29"/>
                <a:gd name="T46" fmla="*/ 39 w 55"/>
                <a:gd name="T47" fmla="*/ 24 h 29"/>
                <a:gd name="T48" fmla="*/ 38 w 55"/>
                <a:gd name="T49" fmla="*/ 24 h 29"/>
                <a:gd name="T50" fmla="*/ 35 w 55"/>
                <a:gd name="T51" fmla="*/ 21 h 29"/>
                <a:gd name="T52" fmla="*/ 34 w 55"/>
                <a:gd name="T53" fmla="*/ 19 h 29"/>
                <a:gd name="T54" fmla="*/ 31 w 55"/>
                <a:gd name="T55" fmla="*/ 18 h 29"/>
                <a:gd name="T56" fmla="*/ 30 w 55"/>
                <a:gd name="T57" fmla="*/ 16 h 29"/>
                <a:gd name="T58" fmla="*/ 28 w 55"/>
                <a:gd name="T59" fmla="*/ 15 h 29"/>
                <a:gd name="T60" fmla="*/ 26 w 55"/>
                <a:gd name="T61" fmla="*/ 14 h 29"/>
                <a:gd name="T62" fmla="*/ 25 w 55"/>
                <a:gd name="T63" fmla="*/ 13 h 29"/>
                <a:gd name="T64" fmla="*/ 23 w 55"/>
                <a:gd name="T65" fmla="*/ 13 h 29"/>
                <a:gd name="T66" fmla="*/ 22 w 55"/>
                <a:gd name="T67" fmla="*/ 12 h 29"/>
                <a:gd name="T68" fmla="*/ 21 w 55"/>
                <a:gd name="T69" fmla="*/ 11 h 29"/>
                <a:gd name="T70" fmla="*/ 19 w 55"/>
                <a:gd name="T71" fmla="*/ 11 h 29"/>
                <a:gd name="T72" fmla="*/ 17 w 55"/>
                <a:gd name="T73" fmla="*/ 10 h 29"/>
                <a:gd name="T74" fmla="*/ 16 w 55"/>
                <a:gd name="T75" fmla="*/ 10 h 29"/>
                <a:gd name="T76" fmla="*/ 13 w 55"/>
                <a:gd name="T77" fmla="*/ 9 h 29"/>
                <a:gd name="T78" fmla="*/ 12 w 55"/>
                <a:gd name="T79" fmla="*/ 8 h 29"/>
                <a:gd name="T80" fmla="*/ 10 w 55"/>
                <a:gd name="T81" fmla="*/ 7 h 29"/>
                <a:gd name="T82" fmla="*/ 9 w 55"/>
                <a:gd name="T83" fmla="*/ 7 h 29"/>
                <a:gd name="T84" fmla="*/ 7 w 55"/>
                <a:gd name="T85" fmla="*/ 6 h 29"/>
                <a:gd name="T86" fmla="*/ 5 w 55"/>
                <a:gd name="T87" fmla="*/ 5 h 29"/>
                <a:gd name="T88" fmla="*/ 3 w 55"/>
                <a:gd name="T89" fmla="*/ 4 h 29"/>
                <a:gd name="T90" fmla="*/ 1 w 55"/>
                <a:gd name="T91" fmla="*/ 4 h 29"/>
                <a:gd name="T92" fmla="*/ 0 w 55"/>
                <a:gd name="T93" fmla="*/ 3 h 29"/>
                <a:gd name="T94" fmla="*/ 12 w 55"/>
                <a:gd name="T95" fmla="*/ 1 h 2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5"/>
                <a:gd name="T145" fmla="*/ 0 h 29"/>
                <a:gd name="T146" fmla="*/ 55 w 55"/>
                <a:gd name="T147" fmla="*/ 29 h 2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5" h="29">
                  <a:moveTo>
                    <a:pt x="12" y="1"/>
                  </a:moveTo>
                  <a:lnTo>
                    <a:pt x="13" y="1"/>
                  </a:lnTo>
                  <a:lnTo>
                    <a:pt x="14" y="1"/>
                  </a:lnTo>
                  <a:lnTo>
                    <a:pt x="17" y="1"/>
                  </a:lnTo>
                  <a:lnTo>
                    <a:pt x="18" y="2"/>
                  </a:lnTo>
                  <a:lnTo>
                    <a:pt x="19" y="2"/>
                  </a:lnTo>
                  <a:lnTo>
                    <a:pt x="20" y="3"/>
                  </a:lnTo>
                  <a:lnTo>
                    <a:pt x="21" y="3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6" y="4"/>
                  </a:lnTo>
                  <a:lnTo>
                    <a:pt x="27" y="5"/>
                  </a:lnTo>
                  <a:lnTo>
                    <a:pt x="28" y="6"/>
                  </a:lnTo>
                  <a:lnTo>
                    <a:pt x="29" y="6"/>
                  </a:lnTo>
                  <a:lnTo>
                    <a:pt x="30" y="7"/>
                  </a:lnTo>
                  <a:lnTo>
                    <a:pt x="31" y="7"/>
                  </a:lnTo>
                  <a:lnTo>
                    <a:pt x="32" y="8"/>
                  </a:lnTo>
                  <a:lnTo>
                    <a:pt x="33" y="8"/>
                  </a:lnTo>
                  <a:lnTo>
                    <a:pt x="33" y="9"/>
                  </a:lnTo>
                  <a:lnTo>
                    <a:pt x="34" y="9"/>
                  </a:lnTo>
                  <a:lnTo>
                    <a:pt x="36" y="10"/>
                  </a:lnTo>
                  <a:lnTo>
                    <a:pt x="38" y="11"/>
                  </a:lnTo>
                  <a:lnTo>
                    <a:pt x="41" y="14"/>
                  </a:lnTo>
                  <a:lnTo>
                    <a:pt x="42" y="14"/>
                  </a:lnTo>
                  <a:lnTo>
                    <a:pt x="44" y="17"/>
                  </a:lnTo>
                  <a:lnTo>
                    <a:pt x="45" y="17"/>
                  </a:lnTo>
                  <a:lnTo>
                    <a:pt x="45" y="18"/>
                  </a:lnTo>
                  <a:lnTo>
                    <a:pt x="48" y="20"/>
                  </a:lnTo>
                  <a:lnTo>
                    <a:pt x="49" y="21"/>
                  </a:lnTo>
                  <a:lnTo>
                    <a:pt x="49" y="22"/>
                  </a:lnTo>
                  <a:lnTo>
                    <a:pt x="53" y="25"/>
                  </a:lnTo>
                  <a:lnTo>
                    <a:pt x="53" y="26"/>
                  </a:lnTo>
                  <a:lnTo>
                    <a:pt x="54" y="27"/>
                  </a:lnTo>
                  <a:lnTo>
                    <a:pt x="41" y="28"/>
                  </a:lnTo>
                  <a:lnTo>
                    <a:pt x="42" y="28"/>
                  </a:lnTo>
                  <a:lnTo>
                    <a:pt x="42" y="27"/>
                  </a:lnTo>
                  <a:lnTo>
                    <a:pt x="41" y="27"/>
                  </a:lnTo>
                  <a:lnTo>
                    <a:pt x="41" y="26"/>
                  </a:lnTo>
                  <a:lnTo>
                    <a:pt x="39" y="24"/>
                  </a:lnTo>
                  <a:lnTo>
                    <a:pt x="38" y="24"/>
                  </a:lnTo>
                  <a:lnTo>
                    <a:pt x="36" y="21"/>
                  </a:lnTo>
                  <a:lnTo>
                    <a:pt x="35" y="21"/>
                  </a:lnTo>
                  <a:lnTo>
                    <a:pt x="35" y="20"/>
                  </a:lnTo>
                  <a:lnTo>
                    <a:pt x="34" y="19"/>
                  </a:lnTo>
                  <a:lnTo>
                    <a:pt x="33" y="19"/>
                  </a:lnTo>
                  <a:lnTo>
                    <a:pt x="31" y="18"/>
                  </a:lnTo>
                  <a:lnTo>
                    <a:pt x="30" y="16"/>
                  </a:lnTo>
                  <a:lnTo>
                    <a:pt x="29" y="16"/>
                  </a:lnTo>
                  <a:lnTo>
                    <a:pt x="28" y="15"/>
                  </a:lnTo>
                  <a:lnTo>
                    <a:pt x="27" y="15"/>
                  </a:lnTo>
                  <a:lnTo>
                    <a:pt x="26" y="14"/>
                  </a:lnTo>
                  <a:lnTo>
                    <a:pt x="25" y="14"/>
                  </a:lnTo>
                  <a:lnTo>
                    <a:pt x="25" y="13"/>
                  </a:lnTo>
                  <a:lnTo>
                    <a:pt x="24" y="13"/>
                  </a:lnTo>
                  <a:lnTo>
                    <a:pt x="23" y="13"/>
                  </a:lnTo>
                  <a:lnTo>
                    <a:pt x="22" y="13"/>
                  </a:lnTo>
                  <a:lnTo>
                    <a:pt x="22" y="12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0" y="11"/>
                  </a:lnTo>
                  <a:lnTo>
                    <a:pt x="19" y="11"/>
                  </a:lnTo>
                  <a:lnTo>
                    <a:pt x="18" y="11"/>
                  </a:lnTo>
                  <a:lnTo>
                    <a:pt x="17" y="10"/>
                  </a:lnTo>
                  <a:lnTo>
                    <a:pt x="16" y="10"/>
                  </a:lnTo>
                  <a:lnTo>
                    <a:pt x="15" y="10"/>
                  </a:lnTo>
                  <a:lnTo>
                    <a:pt x="13" y="9"/>
                  </a:lnTo>
                  <a:lnTo>
                    <a:pt x="12" y="8"/>
                  </a:lnTo>
                  <a:lnTo>
                    <a:pt x="10" y="7"/>
                  </a:lnTo>
                  <a:lnTo>
                    <a:pt x="9" y="7"/>
                  </a:lnTo>
                  <a:lnTo>
                    <a:pt x="7" y="7"/>
                  </a:lnTo>
                  <a:lnTo>
                    <a:pt x="7" y="6"/>
                  </a:lnTo>
                  <a:lnTo>
                    <a:pt x="6" y="6"/>
                  </a:lnTo>
                  <a:lnTo>
                    <a:pt x="5" y="5"/>
                  </a:lnTo>
                  <a:lnTo>
                    <a:pt x="4" y="5"/>
                  </a:lnTo>
                  <a:lnTo>
                    <a:pt x="3" y="4"/>
                  </a:lnTo>
                  <a:lnTo>
                    <a:pt x="2" y="4"/>
                  </a:lnTo>
                  <a:lnTo>
                    <a:pt x="1" y="4"/>
                  </a:lnTo>
                  <a:lnTo>
                    <a:pt x="0" y="4"/>
                  </a:lnTo>
                  <a:lnTo>
                    <a:pt x="0" y="3"/>
                  </a:lnTo>
                  <a:lnTo>
                    <a:pt x="12" y="0"/>
                  </a:lnTo>
                  <a:lnTo>
                    <a:pt x="12" y="1"/>
                  </a:lnTo>
                </a:path>
              </a:pathLst>
            </a:custGeom>
            <a:noFill/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79" name="Freeform 182"/>
            <p:cNvSpPr>
              <a:spLocks/>
            </p:cNvSpPr>
            <p:nvPr/>
          </p:nvSpPr>
          <p:spPr bwMode="auto">
            <a:xfrm>
              <a:off x="3166" y="2319"/>
              <a:ext cx="18" cy="35"/>
            </a:xfrm>
            <a:custGeom>
              <a:avLst/>
              <a:gdLst>
                <a:gd name="T0" fmla="*/ 6 w 18"/>
                <a:gd name="T1" fmla="*/ 1 h 35"/>
                <a:gd name="T2" fmla="*/ 8 w 18"/>
                <a:gd name="T3" fmla="*/ 1 h 35"/>
                <a:gd name="T4" fmla="*/ 10 w 18"/>
                <a:gd name="T5" fmla="*/ 2 h 35"/>
                <a:gd name="T6" fmla="*/ 11 w 18"/>
                <a:gd name="T7" fmla="*/ 3 h 35"/>
                <a:gd name="T8" fmla="*/ 13 w 18"/>
                <a:gd name="T9" fmla="*/ 3 h 35"/>
                <a:gd name="T10" fmla="*/ 14 w 18"/>
                <a:gd name="T11" fmla="*/ 4 h 35"/>
                <a:gd name="T12" fmla="*/ 16 w 18"/>
                <a:gd name="T13" fmla="*/ 6 h 35"/>
                <a:gd name="T14" fmla="*/ 17 w 18"/>
                <a:gd name="T15" fmla="*/ 18 h 35"/>
                <a:gd name="T16" fmla="*/ 16 w 18"/>
                <a:gd name="T17" fmla="*/ 21 h 35"/>
                <a:gd name="T18" fmla="*/ 16 w 18"/>
                <a:gd name="T19" fmla="*/ 24 h 35"/>
                <a:gd name="T20" fmla="*/ 15 w 18"/>
                <a:gd name="T21" fmla="*/ 25 h 35"/>
                <a:gd name="T22" fmla="*/ 14 w 18"/>
                <a:gd name="T23" fmla="*/ 27 h 35"/>
                <a:gd name="T24" fmla="*/ 14 w 18"/>
                <a:gd name="T25" fmla="*/ 28 h 35"/>
                <a:gd name="T26" fmla="*/ 13 w 18"/>
                <a:gd name="T27" fmla="*/ 30 h 35"/>
                <a:gd name="T28" fmla="*/ 13 w 18"/>
                <a:gd name="T29" fmla="*/ 31 h 35"/>
                <a:gd name="T30" fmla="*/ 12 w 18"/>
                <a:gd name="T31" fmla="*/ 32 h 35"/>
                <a:gd name="T32" fmla="*/ 11 w 18"/>
                <a:gd name="T33" fmla="*/ 33 h 35"/>
                <a:gd name="T34" fmla="*/ 0 w 18"/>
                <a:gd name="T35" fmla="*/ 34 h 35"/>
                <a:gd name="T36" fmla="*/ 1 w 18"/>
                <a:gd name="T37" fmla="*/ 31 h 35"/>
                <a:gd name="T38" fmla="*/ 3 w 18"/>
                <a:gd name="T39" fmla="*/ 30 h 35"/>
                <a:gd name="T40" fmla="*/ 3 w 18"/>
                <a:gd name="T41" fmla="*/ 29 h 35"/>
                <a:gd name="T42" fmla="*/ 4 w 18"/>
                <a:gd name="T43" fmla="*/ 28 h 35"/>
                <a:gd name="T44" fmla="*/ 4 w 18"/>
                <a:gd name="T45" fmla="*/ 26 h 35"/>
                <a:gd name="T46" fmla="*/ 5 w 18"/>
                <a:gd name="T47" fmla="*/ 25 h 35"/>
                <a:gd name="T48" fmla="*/ 5 w 18"/>
                <a:gd name="T49" fmla="*/ 23 h 35"/>
                <a:gd name="T50" fmla="*/ 6 w 18"/>
                <a:gd name="T51" fmla="*/ 21 h 35"/>
                <a:gd name="T52" fmla="*/ 6 w 18"/>
                <a:gd name="T53" fmla="*/ 20 h 35"/>
                <a:gd name="T54" fmla="*/ 7 w 18"/>
                <a:gd name="T55" fmla="*/ 16 h 35"/>
                <a:gd name="T56" fmla="*/ 6 w 18"/>
                <a:gd name="T57" fmla="*/ 7 h 35"/>
                <a:gd name="T58" fmla="*/ 6 w 18"/>
                <a:gd name="T59" fmla="*/ 4 h 35"/>
                <a:gd name="T60" fmla="*/ 5 w 18"/>
                <a:gd name="T61" fmla="*/ 3 h 35"/>
                <a:gd name="T62" fmla="*/ 4 w 18"/>
                <a:gd name="T63" fmla="*/ 1 h 35"/>
                <a:gd name="T64" fmla="*/ 6 w 18"/>
                <a:gd name="T65" fmla="*/ 0 h 3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8"/>
                <a:gd name="T100" fmla="*/ 0 h 35"/>
                <a:gd name="T101" fmla="*/ 18 w 18"/>
                <a:gd name="T102" fmla="*/ 35 h 3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8" h="35">
                  <a:moveTo>
                    <a:pt x="6" y="0"/>
                  </a:moveTo>
                  <a:lnTo>
                    <a:pt x="6" y="1"/>
                  </a:lnTo>
                  <a:lnTo>
                    <a:pt x="8" y="1"/>
                  </a:lnTo>
                  <a:lnTo>
                    <a:pt x="10" y="1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1" y="3"/>
                  </a:lnTo>
                  <a:lnTo>
                    <a:pt x="13" y="3"/>
                  </a:lnTo>
                  <a:lnTo>
                    <a:pt x="14" y="3"/>
                  </a:lnTo>
                  <a:lnTo>
                    <a:pt x="14" y="4"/>
                  </a:lnTo>
                  <a:lnTo>
                    <a:pt x="16" y="4"/>
                  </a:lnTo>
                  <a:lnTo>
                    <a:pt x="16" y="6"/>
                  </a:lnTo>
                  <a:lnTo>
                    <a:pt x="17" y="6"/>
                  </a:lnTo>
                  <a:lnTo>
                    <a:pt x="17" y="18"/>
                  </a:lnTo>
                  <a:lnTo>
                    <a:pt x="16" y="18"/>
                  </a:lnTo>
                  <a:lnTo>
                    <a:pt x="16" y="21"/>
                  </a:lnTo>
                  <a:lnTo>
                    <a:pt x="16" y="24"/>
                  </a:lnTo>
                  <a:lnTo>
                    <a:pt x="15" y="24"/>
                  </a:lnTo>
                  <a:lnTo>
                    <a:pt x="15" y="25"/>
                  </a:lnTo>
                  <a:lnTo>
                    <a:pt x="14" y="25"/>
                  </a:lnTo>
                  <a:lnTo>
                    <a:pt x="14" y="27"/>
                  </a:lnTo>
                  <a:lnTo>
                    <a:pt x="14" y="28"/>
                  </a:lnTo>
                  <a:lnTo>
                    <a:pt x="13" y="28"/>
                  </a:lnTo>
                  <a:lnTo>
                    <a:pt x="13" y="30"/>
                  </a:lnTo>
                  <a:lnTo>
                    <a:pt x="13" y="31"/>
                  </a:lnTo>
                  <a:lnTo>
                    <a:pt x="12" y="31"/>
                  </a:lnTo>
                  <a:lnTo>
                    <a:pt x="12" y="32"/>
                  </a:lnTo>
                  <a:lnTo>
                    <a:pt x="11" y="33"/>
                  </a:lnTo>
                  <a:lnTo>
                    <a:pt x="11" y="34"/>
                  </a:lnTo>
                  <a:lnTo>
                    <a:pt x="0" y="34"/>
                  </a:lnTo>
                  <a:lnTo>
                    <a:pt x="1" y="33"/>
                  </a:lnTo>
                  <a:lnTo>
                    <a:pt x="1" y="31"/>
                  </a:lnTo>
                  <a:lnTo>
                    <a:pt x="2" y="30"/>
                  </a:lnTo>
                  <a:lnTo>
                    <a:pt x="3" y="30"/>
                  </a:lnTo>
                  <a:lnTo>
                    <a:pt x="3" y="29"/>
                  </a:lnTo>
                  <a:lnTo>
                    <a:pt x="3" y="28"/>
                  </a:lnTo>
                  <a:lnTo>
                    <a:pt x="4" y="28"/>
                  </a:lnTo>
                  <a:lnTo>
                    <a:pt x="4" y="26"/>
                  </a:lnTo>
                  <a:lnTo>
                    <a:pt x="4" y="25"/>
                  </a:lnTo>
                  <a:lnTo>
                    <a:pt x="5" y="25"/>
                  </a:lnTo>
                  <a:lnTo>
                    <a:pt x="5" y="23"/>
                  </a:lnTo>
                  <a:lnTo>
                    <a:pt x="5" y="21"/>
                  </a:lnTo>
                  <a:lnTo>
                    <a:pt x="6" y="21"/>
                  </a:lnTo>
                  <a:lnTo>
                    <a:pt x="6" y="20"/>
                  </a:lnTo>
                  <a:lnTo>
                    <a:pt x="6" y="16"/>
                  </a:lnTo>
                  <a:lnTo>
                    <a:pt x="7" y="16"/>
                  </a:lnTo>
                  <a:lnTo>
                    <a:pt x="7" y="7"/>
                  </a:lnTo>
                  <a:lnTo>
                    <a:pt x="6" y="7"/>
                  </a:lnTo>
                  <a:lnTo>
                    <a:pt x="6" y="4"/>
                  </a:lnTo>
                  <a:lnTo>
                    <a:pt x="6" y="3"/>
                  </a:lnTo>
                  <a:lnTo>
                    <a:pt x="5" y="3"/>
                  </a:lnTo>
                  <a:lnTo>
                    <a:pt x="5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6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80" name="Freeform 183"/>
            <p:cNvSpPr>
              <a:spLocks/>
            </p:cNvSpPr>
            <p:nvPr/>
          </p:nvSpPr>
          <p:spPr bwMode="auto">
            <a:xfrm>
              <a:off x="3163" y="2319"/>
              <a:ext cx="21" cy="38"/>
            </a:xfrm>
            <a:custGeom>
              <a:avLst/>
              <a:gdLst>
                <a:gd name="T0" fmla="*/ 5 w 21"/>
                <a:gd name="T1" fmla="*/ 0 h 38"/>
                <a:gd name="T2" fmla="*/ 5 w 21"/>
                <a:gd name="T3" fmla="*/ 1 h 38"/>
                <a:gd name="T4" fmla="*/ 6 w 21"/>
                <a:gd name="T5" fmla="*/ 1 h 38"/>
                <a:gd name="T6" fmla="*/ 6 w 21"/>
                <a:gd name="T7" fmla="*/ 1 h 38"/>
                <a:gd name="T8" fmla="*/ 6 w 21"/>
                <a:gd name="T9" fmla="*/ 2 h 38"/>
                <a:gd name="T10" fmla="*/ 6 w 21"/>
                <a:gd name="T11" fmla="*/ 3 h 38"/>
                <a:gd name="T12" fmla="*/ 7 w 21"/>
                <a:gd name="T13" fmla="*/ 3 h 38"/>
                <a:gd name="T14" fmla="*/ 7 w 21"/>
                <a:gd name="T15" fmla="*/ 5 h 38"/>
                <a:gd name="T16" fmla="*/ 8 w 21"/>
                <a:gd name="T17" fmla="*/ 5 h 38"/>
                <a:gd name="T18" fmla="*/ 8 w 21"/>
                <a:gd name="T19" fmla="*/ 7 h 38"/>
                <a:gd name="T20" fmla="*/ 9 w 21"/>
                <a:gd name="T21" fmla="*/ 7 h 38"/>
                <a:gd name="T22" fmla="*/ 9 w 21"/>
                <a:gd name="T23" fmla="*/ 18 h 38"/>
                <a:gd name="T24" fmla="*/ 8 w 21"/>
                <a:gd name="T25" fmla="*/ 18 h 38"/>
                <a:gd name="T26" fmla="*/ 8 w 21"/>
                <a:gd name="T27" fmla="*/ 21 h 38"/>
                <a:gd name="T28" fmla="*/ 7 w 21"/>
                <a:gd name="T29" fmla="*/ 22 h 38"/>
                <a:gd name="T30" fmla="*/ 7 w 21"/>
                <a:gd name="T31" fmla="*/ 23 h 38"/>
                <a:gd name="T32" fmla="*/ 6 w 21"/>
                <a:gd name="T33" fmla="*/ 23 h 38"/>
                <a:gd name="T34" fmla="*/ 6 w 21"/>
                <a:gd name="T35" fmla="*/ 24 h 38"/>
                <a:gd name="T36" fmla="*/ 6 w 21"/>
                <a:gd name="T37" fmla="*/ 25 h 38"/>
                <a:gd name="T38" fmla="*/ 6 w 21"/>
                <a:gd name="T39" fmla="*/ 26 h 38"/>
                <a:gd name="T40" fmla="*/ 5 w 21"/>
                <a:gd name="T41" fmla="*/ 27 h 38"/>
                <a:gd name="T42" fmla="*/ 5 w 21"/>
                <a:gd name="T43" fmla="*/ 28 h 38"/>
                <a:gd name="T44" fmla="*/ 5 w 21"/>
                <a:gd name="T45" fmla="*/ 28 h 38"/>
                <a:gd name="T46" fmla="*/ 5 w 21"/>
                <a:gd name="T47" fmla="*/ 30 h 38"/>
                <a:gd name="T48" fmla="*/ 4 w 21"/>
                <a:gd name="T49" fmla="*/ 30 h 38"/>
                <a:gd name="T50" fmla="*/ 4 w 21"/>
                <a:gd name="T51" fmla="*/ 31 h 38"/>
                <a:gd name="T52" fmla="*/ 3 w 21"/>
                <a:gd name="T53" fmla="*/ 31 h 38"/>
                <a:gd name="T54" fmla="*/ 3 w 21"/>
                <a:gd name="T55" fmla="*/ 32 h 38"/>
                <a:gd name="T56" fmla="*/ 2 w 21"/>
                <a:gd name="T57" fmla="*/ 34 h 38"/>
                <a:gd name="T58" fmla="*/ 2 w 21"/>
                <a:gd name="T59" fmla="*/ 34 h 38"/>
                <a:gd name="T60" fmla="*/ 1 w 21"/>
                <a:gd name="T61" fmla="*/ 35 h 38"/>
                <a:gd name="T62" fmla="*/ 1 w 21"/>
                <a:gd name="T63" fmla="*/ 36 h 38"/>
                <a:gd name="T64" fmla="*/ 1 w 21"/>
                <a:gd name="T65" fmla="*/ 36 h 38"/>
                <a:gd name="T66" fmla="*/ 0 w 21"/>
                <a:gd name="T67" fmla="*/ 37 h 38"/>
                <a:gd name="T68" fmla="*/ 13 w 21"/>
                <a:gd name="T69" fmla="*/ 36 h 38"/>
                <a:gd name="T70" fmla="*/ 13 w 21"/>
                <a:gd name="T71" fmla="*/ 36 h 38"/>
                <a:gd name="T72" fmla="*/ 13 w 21"/>
                <a:gd name="T73" fmla="*/ 35 h 38"/>
                <a:gd name="T74" fmla="*/ 14 w 21"/>
                <a:gd name="T75" fmla="*/ 35 h 38"/>
                <a:gd name="T76" fmla="*/ 14 w 21"/>
                <a:gd name="T77" fmla="*/ 34 h 38"/>
                <a:gd name="T78" fmla="*/ 14 w 21"/>
                <a:gd name="T79" fmla="*/ 34 h 38"/>
                <a:gd name="T80" fmla="*/ 14 w 21"/>
                <a:gd name="T81" fmla="*/ 33 h 38"/>
                <a:gd name="T82" fmla="*/ 15 w 21"/>
                <a:gd name="T83" fmla="*/ 33 h 38"/>
                <a:gd name="T84" fmla="*/ 15 w 21"/>
                <a:gd name="T85" fmla="*/ 31 h 38"/>
                <a:gd name="T86" fmla="*/ 16 w 21"/>
                <a:gd name="T87" fmla="*/ 31 h 38"/>
                <a:gd name="T88" fmla="*/ 16 w 21"/>
                <a:gd name="T89" fmla="*/ 31 h 38"/>
                <a:gd name="T90" fmla="*/ 17 w 21"/>
                <a:gd name="T91" fmla="*/ 30 h 38"/>
                <a:gd name="T92" fmla="*/ 17 w 21"/>
                <a:gd name="T93" fmla="*/ 30 h 38"/>
                <a:gd name="T94" fmla="*/ 17 w 21"/>
                <a:gd name="T95" fmla="*/ 29 h 38"/>
                <a:gd name="T96" fmla="*/ 17 w 21"/>
                <a:gd name="T97" fmla="*/ 28 h 38"/>
                <a:gd name="T98" fmla="*/ 18 w 21"/>
                <a:gd name="T99" fmla="*/ 27 h 38"/>
                <a:gd name="T100" fmla="*/ 18 w 21"/>
                <a:gd name="T101" fmla="*/ 26 h 38"/>
                <a:gd name="T102" fmla="*/ 19 w 21"/>
                <a:gd name="T103" fmla="*/ 26 h 38"/>
                <a:gd name="T104" fmla="*/ 19 w 21"/>
                <a:gd name="T105" fmla="*/ 23 h 38"/>
                <a:gd name="T106" fmla="*/ 19 w 21"/>
                <a:gd name="T107" fmla="*/ 23 h 38"/>
                <a:gd name="T108" fmla="*/ 19 w 21"/>
                <a:gd name="T109" fmla="*/ 19 h 38"/>
                <a:gd name="T110" fmla="*/ 20 w 21"/>
                <a:gd name="T111" fmla="*/ 19 h 38"/>
                <a:gd name="T112" fmla="*/ 20 w 21"/>
                <a:gd name="T113" fmla="*/ 7 h 38"/>
                <a:gd name="T114" fmla="*/ 19 w 21"/>
                <a:gd name="T115" fmla="*/ 7 h 38"/>
                <a:gd name="T116" fmla="*/ 19 w 21"/>
                <a:gd name="T117" fmla="*/ 5 h 38"/>
                <a:gd name="T118" fmla="*/ 8 w 21"/>
                <a:gd name="T119" fmla="*/ 1 h 38"/>
                <a:gd name="T120" fmla="*/ 5 w 21"/>
                <a:gd name="T121" fmla="*/ 0 h 3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1"/>
                <a:gd name="T184" fmla="*/ 0 h 38"/>
                <a:gd name="T185" fmla="*/ 21 w 21"/>
                <a:gd name="T186" fmla="*/ 38 h 3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1" h="38">
                  <a:moveTo>
                    <a:pt x="5" y="0"/>
                  </a:moveTo>
                  <a:lnTo>
                    <a:pt x="5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6" y="3"/>
                  </a:lnTo>
                  <a:lnTo>
                    <a:pt x="7" y="3"/>
                  </a:lnTo>
                  <a:lnTo>
                    <a:pt x="7" y="5"/>
                  </a:lnTo>
                  <a:lnTo>
                    <a:pt x="8" y="5"/>
                  </a:lnTo>
                  <a:lnTo>
                    <a:pt x="8" y="7"/>
                  </a:lnTo>
                  <a:lnTo>
                    <a:pt x="9" y="7"/>
                  </a:lnTo>
                  <a:lnTo>
                    <a:pt x="9" y="18"/>
                  </a:lnTo>
                  <a:lnTo>
                    <a:pt x="8" y="18"/>
                  </a:lnTo>
                  <a:lnTo>
                    <a:pt x="8" y="21"/>
                  </a:lnTo>
                  <a:lnTo>
                    <a:pt x="7" y="22"/>
                  </a:lnTo>
                  <a:lnTo>
                    <a:pt x="7" y="23"/>
                  </a:lnTo>
                  <a:lnTo>
                    <a:pt x="6" y="23"/>
                  </a:lnTo>
                  <a:lnTo>
                    <a:pt x="6" y="24"/>
                  </a:lnTo>
                  <a:lnTo>
                    <a:pt x="6" y="25"/>
                  </a:lnTo>
                  <a:lnTo>
                    <a:pt x="6" y="26"/>
                  </a:lnTo>
                  <a:lnTo>
                    <a:pt x="5" y="27"/>
                  </a:lnTo>
                  <a:lnTo>
                    <a:pt x="5" y="28"/>
                  </a:lnTo>
                  <a:lnTo>
                    <a:pt x="5" y="30"/>
                  </a:lnTo>
                  <a:lnTo>
                    <a:pt x="4" y="30"/>
                  </a:lnTo>
                  <a:lnTo>
                    <a:pt x="4" y="31"/>
                  </a:lnTo>
                  <a:lnTo>
                    <a:pt x="3" y="31"/>
                  </a:lnTo>
                  <a:lnTo>
                    <a:pt x="3" y="32"/>
                  </a:lnTo>
                  <a:lnTo>
                    <a:pt x="2" y="34"/>
                  </a:lnTo>
                  <a:lnTo>
                    <a:pt x="1" y="35"/>
                  </a:lnTo>
                  <a:lnTo>
                    <a:pt x="1" y="36"/>
                  </a:lnTo>
                  <a:lnTo>
                    <a:pt x="0" y="37"/>
                  </a:lnTo>
                  <a:lnTo>
                    <a:pt x="13" y="36"/>
                  </a:lnTo>
                  <a:lnTo>
                    <a:pt x="13" y="35"/>
                  </a:lnTo>
                  <a:lnTo>
                    <a:pt x="14" y="35"/>
                  </a:lnTo>
                  <a:lnTo>
                    <a:pt x="14" y="34"/>
                  </a:lnTo>
                  <a:lnTo>
                    <a:pt x="14" y="33"/>
                  </a:lnTo>
                  <a:lnTo>
                    <a:pt x="15" y="33"/>
                  </a:lnTo>
                  <a:lnTo>
                    <a:pt x="15" y="31"/>
                  </a:lnTo>
                  <a:lnTo>
                    <a:pt x="16" y="31"/>
                  </a:lnTo>
                  <a:lnTo>
                    <a:pt x="17" y="30"/>
                  </a:lnTo>
                  <a:lnTo>
                    <a:pt x="17" y="29"/>
                  </a:lnTo>
                  <a:lnTo>
                    <a:pt x="17" y="28"/>
                  </a:lnTo>
                  <a:lnTo>
                    <a:pt x="18" y="27"/>
                  </a:lnTo>
                  <a:lnTo>
                    <a:pt x="18" y="26"/>
                  </a:lnTo>
                  <a:lnTo>
                    <a:pt x="19" y="26"/>
                  </a:lnTo>
                  <a:lnTo>
                    <a:pt x="19" y="23"/>
                  </a:lnTo>
                  <a:lnTo>
                    <a:pt x="19" y="19"/>
                  </a:lnTo>
                  <a:lnTo>
                    <a:pt x="20" y="19"/>
                  </a:lnTo>
                  <a:lnTo>
                    <a:pt x="20" y="7"/>
                  </a:lnTo>
                  <a:lnTo>
                    <a:pt x="19" y="7"/>
                  </a:lnTo>
                  <a:lnTo>
                    <a:pt x="19" y="5"/>
                  </a:lnTo>
                  <a:lnTo>
                    <a:pt x="8" y="1"/>
                  </a:lnTo>
                  <a:lnTo>
                    <a:pt x="5" y="0"/>
                  </a:lnTo>
                </a:path>
              </a:pathLst>
            </a:custGeom>
            <a:noFill/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81" name="Freeform 184"/>
            <p:cNvSpPr>
              <a:spLocks/>
            </p:cNvSpPr>
            <p:nvPr/>
          </p:nvSpPr>
          <p:spPr bwMode="auto">
            <a:xfrm>
              <a:off x="3143" y="2344"/>
              <a:ext cx="17" cy="17"/>
            </a:xfrm>
            <a:custGeom>
              <a:avLst/>
              <a:gdLst>
                <a:gd name="T0" fmla="*/ 14 w 17"/>
                <a:gd name="T1" fmla="*/ 13 h 17"/>
                <a:gd name="T2" fmla="*/ 14 w 17"/>
                <a:gd name="T3" fmla="*/ 12 h 17"/>
                <a:gd name="T4" fmla="*/ 14 w 17"/>
                <a:gd name="T5" fmla="*/ 11 h 17"/>
                <a:gd name="T6" fmla="*/ 14 w 17"/>
                <a:gd name="T7" fmla="*/ 11 h 17"/>
                <a:gd name="T8" fmla="*/ 13 w 17"/>
                <a:gd name="T9" fmla="*/ 9 h 17"/>
                <a:gd name="T10" fmla="*/ 13 w 17"/>
                <a:gd name="T11" fmla="*/ 8 h 17"/>
                <a:gd name="T12" fmla="*/ 12 w 17"/>
                <a:gd name="T13" fmla="*/ 8 h 17"/>
                <a:gd name="T14" fmla="*/ 12 w 17"/>
                <a:gd name="T15" fmla="*/ 7 h 17"/>
                <a:gd name="T16" fmla="*/ 11 w 17"/>
                <a:gd name="T17" fmla="*/ 6 h 17"/>
                <a:gd name="T18" fmla="*/ 11 w 17"/>
                <a:gd name="T19" fmla="*/ 4 h 17"/>
                <a:gd name="T20" fmla="*/ 11 w 17"/>
                <a:gd name="T21" fmla="*/ 4 h 17"/>
                <a:gd name="T22" fmla="*/ 11 w 17"/>
                <a:gd name="T23" fmla="*/ 3 h 17"/>
                <a:gd name="T24" fmla="*/ 8 w 17"/>
                <a:gd name="T25" fmla="*/ 1 h 17"/>
                <a:gd name="T26" fmla="*/ 7 w 17"/>
                <a:gd name="T27" fmla="*/ 1 h 17"/>
                <a:gd name="T28" fmla="*/ 6 w 17"/>
                <a:gd name="T29" fmla="*/ 0 h 17"/>
                <a:gd name="T30" fmla="*/ 0 w 17"/>
                <a:gd name="T31" fmla="*/ 0 h 17"/>
                <a:gd name="T32" fmla="*/ 0 w 17"/>
                <a:gd name="T33" fmla="*/ 6 h 17"/>
                <a:gd name="T34" fmla="*/ 1 w 17"/>
                <a:gd name="T35" fmla="*/ 8 h 17"/>
                <a:gd name="T36" fmla="*/ 1 w 17"/>
                <a:gd name="T37" fmla="*/ 8 h 17"/>
                <a:gd name="T38" fmla="*/ 3 w 17"/>
                <a:gd name="T39" fmla="*/ 11 h 17"/>
                <a:gd name="T40" fmla="*/ 3 w 17"/>
                <a:gd name="T41" fmla="*/ 11 h 17"/>
                <a:gd name="T42" fmla="*/ 3 w 17"/>
                <a:gd name="T43" fmla="*/ 11 h 17"/>
                <a:gd name="T44" fmla="*/ 4 w 17"/>
                <a:gd name="T45" fmla="*/ 11 h 17"/>
                <a:gd name="T46" fmla="*/ 5 w 17"/>
                <a:gd name="T47" fmla="*/ 12 h 17"/>
                <a:gd name="T48" fmla="*/ 6 w 17"/>
                <a:gd name="T49" fmla="*/ 12 h 17"/>
                <a:gd name="T50" fmla="*/ 7 w 17"/>
                <a:gd name="T51" fmla="*/ 13 h 17"/>
                <a:gd name="T52" fmla="*/ 9 w 17"/>
                <a:gd name="T53" fmla="*/ 13 h 17"/>
                <a:gd name="T54" fmla="*/ 10 w 17"/>
                <a:gd name="T55" fmla="*/ 14 h 17"/>
                <a:gd name="T56" fmla="*/ 13 w 17"/>
                <a:gd name="T57" fmla="*/ 14 h 17"/>
                <a:gd name="T58" fmla="*/ 14 w 17"/>
                <a:gd name="T59" fmla="*/ 16 h 17"/>
                <a:gd name="T60" fmla="*/ 16 w 17"/>
                <a:gd name="T61" fmla="*/ 16 h 17"/>
                <a:gd name="T62" fmla="*/ 14 w 17"/>
                <a:gd name="T63" fmla="*/ 14 h 17"/>
                <a:gd name="T64" fmla="*/ 14 w 17"/>
                <a:gd name="T65" fmla="*/ 13 h 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"/>
                <a:gd name="T100" fmla="*/ 0 h 17"/>
                <a:gd name="T101" fmla="*/ 17 w 17"/>
                <a:gd name="T102" fmla="*/ 17 h 1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" h="17">
                  <a:moveTo>
                    <a:pt x="14" y="13"/>
                  </a:moveTo>
                  <a:lnTo>
                    <a:pt x="14" y="12"/>
                  </a:lnTo>
                  <a:lnTo>
                    <a:pt x="14" y="11"/>
                  </a:lnTo>
                  <a:lnTo>
                    <a:pt x="13" y="9"/>
                  </a:lnTo>
                  <a:lnTo>
                    <a:pt x="13" y="8"/>
                  </a:lnTo>
                  <a:lnTo>
                    <a:pt x="12" y="8"/>
                  </a:lnTo>
                  <a:lnTo>
                    <a:pt x="12" y="7"/>
                  </a:lnTo>
                  <a:lnTo>
                    <a:pt x="11" y="6"/>
                  </a:lnTo>
                  <a:lnTo>
                    <a:pt x="11" y="4"/>
                  </a:lnTo>
                  <a:lnTo>
                    <a:pt x="11" y="3"/>
                  </a:lnTo>
                  <a:lnTo>
                    <a:pt x="8" y="1"/>
                  </a:lnTo>
                  <a:lnTo>
                    <a:pt x="7" y="1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1"/>
                  </a:lnTo>
                  <a:lnTo>
                    <a:pt x="4" y="11"/>
                  </a:lnTo>
                  <a:lnTo>
                    <a:pt x="5" y="12"/>
                  </a:lnTo>
                  <a:lnTo>
                    <a:pt x="6" y="12"/>
                  </a:lnTo>
                  <a:lnTo>
                    <a:pt x="7" y="13"/>
                  </a:lnTo>
                  <a:lnTo>
                    <a:pt x="9" y="13"/>
                  </a:lnTo>
                  <a:lnTo>
                    <a:pt x="10" y="14"/>
                  </a:lnTo>
                  <a:lnTo>
                    <a:pt x="13" y="14"/>
                  </a:lnTo>
                  <a:lnTo>
                    <a:pt x="14" y="16"/>
                  </a:lnTo>
                  <a:lnTo>
                    <a:pt x="16" y="16"/>
                  </a:lnTo>
                  <a:lnTo>
                    <a:pt x="14" y="14"/>
                  </a:lnTo>
                  <a:lnTo>
                    <a:pt x="14" y="13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82" name="Freeform 185"/>
            <p:cNvSpPr>
              <a:spLocks/>
            </p:cNvSpPr>
            <p:nvPr/>
          </p:nvSpPr>
          <p:spPr bwMode="auto">
            <a:xfrm>
              <a:off x="3187" y="2411"/>
              <a:ext cx="17" cy="54"/>
            </a:xfrm>
            <a:custGeom>
              <a:avLst/>
              <a:gdLst>
                <a:gd name="T0" fmla="*/ 11 w 17"/>
                <a:gd name="T1" fmla="*/ 4 h 54"/>
                <a:gd name="T2" fmla="*/ 12 w 17"/>
                <a:gd name="T3" fmla="*/ 7 h 54"/>
                <a:gd name="T4" fmla="*/ 12 w 17"/>
                <a:gd name="T5" fmla="*/ 11 h 54"/>
                <a:gd name="T6" fmla="*/ 13 w 17"/>
                <a:gd name="T7" fmla="*/ 14 h 54"/>
                <a:gd name="T8" fmla="*/ 14 w 17"/>
                <a:gd name="T9" fmla="*/ 19 h 54"/>
                <a:gd name="T10" fmla="*/ 14 w 17"/>
                <a:gd name="T11" fmla="*/ 25 h 54"/>
                <a:gd name="T12" fmla="*/ 16 w 17"/>
                <a:gd name="T13" fmla="*/ 29 h 54"/>
                <a:gd name="T14" fmla="*/ 14 w 17"/>
                <a:gd name="T15" fmla="*/ 32 h 54"/>
                <a:gd name="T16" fmla="*/ 14 w 17"/>
                <a:gd name="T17" fmla="*/ 35 h 54"/>
                <a:gd name="T18" fmla="*/ 13 w 17"/>
                <a:gd name="T19" fmla="*/ 36 h 54"/>
                <a:gd name="T20" fmla="*/ 12 w 17"/>
                <a:gd name="T21" fmla="*/ 39 h 54"/>
                <a:gd name="T22" fmla="*/ 12 w 17"/>
                <a:gd name="T23" fmla="*/ 41 h 54"/>
                <a:gd name="T24" fmla="*/ 11 w 17"/>
                <a:gd name="T25" fmla="*/ 43 h 54"/>
                <a:gd name="T26" fmla="*/ 10 w 17"/>
                <a:gd name="T27" fmla="*/ 45 h 54"/>
                <a:gd name="T28" fmla="*/ 10 w 17"/>
                <a:gd name="T29" fmla="*/ 46 h 54"/>
                <a:gd name="T30" fmla="*/ 9 w 17"/>
                <a:gd name="T31" fmla="*/ 48 h 54"/>
                <a:gd name="T32" fmla="*/ 9 w 17"/>
                <a:gd name="T33" fmla="*/ 49 h 54"/>
                <a:gd name="T34" fmla="*/ 8 w 17"/>
                <a:gd name="T35" fmla="*/ 51 h 54"/>
                <a:gd name="T36" fmla="*/ 8 w 17"/>
                <a:gd name="T37" fmla="*/ 52 h 54"/>
                <a:gd name="T38" fmla="*/ 7 w 17"/>
                <a:gd name="T39" fmla="*/ 52 h 54"/>
                <a:gd name="T40" fmla="*/ 5 w 17"/>
                <a:gd name="T41" fmla="*/ 53 h 54"/>
                <a:gd name="T42" fmla="*/ 1 w 17"/>
                <a:gd name="T43" fmla="*/ 52 h 54"/>
                <a:gd name="T44" fmla="*/ 0 w 17"/>
                <a:gd name="T45" fmla="*/ 49 h 54"/>
                <a:gd name="T46" fmla="*/ 1 w 17"/>
                <a:gd name="T47" fmla="*/ 43 h 54"/>
                <a:gd name="T48" fmla="*/ 1 w 17"/>
                <a:gd name="T49" fmla="*/ 38 h 54"/>
                <a:gd name="T50" fmla="*/ 2 w 17"/>
                <a:gd name="T51" fmla="*/ 35 h 54"/>
                <a:gd name="T52" fmla="*/ 2 w 17"/>
                <a:gd name="T53" fmla="*/ 30 h 54"/>
                <a:gd name="T54" fmla="*/ 3 w 17"/>
                <a:gd name="T55" fmla="*/ 27 h 54"/>
                <a:gd name="T56" fmla="*/ 2 w 17"/>
                <a:gd name="T57" fmla="*/ 25 h 54"/>
                <a:gd name="T58" fmla="*/ 2 w 17"/>
                <a:gd name="T59" fmla="*/ 24 h 54"/>
                <a:gd name="T60" fmla="*/ 1 w 17"/>
                <a:gd name="T61" fmla="*/ 23 h 54"/>
                <a:gd name="T62" fmla="*/ 1 w 17"/>
                <a:gd name="T63" fmla="*/ 18 h 54"/>
                <a:gd name="T64" fmla="*/ 1 w 17"/>
                <a:gd name="T65" fmla="*/ 15 h 54"/>
                <a:gd name="T66" fmla="*/ 2 w 17"/>
                <a:gd name="T67" fmla="*/ 13 h 54"/>
                <a:gd name="T68" fmla="*/ 3 w 17"/>
                <a:gd name="T69" fmla="*/ 11 h 54"/>
                <a:gd name="T70" fmla="*/ 6 w 17"/>
                <a:gd name="T71" fmla="*/ 7 h 54"/>
                <a:gd name="T72" fmla="*/ 7 w 17"/>
                <a:gd name="T73" fmla="*/ 7 h 54"/>
                <a:gd name="T74" fmla="*/ 9 w 17"/>
                <a:gd name="T75" fmla="*/ 5 h 54"/>
                <a:gd name="T76" fmla="*/ 10 w 17"/>
                <a:gd name="T77" fmla="*/ 4 h 54"/>
                <a:gd name="T78" fmla="*/ 11 w 17"/>
                <a:gd name="T79" fmla="*/ 1 h 5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7"/>
                <a:gd name="T121" fmla="*/ 0 h 54"/>
                <a:gd name="T122" fmla="*/ 17 w 17"/>
                <a:gd name="T123" fmla="*/ 54 h 5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7" h="54">
                  <a:moveTo>
                    <a:pt x="11" y="1"/>
                  </a:moveTo>
                  <a:lnTo>
                    <a:pt x="11" y="4"/>
                  </a:lnTo>
                  <a:lnTo>
                    <a:pt x="12" y="4"/>
                  </a:lnTo>
                  <a:lnTo>
                    <a:pt x="12" y="7"/>
                  </a:lnTo>
                  <a:lnTo>
                    <a:pt x="12" y="8"/>
                  </a:lnTo>
                  <a:lnTo>
                    <a:pt x="12" y="11"/>
                  </a:lnTo>
                  <a:lnTo>
                    <a:pt x="13" y="12"/>
                  </a:lnTo>
                  <a:lnTo>
                    <a:pt x="13" y="14"/>
                  </a:lnTo>
                  <a:lnTo>
                    <a:pt x="14" y="15"/>
                  </a:lnTo>
                  <a:lnTo>
                    <a:pt x="14" y="19"/>
                  </a:lnTo>
                  <a:lnTo>
                    <a:pt x="14" y="20"/>
                  </a:lnTo>
                  <a:lnTo>
                    <a:pt x="14" y="25"/>
                  </a:lnTo>
                  <a:lnTo>
                    <a:pt x="16" y="26"/>
                  </a:lnTo>
                  <a:lnTo>
                    <a:pt x="16" y="29"/>
                  </a:lnTo>
                  <a:lnTo>
                    <a:pt x="14" y="30"/>
                  </a:lnTo>
                  <a:lnTo>
                    <a:pt x="14" y="32"/>
                  </a:lnTo>
                  <a:lnTo>
                    <a:pt x="14" y="33"/>
                  </a:lnTo>
                  <a:lnTo>
                    <a:pt x="14" y="35"/>
                  </a:lnTo>
                  <a:lnTo>
                    <a:pt x="13" y="35"/>
                  </a:lnTo>
                  <a:lnTo>
                    <a:pt x="13" y="36"/>
                  </a:lnTo>
                  <a:lnTo>
                    <a:pt x="12" y="37"/>
                  </a:lnTo>
                  <a:lnTo>
                    <a:pt x="12" y="39"/>
                  </a:lnTo>
                  <a:lnTo>
                    <a:pt x="12" y="40"/>
                  </a:lnTo>
                  <a:lnTo>
                    <a:pt x="12" y="41"/>
                  </a:lnTo>
                  <a:lnTo>
                    <a:pt x="11" y="41"/>
                  </a:lnTo>
                  <a:lnTo>
                    <a:pt x="11" y="43"/>
                  </a:lnTo>
                  <a:lnTo>
                    <a:pt x="10" y="44"/>
                  </a:lnTo>
                  <a:lnTo>
                    <a:pt x="10" y="45"/>
                  </a:lnTo>
                  <a:lnTo>
                    <a:pt x="10" y="46"/>
                  </a:lnTo>
                  <a:lnTo>
                    <a:pt x="9" y="47"/>
                  </a:lnTo>
                  <a:lnTo>
                    <a:pt x="9" y="48"/>
                  </a:lnTo>
                  <a:lnTo>
                    <a:pt x="9" y="49"/>
                  </a:lnTo>
                  <a:lnTo>
                    <a:pt x="8" y="50"/>
                  </a:lnTo>
                  <a:lnTo>
                    <a:pt x="8" y="51"/>
                  </a:lnTo>
                  <a:lnTo>
                    <a:pt x="8" y="52"/>
                  </a:lnTo>
                  <a:lnTo>
                    <a:pt x="7" y="52"/>
                  </a:lnTo>
                  <a:lnTo>
                    <a:pt x="6" y="52"/>
                  </a:lnTo>
                  <a:lnTo>
                    <a:pt x="5" y="53"/>
                  </a:lnTo>
                  <a:lnTo>
                    <a:pt x="2" y="53"/>
                  </a:lnTo>
                  <a:lnTo>
                    <a:pt x="1" y="52"/>
                  </a:lnTo>
                  <a:lnTo>
                    <a:pt x="0" y="52"/>
                  </a:lnTo>
                  <a:lnTo>
                    <a:pt x="0" y="49"/>
                  </a:lnTo>
                  <a:lnTo>
                    <a:pt x="1" y="48"/>
                  </a:lnTo>
                  <a:lnTo>
                    <a:pt x="1" y="43"/>
                  </a:lnTo>
                  <a:lnTo>
                    <a:pt x="1" y="42"/>
                  </a:lnTo>
                  <a:lnTo>
                    <a:pt x="1" y="38"/>
                  </a:lnTo>
                  <a:lnTo>
                    <a:pt x="2" y="38"/>
                  </a:lnTo>
                  <a:lnTo>
                    <a:pt x="2" y="35"/>
                  </a:lnTo>
                  <a:lnTo>
                    <a:pt x="2" y="33"/>
                  </a:lnTo>
                  <a:lnTo>
                    <a:pt x="2" y="30"/>
                  </a:lnTo>
                  <a:lnTo>
                    <a:pt x="3" y="29"/>
                  </a:lnTo>
                  <a:lnTo>
                    <a:pt x="3" y="27"/>
                  </a:lnTo>
                  <a:lnTo>
                    <a:pt x="2" y="26"/>
                  </a:lnTo>
                  <a:lnTo>
                    <a:pt x="2" y="25"/>
                  </a:lnTo>
                  <a:lnTo>
                    <a:pt x="2" y="24"/>
                  </a:lnTo>
                  <a:lnTo>
                    <a:pt x="1" y="24"/>
                  </a:lnTo>
                  <a:lnTo>
                    <a:pt x="1" y="23"/>
                  </a:lnTo>
                  <a:lnTo>
                    <a:pt x="1" y="18"/>
                  </a:lnTo>
                  <a:lnTo>
                    <a:pt x="1" y="15"/>
                  </a:lnTo>
                  <a:lnTo>
                    <a:pt x="2" y="14"/>
                  </a:lnTo>
                  <a:lnTo>
                    <a:pt x="2" y="13"/>
                  </a:lnTo>
                  <a:lnTo>
                    <a:pt x="2" y="12"/>
                  </a:lnTo>
                  <a:lnTo>
                    <a:pt x="3" y="11"/>
                  </a:lnTo>
                  <a:lnTo>
                    <a:pt x="6" y="8"/>
                  </a:lnTo>
                  <a:lnTo>
                    <a:pt x="6" y="7"/>
                  </a:lnTo>
                  <a:lnTo>
                    <a:pt x="7" y="7"/>
                  </a:lnTo>
                  <a:lnTo>
                    <a:pt x="8" y="7"/>
                  </a:lnTo>
                  <a:lnTo>
                    <a:pt x="9" y="5"/>
                  </a:lnTo>
                  <a:lnTo>
                    <a:pt x="9" y="4"/>
                  </a:lnTo>
                  <a:lnTo>
                    <a:pt x="10" y="4"/>
                  </a:lnTo>
                  <a:lnTo>
                    <a:pt x="10" y="0"/>
                  </a:lnTo>
                  <a:lnTo>
                    <a:pt x="11" y="1"/>
                  </a:lnTo>
                </a:path>
              </a:pathLst>
            </a:custGeom>
            <a:solidFill>
              <a:srgbClr val="FFFF66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83" name="Freeform 186"/>
            <p:cNvSpPr>
              <a:spLocks/>
            </p:cNvSpPr>
            <p:nvPr/>
          </p:nvSpPr>
          <p:spPr bwMode="auto">
            <a:xfrm>
              <a:off x="3079" y="2446"/>
              <a:ext cx="17" cy="23"/>
            </a:xfrm>
            <a:custGeom>
              <a:avLst/>
              <a:gdLst>
                <a:gd name="T0" fmla="*/ 13 w 17"/>
                <a:gd name="T1" fmla="*/ 0 h 23"/>
                <a:gd name="T2" fmla="*/ 13 w 17"/>
                <a:gd name="T3" fmla="*/ 1 h 23"/>
                <a:gd name="T4" fmla="*/ 11 w 17"/>
                <a:gd name="T5" fmla="*/ 1 h 23"/>
                <a:gd name="T6" fmla="*/ 11 w 17"/>
                <a:gd name="T7" fmla="*/ 1 h 23"/>
                <a:gd name="T8" fmla="*/ 9 w 17"/>
                <a:gd name="T9" fmla="*/ 2 h 23"/>
                <a:gd name="T10" fmla="*/ 8 w 17"/>
                <a:gd name="T11" fmla="*/ 3 h 23"/>
                <a:gd name="T12" fmla="*/ 8 w 17"/>
                <a:gd name="T13" fmla="*/ 3 h 23"/>
                <a:gd name="T14" fmla="*/ 5 w 17"/>
                <a:gd name="T15" fmla="*/ 4 h 23"/>
                <a:gd name="T16" fmla="*/ 5 w 17"/>
                <a:gd name="T17" fmla="*/ 5 h 23"/>
                <a:gd name="T18" fmla="*/ 4 w 17"/>
                <a:gd name="T19" fmla="*/ 5 h 23"/>
                <a:gd name="T20" fmla="*/ 1 w 17"/>
                <a:gd name="T21" fmla="*/ 7 h 23"/>
                <a:gd name="T22" fmla="*/ 1 w 17"/>
                <a:gd name="T23" fmla="*/ 8 h 23"/>
                <a:gd name="T24" fmla="*/ 0 w 17"/>
                <a:gd name="T25" fmla="*/ 8 h 23"/>
                <a:gd name="T26" fmla="*/ 0 w 17"/>
                <a:gd name="T27" fmla="*/ 10 h 23"/>
                <a:gd name="T28" fmla="*/ 0 w 17"/>
                <a:gd name="T29" fmla="*/ 10 h 23"/>
                <a:gd name="T30" fmla="*/ 0 w 17"/>
                <a:gd name="T31" fmla="*/ 15 h 23"/>
                <a:gd name="T32" fmla="*/ 0 w 17"/>
                <a:gd name="T33" fmla="*/ 15 h 23"/>
                <a:gd name="T34" fmla="*/ 0 w 17"/>
                <a:gd name="T35" fmla="*/ 17 h 23"/>
                <a:gd name="T36" fmla="*/ 1 w 17"/>
                <a:gd name="T37" fmla="*/ 18 h 23"/>
                <a:gd name="T38" fmla="*/ 1 w 17"/>
                <a:gd name="T39" fmla="*/ 19 h 23"/>
                <a:gd name="T40" fmla="*/ 1 w 17"/>
                <a:gd name="T41" fmla="*/ 20 h 23"/>
                <a:gd name="T42" fmla="*/ 2 w 17"/>
                <a:gd name="T43" fmla="*/ 20 h 23"/>
                <a:gd name="T44" fmla="*/ 3 w 17"/>
                <a:gd name="T45" fmla="*/ 21 h 23"/>
                <a:gd name="T46" fmla="*/ 3 w 17"/>
                <a:gd name="T47" fmla="*/ 21 h 23"/>
                <a:gd name="T48" fmla="*/ 4 w 17"/>
                <a:gd name="T49" fmla="*/ 21 h 23"/>
                <a:gd name="T50" fmla="*/ 5 w 17"/>
                <a:gd name="T51" fmla="*/ 21 h 23"/>
                <a:gd name="T52" fmla="*/ 5 w 17"/>
                <a:gd name="T53" fmla="*/ 22 h 23"/>
                <a:gd name="T54" fmla="*/ 9 w 17"/>
                <a:gd name="T55" fmla="*/ 22 h 23"/>
                <a:gd name="T56" fmla="*/ 10 w 17"/>
                <a:gd name="T57" fmla="*/ 21 h 23"/>
                <a:gd name="T58" fmla="*/ 13 w 17"/>
                <a:gd name="T59" fmla="*/ 21 h 23"/>
                <a:gd name="T60" fmla="*/ 13 w 17"/>
                <a:gd name="T61" fmla="*/ 20 h 23"/>
                <a:gd name="T62" fmla="*/ 14 w 17"/>
                <a:gd name="T63" fmla="*/ 20 h 23"/>
                <a:gd name="T64" fmla="*/ 14 w 17"/>
                <a:gd name="T65" fmla="*/ 18 h 23"/>
                <a:gd name="T66" fmla="*/ 14 w 17"/>
                <a:gd name="T67" fmla="*/ 17 h 23"/>
                <a:gd name="T68" fmla="*/ 14 w 17"/>
                <a:gd name="T69" fmla="*/ 15 h 23"/>
                <a:gd name="T70" fmla="*/ 16 w 17"/>
                <a:gd name="T71" fmla="*/ 14 h 23"/>
                <a:gd name="T72" fmla="*/ 16 w 17"/>
                <a:gd name="T73" fmla="*/ 7 h 23"/>
                <a:gd name="T74" fmla="*/ 14 w 17"/>
                <a:gd name="T75" fmla="*/ 7 h 23"/>
                <a:gd name="T76" fmla="*/ 14 w 17"/>
                <a:gd name="T77" fmla="*/ 0 h 23"/>
                <a:gd name="T78" fmla="*/ 14 w 17"/>
                <a:gd name="T79" fmla="*/ 0 h 23"/>
                <a:gd name="T80" fmla="*/ 14 w 17"/>
                <a:gd name="T81" fmla="*/ 0 h 23"/>
                <a:gd name="T82" fmla="*/ 13 w 17"/>
                <a:gd name="T83" fmla="*/ 0 h 23"/>
                <a:gd name="T84" fmla="*/ 13 w 17"/>
                <a:gd name="T85" fmla="*/ 0 h 2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7"/>
                <a:gd name="T130" fmla="*/ 0 h 23"/>
                <a:gd name="T131" fmla="*/ 17 w 17"/>
                <a:gd name="T132" fmla="*/ 23 h 2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7" h="23">
                  <a:moveTo>
                    <a:pt x="13" y="0"/>
                  </a:moveTo>
                  <a:lnTo>
                    <a:pt x="13" y="1"/>
                  </a:lnTo>
                  <a:lnTo>
                    <a:pt x="11" y="1"/>
                  </a:lnTo>
                  <a:lnTo>
                    <a:pt x="9" y="2"/>
                  </a:lnTo>
                  <a:lnTo>
                    <a:pt x="8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4" y="5"/>
                  </a:lnTo>
                  <a:lnTo>
                    <a:pt x="1" y="7"/>
                  </a:lnTo>
                  <a:lnTo>
                    <a:pt x="1" y="8"/>
                  </a:lnTo>
                  <a:lnTo>
                    <a:pt x="0" y="8"/>
                  </a:lnTo>
                  <a:lnTo>
                    <a:pt x="0" y="10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2" y="20"/>
                  </a:lnTo>
                  <a:lnTo>
                    <a:pt x="3" y="21"/>
                  </a:lnTo>
                  <a:lnTo>
                    <a:pt x="4" y="21"/>
                  </a:lnTo>
                  <a:lnTo>
                    <a:pt x="5" y="21"/>
                  </a:lnTo>
                  <a:lnTo>
                    <a:pt x="5" y="22"/>
                  </a:lnTo>
                  <a:lnTo>
                    <a:pt x="9" y="22"/>
                  </a:lnTo>
                  <a:lnTo>
                    <a:pt x="10" y="21"/>
                  </a:lnTo>
                  <a:lnTo>
                    <a:pt x="13" y="21"/>
                  </a:lnTo>
                  <a:lnTo>
                    <a:pt x="13" y="20"/>
                  </a:lnTo>
                  <a:lnTo>
                    <a:pt x="14" y="20"/>
                  </a:lnTo>
                  <a:lnTo>
                    <a:pt x="14" y="18"/>
                  </a:lnTo>
                  <a:lnTo>
                    <a:pt x="14" y="17"/>
                  </a:lnTo>
                  <a:lnTo>
                    <a:pt x="14" y="15"/>
                  </a:lnTo>
                  <a:lnTo>
                    <a:pt x="16" y="14"/>
                  </a:lnTo>
                  <a:lnTo>
                    <a:pt x="16" y="7"/>
                  </a:lnTo>
                  <a:lnTo>
                    <a:pt x="14" y="7"/>
                  </a:lnTo>
                  <a:lnTo>
                    <a:pt x="14" y="0"/>
                  </a:lnTo>
                  <a:lnTo>
                    <a:pt x="13" y="0"/>
                  </a:lnTo>
                </a:path>
              </a:pathLst>
            </a:custGeom>
            <a:solidFill>
              <a:srgbClr val="FFFF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84" name="Freeform 187"/>
            <p:cNvSpPr>
              <a:spLocks/>
            </p:cNvSpPr>
            <p:nvPr/>
          </p:nvSpPr>
          <p:spPr bwMode="auto">
            <a:xfrm>
              <a:off x="3079" y="2434"/>
              <a:ext cx="17" cy="17"/>
            </a:xfrm>
            <a:custGeom>
              <a:avLst/>
              <a:gdLst>
                <a:gd name="T0" fmla="*/ 14 w 17"/>
                <a:gd name="T1" fmla="*/ 16 h 17"/>
                <a:gd name="T2" fmla="*/ 14 w 17"/>
                <a:gd name="T3" fmla="*/ 10 h 17"/>
                <a:gd name="T4" fmla="*/ 16 w 17"/>
                <a:gd name="T5" fmla="*/ 10 h 17"/>
                <a:gd name="T6" fmla="*/ 16 w 17"/>
                <a:gd name="T7" fmla="*/ 5 h 17"/>
                <a:gd name="T8" fmla="*/ 14 w 17"/>
                <a:gd name="T9" fmla="*/ 5 h 17"/>
                <a:gd name="T10" fmla="*/ 12 w 17"/>
                <a:gd name="T11" fmla="*/ 5 h 17"/>
                <a:gd name="T12" fmla="*/ 12 w 17"/>
                <a:gd name="T13" fmla="*/ 0 h 17"/>
                <a:gd name="T14" fmla="*/ 0 w 17"/>
                <a:gd name="T15" fmla="*/ 0 h 1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"/>
                <a:gd name="T25" fmla="*/ 0 h 17"/>
                <a:gd name="T26" fmla="*/ 17 w 17"/>
                <a:gd name="T27" fmla="*/ 17 h 1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" h="17">
                  <a:moveTo>
                    <a:pt x="14" y="16"/>
                  </a:moveTo>
                  <a:lnTo>
                    <a:pt x="14" y="10"/>
                  </a:lnTo>
                  <a:lnTo>
                    <a:pt x="16" y="10"/>
                  </a:lnTo>
                  <a:lnTo>
                    <a:pt x="16" y="5"/>
                  </a:lnTo>
                  <a:lnTo>
                    <a:pt x="14" y="5"/>
                  </a:lnTo>
                  <a:lnTo>
                    <a:pt x="12" y="5"/>
                  </a:lnTo>
                  <a:lnTo>
                    <a:pt x="12" y="0"/>
                  </a:lnTo>
                  <a:lnTo>
                    <a:pt x="0" y="0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85" name="Freeform 188"/>
            <p:cNvSpPr>
              <a:spLocks/>
            </p:cNvSpPr>
            <p:nvPr/>
          </p:nvSpPr>
          <p:spPr bwMode="auto">
            <a:xfrm>
              <a:off x="3118" y="2461"/>
              <a:ext cx="74" cy="17"/>
            </a:xfrm>
            <a:custGeom>
              <a:avLst/>
              <a:gdLst>
                <a:gd name="T0" fmla="*/ 2 w 74"/>
                <a:gd name="T1" fmla="*/ 11 h 17"/>
                <a:gd name="T2" fmla="*/ 3 w 74"/>
                <a:gd name="T3" fmla="*/ 11 h 17"/>
                <a:gd name="T4" fmla="*/ 4 w 74"/>
                <a:gd name="T5" fmla="*/ 13 h 17"/>
                <a:gd name="T6" fmla="*/ 8 w 74"/>
                <a:gd name="T7" fmla="*/ 13 h 17"/>
                <a:gd name="T8" fmla="*/ 16 w 74"/>
                <a:gd name="T9" fmla="*/ 14 h 17"/>
                <a:gd name="T10" fmla="*/ 22 w 74"/>
                <a:gd name="T11" fmla="*/ 14 h 17"/>
                <a:gd name="T12" fmla="*/ 30 w 74"/>
                <a:gd name="T13" fmla="*/ 16 h 17"/>
                <a:gd name="T14" fmla="*/ 34 w 74"/>
                <a:gd name="T15" fmla="*/ 14 h 17"/>
                <a:gd name="T16" fmla="*/ 36 w 74"/>
                <a:gd name="T17" fmla="*/ 13 h 17"/>
                <a:gd name="T18" fmla="*/ 37 w 74"/>
                <a:gd name="T19" fmla="*/ 13 h 17"/>
                <a:gd name="T20" fmla="*/ 40 w 74"/>
                <a:gd name="T21" fmla="*/ 12 h 17"/>
                <a:gd name="T22" fmla="*/ 44 w 74"/>
                <a:gd name="T23" fmla="*/ 11 h 17"/>
                <a:gd name="T24" fmla="*/ 46 w 74"/>
                <a:gd name="T25" fmla="*/ 11 h 17"/>
                <a:gd name="T26" fmla="*/ 50 w 74"/>
                <a:gd name="T27" fmla="*/ 10 h 17"/>
                <a:gd name="T28" fmla="*/ 54 w 74"/>
                <a:gd name="T29" fmla="*/ 10 h 17"/>
                <a:gd name="T30" fmla="*/ 57 w 74"/>
                <a:gd name="T31" fmla="*/ 9 h 17"/>
                <a:gd name="T32" fmla="*/ 61 w 74"/>
                <a:gd name="T33" fmla="*/ 8 h 17"/>
                <a:gd name="T34" fmla="*/ 66 w 74"/>
                <a:gd name="T35" fmla="*/ 8 h 17"/>
                <a:gd name="T36" fmla="*/ 68 w 74"/>
                <a:gd name="T37" fmla="*/ 7 h 17"/>
                <a:gd name="T38" fmla="*/ 69 w 74"/>
                <a:gd name="T39" fmla="*/ 7 h 17"/>
                <a:gd name="T40" fmla="*/ 72 w 74"/>
                <a:gd name="T41" fmla="*/ 6 h 17"/>
                <a:gd name="T42" fmla="*/ 73 w 74"/>
                <a:gd name="T43" fmla="*/ 5 h 17"/>
                <a:gd name="T44" fmla="*/ 72 w 74"/>
                <a:gd name="T45" fmla="*/ 1 h 17"/>
                <a:gd name="T46" fmla="*/ 72 w 74"/>
                <a:gd name="T47" fmla="*/ 0 h 17"/>
                <a:gd name="T48" fmla="*/ 65 w 74"/>
                <a:gd name="T49" fmla="*/ 0 h 17"/>
                <a:gd name="T50" fmla="*/ 58 w 74"/>
                <a:gd name="T51" fmla="*/ 1 h 17"/>
                <a:gd name="T52" fmla="*/ 51 w 74"/>
                <a:gd name="T53" fmla="*/ 1 h 17"/>
                <a:gd name="T54" fmla="*/ 45 w 74"/>
                <a:gd name="T55" fmla="*/ 2 h 17"/>
                <a:gd name="T56" fmla="*/ 41 w 74"/>
                <a:gd name="T57" fmla="*/ 3 h 17"/>
                <a:gd name="T58" fmla="*/ 36 w 74"/>
                <a:gd name="T59" fmla="*/ 3 h 17"/>
                <a:gd name="T60" fmla="*/ 30 w 74"/>
                <a:gd name="T61" fmla="*/ 4 h 17"/>
                <a:gd name="T62" fmla="*/ 26 w 74"/>
                <a:gd name="T63" fmla="*/ 5 h 17"/>
                <a:gd name="T64" fmla="*/ 19 w 74"/>
                <a:gd name="T65" fmla="*/ 5 h 17"/>
                <a:gd name="T66" fmla="*/ 12 w 74"/>
                <a:gd name="T67" fmla="*/ 6 h 17"/>
                <a:gd name="T68" fmla="*/ 6 w 74"/>
                <a:gd name="T69" fmla="*/ 6 h 17"/>
                <a:gd name="T70" fmla="*/ 1 w 74"/>
                <a:gd name="T71" fmla="*/ 7 h 17"/>
                <a:gd name="T72" fmla="*/ 1 w 74"/>
                <a:gd name="T73" fmla="*/ 8 h 1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74"/>
                <a:gd name="T112" fmla="*/ 0 h 17"/>
                <a:gd name="T113" fmla="*/ 74 w 74"/>
                <a:gd name="T114" fmla="*/ 17 h 1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74" h="17">
                  <a:moveTo>
                    <a:pt x="0" y="9"/>
                  </a:moveTo>
                  <a:lnTo>
                    <a:pt x="2" y="11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4" y="13"/>
                  </a:lnTo>
                  <a:lnTo>
                    <a:pt x="8" y="13"/>
                  </a:lnTo>
                  <a:lnTo>
                    <a:pt x="15" y="13"/>
                  </a:lnTo>
                  <a:lnTo>
                    <a:pt x="16" y="14"/>
                  </a:lnTo>
                  <a:lnTo>
                    <a:pt x="22" y="14"/>
                  </a:lnTo>
                  <a:lnTo>
                    <a:pt x="28" y="14"/>
                  </a:lnTo>
                  <a:lnTo>
                    <a:pt x="30" y="16"/>
                  </a:lnTo>
                  <a:lnTo>
                    <a:pt x="34" y="16"/>
                  </a:lnTo>
                  <a:lnTo>
                    <a:pt x="34" y="14"/>
                  </a:lnTo>
                  <a:lnTo>
                    <a:pt x="35" y="14"/>
                  </a:lnTo>
                  <a:lnTo>
                    <a:pt x="36" y="13"/>
                  </a:lnTo>
                  <a:lnTo>
                    <a:pt x="37" y="13"/>
                  </a:lnTo>
                  <a:lnTo>
                    <a:pt x="39" y="13"/>
                  </a:lnTo>
                  <a:lnTo>
                    <a:pt x="40" y="12"/>
                  </a:lnTo>
                  <a:lnTo>
                    <a:pt x="43" y="12"/>
                  </a:lnTo>
                  <a:lnTo>
                    <a:pt x="44" y="11"/>
                  </a:lnTo>
                  <a:lnTo>
                    <a:pt x="45" y="11"/>
                  </a:lnTo>
                  <a:lnTo>
                    <a:pt x="46" y="11"/>
                  </a:lnTo>
                  <a:lnTo>
                    <a:pt x="49" y="11"/>
                  </a:lnTo>
                  <a:lnTo>
                    <a:pt x="50" y="10"/>
                  </a:lnTo>
                  <a:lnTo>
                    <a:pt x="52" y="10"/>
                  </a:lnTo>
                  <a:lnTo>
                    <a:pt x="54" y="10"/>
                  </a:lnTo>
                  <a:lnTo>
                    <a:pt x="57" y="10"/>
                  </a:lnTo>
                  <a:lnTo>
                    <a:pt x="57" y="9"/>
                  </a:lnTo>
                  <a:lnTo>
                    <a:pt x="60" y="9"/>
                  </a:lnTo>
                  <a:lnTo>
                    <a:pt x="61" y="8"/>
                  </a:lnTo>
                  <a:lnTo>
                    <a:pt x="65" y="8"/>
                  </a:lnTo>
                  <a:lnTo>
                    <a:pt x="66" y="8"/>
                  </a:lnTo>
                  <a:lnTo>
                    <a:pt x="68" y="8"/>
                  </a:lnTo>
                  <a:lnTo>
                    <a:pt x="68" y="7"/>
                  </a:lnTo>
                  <a:lnTo>
                    <a:pt x="69" y="7"/>
                  </a:lnTo>
                  <a:lnTo>
                    <a:pt x="72" y="7"/>
                  </a:lnTo>
                  <a:lnTo>
                    <a:pt x="72" y="6"/>
                  </a:lnTo>
                  <a:lnTo>
                    <a:pt x="73" y="6"/>
                  </a:lnTo>
                  <a:lnTo>
                    <a:pt x="73" y="5"/>
                  </a:lnTo>
                  <a:lnTo>
                    <a:pt x="72" y="5"/>
                  </a:lnTo>
                  <a:lnTo>
                    <a:pt x="72" y="1"/>
                  </a:lnTo>
                  <a:lnTo>
                    <a:pt x="72" y="0"/>
                  </a:lnTo>
                  <a:lnTo>
                    <a:pt x="67" y="0"/>
                  </a:lnTo>
                  <a:lnTo>
                    <a:pt x="65" y="0"/>
                  </a:lnTo>
                  <a:lnTo>
                    <a:pt x="60" y="0"/>
                  </a:lnTo>
                  <a:lnTo>
                    <a:pt x="58" y="1"/>
                  </a:lnTo>
                  <a:lnTo>
                    <a:pt x="53" y="1"/>
                  </a:lnTo>
                  <a:lnTo>
                    <a:pt x="51" y="1"/>
                  </a:lnTo>
                  <a:lnTo>
                    <a:pt x="47" y="1"/>
                  </a:lnTo>
                  <a:lnTo>
                    <a:pt x="45" y="2"/>
                  </a:lnTo>
                  <a:lnTo>
                    <a:pt x="43" y="2"/>
                  </a:lnTo>
                  <a:lnTo>
                    <a:pt x="41" y="3"/>
                  </a:lnTo>
                  <a:lnTo>
                    <a:pt x="38" y="3"/>
                  </a:lnTo>
                  <a:lnTo>
                    <a:pt x="36" y="3"/>
                  </a:lnTo>
                  <a:lnTo>
                    <a:pt x="32" y="3"/>
                  </a:lnTo>
                  <a:lnTo>
                    <a:pt x="30" y="4"/>
                  </a:lnTo>
                  <a:lnTo>
                    <a:pt x="28" y="4"/>
                  </a:lnTo>
                  <a:lnTo>
                    <a:pt x="26" y="5"/>
                  </a:lnTo>
                  <a:lnTo>
                    <a:pt x="21" y="5"/>
                  </a:lnTo>
                  <a:lnTo>
                    <a:pt x="19" y="5"/>
                  </a:lnTo>
                  <a:lnTo>
                    <a:pt x="15" y="5"/>
                  </a:lnTo>
                  <a:lnTo>
                    <a:pt x="12" y="6"/>
                  </a:lnTo>
                  <a:lnTo>
                    <a:pt x="8" y="6"/>
                  </a:lnTo>
                  <a:lnTo>
                    <a:pt x="6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0" y="9"/>
                  </a:lnTo>
                </a:path>
              </a:pathLst>
            </a:custGeom>
            <a:solidFill>
              <a:srgbClr val="FFFF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86" name="Freeform 189"/>
            <p:cNvSpPr>
              <a:spLocks/>
            </p:cNvSpPr>
            <p:nvPr/>
          </p:nvSpPr>
          <p:spPr bwMode="auto">
            <a:xfrm>
              <a:off x="3106" y="2352"/>
              <a:ext cx="106" cy="20"/>
            </a:xfrm>
            <a:custGeom>
              <a:avLst/>
              <a:gdLst>
                <a:gd name="T0" fmla="*/ 11 w 106"/>
                <a:gd name="T1" fmla="*/ 6 h 20"/>
                <a:gd name="T2" fmla="*/ 24 w 106"/>
                <a:gd name="T3" fmla="*/ 5 h 20"/>
                <a:gd name="T4" fmla="*/ 38 w 106"/>
                <a:gd name="T5" fmla="*/ 5 h 20"/>
                <a:gd name="T6" fmla="*/ 49 w 106"/>
                <a:gd name="T7" fmla="*/ 4 h 20"/>
                <a:gd name="T8" fmla="*/ 63 w 106"/>
                <a:gd name="T9" fmla="*/ 3 h 20"/>
                <a:gd name="T10" fmla="*/ 74 w 106"/>
                <a:gd name="T11" fmla="*/ 3 h 20"/>
                <a:gd name="T12" fmla="*/ 76 w 106"/>
                <a:gd name="T13" fmla="*/ 2 h 20"/>
                <a:gd name="T14" fmla="*/ 78 w 106"/>
                <a:gd name="T15" fmla="*/ 1 h 20"/>
                <a:gd name="T16" fmla="*/ 80 w 106"/>
                <a:gd name="T17" fmla="*/ 1 h 20"/>
                <a:gd name="T18" fmla="*/ 82 w 106"/>
                <a:gd name="T19" fmla="*/ 0 h 20"/>
                <a:gd name="T20" fmla="*/ 87 w 106"/>
                <a:gd name="T21" fmla="*/ 1 h 20"/>
                <a:gd name="T22" fmla="*/ 90 w 106"/>
                <a:gd name="T23" fmla="*/ 1 h 20"/>
                <a:gd name="T24" fmla="*/ 91 w 106"/>
                <a:gd name="T25" fmla="*/ 2 h 20"/>
                <a:gd name="T26" fmla="*/ 92 w 106"/>
                <a:gd name="T27" fmla="*/ 2 h 20"/>
                <a:gd name="T28" fmla="*/ 94 w 106"/>
                <a:gd name="T29" fmla="*/ 3 h 20"/>
                <a:gd name="T30" fmla="*/ 97 w 106"/>
                <a:gd name="T31" fmla="*/ 5 h 20"/>
                <a:gd name="T32" fmla="*/ 101 w 106"/>
                <a:gd name="T33" fmla="*/ 7 h 20"/>
                <a:gd name="T34" fmla="*/ 101 w 106"/>
                <a:gd name="T35" fmla="*/ 9 h 20"/>
                <a:gd name="T36" fmla="*/ 102 w 106"/>
                <a:gd name="T37" fmla="*/ 10 h 20"/>
                <a:gd name="T38" fmla="*/ 104 w 106"/>
                <a:gd name="T39" fmla="*/ 11 h 20"/>
                <a:gd name="T40" fmla="*/ 105 w 106"/>
                <a:gd name="T41" fmla="*/ 11 h 20"/>
                <a:gd name="T42" fmla="*/ 104 w 106"/>
                <a:gd name="T43" fmla="*/ 12 h 20"/>
                <a:gd name="T44" fmla="*/ 99 w 106"/>
                <a:gd name="T45" fmla="*/ 13 h 20"/>
                <a:gd name="T46" fmla="*/ 93 w 106"/>
                <a:gd name="T47" fmla="*/ 15 h 20"/>
                <a:gd name="T48" fmla="*/ 90 w 106"/>
                <a:gd name="T49" fmla="*/ 16 h 20"/>
                <a:gd name="T50" fmla="*/ 86 w 106"/>
                <a:gd name="T51" fmla="*/ 16 h 20"/>
                <a:gd name="T52" fmla="*/ 84 w 106"/>
                <a:gd name="T53" fmla="*/ 17 h 20"/>
                <a:gd name="T54" fmla="*/ 80 w 106"/>
                <a:gd name="T55" fmla="*/ 18 h 20"/>
                <a:gd name="T56" fmla="*/ 34 w 106"/>
                <a:gd name="T57" fmla="*/ 18 h 20"/>
                <a:gd name="T58" fmla="*/ 28 w 106"/>
                <a:gd name="T59" fmla="*/ 19 h 20"/>
                <a:gd name="T60" fmla="*/ 18 w 106"/>
                <a:gd name="T61" fmla="*/ 19 h 20"/>
                <a:gd name="T62" fmla="*/ 17 w 106"/>
                <a:gd name="T63" fmla="*/ 19 h 20"/>
                <a:gd name="T64" fmla="*/ 16 w 106"/>
                <a:gd name="T65" fmla="*/ 18 h 20"/>
                <a:gd name="T66" fmla="*/ 14 w 106"/>
                <a:gd name="T67" fmla="*/ 17 h 20"/>
                <a:gd name="T68" fmla="*/ 11 w 106"/>
                <a:gd name="T69" fmla="*/ 15 h 20"/>
                <a:gd name="T70" fmla="*/ 9 w 106"/>
                <a:gd name="T71" fmla="*/ 13 h 20"/>
                <a:gd name="T72" fmla="*/ 6 w 106"/>
                <a:gd name="T73" fmla="*/ 12 h 20"/>
                <a:gd name="T74" fmla="*/ 3 w 106"/>
                <a:gd name="T75" fmla="*/ 10 h 20"/>
                <a:gd name="T76" fmla="*/ 0 w 106"/>
                <a:gd name="T77" fmla="*/ 9 h 20"/>
                <a:gd name="T78" fmla="*/ 1 w 106"/>
                <a:gd name="T79" fmla="*/ 6 h 20"/>
                <a:gd name="T80" fmla="*/ 1 w 106"/>
                <a:gd name="T81" fmla="*/ 6 h 2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06"/>
                <a:gd name="T124" fmla="*/ 0 h 20"/>
                <a:gd name="T125" fmla="*/ 106 w 106"/>
                <a:gd name="T126" fmla="*/ 20 h 2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06" h="20">
                  <a:moveTo>
                    <a:pt x="1" y="6"/>
                  </a:moveTo>
                  <a:lnTo>
                    <a:pt x="11" y="6"/>
                  </a:lnTo>
                  <a:lnTo>
                    <a:pt x="13" y="5"/>
                  </a:lnTo>
                  <a:lnTo>
                    <a:pt x="24" y="5"/>
                  </a:lnTo>
                  <a:lnTo>
                    <a:pt x="26" y="5"/>
                  </a:lnTo>
                  <a:lnTo>
                    <a:pt x="38" y="5"/>
                  </a:lnTo>
                  <a:lnTo>
                    <a:pt x="40" y="4"/>
                  </a:lnTo>
                  <a:lnTo>
                    <a:pt x="49" y="4"/>
                  </a:lnTo>
                  <a:lnTo>
                    <a:pt x="51" y="3"/>
                  </a:lnTo>
                  <a:lnTo>
                    <a:pt x="63" y="3"/>
                  </a:lnTo>
                  <a:lnTo>
                    <a:pt x="65" y="3"/>
                  </a:lnTo>
                  <a:lnTo>
                    <a:pt x="74" y="3"/>
                  </a:lnTo>
                  <a:lnTo>
                    <a:pt x="75" y="2"/>
                  </a:lnTo>
                  <a:lnTo>
                    <a:pt x="76" y="2"/>
                  </a:lnTo>
                  <a:lnTo>
                    <a:pt x="77" y="2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80" y="1"/>
                  </a:lnTo>
                  <a:lnTo>
                    <a:pt x="81" y="1"/>
                  </a:lnTo>
                  <a:lnTo>
                    <a:pt x="82" y="0"/>
                  </a:lnTo>
                  <a:lnTo>
                    <a:pt x="86" y="0"/>
                  </a:lnTo>
                  <a:lnTo>
                    <a:pt x="87" y="1"/>
                  </a:lnTo>
                  <a:lnTo>
                    <a:pt x="89" y="1"/>
                  </a:lnTo>
                  <a:lnTo>
                    <a:pt x="90" y="1"/>
                  </a:lnTo>
                  <a:lnTo>
                    <a:pt x="91" y="2"/>
                  </a:lnTo>
                  <a:lnTo>
                    <a:pt x="92" y="2"/>
                  </a:lnTo>
                  <a:lnTo>
                    <a:pt x="93" y="3"/>
                  </a:lnTo>
                  <a:lnTo>
                    <a:pt x="94" y="3"/>
                  </a:lnTo>
                  <a:lnTo>
                    <a:pt x="96" y="5"/>
                  </a:lnTo>
                  <a:lnTo>
                    <a:pt x="97" y="5"/>
                  </a:lnTo>
                  <a:lnTo>
                    <a:pt x="99" y="7"/>
                  </a:lnTo>
                  <a:lnTo>
                    <a:pt x="101" y="7"/>
                  </a:lnTo>
                  <a:lnTo>
                    <a:pt x="101" y="8"/>
                  </a:lnTo>
                  <a:lnTo>
                    <a:pt x="101" y="9"/>
                  </a:lnTo>
                  <a:lnTo>
                    <a:pt x="102" y="9"/>
                  </a:lnTo>
                  <a:lnTo>
                    <a:pt x="102" y="10"/>
                  </a:lnTo>
                  <a:lnTo>
                    <a:pt x="103" y="10"/>
                  </a:lnTo>
                  <a:lnTo>
                    <a:pt x="104" y="11"/>
                  </a:lnTo>
                  <a:lnTo>
                    <a:pt x="105" y="11"/>
                  </a:lnTo>
                  <a:lnTo>
                    <a:pt x="104" y="11"/>
                  </a:lnTo>
                  <a:lnTo>
                    <a:pt x="104" y="12"/>
                  </a:lnTo>
                  <a:lnTo>
                    <a:pt x="101" y="12"/>
                  </a:lnTo>
                  <a:lnTo>
                    <a:pt x="99" y="13"/>
                  </a:lnTo>
                  <a:lnTo>
                    <a:pt x="96" y="14"/>
                  </a:lnTo>
                  <a:lnTo>
                    <a:pt x="93" y="15"/>
                  </a:lnTo>
                  <a:lnTo>
                    <a:pt x="92" y="15"/>
                  </a:lnTo>
                  <a:lnTo>
                    <a:pt x="90" y="16"/>
                  </a:lnTo>
                  <a:lnTo>
                    <a:pt x="88" y="16"/>
                  </a:lnTo>
                  <a:lnTo>
                    <a:pt x="86" y="16"/>
                  </a:lnTo>
                  <a:lnTo>
                    <a:pt x="85" y="16"/>
                  </a:lnTo>
                  <a:lnTo>
                    <a:pt x="84" y="17"/>
                  </a:lnTo>
                  <a:lnTo>
                    <a:pt x="82" y="17"/>
                  </a:lnTo>
                  <a:lnTo>
                    <a:pt x="80" y="18"/>
                  </a:lnTo>
                  <a:lnTo>
                    <a:pt x="39" y="18"/>
                  </a:lnTo>
                  <a:lnTo>
                    <a:pt x="34" y="18"/>
                  </a:lnTo>
                  <a:lnTo>
                    <a:pt x="28" y="18"/>
                  </a:lnTo>
                  <a:lnTo>
                    <a:pt x="28" y="19"/>
                  </a:lnTo>
                  <a:lnTo>
                    <a:pt x="18" y="19"/>
                  </a:lnTo>
                  <a:lnTo>
                    <a:pt x="17" y="19"/>
                  </a:lnTo>
                  <a:lnTo>
                    <a:pt x="16" y="18"/>
                  </a:lnTo>
                  <a:lnTo>
                    <a:pt x="15" y="17"/>
                  </a:lnTo>
                  <a:lnTo>
                    <a:pt x="14" y="17"/>
                  </a:lnTo>
                  <a:lnTo>
                    <a:pt x="12" y="15"/>
                  </a:lnTo>
                  <a:lnTo>
                    <a:pt x="11" y="15"/>
                  </a:lnTo>
                  <a:lnTo>
                    <a:pt x="10" y="14"/>
                  </a:lnTo>
                  <a:lnTo>
                    <a:pt x="9" y="13"/>
                  </a:lnTo>
                  <a:lnTo>
                    <a:pt x="8" y="13"/>
                  </a:lnTo>
                  <a:lnTo>
                    <a:pt x="6" y="12"/>
                  </a:lnTo>
                  <a:lnTo>
                    <a:pt x="5" y="11"/>
                  </a:lnTo>
                  <a:lnTo>
                    <a:pt x="3" y="10"/>
                  </a:lnTo>
                  <a:lnTo>
                    <a:pt x="1" y="9"/>
                  </a:lnTo>
                  <a:lnTo>
                    <a:pt x="0" y="9"/>
                  </a:lnTo>
                  <a:lnTo>
                    <a:pt x="0" y="6"/>
                  </a:lnTo>
                  <a:lnTo>
                    <a:pt x="1" y="6"/>
                  </a:lnTo>
                  <a:lnTo>
                    <a:pt x="1" y="5"/>
                  </a:lnTo>
                  <a:lnTo>
                    <a:pt x="1" y="6"/>
                  </a:lnTo>
                </a:path>
              </a:pathLst>
            </a:custGeom>
            <a:solidFill>
              <a:srgbClr val="FFFF99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87" name="Freeform 190"/>
            <p:cNvSpPr>
              <a:spLocks/>
            </p:cNvSpPr>
            <p:nvPr/>
          </p:nvSpPr>
          <p:spPr bwMode="auto">
            <a:xfrm>
              <a:off x="3093" y="2357"/>
              <a:ext cx="17" cy="111"/>
            </a:xfrm>
            <a:custGeom>
              <a:avLst/>
              <a:gdLst>
                <a:gd name="T0" fmla="*/ 13 w 17"/>
                <a:gd name="T1" fmla="*/ 107 h 111"/>
                <a:gd name="T2" fmla="*/ 16 w 17"/>
                <a:gd name="T3" fmla="*/ 1 h 111"/>
                <a:gd name="T4" fmla="*/ 16 w 17"/>
                <a:gd name="T5" fmla="*/ 1 h 111"/>
                <a:gd name="T6" fmla="*/ 13 w 17"/>
                <a:gd name="T7" fmla="*/ 1 h 111"/>
                <a:gd name="T8" fmla="*/ 13 w 17"/>
                <a:gd name="T9" fmla="*/ 0 h 111"/>
                <a:gd name="T10" fmla="*/ 5 w 17"/>
                <a:gd name="T11" fmla="*/ 0 h 111"/>
                <a:gd name="T12" fmla="*/ 5 w 17"/>
                <a:gd name="T13" fmla="*/ 1 h 111"/>
                <a:gd name="T14" fmla="*/ 4 w 17"/>
                <a:gd name="T15" fmla="*/ 1 h 111"/>
                <a:gd name="T16" fmla="*/ 4 w 17"/>
                <a:gd name="T17" fmla="*/ 1 h 111"/>
                <a:gd name="T18" fmla="*/ 3 w 17"/>
                <a:gd name="T19" fmla="*/ 2 h 111"/>
                <a:gd name="T20" fmla="*/ 3 w 17"/>
                <a:gd name="T21" fmla="*/ 3 h 111"/>
                <a:gd name="T22" fmla="*/ 3 w 17"/>
                <a:gd name="T23" fmla="*/ 5 h 111"/>
                <a:gd name="T24" fmla="*/ 2 w 17"/>
                <a:gd name="T25" fmla="*/ 7 h 111"/>
                <a:gd name="T26" fmla="*/ 2 w 17"/>
                <a:gd name="T27" fmla="*/ 10 h 111"/>
                <a:gd name="T28" fmla="*/ 2 w 17"/>
                <a:gd name="T29" fmla="*/ 13 h 111"/>
                <a:gd name="T30" fmla="*/ 1 w 17"/>
                <a:gd name="T31" fmla="*/ 16 h 111"/>
                <a:gd name="T32" fmla="*/ 1 w 17"/>
                <a:gd name="T33" fmla="*/ 20 h 111"/>
                <a:gd name="T34" fmla="*/ 0 w 17"/>
                <a:gd name="T35" fmla="*/ 24 h 111"/>
                <a:gd name="T36" fmla="*/ 0 w 17"/>
                <a:gd name="T37" fmla="*/ 43 h 111"/>
                <a:gd name="T38" fmla="*/ 0 w 17"/>
                <a:gd name="T39" fmla="*/ 47 h 111"/>
                <a:gd name="T40" fmla="*/ 0 w 17"/>
                <a:gd name="T41" fmla="*/ 90 h 111"/>
                <a:gd name="T42" fmla="*/ 0 w 17"/>
                <a:gd name="T43" fmla="*/ 94 h 111"/>
                <a:gd name="T44" fmla="*/ 0 w 17"/>
                <a:gd name="T45" fmla="*/ 110 h 111"/>
                <a:gd name="T46" fmla="*/ 13 w 17"/>
                <a:gd name="T47" fmla="*/ 107 h 11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7"/>
                <a:gd name="T73" fmla="*/ 0 h 111"/>
                <a:gd name="T74" fmla="*/ 17 w 17"/>
                <a:gd name="T75" fmla="*/ 111 h 11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7" h="111">
                  <a:moveTo>
                    <a:pt x="13" y="107"/>
                  </a:moveTo>
                  <a:lnTo>
                    <a:pt x="16" y="1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5" y="0"/>
                  </a:lnTo>
                  <a:lnTo>
                    <a:pt x="5" y="1"/>
                  </a:lnTo>
                  <a:lnTo>
                    <a:pt x="4" y="1"/>
                  </a:lnTo>
                  <a:lnTo>
                    <a:pt x="3" y="2"/>
                  </a:lnTo>
                  <a:lnTo>
                    <a:pt x="3" y="3"/>
                  </a:lnTo>
                  <a:lnTo>
                    <a:pt x="3" y="5"/>
                  </a:lnTo>
                  <a:lnTo>
                    <a:pt x="2" y="7"/>
                  </a:lnTo>
                  <a:lnTo>
                    <a:pt x="2" y="10"/>
                  </a:lnTo>
                  <a:lnTo>
                    <a:pt x="2" y="13"/>
                  </a:lnTo>
                  <a:lnTo>
                    <a:pt x="1" y="16"/>
                  </a:lnTo>
                  <a:lnTo>
                    <a:pt x="1" y="20"/>
                  </a:lnTo>
                  <a:lnTo>
                    <a:pt x="0" y="24"/>
                  </a:lnTo>
                  <a:lnTo>
                    <a:pt x="0" y="43"/>
                  </a:lnTo>
                  <a:lnTo>
                    <a:pt x="0" y="47"/>
                  </a:lnTo>
                  <a:lnTo>
                    <a:pt x="0" y="90"/>
                  </a:lnTo>
                  <a:lnTo>
                    <a:pt x="0" y="94"/>
                  </a:lnTo>
                  <a:lnTo>
                    <a:pt x="0" y="110"/>
                  </a:lnTo>
                  <a:lnTo>
                    <a:pt x="13" y="107"/>
                  </a:lnTo>
                </a:path>
              </a:pathLst>
            </a:custGeom>
            <a:solidFill>
              <a:srgbClr val="FFFF66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88" name="Freeform 191"/>
            <p:cNvSpPr>
              <a:spLocks/>
            </p:cNvSpPr>
            <p:nvPr/>
          </p:nvSpPr>
          <p:spPr bwMode="auto">
            <a:xfrm>
              <a:off x="3106" y="2358"/>
              <a:ext cx="26" cy="27"/>
            </a:xfrm>
            <a:custGeom>
              <a:avLst/>
              <a:gdLst>
                <a:gd name="T0" fmla="*/ 1 w 26"/>
                <a:gd name="T1" fmla="*/ 1 h 27"/>
                <a:gd name="T2" fmla="*/ 3 w 26"/>
                <a:gd name="T3" fmla="*/ 2 h 27"/>
                <a:gd name="T4" fmla="*/ 6 w 26"/>
                <a:gd name="T5" fmla="*/ 4 h 27"/>
                <a:gd name="T6" fmla="*/ 8 w 26"/>
                <a:gd name="T7" fmla="*/ 6 h 27"/>
                <a:gd name="T8" fmla="*/ 9 w 26"/>
                <a:gd name="T9" fmla="*/ 7 h 27"/>
                <a:gd name="T10" fmla="*/ 11 w 26"/>
                <a:gd name="T11" fmla="*/ 8 h 27"/>
                <a:gd name="T12" fmla="*/ 12 w 26"/>
                <a:gd name="T13" fmla="*/ 9 h 27"/>
                <a:gd name="T14" fmla="*/ 13 w 26"/>
                <a:gd name="T15" fmla="*/ 9 h 27"/>
                <a:gd name="T16" fmla="*/ 15 w 26"/>
                <a:gd name="T17" fmla="*/ 10 h 27"/>
                <a:gd name="T18" fmla="*/ 16 w 26"/>
                <a:gd name="T19" fmla="*/ 11 h 27"/>
                <a:gd name="T20" fmla="*/ 18 w 26"/>
                <a:gd name="T21" fmla="*/ 12 h 27"/>
                <a:gd name="T22" fmla="*/ 20 w 26"/>
                <a:gd name="T23" fmla="*/ 13 h 27"/>
                <a:gd name="T24" fmla="*/ 23 w 26"/>
                <a:gd name="T25" fmla="*/ 13 h 27"/>
                <a:gd name="T26" fmla="*/ 25 w 26"/>
                <a:gd name="T27" fmla="*/ 14 h 27"/>
                <a:gd name="T28" fmla="*/ 24 w 26"/>
                <a:gd name="T29" fmla="*/ 15 h 27"/>
                <a:gd name="T30" fmla="*/ 24 w 26"/>
                <a:gd name="T31" fmla="*/ 18 h 27"/>
                <a:gd name="T32" fmla="*/ 23 w 26"/>
                <a:gd name="T33" fmla="*/ 22 h 27"/>
                <a:gd name="T34" fmla="*/ 23 w 26"/>
                <a:gd name="T35" fmla="*/ 26 h 27"/>
                <a:gd name="T36" fmla="*/ 22 w 26"/>
                <a:gd name="T37" fmla="*/ 26 h 27"/>
                <a:gd name="T38" fmla="*/ 20 w 26"/>
                <a:gd name="T39" fmla="*/ 24 h 27"/>
                <a:gd name="T40" fmla="*/ 18 w 26"/>
                <a:gd name="T41" fmla="*/ 24 h 27"/>
                <a:gd name="T42" fmla="*/ 16 w 26"/>
                <a:gd name="T43" fmla="*/ 23 h 27"/>
                <a:gd name="T44" fmla="*/ 14 w 26"/>
                <a:gd name="T45" fmla="*/ 21 h 27"/>
                <a:gd name="T46" fmla="*/ 12 w 26"/>
                <a:gd name="T47" fmla="*/ 20 h 27"/>
                <a:gd name="T48" fmla="*/ 10 w 26"/>
                <a:gd name="T49" fmla="*/ 19 h 27"/>
                <a:gd name="T50" fmla="*/ 8 w 26"/>
                <a:gd name="T51" fmla="*/ 18 h 27"/>
                <a:gd name="T52" fmla="*/ 7 w 26"/>
                <a:gd name="T53" fmla="*/ 17 h 27"/>
                <a:gd name="T54" fmla="*/ 6 w 26"/>
                <a:gd name="T55" fmla="*/ 17 h 27"/>
                <a:gd name="T56" fmla="*/ 5 w 26"/>
                <a:gd name="T57" fmla="*/ 16 h 27"/>
                <a:gd name="T58" fmla="*/ 2 w 26"/>
                <a:gd name="T59" fmla="*/ 15 h 27"/>
                <a:gd name="T60" fmla="*/ 0 w 26"/>
                <a:gd name="T61" fmla="*/ 15 h 27"/>
                <a:gd name="T62" fmla="*/ 0 w 26"/>
                <a:gd name="T63" fmla="*/ 12 h 27"/>
                <a:gd name="T64" fmla="*/ 1 w 26"/>
                <a:gd name="T65" fmla="*/ 6 h 27"/>
                <a:gd name="T66" fmla="*/ 1 w 26"/>
                <a:gd name="T67" fmla="*/ 2 h 27"/>
                <a:gd name="T68" fmla="*/ 0 w 26"/>
                <a:gd name="T69" fmla="*/ 1 h 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6"/>
                <a:gd name="T106" fmla="*/ 0 h 27"/>
                <a:gd name="T107" fmla="*/ 26 w 26"/>
                <a:gd name="T108" fmla="*/ 27 h 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6" h="27">
                  <a:moveTo>
                    <a:pt x="0" y="0"/>
                  </a:moveTo>
                  <a:lnTo>
                    <a:pt x="1" y="1"/>
                  </a:lnTo>
                  <a:lnTo>
                    <a:pt x="3" y="2"/>
                  </a:lnTo>
                  <a:lnTo>
                    <a:pt x="5" y="4"/>
                  </a:lnTo>
                  <a:lnTo>
                    <a:pt x="6" y="4"/>
                  </a:lnTo>
                  <a:lnTo>
                    <a:pt x="8" y="6"/>
                  </a:lnTo>
                  <a:lnTo>
                    <a:pt x="9" y="7"/>
                  </a:lnTo>
                  <a:lnTo>
                    <a:pt x="10" y="7"/>
                  </a:lnTo>
                  <a:lnTo>
                    <a:pt x="11" y="8"/>
                  </a:lnTo>
                  <a:lnTo>
                    <a:pt x="12" y="8"/>
                  </a:lnTo>
                  <a:lnTo>
                    <a:pt x="12" y="9"/>
                  </a:lnTo>
                  <a:lnTo>
                    <a:pt x="13" y="9"/>
                  </a:lnTo>
                  <a:lnTo>
                    <a:pt x="14" y="9"/>
                  </a:lnTo>
                  <a:lnTo>
                    <a:pt x="15" y="10"/>
                  </a:lnTo>
                  <a:lnTo>
                    <a:pt x="16" y="11"/>
                  </a:lnTo>
                  <a:lnTo>
                    <a:pt x="17" y="11"/>
                  </a:lnTo>
                  <a:lnTo>
                    <a:pt x="18" y="12"/>
                  </a:lnTo>
                  <a:lnTo>
                    <a:pt x="19" y="12"/>
                  </a:lnTo>
                  <a:lnTo>
                    <a:pt x="20" y="13"/>
                  </a:lnTo>
                  <a:lnTo>
                    <a:pt x="22" y="13"/>
                  </a:lnTo>
                  <a:lnTo>
                    <a:pt x="23" y="13"/>
                  </a:lnTo>
                  <a:lnTo>
                    <a:pt x="24" y="14"/>
                  </a:lnTo>
                  <a:lnTo>
                    <a:pt x="25" y="14"/>
                  </a:lnTo>
                  <a:lnTo>
                    <a:pt x="25" y="15"/>
                  </a:lnTo>
                  <a:lnTo>
                    <a:pt x="24" y="15"/>
                  </a:lnTo>
                  <a:lnTo>
                    <a:pt x="24" y="18"/>
                  </a:lnTo>
                  <a:lnTo>
                    <a:pt x="24" y="22"/>
                  </a:lnTo>
                  <a:lnTo>
                    <a:pt x="23" y="22"/>
                  </a:lnTo>
                  <a:lnTo>
                    <a:pt x="23" y="25"/>
                  </a:lnTo>
                  <a:lnTo>
                    <a:pt x="23" y="26"/>
                  </a:lnTo>
                  <a:lnTo>
                    <a:pt x="22" y="26"/>
                  </a:lnTo>
                  <a:lnTo>
                    <a:pt x="21" y="26"/>
                  </a:lnTo>
                  <a:lnTo>
                    <a:pt x="20" y="24"/>
                  </a:lnTo>
                  <a:lnTo>
                    <a:pt x="19" y="24"/>
                  </a:lnTo>
                  <a:lnTo>
                    <a:pt x="18" y="24"/>
                  </a:lnTo>
                  <a:lnTo>
                    <a:pt x="17" y="23"/>
                  </a:lnTo>
                  <a:lnTo>
                    <a:pt x="16" y="23"/>
                  </a:lnTo>
                  <a:lnTo>
                    <a:pt x="15" y="21"/>
                  </a:lnTo>
                  <a:lnTo>
                    <a:pt x="14" y="21"/>
                  </a:lnTo>
                  <a:lnTo>
                    <a:pt x="13" y="20"/>
                  </a:lnTo>
                  <a:lnTo>
                    <a:pt x="12" y="20"/>
                  </a:lnTo>
                  <a:lnTo>
                    <a:pt x="11" y="19"/>
                  </a:lnTo>
                  <a:lnTo>
                    <a:pt x="10" y="19"/>
                  </a:lnTo>
                  <a:lnTo>
                    <a:pt x="9" y="18"/>
                  </a:lnTo>
                  <a:lnTo>
                    <a:pt x="8" y="18"/>
                  </a:lnTo>
                  <a:lnTo>
                    <a:pt x="8" y="17"/>
                  </a:lnTo>
                  <a:lnTo>
                    <a:pt x="7" y="17"/>
                  </a:lnTo>
                  <a:lnTo>
                    <a:pt x="6" y="17"/>
                  </a:lnTo>
                  <a:lnTo>
                    <a:pt x="5" y="16"/>
                  </a:lnTo>
                  <a:lnTo>
                    <a:pt x="4" y="15"/>
                  </a:lnTo>
                  <a:lnTo>
                    <a:pt x="2" y="15"/>
                  </a:lnTo>
                  <a:lnTo>
                    <a:pt x="1" y="15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0" y="12"/>
                  </a:lnTo>
                  <a:lnTo>
                    <a:pt x="0" y="7"/>
                  </a:lnTo>
                  <a:lnTo>
                    <a:pt x="1" y="6"/>
                  </a:lnTo>
                  <a:lnTo>
                    <a:pt x="1" y="2"/>
                  </a:lnTo>
                  <a:lnTo>
                    <a:pt x="1" y="1"/>
                  </a:lnTo>
                  <a:lnTo>
                    <a:pt x="0" y="1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89" name="Freeform 192"/>
            <p:cNvSpPr>
              <a:spLocks/>
            </p:cNvSpPr>
            <p:nvPr/>
          </p:nvSpPr>
          <p:spPr bwMode="auto">
            <a:xfrm>
              <a:off x="3102" y="2372"/>
              <a:ext cx="21" cy="100"/>
            </a:xfrm>
            <a:custGeom>
              <a:avLst/>
              <a:gdLst>
                <a:gd name="T0" fmla="*/ 2 w 21"/>
                <a:gd name="T1" fmla="*/ 0 h 100"/>
                <a:gd name="T2" fmla="*/ 4 w 21"/>
                <a:gd name="T3" fmla="*/ 1 h 100"/>
                <a:gd name="T4" fmla="*/ 5 w 21"/>
                <a:gd name="T5" fmla="*/ 1 h 100"/>
                <a:gd name="T6" fmla="*/ 6 w 21"/>
                <a:gd name="T7" fmla="*/ 1 h 100"/>
                <a:gd name="T8" fmla="*/ 7 w 21"/>
                <a:gd name="T9" fmla="*/ 1 h 100"/>
                <a:gd name="T10" fmla="*/ 8 w 21"/>
                <a:gd name="T11" fmla="*/ 2 h 100"/>
                <a:gd name="T12" fmla="*/ 9 w 21"/>
                <a:gd name="T13" fmla="*/ 2 h 100"/>
                <a:gd name="T14" fmla="*/ 10 w 21"/>
                <a:gd name="T15" fmla="*/ 2 h 100"/>
                <a:gd name="T16" fmla="*/ 10 w 21"/>
                <a:gd name="T17" fmla="*/ 2 h 100"/>
                <a:gd name="T18" fmla="*/ 11 w 21"/>
                <a:gd name="T19" fmla="*/ 3 h 100"/>
                <a:gd name="T20" fmla="*/ 11 w 21"/>
                <a:gd name="T21" fmla="*/ 3 h 100"/>
                <a:gd name="T22" fmla="*/ 14 w 21"/>
                <a:gd name="T23" fmla="*/ 6 h 100"/>
                <a:gd name="T24" fmla="*/ 15 w 21"/>
                <a:gd name="T25" fmla="*/ 6 h 100"/>
                <a:gd name="T26" fmla="*/ 17 w 21"/>
                <a:gd name="T27" fmla="*/ 9 h 100"/>
                <a:gd name="T28" fmla="*/ 18 w 21"/>
                <a:gd name="T29" fmla="*/ 9 h 100"/>
                <a:gd name="T30" fmla="*/ 19 w 21"/>
                <a:gd name="T31" fmla="*/ 10 h 100"/>
                <a:gd name="T32" fmla="*/ 20 w 21"/>
                <a:gd name="T33" fmla="*/ 11 h 100"/>
                <a:gd name="T34" fmla="*/ 20 w 21"/>
                <a:gd name="T35" fmla="*/ 27 h 100"/>
                <a:gd name="T36" fmla="*/ 19 w 21"/>
                <a:gd name="T37" fmla="*/ 30 h 100"/>
                <a:gd name="T38" fmla="*/ 19 w 21"/>
                <a:gd name="T39" fmla="*/ 65 h 100"/>
                <a:gd name="T40" fmla="*/ 19 w 21"/>
                <a:gd name="T41" fmla="*/ 69 h 100"/>
                <a:gd name="T42" fmla="*/ 19 w 21"/>
                <a:gd name="T43" fmla="*/ 91 h 100"/>
                <a:gd name="T44" fmla="*/ 18 w 21"/>
                <a:gd name="T45" fmla="*/ 93 h 100"/>
                <a:gd name="T46" fmla="*/ 18 w 21"/>
                <a:gd name="T47" fmla="*/ 99 h 100"/>
                <a:gd name="T48" fmla="*/ 17 w 21"/>
                <a:gd name="T49" fmla="*/ 98 h 100"/>
                <a:gd name="T50" fmla="*/ 16 w 21"/>
                <a:gd name="T51" fmla="*/ 98 h 100"/>
                <a:gd name="T52" fmla="*/ 15 w 21"/>
                <a:gd name="T53" fmla="*/ 97 h 100"/>
                <a:gd name="T54" fmla="*/ 12 w 21"/>
                <a:gd name="T55" fmla="*/ 95 h 100"/>
                <a:gd name="T56" fmla="*/ 12 w 21"/>
                <a:gd name="T57" fmla="*/ 95 h 100"/>
                <a:gd name="T58" fmla="*/ 12 w 21"/>
                <a:gd name="T59" fmla="*/ 94 h 100"/>
                <a:gd name="T60" fmla="*/ 11 w 21"/>
                <a:gd name="T61" fmla="*/ 94 h 100"/>
                <a:gd name="T62" fmla="*/ 10 w 21"/>
                <a:gd name="T63" fmla="*/ 93 h 100"/>
                <a:gd name="T64" fmla="*/ 10 w 21"/>
                <a:gd name="T65" fmla="*/ 93 h 100"/>
                <a:gd name="T66" fmla="*/ 9 w 21"/>
                <a:gd name="T67" fmla="*/ 92 h 100"/>
                <a:gd name="T68" fmla="*/ 0 w 21"/>
                <a:gd name="T69" fmla="*/ 92 h 100"/>
                <a:gd name="T70" fmla="*/ 0 w 21"/>
                <a:gd name="T71" fmla="*/ 91 h 100"/>
                <a:gd name="T72" fmla="*/ 1 w 21"/>
                <a:gd name="T73" fmla="*/ 90 h 100"/>
                <a:gd name="T74" fmla="*/ 1 w 21"/>
                <a:gd name="T75" fmla="*/ 86 h 100"/>
                <a:gd name="T76" fmla="*/ 1 w 21"/>
                <a:gd name="T77" fmla="*/ 85 h 100"/>
                <a:gd name="T78" fmla="*/ 1 w 21"/>
                <a:gd name="T79" fmla="*/ 82 h 100"/>
                <a:gd name="T80" fmla="*/ 2 w 21"/>
                <a:gd name="T81" fmla="*/ 81 h 100"/>
                <a:gd name="T82" fmla="*/ 2 w 21"/>
                <a:gd name="T83" fmla="*/ 78 h 100"/>
                <a:gd name="T84" fmla="*/ 2 w 21"/>
                <a:gd name="T85" fmla="*/ 77 h 100"/>
                <a:gd name="T86" fmla="*/ 2 w 21"/>
                <a:gd name="T87" fmla="*/ 74 h 100"/>
                <a:gd name="T88" fmla="*/ 3 w 21"/>
                <a:gd name="T89" fmla="*/ 73 h 100"/>
                <a:gd name="T90" fmla="*/ 3 w 21"/>
                <a:gd name="T91" fmla="*/ 69 h 100"/>
                <a:gd name="T92" fmla="*/ 4 w 21"/>
                <a:gd name="T93" fmla="*/ 68 h 100"/>
                <a:gd name="T94" fmla="*/ 4 w 21"/>
                <a:gd name="T95" fmla="*/ 67 h 100"/>
                <a:gd name="T96" fmla="*/ 2 w 21"/>
                <a:gd name="T97" fmla="*/ 65 h 100"/>
                <a:gd name="T98" fmla="*/ 2 w 21"/>
                <a:gd name="T99" fmla="*/ 35 h 100"/>
                <a:gd name="T100" fmla="*/ 2 w 21"/>
                <a:gd name="T101" fmla="*/ 33 h 100"/>
                <a:gd name="T102" fmla="*/ 2 w 21"/>
                <a:gd name="T103" fmla="*/ 0 h 100"/>
                <a:gd name="T104" fmla="*/ 2 w 21"/>
                <a:gd name="T105" fmla="*/ 0 h 100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21"/>
                <a:gd name="T160" fmla="*/ 0 h 100"/>
                <a:gd name="T161" fmla="*/ 21 w 21"/>
                <a:gd name="T162" fmla="*/ 100 h 100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21" h="100">
                  <a:moveTo>
                    <a:pt x="2" y="0"/>
                  </a:moveTo>
                  <a:lnTo>
                    <a:pt x="4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7" y="1"/>
                  </a:lnTo>
                  <a:lnTo>
                    <a:pt x="8" y="2"/>
                  </a:lnTo>
                  <a:lnTo>
                    <a:pt x="9" y="2"/>
                  </a:lnTo>
                  <a:lnTo>
                    <a:pt x="10" y="2"/>
                  </a:lnTo>
                  <a:lnTo>
                    <a:pt x="11" y="3"/>
                  </a:lnTo>
                  <a:lnTo>
                    <a:pt x="14" y="6"/>
                  </a:lnTo>
                  <a:lnTo>
                    <a:pt x="15" y="6"/>
                  </a:lnTo>
                  <a:lnTo>
                    <a:pt x="17" y="9"/>
                  </a:lnTo>
                  <a:lnTo>
                    <a:pt x="18" y="9"/>
                  </a:lnTo>
                  <a:lnTo>
                    <a:pt x="19" y="10"/>
                  </a:lnTo>
                  <a:lnTo>
                    <a:pt x="20" y="11"/>
                  </a:lnTo>
                  <a:lnTo>
                    <a:pt x="20" y="27"/>
                  </a:lnTo>
                  <a:lnTo>
                    <a:pt x="19" y="30"/>
                  </a:lnTo>
                  <a:lnTo>
                    <a:pt x="19" y="65"/>
                  </a:lnTo>
                  <a:lnTo>
                    <a:pt x="19" y="69"/>
                  </a:lnTo>
                  <a:lnTo>
                    <a:pt x="19" y="91"/>
                  </a:lnTo>
                  <a:lnTo>
                    <a:pt x="18" y="93"/>
                  </a:lnTo>
                  <a:lnTo>
                    <a:pt x="18" y="99"/>
                  </a:lnTo>
                  <a:lnTo>
                    <a:pt x="17" y="98"/>
                  </a:lnTo>
                  <a:lnTo>
                    <a:pt x="16" y="98"/>
                  </a:lnTo>
                  <a:lnTo>
                    <a:pt x="15" y="97"/>
                  </a:lnTo>
                  <a:lnTo>
                    <a:pt x="12" y="95"/>
                  </a:lnTo>
                  <a:lnTo>
                    <a:pt x="12" y="94"/>
                  </a:lnTo>
                  <a:lnTo>
                    <a:pt x="11" y="94"/>
                  </a:lnTo>
                  <a:lnTo>
                    <a:pt x="10" y="93"/>
                  </a:lnTo>
                  <a:lnTo>
                    <a:pt x="9" y="92"/>
                  </a:lnTo>
                  <a:lnTo>
                    <a:pt x="0" y="92"/>
                  </a:lnTo>
                  <a:lnTo>
                    <a:pt x="0" y="91"/>
                  </a:lnTo>
                  <a:lnTo>
                    <a:pt x="1" y="90"/>
                  </a:lnTo>
                  <a:lnTo>
                    <a:pt x="1" y="86"/>
                  </a:lnTo>
                  <a:lnTo>
                    <a:pt x="1" y="85"/>
                  </a:lnTo>
                  <a:lnTo>
                    <a:pt x="1" y="82"/>
                  </a:lnTo>
                  <a:lnTo>
                    <a:pt x="2" y="81"/>
                  </a:lnTo>
                  <a:lnTo>
                    <a:pt x="2" y="78"/>
                  </a:lnTo>
                  <a:lnTo>
                    <a:pt x="2" y="77"/>
                  </a:lnTo>
                  <a:lnTo>
                    <a:pt x="2" y="74"/>
                  </a:lnTo>
                  <a:lnTo>
                    <a:pt x="3" y="73"/>
                  </a:lnTo>
                  <a:lnTo>
                    <a:pt x="3" y="69"/>
                  </a:lnTo>
                  <a:lnTo>
                    <a:pt x="4" y="68"/>
                  </a:lnTo>
                  <a:lnTo>
                    <a:pt x="4" y="67"/>
                  </a:lnTo>
                  <a:lnTo>
                    <a:pt x="2" y="65"/>
                  </a:lnTo>
                  <a:lnTo>
                    <a:pt x="2" y="35"/>
                  </a:lnTo>
                  <a:lnTo>
                    <a:pt x="2" y="33"/>
                  </a:lnTo>
                  <a:lnTo>
                    <a:pt x="2" y="0"/>
                  </a:lnTo>
                </a:path>
              </a:pathLst>
            </a:custGeom>
            <a:solidFill>
              <a:srgbClr val="FFFF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90" name="Freeform 193"/>
            <p:cNvSpPr>
              <a:spLocks/>
            </p:cNvSpPr>
            <p:nvPr/>
          </p:nvSpPr>
          <p:spPr bwMode="auto">
            <a:xfrm>
              <a:off x="3117" y="2371"/>
              <a:ext cx="87" cy="99"/>
            </a:xfrm>
            <a:custGeom>
              <a:avLst/>
              <a:gdLst>
                <a:gd name="T0" fmla="*/ 84 w 87"/>
                <a:gd name="T1" fmla="*/ 14 h 99"/>
                <a:gd name="T2" fmla="*/ 84 w 87"/>
                <a:gd name="T3" fmla="*/ 13 h 99"/>
                <a:gd name="T4" fmla="*/ 85 w 87"/>
                <a:gd name="T5" fmla="*/ 13 h 99"/>
                <a:gd name="T6" fmla="*/ 86 w 87"/>
                <a:gd name="T7" fmla="*/ 12 h 99"/>
                <a:gd name="T8" fmla="*/ 82 w 87"/>
                <a:gd name="T9" fmla="*/ 1 h 99"/>
                <a:gd name="T10" fmla="*/ 75 w 87"/>
                <a:gd name="T11" fmla="*/ 2 h 99"/>
                <a:gd name="T12" fmla="*/ 69 w 87"/>
                <a:gd name="T13" fmla="*/ 3 h 99"/>
                <a:gd name="T14" fmla="*/ 64 w 87"/>
                <a:gd name="T15" fmla="*/ 4 h 99"/>
                <a:gd name="T16" fmla="*/ 58 w 87"/>
                <a:gd name="T17" fmla="*/ 4 h 99"/>
                <a:gd name="T18" fmla="*/ 55 w 87"/>
                <a:gd name="T19" fmla="*/ 5 h 99"/>
                <a:gd name="T20" fmla="*/ 49 w 87"/>
                <a:gd name="T21" fmla="*/ 6 h 99"/>
                <a:gd name="T22" fmla="*/ 43 w 87"/>
                <a:gd name="T23" fmla="*/ 6 h 99"/>
                <a:gd name="T24" fmla="*/ 39 w 87"/>
                <a:gd name="T25" fmla="*/ 7 h 99"/>
                <a:gd name="T26" fmla="*/ 30 w 87"/>
                <a:gd name="T27" fmla="*/ 8 h 99"/>
                <a:gd name="T28" fmla="*/ 23 w 87"/>
                <a:gd name="T29" fmla="*/ 9 h 99"/>
                <a:gd name="T30" fmla="*/ 14 w 87"/>
                <a:gd name="T31" fmla="*/ 9 h 99"/>
                <a:gd name="T32" fmla="*/ 3 w 87"/>
                <a:gd name="T33" fmla="*/ 10 h 99"/>
                <a:gd name="T34" fmla="*/ 3 w 87"/>
                <a:gd name="T35" fmla="*/ 16 h 99"/>
                <a:gd name="T36" fmla="*/ 2 w 87"/>
                <a:gd name="T37" fmla="*/ 23 h 99"/>
                <a:gd name="T38" fmla="*/ 1 w 87"/>
                <a:gd name="T39" fmla="*/ 30 h 99"/>
                <a:gd name="T40" fmla="*/ 1 w 87"/>
                <a:gd name="T41" fmla="*/ 38 h 99"/>
                <a:gd name="T42" fmla="*/ 0 w 87"/>
                <a:gd name="T43" fmla="*/ 50 h 99"/>
                <a:gd name="T44" fmla="*/ 1 w 87"/>
                <a:gd name="T45" fmla="*/ 74 h 99"/>
                <a:gd name="T46" fmla="*/ 1 w 87"/>
                <a:gd name="T47" fmla="*/ 81 h 99"/>
                <a:gd name="T48" fmla="*/ 3 w 87"/>
                <a:gd name="T49" fmla="*/ 88 h 99"/>
                <a:gd name="T50" fmla="*/ 4 w 87"/>
                <a:gd name="T51" fmla="*/ 92 h 99"/>
                <a:gd name="T52" fmla="*/ 7 w 87"/>
                <a:gd name="T53" fmla="*/ 96 h 99"/>
                <a:gd name="T54" fmla="*/ 10 w 87"/>
                <a:gd name="T55" fmla="*/ 98 h 99"/>
                <a:gd name="T56" fmla="*/ 16 w 87"/>
                <a:gd name="T57" fmla="*/ 97 h 99"/>
                <a:gd name="T58" fmla="*/ 19 w 87"/>
                <a:gd name="T59" fmla="*/ 94 h 99"/>
                <a:gd name="T60" fmla="*/ 20 w 87"/>
                <a:gd name="T61" fmla="*/ 91 h 99"/>
                <a:gd name="T62" fmla="*/ 21 w 87"/>
                <a:gd name="T63" fmla="*/ 65 h 99"/>
                <a:gd name="T64" fmla="*/ 21 w 87"/>
                <a:gd name="T65" fmla="*/ 59 h 99"/>
                <a:gd name="T66" fmla="*/ 22 w 87"/>
                <a:gd name="T67" fmla="*/ 56 h 99"/>
                <a:gd name="T68" fmla="*/ 24 w 87"/>
                <a:gd name="T69" fmla="*/ 53 h 99"/>
                <a:gd name="T70" fmla="*/ 27 w 87"/>
                <a:gd name="T71" fmla="*/ 50 h 99"/>
                <a:gd name="T72" fmla="*/ 29 w 87"/>
                <a:gd name="T73" fmla="*/ 48 h 99"/>
                <a:gd name="T74" fmla="*/ 33 w 87"/>
                <a:gd name="T75" fmla="*/ 46 h 99"/>
                <a:gd name="T76" fmla="*/ 36 w 87"/>
                <a:gd name="T77" fmla="*/ 45 h 99"/>
                <a:gd name="T78" fmla="*/ 39 w 87"/>
                <a:gd name="T79" fmla="*/ 43 h 99"/>
                <a:gd name="T80" fmla="*/ 43 w 87"/>
                <a:gd name="T81" fmla="*/ 42 h 99"/>
                <a:gd name="T82" fmla="*/ 46 w 87"/>
                <a:gd name="T83" fmla="*/ 41 h 99"/>
                <a:gd name="T84" fmla="*/ 50 w 87"/>
                <a:gd name="T85" fmla="*/ 40 h 99"/>
                <a:gd name="T86" fmla="*/ 53 w 87"/>
                <a:gd name="T87" fmla="*/ 39 h 99"/>
                <a:gd name="T88" fmla="*/ 57 w 87"/>
                <a:gd name="T89" fmla="*/ 37 h 99"/>
                <a:gd name="T90" fmla="*/ 61 w 87"/>
                <a:gd name="T91" fmla="*/ 36 h 99"/>
                <a:gd name="T92" fmla="*/ 64 w 87"/>
                <a:gd name="T93" fmla="*/ 35 h 99"/>
                <a:gd name="T94" fmla="*/ 67 w 87"/>
                <a:gd name="T95" fmla="*/ 34 h 99"/>
                <a:gd name="T96" fmla="*/ 70 w 87"/>
                <a:gd name="T97" fmla="*/ 33 h 99"/>
                <a:gd name="T98" fmla="*/ 74 w 87"/>
                <a:gd name="T99" fmla="*/ 32 h 99"/>
                <a:gd name="T100" fmla="*/ 78 w 87"/>
                <a:gd name="T101" fmla="*/ 31 h 99"/>
                <a:gd name="T102" fmla="*/ 81 w 87"/>
                <a:gd name="T103" fmla="*/ 30 h 99"/>
                <a:gd name="T104" fmla="*/ 83 w 87"/>
                <a:gd name="T105" fmla="*/ 29 h 99"/>
                <a:gd name="T106" fmla="*/ 84 w 87"/>
                <a:gd name="T107" fmla="*/ 27 h 9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7"/>
                <a:gd name="T163" fmla="*/ 0 h 99"/>
                <a:gd name="T164" fmla="*/ 87 w 87"/>
                <a:gd name="T165" fmla="*/ 99 h 9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7" h="99">
                  <a:moveTo>
                    <a:pt x="84" y="21"/>
                  </a:moveTo>
                  <a:lnTo>
                    <a:pt x="84" y="14"/>
                  </a:lnTo>
                  <a:lnTo>
                    <a:pt x="84" y="13"/>
                  </a:lnTo>
                  <a:lnTo>
                    <a:pt x="85" y="13"/>
                  </a:lnTo>
                  <a:lnTo>
                    <a:pt x="86" y="12"/>
                  </a:lnTo>
                  <a:lnTo>
                    <a:pt x="86" y="0"/>
                  </a:lnTo>
                  <a:lnTo>
                    <a:pt x="82" y="1"/>
                  </a:lnTo>
                  <a:lnTo>
                    <a:pt x="78" y="1"/>
                  </a:lnTo>
                  <a:lnTo>
                    <a:pt x="75" y="2"/>
                  </a:lnTo>
                  <a:lnTo>
                    <a:pt x="72" y="2"/>
                  </a:lnTo>
                  <a:lnTo>
                    <a:pt x="69" y="3"/>
                  </a:lnTo>
                  <a:lnTo>
                    <a:pt x="66" y="3"/>
                  </a:lnTo>
                  <a:lnTo>
                    <a:pt x="64" y="4"/>
                  </a:lnTo>
                  <a:lnTo>
                    <a:pt x="62" y="4"/>
                  </a:lnTo>
                  <a:lnTo>
                    <a:pt x="58" y="4"/>
                  </a:lnTo>
                  <a:lnTo>
                    <a:pt x="57" y="5"/>
                  </a:lnTo>
                  <a:lnTo>
                    <a:pt x="55" y="5"/>
                  </a:lnTo>
                  <a:lnTo>
                    <a:pt x="53" y="6"/>
                  </a:lnTo>
                  <a:lnTo>
                    <a:pt x="49" y="6"/>
                  </a:lnTo>
                  <a:lnTo>
                    <a:pt x="48" y="6"/>
                  </a:lnTo>
                  <a:lnTo>
                    <a:pt x="43" y="6"/>
                  </a:lnTo>
                  <a:lnTo>
                    <a:pt x="42" y="7"/>
                  </a:lnTo>
                  <a:lnTo>
                    <a:pt x="39" y="7"/>
                  </a:lnTo>
                  <a:lnTo>
                    <a:pt x="36" y="8"/>
                  </a:lnTo>
                  <a:lnTo>
                    <a:pt x="30" y="8"/>
                  </a:lnTo>
                  <a:lnTo>
                    <a:pt x="27" y="8"/>
                  </a:lnTo>
                  <a:lnTo>
                    <a:pt x="23" y="9"/>
                  </a:lnTo>
                  <a:lnTo>
                    <a:pt x="19" y="9"/>
                  </a:lnTo>
                  <a:lnTo>
                    <a:pt x="14" y="9"/>
                  </a:lnTo>
                  <a:lnTo>
                    <a:pt x="9" y="10"/>
                  </a:lnTo>
                  <a:lnTo>
                    <a:pt x="3" y="10"/>
                  </a:lnTo>
                  <a:lnTo>
                    <a:pt x="3" y="14"/>
                  </a:lnTo>
                  <a:lnTo>
                    <a:pt x="3" y="16"/>
                  </a:lnTo>
                  <a:lnTo>
                    <a:pt x="3" y="21"/>
                  </a:lnTo>
                  <a:lnTo>
                    <a:pt x="2" y="23"/>
                  </a:lnTo>
                  <a:lnTo>
                    <a:pt x="2" y="27"/>
                  </a:lnTo>
                  <a:lnTo>
                    <a:pt x="1" y="30"/>
                  </a:lnTo>
                  <a:lnTo>
                    <a:pt x="1" y="34"/>
                  </a:lnTo>
                  <a:lnTo>
                    <a:pt x="1" y="38"/>
                  </a:lnTo>
                  <a:lnTo>
                    <a:pt x="1" y="46"/>
                  </a:lnTo>
                  <a:lnTo>
                    <a:pt x="0" y="50"/>
                  </a:lnTo>
                  <a:lnTo>
                    <a:pt x="0" y="70"/>
                  </a:lnTo>
                  <a:lnTo>
                    <a:pt x="1" y="74"/>
                  </a:lnTo>
                  <a:lnTo>
                    <a:pt x="1" y="78"/>
                  </a:lnTo>
                  <a:lnTo>
                    <a:pt x="1" y="81"/>
                  </a:lnTo>
                  <a:lnTo>
                    <a:pt x="2" y="84"/>
                  </a:lnTo>
                  <a:lnTo>
                    <a:pt x="3" y="88"/>
                  </a:lnTo>
                  <a:lnTo>
                    <a:pt x="3" y="90"/>
                  </a:lnTo>
                  <a:lnTo>
                    <a:pt x="4" y="92"/>
                  </a:lnTo>
                  <a:lnTo>
                    <a:pt x="5" y="94"/>
                  </a:lnTo>
                  <a:lnTo>
                    <a:pt x="7" y="96"/>
                  </a:lnTo>
                  <a:lnTo>
                    <a:pt x="8" y="97"/>
                  </a:lnTo>
                  <a:lnTo>
                    <a:pt x="10" y="98"/>
                  </a:lnTo>
                  <a:lnTo>
                    <a:pt x="14" y="98"/>
                  </a:lnTo>
                  <a:lnTo>
                    <a:pt x="16" y="97"/>
                  </a:lnTo>
                  <a:lnTo>
                    <a:pt x="19" y="95"/>
                  </a:lnTo>
                  <a:lnTo>
                    <a:pt x="19" y="94"/>
                  </a:lnTo>
                  <a:lnTo>
                    <a:pt x="19" y="92"/>
                  </a:lnTo>
                  <a:lnTo>
                    <a:pt x="20" y="91"/>
                  </a:lnTo>
                  <a:lnTo>
                    <a:pt x="20" y="66"/>
                  </a:lnTo>
                  <a:lnTo>
                    <a:pt x="21" y="65"/>
                  </a:lnTo>
                  <a:lnTo>
                    <a:pt x="21" y="61"/>
                  </a:lnTo>
                  <a:lnTo>
                    <a:pt x="21" y="59"/>
                  </a:lnTo>
                  <a:lnTo>
                    <a:pt x="22" y="57"/>
                  </a:lnTo>
                  <a:lnTo>
                    <a:pt x="22" y="56"/>
                  </a:lnTo>
                  <a:lnTo>
                    <a:pt x="23" y="55"/>
                  </a:lnTo>
                  <a:lnTo>
                    <a:pt x="24" y="53"/>
                  </a:lnTo>
                  <a:lnTo>
                    <a:pt x="24" y="52"/>
                  </a:lnTo>
                  <a:lnTo>
                    <a:pt x="27" y="50"/>
                  </a:lnTo>
                  <a:lnTo>
                    <a:pt x="28" y="49"/>
                  </a:lnTo>
                  <a:lnTo>
                    <a:pt x="29" y="48"/>
                  </a:lnTo>
                  <a:lnTo>
                    <a:pt x="31" y="47"/>
                  </a:lnTo>
                  <a:lnTo>
                    <a:pt x="33" y="46"/>
                  </a:lnTo>
                  <a:lnTo>
                    <a:pt x="35" y="46"/>
                  </a:lnTo>
                  <a:lnTo>
                    <a:pt x="36" y="45"/>
                  </a:lnTo>
                  <a:lnTo>
                    <a:pt x="38" y="44"/>
                  </a:lnTo>
                  <a:lnTo>
                    <a:pt x="39" y="43"/>
                  </a:lnTo>
                  <a:lnTo>
                    <a:pt x="42" y="43"/>
                  </a:lnTo>
                  <a:lnTo>
                    <a:pt x="43" y="42"/>
                  </a:lnTo>
                  <a:lnTo>
                    <a:pt x="45" y="42"/>
                  </a:lnTo>
                  <a:lnTo>
                    <a:pt x="46" y="41"/>
                  </a:lnTo>
                  <a:lnTo>
                    <a:pt x="48" y="41"/>
                  </a:lnTo>
                  <a:lnTo>
                    <a:pt x="50" y="40"/>
                  </a:lnTo>
                  <a:lnTo>
                    <a:pt x="51" y="39"/>
                  </a:lnTo>
                  <a:lnTo>
                    <a:pt x="53" y="39"/>
                  </a:lnTo>
                  <a:lnTo>
                    <a:pt x="55" y="38"/>
                  </a:lnTo>
                  <a:lnTo>
                    <a:pt x="57" y="37"/>
                  </a:lnTo>
                  <a:lnTo>
                    <a:pt x="58" y="37"/>
                  </a:lnTo>
                  <a:lnTo>
                    <a:pt x="61" y="36"/>
                  </a:lnTo>
                  <a:lnTo>
                    <a:pt x="62" y="36"/>
                  </a:lnTo>
                  <a:lnTo>
                    <a:pt x="64" y="35"/>
                  </a:lnTo>
                  <a:lnTo>
                    <a:pt x="65" y="35"/>
                  </a:lnTo>
                  <a:lnTo>
                    <a:pt x="67" y="34"/>
                  </a:lnTo>
                  <a:lnTo>
                    <a:pt x="69" y="34"/>
                  </a:lnTo>
                  <a:lnTo>
                    <a:pt x="70" y="33"/>
                  </a:lnTo>
                  <a:lnTo>
                    <a:pt x="72" y="33"/>
                  </a:lnTo>
                  <a:lnTo>
                    <a:pt x="74" y="32"/>
                  </a:lnTo>
                  <a:lnTo>
                    <a:pt x="76" y="32"/>
                  </a:lnTo>
                  <a:lnTo>
                    <a:pt x="78" y="31"/>
                  </a:lnTo>
                  <a:lnTo>
                    <a:pt x="79" y="31"/>
                  </a:lnTo>
                  <a:lnTo>
                    <a:pt x="81" y="30"/>
                  </a:lnTo>
                  <a:lnTo>
                    <a:pt x="82" y="30"/>
                  </a:lnTo>
                  <a:lnTo>
                    <a:pt x="83" y="29"/>
                  </a:lnTo>
                  <a:lnTo>
                    <a:pt x="83" y="28"/>
                  </a:lnTo>
                  <a:lnTo>
                    <a:pt x="84" y="27"/>
                  </a:lnTo>
                  <a:lnTo>
                    <a:pt x="84" y="21"/>
                  </a:lnTo>
                </a:path>
              </a:pathLst>
            </a:custGeom>
            <a:solidFill>
              <a:srgbClr val="FFFF33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91" name="Freeform 194"/>
            <p:cNvSpPr>
              <a:spLocks/>
            </p:cNvSpPr>
            <p:nvPr/>
          </p:nvSpPr>
          <p:spPr bwMode="auto">
            <a:xfrm>
              <a:off x="3131" y="2363"/>
              <a:ext cx="81" cy="17"/>
            </a:xfrm>
            <a:custGeom>
              <a:avLst/>
              <a:gdLst>
                <a:gd name="T0" fmla="*/ 1 w 81"/>
                <a:gd name="T1" fmla="*/ 8 h 17"/>
                <a:gd name="T2" fmla="*/ 7 w 81"/>
                <a:gd name="T3" fmla="*/ 7 h 17"/>
                <a:gd name="T4" fmla="*/ 12 w 81"/>
                <a:gd name="T5" fmla="*/ 7 h 17"/>
                <a:gd name="T6" fmla="*/ 16 w 81"/>
                <a:gd name="T7" fmla="*/ 7 h 17"/>
                <a:gd name="T8" fmla="*/ 25 w 81"/>
                <a:gd name="T9" fmla="*/ 7 h 17"/>
                <a:gd name="T10" fmla="*/ 29 w 81"/>
                <a:gd name="T11" fmla="*/ 6 h 17"/>
                <a:gd name="T12" fmla="*/ 41 w 81"/>
                <a:gd name="T13" fmla="*/ 6 h 17"/>
                <a:gd name="T14" fmla="*/ 43 w 81"/>
                <a:gd name="T15" fmla="*/ 6 h 17"/>
                <a:gd name="T16" fmla="*/ 51 w 81"/>
                <a:gd name="T17" fmla="*/ 6 h 17"/>
                <a:gd name="T18" fmla="*/ 52 w 81"/>
                <a:gd name="T19" fmla="*/ 5 h 17"/>
                <a:gd name="T20" fmla="*/ 55 w 81"/>
                <a:gd name="T21" fmla="*/ 5 h 17"/>
                <a:gd name="T22" fmla="*/ 56 w 81"/>
                <a:gd name="T23" fmla="*/ 4 h 17"/>
                <a:gd name="T24" fmla="*/ 59 w 81"/>
                <a:gd name="T25" fmla="*/ 4 h 17"/>
                <a:gd name="T26" fmla="*/ 61 w 81"/>
                <a:gd name="T27" fmla="*/ 4 h 17"/>
                <a:gd name="T28" fmla="*/ 62 w 81"/>
                <a:gd name="T29" fmla="*/ 3 h 17"/>
                <a:gd name="T30" fmla="*/ 65 w 81"/>
                <a:gd name="T31" fmla="*/ 3 h 17"/>
                <a:gd name="T32" fmla="*/ 67 w 81"/>
                <a:gd name="T33" fmla="*/ 3 h 17"/>
                <a:gd name="T34" fmla="*/ 70 w 81"/>
                <a:gd name="T35" fmla="*/ 2 h 17"/>
                <a:gd name="T36" fmla="*/ 72 w 81"/>
                <a:gd name="T37" fmla="*/ 1 h 17"/>
                <a:gd name="T38" fmla="*/ 76 w 81"/>
                <a:gd name="T39" fmla="*/ 0 h 17"/>
                <a:gd name="T40" fmla="*/ 79 w 81"/>
                <a:gd name="T41" fmla="*/ 0 h 17"/>
                <a:gd name="T42" fmla="*/ 79 w 81"/>
                <a:gd name="T43" fmla="*/ 5 h 17"/>
                <a:gd name="T44" fmla="*/ 80 w 81"/>
                <a:gd name="T45" fmla="*/ 6 h 17"/>
                <a:gd name="T46" fmla="*/ 80 w 81"/>
                <a:gd name="T47" fmla="*/ 8 h 17"/>
                <a:gd name="T48" fmla="*/ 76 w 81"/>
                <a:gd name="T49" fmla="*/ 8 h 17"/>
                <a:gd name="T50" fmla="*/ 71 w 81"/>
                <a:gd name="T51" fmla="*/ 9 h 17"/>
                <a:gd name="T52" fmla="*/ 67 w 81"/>
                <a:gd name="T53" fmla="*/ 10 h 17"/>
                <a:gd name="T54" fmla="*/ 62 w 81"/>
                <a:gd name="T55" fmla="*/ 11 h 17"/>
                <a:gd name="T56" fmla="*/ 58 w 81"/>
                <a:gd name="T57" fmla="*/ 11 h 17"/>
                <a:gd name="T58" fmla="*/ 54 w 81"/>
                <a:gd name="T59" fmla="*/ 11 h 17"/>
                <a:gd name="T60" fmla="*/ 50 w 81"/>
                <a:gd name="T61" fmla="*/ 12 h 17"/>
                <a:gd name="T62" fmla="*/ 46 w 81"/>
                <a:gd name="T63" fmla="*/ 12 h 17"/>
                <a:gd name="T64" fmla="*/ 42 w 81"/>
                <a:gd name="T65" fmla="*/ 13 h 17"/>
                <a:gd name="T66" fmla="*/ 39 w 81"/>
                <a:gd name="T67" fmla="*/ 13 h 17"/>
                <a:gd name="T68" fmla="*/ 36 w 81"/>
                <a:gd name="T69" fmla="*/ 14 h 17"/>
                <a:gd name="T70" fmla="*/ 32 w 81"/>
                <a:gd name="T71" fmla="*/ 14 h 17"/>
                <a:gd name="T72" fmla="*/ 29 w 81"/>
                <a:gd name="T73" fmla="*/ 14 h 17"/>
                <a:gd name="T74" fmla="*/ 23 w 81"/>
                <a:gd name="T75" fmla="*/ 14 h 17"/>
                <a:gd name="T76" fmla="*/ 21 w 81"/>
                <a:gd name="T77" fmla="*/ 16 h 17"/>
                <a:gd name="T78" fmla="*/ 8 w 81"/>
                <a:gd name="T79" fmla="*/ 16 h 17"/>
                <a:gd name="T80" fmla="*/ 7 w 81"/>
                <a:gd name="T81" fmla="*/ 16 h 17"/>
                <a:gd name="T82" fmla="*/ 5 w 81"/>
                <a:gd name="T83" fmla="*/ 16 h 17"/>
                <a:gd name="T84" fmla="*/ 4 w 81"/>
                <a:gd name="T85" fmla="*/ 16 h 17"/>
                <a:gd name="T86" fmla="*/ 0 w 81"/>
                <a:gd name="T87" fmla="*/ 16 h 17"/>
                <a:gd name="T88" fmla="*/ 0 w 81"/>
                <a:gd name="T89" fmla="*/ 9 h 17"/>
                <a:gd name="T90" fmla="*/ 1 w 81"/>
                <a:gd name="T91" fmla="*/ 9 h 17"/>
                <a:gd name="T92" fmla="*/ 1 w 81"/>
                <a:gd name="T93" fmla="*/ 8 h 17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81"/>
                <a:gd name="T142" fmla="*/ 0 h 17"/>
                <a:gd name="T143" fmla="*/ 81 w 81"/>
                <a:gd name="T144" fmla="*/ 17 h 17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81" h="17">
                  <a:moveTo>
                    <a:pt x="1" y="8"/>
                  </a:moveTo>
                  <a:lnTo>
                    <a:pt x="7" y="7"/>
                  </a:lnTo>
                  <a:lnTo>
                    <a:pt x="12" y="7"/>
                  </a:lnTo>
                  <a:lnTo>
                    <a:pt x="16" y="7"/>
                  </a:lnTo>
                  <a:lnTo>
                    <a:pt x="25" y="7"/>
                  </a:lnTo>
                  <a:lnTo>
                    <a:pt x="29" y="6"/>
                  </a:lnTo>
                  <a:lnTo>
                    <a:pt x="41" y="6"/>
                  </a:lnTo>
                  <a:lnTo>
                    <a:pt x="43" y="6"/>
                  </a:lnTo>
                  <a:lnTo>
                    <a:pt x="51" y="6"/>
                  </a:lnTo>
                  <a:lnTo>
                    <a:pt x="52" y="5"/>
                  </a:lnTo>
                  <a:lnTo>
                    <a:pt x="55" y="5"/>
                  </a:lnTo>
                  <a:lnTo>
                    <a:pt x="56" y="4"/>
                  </a:lnTo>
                  <a:lnTo>
                    <a:pt x="59" y="4"/>
                  </a:lnTo>
                  <a:lnTo>
                    <a:pt x="61" y="4"/>
                  </a:lnTo>
                  <a:lnTo>
                    <a:pt x="62" y="3"/>
                  </a:lnTo>
                  <a:lnTo>
                    <a:pt x="65" y="3"/>
                  </a:lnTo>
                  <a:lnTo>
                    <a:pt x="67" y="3"/>
                  </a:lnTo>
                  <a:lnTo>
                    <a:pt x="70" y="2"/>
                  </a:lnTo>
                  <a:lnTo>
                    <a:pt x="72" y="1"/>
                  </a:lnTo>
                  <a:lnTo>
                    <a:pt x="76" y="0"/>
                  </a:lnTo>
                  <a:lnTo>
                    <a:pt x="79" y="0"/>
                  </a:lnTo>
                  <a:lnTo>
                    <a:pt x="79" y="5"/>
                  </a:lnTo>
                  <a:lnTo>
                    <a:pt x="80" y="6"/>
                  </a:lnTo>
                  <a:lnTo>
                    <a:pt x="80" y="8"/>
                  </a:lnTo>
                  <a:lnTo>
                    <a:pt x="76" y="8"/>
                  </a:lnTo>
                  <a:lnTo>
                    <a:pt x="71" y="9"/>
                  </a:lnTo>
                  <a:lnTo>
                    <a:pt x="67" y="10"/>
                  </a:lnTo>
                  <a:lnTo>
                    <a:pt x="62" y="11"/>
                  </a:lnTo>
                  <a:lnTo>
                    <a:pt x="58" y="11"/>
                  </a:lnTo>
                  <a:lnTo>
                    <a:pt x="54" y="11"/>
                  </a:lnTo>
                  <a:lnTo>
                    <a:pt x="50" y="12"/>
                  </a:lnTo>
                  <a:lnTo>
                    <a:pt x="46" y="12"/>
                  </a:lnTo>
                  <a:lnTo>
                    <a:pt x="42" y="13"/>
                  </a:lnTo>
                  <a:lnTo>
                    <a:pt x="39" y="13"/>
                  </a:lnTo>
                  <a:lnTo>
                    <a:pt x="36" y="14"/>
                  </a:lnTo>
                  <a:lnTo>
                    <a:pt x="32" y="14"/>
                  </a:lnTo>
                  <a:lnTo>
                    <a:pt x="29" y="14"/>
                  </a:lnTo>
                  <a:lnTo>
                    <a:pt x="23" y="14"/>
                  </a:lnTo>
                  <a:lnTo>
                    <a:pt x="21" y="16"/>
                  </a:lnTo>
                  <a:lnTo>
                    <a:pt x="8" y="16"/>
                  </a:lnTo>
                  <a:lnTo>
                    <a:pt x="7" y="16"/>
                  </a:lnTo>
                  <a:lnTo>
                    <a:pt x="5" y="16"/>
                  </a:lnTo>
                  <a:lnTo>
                    <a:pt x="4" y="16"/>
                  </a:lnTo>
                  <a:lnTo>
                    <a:pt x="0" y="16"/>
                  </a:lnTo>
                  <a:lnTo>
                    <a:pt x="0" y="9"/>
                  </a:lnTo>
                  <a:lnTo>
                    <a:pt x="1" y="9"/>
                  </a:lnTo>
                  <a:lnTo>
                    <a:pt x="1" y="8"/>
                  </a:lnTo>
                </a:path>
              </a:pathLst>
            </a:custGeom>
            <a:solidFill>
              <a:srgbClr val="FFFF66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92" name="Freeform 195"/>
            <p:cNvSpPr>
              <a:spLocks/>
            </p:cNvSpPr>
            <p:nvPr/>
          </p:nvSpPr>
          <p:spPr bwMode="auto">
            <a:xfrm>
              <a:off x="3124" y="2386"/>
              <a:ext cx="79" cy="86"/>
            </a:xfrm>
            <a:custGeom>
              <a:avLst/>
              <a:gdLst>
                <a:gd name="T0" fmla="*/ 74 w 79"/>
                <a:gd name="T1" fmla="*/ 0 h 86"/>
                <a:gd name="T2" fmla="*/ 66 w 79"/>
                <a:gd name="T3" fmla="*/ 1 h 86"/>
                <a:gd name="T4" fmla="*/ 60 w 79"/>
                <a:gd name="T5" fmla="*/ 1 h 86"/>
                <a:gd name="T6" fmla="*/ 55 w 79"/>
                <a:gd name="T7" fmla="*/ 2 h 86"/>
                <a:gd name="T8" fmla="*/ 48 w 79"/>
                <a:gd name="T9" fmla="*/ 3 h 86"/>
                <a:gd name="T10" fmla="*/ 44 w 79"/>
                <a:gd name="T11" fmla="*/ 3 h 86"/>
                <a:gd name="T12" fmla="*/ 37 w 79"/>
                <a:gd name="T13" fmla="*/ 4 h 86"/>
                <a:gd name="T14" fmla="*/ 32 w 79"/>
                <a:gd name="T15" fmla="*/ 4 h 86"/>
                <a:gd name="T16" fmla="*/ 25 w 79"/>
                <a:gd name="T17" fmla="*/ 5 h 86"/>
                <a:gd name="T18" fmla="*/ 21 w 79"/>
                <a:gd name="T19" fmla="*/ 6 h 86"/>
                <a:gd name="T20" fmla="*/ 14 w 79"/>
                <a:gd name="T21" fmla="*/ 6 h 86"/>
                <a:gd name="T22" fmla="*/ 7 w 79"/>
                <a:gd name="T23" fmla="*/ 7 h 86"/>
                <a:gd name="T24" fmla="*/ 3 w 79"/>
                <a:gd name="T25" fmla="*/ 8 h 86"/>
                <a:gd name="T26" fmla="*/ 3 w 79"/>
                <a:gd name="T27" fmla="*/ 12 h 86"/>
                <a:gd name="T28" fmla="*/ 3 w 79"/>
                <a:gd name="T29" fmla="*/ 27 h 86"/>
                <a:gd name="T30" fmla="*/ 2 w 79"/>
                <a:gd name="T31" fmla="*/ 39 h 86"/>
                <a:gd name="T32" fmla="*/ 1 w 79"/>
                <a:gd name="T33" fmla="*/ 53 h 86"/>
                <a:gd name="T34" fmla="*/ 1 w 79"/>
                <a:gd name="T35" fmla="*/ 68 h 86"/>
                <a:gd name="T36" fmla="*/ 0 w 79"/>
                <a:gd name="T37" fmla="*/ 74 h 86"/>
                <a:gd name="T38" fmla="*/ 1 w 79"/>
                <a:gd name="T39" fmla="*/ 75 h 86"/>
                <a:gd name="T40" fmla="*/ 1 w 79"/>
                <a:gd name="T41" fmla="*/ 77 h 86"/>
                <a:gd name="T42" fmla="*/ 1 w 79"/>
                <a:gd name="T43" fmla="*/ 79 h 86"/>
                <a:gd name="T44" fmla="*/ 0 w 79"/>
                <a:gd name="T45" fmla="*/ 84 h 86"/>
                <a:gd name="T46" fmla="*/ 6 w 79"/>
                <a:gd name="T47" fmla="*/ 85 h 86"/>
                <a:gd name="T48" fmla="*/ 25 w 79"/>
                <a:gd name="T49" fmla="*/ 84 h 86"/>
                <a:gd name="T50" fmla="*/ 33 w 79"/>
                <a:gd name="T51" fmla="*/ 84 h 86"/>
                <a:gd name="T52" fmla="*/ 34 w 79"/>
                <a:gd name="T53" fmla="*/ 83 h 86"/>
                <a:gd name="T54" fmla="*/ 34 w 79"/>
                <a:gd name="T55" fmla="*/ 83 h 86"/>
                <a:gd name="T56" fmla="*/ 35 w 79"/>
                <a:gd name="T57" fmla="*/ 82 h 86"/>
                <a:gd name="T58" fmla="*/ 37 w 79"/>
                <a:gd name="T59" fmla="*/ 81 h 86"/>
                <a:gd name="T60" fmla="*/ 37 w 79"/>
                <a:gd name="T61" fmla="*/ 81 h 86"/>
                <a:gd name="T62" fmla="*/ 38 w 79"/>
                <a:gd name="T63" fmla="*/ 80 h 86"/>
                <a:gd name="T64" fmla="*/ 38 w 79"/>
                <a:gd name="T65" fmla="*/ 79 h 86"/>
                <a:gd name="T66" fmla="*/ 47 w 79"/>
                <a:gd name="T67" fmla="*/ 78 h 86"/>
                <a:gd name="T68" fmla="*/ 58 w 79"/>
                <a:gd name="T69" fmla="*/ 79 h 86"/>
                <a:gd name="T70" fmla="*/ 59 w 79"/>
                <a:gd name="T71" fmla="*/ 78 h 86"/>
                <a:gd name="T72" fmla="*/ 59 w 79"/>
                <a:gd name="T73" fmla="*/ 77 h 86"/>
                <a:gd name="T74" fmla="*/ 67 w 79"/>
                <a:gd name="T75" fmla="*/ 77 h 86"/>
                <a:gd name="T76" fmla="*/ 66 w 79"/>
                <a:gd name="T77" fmla="*/ 72 h 86"/>
                <a:gd name="T78" fmla="*/ 67 w 79"/>
                <a:gd name="T79" fmla="*/ 52 h 86"/>
                <a:gd name="T80" fmla="*/ 68 w 79"/>
                <a:gd name="T81" fmla="*/ 50 h 86"/>
                <a:gd name="T82" fmla="*/ 68 w 79"/>
                <a:gd name="T83" fmla="*/ 46 h 86"/>
                <a:gd name="T84" fmla="*/ 69 w 79"/>
                <a:gd name="T85" fmla="*/ 44 h 86"/>
                <a:gd name="T86" fmla="*/ 70 w 79"/>
                <a:gd name="T87" fmla="*/ 40 h 86"/>
                <a:gd name="T88" fmla="*/ 70 w 79"/>
                <a:gd name="T89" fmla="*/ 37 h 86"/>
                <a:gd name="T90" fmla="*/ 71 w 79"/>
                <a:gd name="T91" fmla="*/ 35 h 86"/>
                <a:gd name="T92" fmla="*/ 72 w 79"/>
                <a:gd name="T93" fmla="*/ 31 h 86"/>
                <a:gd name="T94" fmla="*/ 72 w 79"/>
                <a:gd name="T95" fmla="*/ 28 h 86"/>
                <a:gd name="T96" fmla="*/ 73 w 79"/>
                <a:gd name="T97" fmla="*/ 24 h 86"/>
                <a:gd name="T98" fmla="*/ 74 w 79"/>
                <a:gd name="T99" fmla="*/ 21 h 86"/>
                <a:gd name="T100" fmla="*/ 74 w 79"/>
                <a:gd name="T101" fmla="*/ 17 h 86"/>
                <a:gd name="T102" fmla="*/ 75 w 79"/>
                <a:gd name="T103" fmla="*/ 13 h 86"/>
                <a:gd name="T104" fmla="*/ 76 w 79"/>
                <a:gd name="T105" fmla="*/ 10 h 86"/>
                <a:gd name="T106" fmla="*/ 76 w 79"/>
                <a:gd name="T107" fmla="*/ 8 h 86"/>
                <a:gd name="T108" fmla="*/ 77 w 79"/>
                <a:gd name="T109" fmla="*/ 5 h 86"/>
                <a:gd name="T110" fmla="*/ 78 w 79"/>
                <a:gd name="T111" fmla="*/ 3 h 86"/>
                <a:gd name="T112" fmla="*/ 78 w 79"/>
                <a:gd name="T113" fmla="*/ 1 h 86"/>
                <a:gd name="T114" fmla="*/ 76 w 79"/>
                <a:gd name="T115" fmla="*/ 0 h 8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79"/>
                <a:gd name="T175" fmla="*/ 0 h 86"/>
                <a:gd name="T176" fmla="*/ 79 w 79"/>
                <a:gd name="T177" fmla="*/ 86 h 8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79" h="86">
                  <a:moveTo>
                    <a:pt x="76" y="0"/>
                  </a:moveTo>
                  <a:lnTo>
                    <a:pt x="74" y="0"/>
                  </a:lnTo>
                  <a:lnTo>
                    <a:pt x="71" y="1"/>
                  </a:lnTo>
                  <a:lnTo>
                    <a:pt x="66" y="1"/>
                  </a:lnTo>
                  <a:lnTo>
                    <a:pt x="64" y="1"/>
                  </a:lnTo>
                  <a:lnTo>
                    <a:pt x="60" y="1"/>
                  </a:lnTo>
                  <a:lnTo>
                    <a:pt x="57" y="2"/>
                  </a:lnTo>
                  <a:lnTo>
                    <a:pt x="55" y="2"/>
                  </a:lnTo>
                  <a:lnTo>
                    <a:pt x="53" y="3"/>
                  </a:lnTo>
                  <a:lnTo>
                    <a:pt x="48" y="3"/>
                  </a:lnTo>
                  <a:lnTo>
                    <a:pt x="46" y="3"/>
                  </a:lnTo>
                  <a:lnTo>
                    <a:pt x="44" y="3"/>
                  </a:lnTo>
                  <a:lnTo>
                    <a:pt x="41" y="4"/>
                  </a:lnTo>
                  <a:lnTo>
                    <a:pt x="37" y="4"/>
                  </a:lnTo>
                  <a:lnTo>
                    <a:pt x="34" y="4"/>
                  </a:lnTo>
                  <a:lnTo>
                    <a:pt x="32" y="4"/>
                  </a:lnTo>
                  <a:lnTo>
                    <a:pt x="30" y="5"/>
                  </a:lnTo>
                  <a:lnTo>
                    <a:pt x="25" y="5"/>
                  </a:lnTo>
                  <a:lnTo>
                    <a:pt x="23" y="6"/>
                  </a:lnTo>
                  <a:lnTo>
                    <a:pt x="21" y="6"/>
                  </a:lnTo>
                  <a:lnTo>
                    <a:pt x="19" y="6"/>
                  </a:lnTo>
                  <a:lnTo>
                    <a:pt x="14" y="6"/>
                  </a:lnTo>
                  <a:lnTo>
                    <a:pt x="12" y="7"/>
                  </a:lnTo>
                  <a:lnTo>
                    <a:pt x="7" y="7"/>
                  </a:lnTo>
                  <a:lnTo>
                    <a:pt x="5" y="8"/>
                  </a:lnTo>
                  <a:lnTo>
                    <a:pt x="3" y="8"/>
                  </a:lnTo>
                  <a:lnTo>
                    <a:pt x="3" y="12"/>
                  </a:lnTo>
                  <a:lnTo>
                    <a:pt x="3" y="14"/>
                  </a:lnTo>
                  <a:lnTo>
                    <a:pt x="3" y="27"/>
                  </a:lnTo>
                  <a:lnTo>
                    <a:pt x="2" y="28"/>
                  </a:lnTo>
                  <a:lnTo>
                    <a:pt x="2" y="39"/>
                  </a:lnTo>
                  <a:lnTo>
                    <a:pt x="1" y="41"/>
                  </a:lnTo>
                  <a:lnTo>
                    <a:pt x="1" y="53"/>
                  </a:lnTo>
                  <a:lnTo>
                    <a:pt x="1" y="55"/>
                  </a:lnTo>
                  <a:lnTo>
                    <a:pt x="1" y="68"/>
                  </a:lnTo>
                  <a:lnTo>
                    <a:pt x="0" y="70"/>
                  </a:lnTo>
                  <a:lnTo>
                    <a:pt x="0" y="74"/>
                  </a:lnTo>
                  <a:lnTo>
                    <a:pt x="1" y="75"/>
                  </a:lnTo>
                  <a:lnTo>
                    <a:pt x="2" y="77"/>
                  </a:lnTo>
                  <a:lnTo>
                    <a:pt x="1" y="77"/>
                  </a:lnTo>
                  <a:lnTo>
                    <a:pt x="1" y="78"/>
                  </a:lnTo>
                  <a:lnTo>
                    <a:pt x="1" y="79"/>
                  </a:lnTo>
                  <a:lnTo>
                    <a:pt x="1" y="83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6" y="85"/>
                  </a:lnTo>
                  <a:lnTo>
                    <a:pt x="7" y="84"/>
                  </a:lnTo>
                  <a:lnTo>
                    <a:pt x="25" y="84"/>
                  </a:lnTo>
                  <a:lnTo>
                    <a:pt x="26" y="84"/>
                  </a:lnTo>
                  <a:lnTo>
                    <a:pt x="33" y="84"/>
                  </a:lnTo>
                  <a:lnTo>
                    <a:pt x="33" y="83"/>
                  </a:lnTo>
                  <a:lnTo>
                    <a:pt x="34" y="83"/>
                  </a:lnTo>
                  <a:lnTo>
                    <a:pt x="34" y="82"/>
                  </a:lnTo>
                  <a:lnTo>
                    <a:pt x="35" y="82"/>
                  </a:lnTo>
                  <a:lnTo>
                    <a:pt x="36" y="81"/>
                  </a:lnTo>
                  <a:lnTo>
                    <a:pt x="37" y="81"/>
                  </a:lnTo>
                  <a:lnTo>
                    <a:pt x="37" y="80"/>
                  </a:lnTo>
                  <a:lnTo>
                    <a:pt x="38" y="80"/>
                  </a:lnTo>
                  <a:lnTo>
                    <a:pt x="38" y="79"/>
                  </a:lnTo>
                  <a:lnTo>
                    <a:pt x="38" y="78"/>
                  </a:lnTo>
                  <a:lnTo>
                    <a:pt x="47" y="78"/>
                  </a:lnTo>
                  <a:lnTo>
                    <a:pt x="48" y="79"/>
                  </a:lnTo>
                  <a:lnTo>
                    <a:pt x="58" y="79"/>
                  </a:lnTo>
                  <a:lnTo>
                    <a:pt x="58" y="78"/>
                  </a:lnTo>
                  <a:lnTo>
                    <a:pt x="59" y="78"/>
                  </a:lnTo>
                  <a:lnTo>
                    <a:pt x="59" y="77"/>
                  </a:lnTo>
                  <a:lnTo>
                    <a:pt x="67" y="77"/>
                  </a:lnTo>
                  <a:lnTo>
                    <a:pt x="66" y="77"/>
                  </a:lnTo>
                  <a:lnTo>
                    <a:pt x="66" y="72"/>
                  </a:lnTo>
                  <a:lnTo>
                    <a:pt x="67" y="70"/>
                  </a:lnTo>
                  <a:lnTo>
                    <a:pt x="67" y="52"/>
                  </a:lnTo>
                  <a:lnTo>
                    <a:pt x="68" y="51"/>
                  </a:lnTo>
                  <a:lnTo>
                    <a:pt x="68" y="50"/>
                  </a:lnTo>
                  <a:lnTo>
                    <a:pt x="68" y="48"/>
                  </a:lnTo>
                  <a:lnTo>
                    <a:pt x="68" y="46"/>
                  </a:lnTo>
                  <a:lnTo>
                    <a:pt x="69" y="45"/>
                  </a:lnTo>
                  <a:lnTo>
                    <a:pt x="69" y="44"/>
                  </a:lnTo>
                  <a:lnTo>
                    <a:pt x="70" y="42"/>
                  </a:lnTo>
                  <a:lnTo>
                    <a:pt x="70" y="40"/>
                  </a:lnTo>
                  <a:lnTo>
                    <a:pt x="70" y="38"/>
                  </a:lnTo>
                  <a:lnTo>
                    <a:pt x="70" y="37"/>
                  </a:lnTo>
                  <a:lnTo>
                    <a:pt x="71" y="36"/>
                  </a:lnTo>
                  <a:lnTo>
                    <a:pt x="71" y="35"/>
                  </a:lnTo>
                  <a:lnTo>
                    <a:pt x="72" y="34"/>
                  </a:lnTo>
                  <a:lnTo>
                    <a:pt x="72" y="31"/>
                  </a:lnTo>
                  <a:lnTo>
                    <a:pt x="72" y="30"/>
                  </a:lnTo>
                  <a:lnTo>
                    <a:pt x="72" y="28"/>
                  </a:lnTo>
                  <a:lnTo>
                    <a:pt x="73" y="27"/>
                  </a:lnTo>
                  <a:lnTo>
                    <a:pt x="73" y="24"/>
                  </a:lnTo>
                  <a:lnTo>
                    <a:pt x="74" y="23"/>
                  </a:lnTo>
                  <a:lnTo>
                    <a:pt x="74" y="21"/>
                  </a:lnTo>
                  <a:lnTo>
                    <a:pt x="74" y="20"/>
                  </a:lnTo>
                  <a:lnTo>
                    <a:pt x="74" y="17"/>
                  </a:lnTo>
                  <a:lnTo>
                    <a:pt x="75" y="15"/>
                  </a:lnTo>
                  <a:lnTo>
                    <a:pt x="75" y="13"/>
                  </a:lnTo>
                  <a:lnTo>
                    <a:pt x="76" y="12"/>
                  </a:lnTo>
                  <a:lnTo>
                    <a:pt x="76" y="10"/>
                  </a:lnTo>
                  <a:lnTo>
                    <a:pt x="76" y="9"/>
                  </a:lnTo>
                  <a:lnTo>
                    <a:pt x="76" y="8"/>
                  </a:lnTo>
                  <a:lnTo>
                    <a:pt x="77" y="7"/>
                  </a:lnTo>
                  <a:lnTo>
                    <a:pt x="77" y="5"/>
                  </a:lnTo>
                  <a:lnTo>
                    <a:pt x="78" y="4"/>
                  </a:lnTo>
                  <a:lnTo>
                    <a:pt x="78" y="3"/>
                  </a:lnTo>
                  <a:lnTo>
                    <a:pt x="78" y="1"/>
                  </a:lnTo>
                  <a:lnTo>
                    <a:pt x="77" y="1"/>
                  </a:lnTo>
                  <a:lnTo>
                    <a:pt x="76" y="0"/>
                  </a:lnTo>
                </a:path>
              </a:pathLst>
            </a:custGeom>
            <a:solidFill>
              <a:srgbClr val="FFFF99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93" name="Freeform 196"/>
            <p:cNvSpPr>
              <a:spLocks/>
            </p:cNvSpPr>
            <p:nvPr/>
          </p:nvSpPr>
          <p:spPr bwMode="auto">
            <a:xfrm>
              <a:off x="3134" y="2397"/>
              <a:ext cx="19" cy="33"/>
            </a:xfrm>
            <a:custGeom>
              <a:avLst/>
              <a:gdLst>
                <a:gd name="T0" fmla="*/ 0 w 19"/>
                <a:gd name="T1" fmla="*/ 0 h 33"/>
                <a:gd name="T2" fmla="*/ 0 w 19"/>
                <a:gd name="T3" fmla="*/ 3 h 33"/>
                <a:gd name="T4" fmla="*/ 1 w 19"/>
                <a:gd name="T5" fmla="*/ 5 h 33"/>
                <a:gd name="T6" fmla="*/ 1 w 19"/>
                <a:gd name="T7" fmla="*/ 6 h 33"/>
                <a:gd name="T8" fmla="*/ 1 w 19"/>
                <a:gd name="T9" fmla="*/ 7 h 33"/>
                <a:gd name="T10" fmla="*/ 1 w 19"/>
                <a:gd name="T11" fmla="*/ 8 h 33"/>
                <a:gd name="T12" fmla="*/ 2 w 19"/>
                <a:gd name="T13" fmla="*/ 9 h 33"/>
                <a:gd name="T14" fmla="*/ 2 w 19"/>
                <a:gd name="T15" fmla="*/ 11 h 33"/>
                <a:gd name="T16" fmla="*/ 3 w 19"/>
                <a:gd name="T17" fmla="*/ 11 h 33"/>
                <a:gd name="T18" fmla="*/ 4 w 19"/>
                <a:gd name="T19" fmla="*/ 12 h 33"/>
                <a:gd name="T20" fmla="*/ 8 w 19"/>
                <a:gd name="T21" fmla="*/ 16 h 33"/>
                <a:gd name="T22" fmla="*/ 9 w 19"/>
                <a:gd name="T23" fmla="*/ 17 h 33"/>
                <a:gd name="T24" fmla="*/ 14 w 19"/>
                <a:gd name="T25" fmla="*/ 23 h 33"/>
                <a:gd name="T26" fmla="*/ 15 w 19"/>
                <a:gd name="T27" fmla="*/ 24 h 33"/>
                <a:gd name="T28" fmla="*/ 15 w 19"/>
                <a:gd name="T29" fmla="*/ 24 h 33"/>
                <a:gd name="T30" fmla="*/ 16 w 19"/>
                <a:gd name="T31" fmla="*/ 25 h 33"/>
                <a:gd name="T32" fmla="*/ 17 w 19"/>
                <a:gd name="T33" fmla="*/ 27 h 33"/>
                <a:gd name="T34" fmla="*/ 17 w 19"/>
                <a:gd name="T35" fmla="*/ 28 h 33"/>
                <a:gd name="T36" fmla="*/ 17 w 19"/>
                <a:gd name="T37" fmla="*/ 29 h 33"/>
                <a:gd name="T38" fmla="*/ 18 w 19"/>
                <a:gd name="T39" fmla="*/ 31 h 33"/>
                <a:gd name="T40" fmla="*/ 18 w 19"/>
                <a:gd name="T41" fmla="*/ 32 h 3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9"/>
                <a:gd name="T64" fmla="*/ 0 h 33"/>
                <a:gd name="T65" fmla="*/ 19 w 19"/>
                <a:gd name="T66" fmla="*/ 33 h 3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9" h="33">
                  <a:moveTo>
                    <a:pt x="0" y="0"/>
                  </a:moveTo>
                  <a:lnTo>
                    <a:pt x="0" y="3"/>
                  </a:lnTo>
                  <a:lnTo>
                    <a:pt x="1" y="5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2" y="9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4" y="12"/>
                  </a:lnTo>
                  <a:lnTo>
                    <a:pt x="8" y="16"/>
                  </a:lnTo>
                  <a:lnTo>
                    <a:pt x="9" y="17"/>
                  </a:lnTo>
                  <a:lnTo>
                    <a:pt x="14" y="23"/>
                  </a:lnTo>
                  <a:lnTo>
                    <a:pt x="15" y="24"/>
                  </a:lnTo>
                  <a:lnTo>
                    <a:pt x="16" y="25"/>
                  </a:lnTo>
                  <a:lnTo>
                    <a:pt x="17" y="27"/>
                  </a:lnTo>
                  <a:lnTo>
                    <a:pt x="17" y="28"/>
                  </a:lnTo>
                  <a:lnTo>
                    <a:pt x="17" y="29"/>
                  </a:lnTo>
                  <a:lnTo>
                    <a:pt x="18" y="31"/>
                  </a:lnTo>
                  <a:lnTo>
                    <a:pt x="18" y="32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94" name="Freeform 197"/>
            <p:cNvSpPr>
              <a:spLocks/>
            </p:cNvSpPr>
            <p:nvPr/>
          </p:nvSpPr>
          <p:spPr bwMode="auto">
            <a:xfrm>
              <a:off x="3173" y="2396"/>
              <a:ext cx="20" cy="44"/>
            </a:xfrm>
            <a:custGeom>
              <a:avLst/>
              <a:gdLst>
                <a:gd name="T0" fmla="*/ 19 w 20"/>
                <a:gd name="T1" fmla="*/ 0 h 44"/>
                <a:gd name="T2" fmla="*/ 17 w 20"/>
                <a:gd name="T3" fmla="*/ 2 h 44"/>
                <a:gd name="T4" fmla="*/ 16 w 20"/>
                <a:gd name="T5" fmla="*/ 2 h 44"/>
                <a:gd name="T6" fmla="*/ 16 w 20"/>
                <a:gd name="T7" fmla="*/ 2 h 44"/>
                <a:gd name="T8" fmla="*/ 15 w 20"/>
                <a:gd name="T9" fmla="*/ 3 h 44"/>
                <a:gd name="T10" fmla="*/ 15 w 20"/>
                <a:gd name="T11" fmla="*/ 3 h 44"/>
                <a:gd name="T12" fmla="*/ 15 w 20"/>
                <a:gd name="T13" fmla="*/ 4 h 44"/>
                <a:gd name="T14" fmla="*/ 14 w 20"/>
                <a:gd name="T15" fmla="*/ 4 h 44"/>
                <a:gd name="T16" fmla="*/ 14 w 20"/>
                <a:gd name="T17" fmla="*/ 4 h 44"/>
                <a:gd name="T18" fmla="*/ 13 w 20"/>
                <a:gd name="T19" fmla="*/ 5 h 44"/>
                <a:gd name="T20" fmla="*/ 13 w 20"/>
                <a:gd name="T21" fmla="*/ 6 h 44"/>
                <a:gd name="T22" fmla="*/ 13 w 20"/>
                <a:gd name="T23" fmla="*/ 6 h 44"/>
                <a:gd name="T24" fmla="*/ 13 w 20"/>
                <a:gd name="T25" fmla="*/ 8 h 44"/>
                <a:gd name="T26" fmla="*/ 12 w 20"/>
                <a:gd name="T27" fmla="*/ 9 h 44"/>
                <a:gd name="T28" fmla="*/ 12 w 20"/>
                <a:gd name="T29" fmla="*/ 10 h 44"/>
                <a:gd name="T30" fmla="*/ 12 w 20"/>
                <a:gd name="T31" fmla="*/ 10 h 44"/>
                <a:gd name="T32" fmla="*/ 12 w 20"/>
                <a:gd name="T33" fmla="*/ 13 h 44"/>
                <a:gd name="T34" fmla="*/ 11 w 20"/>
                <a:gd name="T35" fmla="*/ 14 h 44"/>
                <a:gd name="T36" fmla="*/ 10 w 20"/>
                <a:gd name="T37" fmla="*/ 15 h 44"/>
                <a:gd name="T38" fmla="*/ 10 w 20"/>
                <a:gd name="T39" fmla="*/ 17 h 44"/>
                <a:gd name="T40" fmla="*/ 10 w 20"/>
                <a:gd name="T41" fmla="*/ 18 h 44"/>
                <a:gd name="T42" fmla="*/ 9 w 20"/>
                <a:gd name="T43" fmla="*/ 19 h 44"/>
                <a:gd name="T44" fmla="*/ 9 w 20"/>
                <a:gd name="T45" fmla="*/ 32 h 44"/>
                <a:gd name="T46" fmla="*/ 8 w 20"/>
                <a:gd name="T47" fmla="*/ 32 h 44"/>
                <a:gd name="T48" fmla="*/ 8 w 20"/>
                <a:gd name="T49" fmla="*/ 34 h 44"/>
                <a:gd name="T50" fmla="*/ 7 w 20"/>
                <a:gd name="T51" fmla="*/ 35 h 44"/>
                <a:gd name="T52" fmla="*/ 7 w 20"/>
                <a:gd name="T53" fmla="*/ 35 h 44"/>
                <a:gd name="T54" fmla="*/ 5 w 20"/>
                <a:gd name="T55" fmla="*/ 37 h 44"/>
                <a:gd name="T56" fmla="*/ 5 w 20"/>
                <a:gd name="T57" fmla="*/ 37 h 44"/>
                <a:gd name="T58" fmla="*/ 2 w 20"/>
                <a:gd name="T59" fmla="*/ 40 h 44"/>
                <a:gd name="T60" fmla="*/ 1 w 20"/>
                <a:gd name="T61" fmla="*/ 41 h 44"/>
                <a:gd name="T62" fmla="*/ 0 w 20"/>
                <a:gd name="T63" fmla="*/ 42 h 44"/>
                <a:gd name="T64" fmla="*/ 0 w 20"/>
                <a:gd name="T65" fmla="*/ 42 h 44"/>
                <a:gd name="T66" fmla="*/ 1 w 20"/>
                <a:gd name="T67" fmla="*/ 43 h 4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0"/>
                <a:gd name="T103" fmla="*/ 0 h 44"/>
                <a:gd name="T104" fmla="*/ 20 w 20"/>
                <a:gd name="T105" fmla="*/ 44 h 4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0" h="44">
                  <a:moveTo>
                    <a:pt x="19" y="0"/>
                  </a:moveTo>
                  <a:lnTo>
                    <a:pt x="17" y="2"/>
                  </a:lnTo>
                  <a:lnTo>
                    <a:pt x="16" y="2"/>
                  </a:lnTo>
                  <a:lnTo>
                    <a:pt x="15" y="3"/>
                  </a:lnTo>
                  <a:lnTo>
                    <a:pt x="15" y="4"/>
                  </a:lnTo>
                  <a:lnTo>
                    <a:pt x="14" y="4"/>
                  </a:lnTo>
                  <a:lnTo>
                    <a:pt x="13" y="5"/>
                  </a:lnTo>
                  <a:lnTo>
                    <a:pt x="13" y="6"/>
                  </a:lnTo>
                  <a:lnTo>
                    <a:pt x="13" y="8"/>
                  </a:lnTo>
                  <a:lnTo>
                    <a:pt x="12" y="9"/>
                  </a:lnTo>
                  <a:lnTo>
                    <a:pt x="12" y="10"/>
                  </a:lnTo>
                  <a:lnTo>
                    <a:pt x="12" y="13"/>
                  </a:lnTo>
                  <a:lnTo>
                    <a:pt x="11" y="14"/>
                  </a:lnTo>
                  <a:lnTo>
                    <a:pt x="10" y="15"/>
                  </a:lnTo>
                  <a:lnTo>
                    <a:pt x="10" y="17"/>
                  </a:lnTo>
                  <a:lnTo>
                    <a:pt x="10" y="18"/>
                  </a:lnTo>
                  <a:lnTo>
                    <a:pt x="9" y="19"/>
                  </a:lnTo>
                  <a:lnTo>
                    <a:pt x="9" y="32"/>
                  </a:lnTo>
                  <a:lnTo>
                    <a:pt x="8" y="32"/>
                  </a:lnTo>
                  <a:lnTo>
                    <a:pt x="8" y="34"/>
                  </a:lnTo>
                  <a:lnTo>
                    <a:pt x="7" y="35"/>
                  </a:lnTo>
                  <a:lnTo>
                    <a:pt x="5" y="37"/>
                  </a:lnTo>
                  <a:lnTo>
                    <a:pt x="2" y="40"/>
                  </a:lnTo>
                  <a:lnTo>
                    <a:pt x="1" y="41"/>
                  </a:lnTo>
                  <a:lnTo>
                    <a:pt x="0" y="42"/>
                  </a:lnTo>
                  <a:lnTo>
                    <a:pt x="1" y="43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95" name="Freeform 198"/>
            <p:cNvSpPr>
              <a:spLocks/>
            </p:cNvSpPr>
            <p:nvPr/>
          </p:nvSpPr>
          <p:spPr bwMode="auto">
            <a:xfrm>
              <a:off x="3136" y="2434"/>
              <a:ext cx="23" cy="28"/>
            </a:xfrm>
            <a:custGeom>
              <a:avLst/>
              <a:gdLst>
                <a:gd name="T0" fmla="*/ 22 w 23"/>
                <a:gd name="T1" fmla="*/ 0 h 28"/>
                <a:gd name="T2" fmla="*/ 21 w 23"/>
                <a:gd name="T3" fmla="*/ 1 h 28"/>
                <a:gd name="T4" fmla="*/ 21 w 23"/>
                <a:gd name="T5" fmla="*/ 2 h 28"/>
                <a:gd name="T6" fmla="*/ 20 w 23"/>
                <a:gd name="T7" fmla="*/ 3 h 28"/>
                <a:gd name="T8" fmla="*/ 19 w 23"/>
                <a:gd name="T9" fmla="*/ 4 h 28"/>
                <a:gd name="T10" fmla="*/ 16 w 23"/>
                <a:gd name="T11" fmla="*/ 8 h 28"/>
                <a:gd name="T12" fmla="*/ 15 w 23"/>
                <a:gd name="T13" fmla="*/ 9 h 28"/>
                <a:gd name="T14" fmla="*/ 12 w 23"/>
                <a:gd name="T15" fmla="*/ 12 h 28"/>
                <a:gd name="T16" fmla="*/ 11 w 23"/>
                <a:gd name="T17" fmla="*/ 12 h 28"/>
                <a:gd name="T18" fmla="*/ 6 w 23"/>
                <a:gd name="T19" fmla="*/ 18 h 28"/>
                <a:gd name="T20" fmla="*/ 5 w 23"/>
                <a:gd name="T21" fmla="*/ 19 h 28"/>
                <a:gd name="T22" fmla="*/ 3 w 23"/>
                <a:gd name="T23" fmla="*/ 21 h 28"/>
                <a:gd name="T24" fmla="*/ 2 w 23"/>
                <a:gd name="T25" fmla="*/ 23 h 28"/>
                <a:gd name="T26" fmla="*/ 1 w 23"/>
                <a:gd name="T27" fmla="*/ 23 h 28"/>
                <a:gd name="T28" fmla="*/ 1 w 23"/>
                <a:gd name="T29" fmla="*/ 25 h 28"/>
                <a:gd name="T30" fmla="*/ 1 w 23"/>
                <a:gd name="T31" fmla="*/ 26 h 28"/>
                <a:gd name="T32" fmla="*/ 0 w 23"/>
                <a:gd name="T33" fmla="*/ 27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8"/>
                <a:gd name="T53" fmla="*/ 23 w 23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8">
                  <a:moveTo>
                    <a:pt x="22" y="0"/>
                  </a:moveTo>
                  <a:lnTo>
                    <a:pt x="21" y="1"/>
                  </a:lnTo>
                  <a:lnTo>
                    <a:pt x="21" y="2"/>
                  </a:lnTo>
                  <a:lnTo>
                    <a:pt x="20" y="3"/>
                  </a:lnTo>
                  <a:lnTo>
                    <a:pt x="19" y="4"/>
                  </a:lnTo>
                  <a:lnTo>
                    <a:pt x="16" y="8"/>
                  </a:lnTo>
                  <a:lnTo>
                    <a:pt x="15" y="9"/>
                  </a:lnTo>
                  <a:lnTo>
                    <a:pt x="12" y="12"/>
                  </a:lnTo>
                  <a:lnTo>
                    <a:pt x="11" y="12"/>
                  </a:lnTo>
                  <a:lnTo>
                    <a:pt x="6" y="18"/>
                  </a:lnTo>
                  <a:lnTo>
                    <a:pt x="5" y="19"/>
                  </a:lnTo>
                  <a:lnTo>
                    <a:pt x="3" y="21"/>
                  </a:lnTo>
                  <a:lnTo>
                    <a:pt x="2" y="23"/>
                  </a:lnTo>
                  <a:lnTo>
                    <a:pt x="1" y="23"/>
                  </a:lnTo>
                  <a:lnTo>
                    <a:pt x="1" y="25"/>
                  </a:lnTo>
                  <a:lnTo>
                    <a:pt x="1" y="26"/>
                  </a:lnTo>
                  <a:lnTo>
                    <a:pt x="0" y="27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96" name="Freeform 199"/>
            <p:cNvSpPr>
              <a:spLocks/>
            </p:cNvSpPr>
            <p:nvPr/>
          </p:nvSpPr>
          <p:spPr bwMode="auto">
            <a:xfrm>
              <a:off x="3151" y="2444"/>
              <a:ext cx="17" cy="19"/>
            </a:xfrm>
            <a:custGeom>
              <a:avLst/>
              <a:gdLst>
                <a:gd name="T0" fmla="*/ 0 w 17"/>
                <a:gd name="T1" fmla="*/ 0 h 19"/>
                <a:gd name="T2" fmla="*/ 0 w 17"/>
                <a:gd name="T3" fmla="*/ 1 h 19"/>
                <a:gd name="T4" fmla="*/ 1 w 17"/>
                <a:gd name="T5" fmla="*/ 2 h 19"/>
                <a:gd name="T6" fmla="*/ 1 w 17"/>
                <a:gd name="T7" fmla="*/ 3 h 19"/>
                <a:gd name="T8" fmla="*/ 1 w 17"/>
                <a:gd name="T9" fmla="*/ 4 h 19"/>
                <a:gd name="T10" fmla="*/ 1 w 17"/>
                <a:gd name="T11" fmla="*/ 5 h 19"/>
                <a:gd name="T12" fmla="*/ 2 w 17"/>
                <a:gd name="T13" fmla="*/ 5 h 19"/>
                <a:gd name="T14" fmla="*/ 2 w 17"/>
                <a:gd name="T15" fmla="*/ 6 h 19"/>
                <a:gd name="T16" fmla="*/ 5 w 17"/>
                <a:gd name="T17" fmla="*/ 8 h 19"/>
                <a:gd name="T18" fmla="*/ 5 w 17"/>
                <a:gd name="T19" fmla="*/ 9 h 19"/>
                <a:gd name="T20" fmla="*/ 5 w 17"/>
                <a:gd name="T21" fmla="*/ 9 h 19"/>
                <a:gd name="T22" fmla="*/ 5 w 17"/>
                <a:gd name="T23" fmla="*/ 9 h 19"/>
                <a:gd name="T24" fmla="*/ 7 w 17"/>
                <a:gd name="T25" fmla="*/ 10 h 19"/>
                <a:gd name="T26" fmla="*/ 8 w 17"/>
                <a:gd name="T27" fmla="*/ 10 h 19"/>
                <a:gd name="T28" fmla="*/ 8 w 17"/>
                <a:gd name="T29" fmla="*/ 10 h 19"/>
                <a:gd name="T30" fmla="*/ 11 w 17"/>
                <a:gd name="T31" fmla="*/ 13 h 19"/>
                <a:gd name="T32" fmla="*/ 11 w 17"/>
                <a:gd name="T33" fmla="*/ 14 h 19"/>
                <a:gd name="T34" fmla="*/ 13 w 17"/>
                <a:gd name="T35" fmla="*/ 14 h 19"/>
                <a:gd name="T36" fmla="*/ 13 w 17"/>
                <a:gd name="T37" fmla="*/ 15 h 19"/>
                <a:gd name="T38" fmla="*/ 14 w 17"/>
                <a:gd name="T39" fmla="*/ 16 h 19"/>
                <a:gd name="T40" fmla="*/ 14 w 17"/>
                <a:gd name="T41" fmla="*/ 16 h 19"/>
                <a:gd name="T42" fmla="*/ 16 w 17"/>
                <a:gd name="T43" fmla="*/ 17 h 19"/>
                <a:gd name="T44" fmla="*/ 16 w 17"/>
                <a:gd name="T45" fmla="*/ 18 h 1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7"/>
                <a:gd name="T70" fmla="*/ 0 h 19"/>
                <a:gd name="T71" fmla="*/ 17 w 17"/>
                <a:gd name="T72" fmla="*/ 19 h 1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7" h="19">
                  <a:moveTo>
                    <a:pt x="0" y="0"/>
                  </a:moveTo>
                  <a:lnTo>
                    <a:pt x="0" y="1"/>
                  </a:lnTo>
                  <a:lnTo>
                    <a:pt x="1" y="2"/>
                  </a:lnTo>
                  <a:lnTo>
                    <a:pt x="1" y="3"/>
                  </a:lnTo>
                  <a:lnTo>
                    <a:pt x="1" y="4"/>
                  </a:lnTo>
                  <a:lnTo>
                    <a:pt x="1" y="5"/>
                  </a:lnTo>
                  <a:lnTo>
                    <a:pt x="2" y="5"/>
                  </a:lnTo>
                  <a:lnTo>
                    <a:pt x="2" y="6"/>
                  </a:lnTo>
                  <a:lnTo>
                    <a:pt x="5" y="8"/>
                  </a:lnTo>
                  <a:lnTo>
                    <a:pt x="5" y="9"/>
                  </a:lnTo>
                  <a:lnTo>
                    <a:pt x="7" y="10"/>
                  </a:lnTo>
                  <a:lnTo>
                    <a:pt x="8" y="10"/>
                  </a:lnTo>
                  <a:lnTo>
                    <a:pt x="11" y="13"/>
                  </a:lnTo>
                  <a:lnTo>
                    <a:pt x="11" y="14"/>
                  </a:lnTo>
                  <a:lnTo>
                    <a:pt x="13" y="14"/>
                  </a:lnTo>
                  <a:lnTo>
                    <a:pt x="13" y="15"/>
                  </a:lnTo>
                  <a:lnTo>
                    <a:pt x="14" y="16"/>
                  </a:lnTo>
                  <a:lnTo>
                    <a:pt x="16" y="17"/>
                  </a:lnTo>
                  <a:lnTo>
                    <a:pt x="16" y="18"/>
                  </a:lnTo>
                </a:path>
              </a:pathLst>
            </a:custGeom>
            <a:noFill/>
            <a:ln w="9525" cap="rnd">
              <a:noFill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97" name="Freeform 200"/>
            <p:cNvSpPr>
              <a:spLocks/>
            </p:cNvSpPr>
            <p:nvPr/>
          </p:nvSpPr>
          <p:spPr bwMode="auto">
            <a:xfrm>
              <a:off x="3134" y="2389"/>
              <a:ext cx="66" cy="17"/>
            </a:xfrm>
            <a:custGeom>
              <a:avLst/>
              <a:gdLst>
                <a:gd name="T0" fmla="*/ 64 w 66"/>
                <a:gd name="T1" fmla="*/ 0 h 17"/>
                <a:gd name="T2" fmla="*/ 65 w 66"/>
                <a:gd name="T3" fmla="*/ 1 h 17"/>
                <a:gd name="T4" fmla="*/ 64 w 66"/>
                <a:gd name="T5" fmla="*/ 5 h 17"/>
                <a:gd name="T6" fmla="*/ 61 w 66"/>
                <a:gd name="T7" fmla="*/ 3 h 17"/>
                <a:gd name="T8" fmla="*/ 64 w 66"/>
                <a:gd name="T9" fmla="*/ 5 h 17"/>
                <a:gd name="T10" fmla="*/ 55 w 66"/>
                <a:gd name="T11" fmla="*/ 5 h 17"/>
                <a:gd name="T12" fmla="*/ 51 w 66"/>
                <a:gd name="T13" fmla="*/ 7 h 17"/>
                <a:gd name="T14" fmla="*/ 44 w 66"/>
                <a:gd name="T15" fmla="*/ 7 h 17"/>
                <a:gd name="T16" fmla="*/ 38 w 66"/>
                <a:gd name="T17" fmla="*/ 8 h 17"/>
                <a:gd name="T18" fmla="*/ 30 w 66"/>
                <a:gd name="T19" fmla="*/ 8 h 17"/>
                <a:gd name="T20" fmla="*/ 23 w 66"/>
                <a:gd name="T21" fmla="*/ 10 h 17"/>
                <a:gd name="T22" fmla="*/ 16 w 66"/>
                <a:gd name="T23" fmla="*/ 10 h 17"/>
                <a:gd name="T24" fmla="*/ 10 w 66"/>
                <a:gd name="T25" fmla="*/ 12 h 17"/>
                <a:gd name="T26" fmla="*/ 5 w 66"/>
                <a:gd name="T27" fmla="*/ 12 h 17"/>
                <a:gd name="T28" fmla="*/ 6 w 66"/>
                <a:gd name="T29" fmla="*/ 10 h 17"/>
                <a:gd name="T30" fmla="*/ 6 w 66"/>
                <a:gd name="T31" fmla="*/ 12 h 17"/>
                <a:gd name="T32" fmla="*/ 6 w 66"/>
                <a:gd name="T33" fmla="*/ 12 h 17"/>
                <a:gd name="T34" fmla="*/ 4 w 66"/>
                <a:gd name="T35" fmla="*/ 14 h 17"/>
                <a:gd name="T36" fmla="*/ 4 w 66"/>
                <a:gd name="T37" fmla="*/ 12 h 17"/>
                <a:gd name="T38" fmla="*/ 2 w 66"/>
                <a:gd name="T39" fmla="*/ 16 h 17"/>
                <a:gd name="T40" fmla="*/ 1 w 66"/>
                <a:gd name="T41" fmla="*/ 14 h 17"/>
                <a:gd name="T42" fmla="*/ 0 w 66"/>
                <a:gd name="T43" fmla="*/ 12 h 17"/>
                <a:gd name="T44" fmla="*/ 1 w 66"/>
                <a:gd name="T45" fmla="*/ 10 h 17"/>
                <a:gd name="T46" fmla="*/ 0 w 66"/>
                <a:gd name="T47" fmla="*/ 12 h 17"/>
                <a:gd name="T48" fmla="*/ 2 w 66"/>
                <a:gd name="T49" fmla="*/ 8 h 17"/>
                <a:gd name="T50" fmla="*/ 3 w 66"/>
                <a:gd name="T51" fmla="*/ 8 h 17"/>
                <a:gd name="T52" fmla="*/ 4 w 66"/>
                <a:gd name="T53" fmla="*/ 8 h 17"/>
                <a:gd name="T54" fmla="*/ 3 w 66"/>
                <a:gd name="T55" fmla="*/ 10 h 17"/>
                <a:gd name="T56" fmla="*/ 4 w 66"/>
                <a:gd name="T57" fmla="*/ 7 h 17"/>
                <a:gd name="T58" fmla="*/ 10 w 66"/>
                <a:gd name="T59" fmla="*/ 7 h 17"/>
                <a:gd name="T60" fmla="*/ 15 w 66"/>
                <a:gd name="T61" fmla="*/ 5 h 17"/>
                <a:gd name="T62" fmla="*/ 23 w 66"/>
                <a:gd name="T63" fmla="*/ 5 h 17"/>
                <a:gd name="T64" fmla="*/ 30 w 66"/>
                <a:gd name="T65" fmla="*/ 3 h 17"/>
                <a:gd name="T66" fmla="*/ 37 w 66"/>
                <a:gd name="T67" fmla="*/ 3 h 17"/>
                <a:gd name="T68" fmla="*/ 43 w 66"/>
                <a:gd name="T69" fmla="*/ 1 h 17"/>
                <a:gd name="T70" fmla="*/ 50 w 66"/>
                <a:gd name="T71" fmla="*/ 1 h 17"/>
                <a:gd name="T72" fmla="*/ 54 w 66"/>
                <a:gd name="T73" fmla="*/ 0 h 17"/>
                <a:gd name="T74" fmla="*/ 63 w 66"/>
                <a:gd name="T75" fmla="*/ 0 h 17"/>
                <a:gd name="T76" fmla="*/ 65 w 66"/>
                <a:gd name="T77" fmla="*/ 3 h 1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6"/>
                <a:gd name="T118" fmla="*/ 0 h 17"/>
                <a:gd name="T119" fmla="*/ 66 w 66"/>
                <a:gd name="T120" fmla="*/ 17 h 1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6" h="17">
                  <a:moveTo>
                    <a:pt x="63" y="0"/>
                  </a:moveTo>
                  <a:lnTo>
                    <a:pt x="64" y="0"/>
                  </a:lnTo>
                  <a:lnTo>
                    <a:pt x="64" y="1"/>
                  </a:lnTo>
                  <a:lnTo>
                    <a:pt x="65" y="1"/>
                  </a:lnTo>
                  <a:lnTo>
                    <a:pt x="65" y="3"/>
                  </a:lnTo>
                  <a:lnTo>
                    <a:pt x="64" y="5"/>
                  </a:lnTo>
                  <a:lnTo>
                    <a:pt x="63" y="5"/>
                  </a:lnTo>
                  <a:lnTo>
                    <a:pt x="61" y="3"/>
                  </a:lnTo>
                  <a:lnTo>
                    <a:pt x="61" y="1"/>
                  </a:lnTo>
                  <a:lnTo>
                    <a:pt x="64" y="5"/>
                  </a:lnTo>
                  <a:lnTo>
                    <a:pt x="58" y="5"/>
                  </a:lnTo>
                  <a:lnTo>
                    <a:pt x="55" y="5"/>
                  </a:lnTo>
                  <a:lnTo>
                    <a:pt x="52" y="5"/>
                  </a:lnTo>
                  <a:lnTo>
                    <a:pt x="51" y="7"/>
                  </a:lnTo>
                  <a:lnTo>
                    <a:pt x="45" y="7"/>
                  </a:lnTo>
                  <a:lnTo>
                    <a:pt x="44" y="7"/>
                  </a:lnTo>
                  <a:lnTo>
                    <a:pt x="40" y="7"/>
                  </a:lnTo>
                  <a:lnTo>
                    <a:pt x="38" y="8"/>
                  </a:lnTo>
                  <a:lnTo>
                    <a:pt x="36" y="8"/>
                  </a:lnTo>
                  <a:lnTo>
                    <a:pt x="30" y="8"/>
                  </a:lnTo>
                  <a:lnTo>
                    <a:pt x="25" y="8"/>
                  </a:lnTo>
                  <a:lnTo>
                    <a:pt x="23" y="10"/>
                  </a:lnTo>
                  <a:lnTo>
                    <a:pt x="21" y="10"/>
                  </a:lnTo>
                  <a:lnTo>
                    <a:pt x="16" y="10"/>
                  </a:lnTo>
                  <a:lnTo>
                    <a:pt x="14" y="10"/>
                  </a:lnTo>
                  <a:lnTo>
                    <a:pt x="10" y="12"/>
                  </a:lnTo>
                  <a:lnTo>
                    <a:pt x="6" y="12"/>
                  </a:lnTo>
                  <a:lnTo>
                    <a:pt x="5" y="12"/>
                  </a:lnTo>
                  <a:lnTo>
                    <a:pt x="4" y="12"/>
                  </a:lnTo>
                  <a:lnTo>
                    <a:pt x="6" y="10"/>
                  </a:lnTo>
                  <a:lnTo>
                    <a:pt x="6" y="12"/>
                  </a:lnTo>
                  <a:lnTo>
                    <a:pt x="4" y="14"/>
                  </a:lnTo>
                  <a:lnTo>
                    <a:pt x="6" y="12"/>
                  </a:lnTo>
                  <a:lnTo>
                    <a:pt x="5" y="14"/>
                  </a:lnTo>
                  <a:lnTo>
                    <a:pt x="4" y="14"/>
                  </a:lnTo>
                  <a:lnTo>
                    <a:pt x="2" y="14"/>
                  </a:lnTo>
                  <a:lnTo>
                    <a:pt x="4" y="12"/>
                  </a:lnTo>
                  <a:lnTo>
                    <a:pt x="2" y="16"/>
                  </a:lnTo>
                  <a:lnTo>
                    <a:pt x="1" y="14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10"/>
                  </a:lnTo>
                  <a:lnTo>
                    <a:pt x="0" y="12"/>
                  </a:lnTo>
                  <a:lnTo>
                    <a:pt x="2" y="8"/>
                  </a:lnTo>
                  <a:lnTo>
                    <a:pt x="3" y="8"/>
                  </a:lnTo>
                  <a:lnTo>
                    <a:pt x="4" y="8"/>
                  </a:lnTo>
                  <a:lnTo>
                    <a:pt x="3" y="8"/>
                  </a:lnTo>
                  <a:lnTo>
                    <a:pt x="3" y="10"/>
                  </a:lnTo>
                  <a:lnTo>
                    <a:pt x="4" y="7"/>
                  </a:lnTo>
                  <a:lnTo>
                    <a:pt x="6" y="7"/>
                  </a:lnTo>
                  <a:lnTo>
                    <a:pt x="10" y="7"/>
                  </a:lnTo>
                  <a:lnTo>
                    <a:pt x="14" y="5"/>
                  </a:lnTo>
                  <a:lnTo>
                    <a:pt x="15" y="5"/>
                  </a:lnTo>
                  <a:lnTo>
                    <a:pt x="21" y="5"/>
                  </a:lnTo>
                  <a:lnTo>
                    <a:pt x="23" y="5"/>
                  </a:lnTo>
                  <a:lnTo>
                    <a:pt x="25" y="3"/>
                  </a:lnTo>
                  <a:lnTo>
                    <a:pt x="30" y="3"/>
                  </a:lnTo>
                  <a:lnTo>
                    <a:pt x="36" y="3"/>
                  </a:lnTo>
                  <a:lnTo>
                    <a:pt x="37" y="3"/>
                  </a:lnTo>
                  <a:lnTo>
                    <a:pt x="39" y="1"/>
                  </a:lnTo>
                  <a:lnTo>
                    <a:pt x="43" y="1"/>
                  </a:lnTo>
                  <a:lnTo>
                    <a:pt x="45" y="1"/>
                  </a:lnTo>
                  <a:lnTo>
                    <a:pt x="50" y="1"/>
                  </a:lnTo>
                  <a:lnTo>
                    <a:pt x="52" y="0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63" y="0"/>
                  </a:lnTo>
                  <a:lnTo>
                    <a:pt x="65" y="1"/>
                  </a:lnTo>
                  <a:lnTo>
                    <a:pt x="65" y="3"/>
                  </a:lnTo>
                  <a:lnTo>
                    <a:pt x="63" y="0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98" name="Freeform 201"/>
            <p:cNvSpPr>
              <a:spLocks/>
            </p:cNvSpPr>
            <p:nvPr/>
          </p:nvSpPr>
          <p:spPr bwMode="auto">
            <a:xfrm>
              <a:off x="3093" y="2408"/>
              <a:ext cx="30" cy="67"/>
            </a:xfrm>
            <a:custGeom>
              <a:avLst/>
              <a:gdLst>
                <a:gd name="T0" fmla="*/ 11 w 30"/>
                <a:gd name="T1" fmla="*/ 1 h 67"/>
                <a:gd name="T2" fmla="*/ 9 w 30"/>
                <a:gd name="T3" fmla="*/ 1 h 67"/>
                <a:gd name="T4" fmla="*/ 7 w 30"/>
                <a:gd name="T5" fmla="*/ 2 h 67"/>
                <a:gd name="T6" fmla="*/ 7 w 30"/>
                <a:gd name="T7" fmla="*/ 5 h 67"/>
                <a:gd name="T8" fmla="*/ 6 w 30"/>
                <a:gd name="T9" fmla="*/ 6 h 67"/>
                <a:gd name="T10" fmla="*/ 4 w 30"/>
                <a:gd name="T11" fmla="*/ 8 h 67"/>
                <a:gd name="T12" fmla="*/ 2 w 30"/>
                <a:gd name="T13" fmla="*/ 9 h 67"/>
                <a:gd name="T14" fmla="*/ 1 w 30"/>
                <a:gd name="T15" fmla="*/ 12 h 67"/>
                <a:gd name="T16" fmla="*/ 1 w 30"/>
                <a:gd name="T17" fmla="*/ 19 h 67"/>
                <a:gd name="T18" fmla="*/ 0 w 30"/>
                <a:gd name="T19" fmla="*/ 26 h 67"/>
                <a:gd name="T20" fmla="*/ 1 w 30"/>
                <a:gd name="T21" fmla="*/ 53 h 67"/>
                <a:gd name="T22" fmla="*/ 1 w 30"/>
                <a:gd name="T23" fmla="*/ 56 h 67"/>
                <a:gd name="T24" fmla="*/ 5 w 30"/>
                <a:gd name="T25" fmla="*/ 60 h 67"/>
                <a:gd name="T26" fmla="*/ 6 w 30"/>
                <a:gd name="T27" fmla="*/ 61 h 67"/>
                <a:gd name="T28" fmla="*/ 6 w 30"/>
                <a:gd name="T29" fmla="*/ 63 h 67"/>
                <a:gd name="T30" fmla="*/ 7 w 30"/>
                <a:gd name="T31" fmla="*/ 64 h 67"/>
                <a:gd name="T32" fmla="*/ 11 w 30"/>
                <a:gd name="T33" fmla="*/ 65 h 67"/>
                <a:gd name="T34" fmla="*/ 22 w 30"/>
                <a:gd name="T35" fmla="*/ 65 h 67"/>
                <a:gd name="T36" fmla="*/ 26 w 30"/>
                <a:gd name="T37" fmla="*/ 66 h 67"/>
                <a:gd name="T38" fmla="*/ 26 w 30"/>
                <a:gd name="T39" fmla="*/ 57 h 67"/>
                <a:gd name="T40" fmla="*/ 27 w 30"/>
                <a:gd name="T41" fmla="*/ 54 h 67"/>
                <a:gd name="T42" fmla="*/ 28 w 30"/>
                <a:gd name="T43" fmla="*/ 51 h 67"/>
                <a:gd name="T44" fmla="*/ 29 w 30"/>
                <a:gd name="T45" fmla="*/ 47 h 67"/>
                <a:gd name="T46" fmla="*/ 28 w 30"/>
                <a:gd name="T47" fmla="*/ 40 h 67"/>
                <a:gd name="T48" fmla="*/ 27 w 30"/>
                <a:gd name="T49" fmla="*/ 36 h 67"/>
                <a:gd name="T50" fmla="*/ 27 w 30"/>
                <a:gd name="T51" fmla="*/ 32 h 67"/>
                <a:gd name="T52" fmla="*/ 26 w 30"/>
                <a:gd name="T53" fmla="*/ 25 h 67"/>
                <a:gd name="T54" fmla="*/ 26 w 30"/>
                <a:gd name="T55" fmla="*/ 18 h 67"/>
                <a:gd name="T56" fmla="*/ 25 w 30"/>
                <a:gd name="T57" fmla="*/ 13 h 67"/>
                <a:gd name="T58" fmla="*/ 25 w 30"/>
                <a:gd name="T59" fmla="*/ 10 h 67"/>
                <a:gd name="T60" fmla="*/ 24 w 30"/>
                <a:gd name="T61" fmla="*/ 8 h 67"/>
                <a:gd name="T62" fmla="*/ 23 w 30"/>
                <a:gd name="T63" fmla="*/ 3 h 67"/>
                <a:gd name="T64" fmla="*/ 23 w 30"/>
                <a:gd name="T65" fmla="*/ 1 h 67"/>
                <a:gd name="T66" fmla="*/ 20 w 30"/>
                <a:gd name="T67" fmla="*/ 0 h 67"/>
                <a:gd name="T68" fmla="*/ 12 w 30"/>
                <a:gd name="T69" fmla="*/ 1 h 6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0"/>
                <a:gd name="T106" fmla="*/ 0 h 67"/>
                <a:gd name="T107" fmla="*/ 30 w 30"/>
                <a:gd name="T108" fmla="*/ 67 h 6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0" h="67">
                  <a:moveTo>
                    <a:pt x="12" y="1"/>
                  </a:moveTo>
                  <a:lnTo>
                    <a:pt x="11" y="1"/>
                  </a:lnTo>
                  <a:lnTo>
                    <a:pt x="10" y="1"/>
                  </a:lnTo>
                  <a:lnTo>
                    <a:pt x="9" y="1"/>
                  </a:lnTo>
                  <a:lnTo>
                    <a:pt x="9" y="2"/>
                  </a:lnTo>
                  <a:lnTo>
                    <a:pt x="7" y="2"/>
                  </a:lnTo>
                  <a:lnTo>
                    <a:pt x="7" y="4"/>
                  </a:lnTo>
                  <a:lnTo>
                    <a:pt x="7" y="5"/>
                  </a:lnTo>
                  <a:lnTo>
                    <a:pt x="7" y="6"/>
                  </a:lnTo>
                  <a:lnTo>
                    <a:pt x="6" y="6"/>
                  </a:lnTo>
                  <a:lnTo>
                    <a:pt x="5" y="7"/>
                  </a:lnTo>
                  <a:lnTo>
                    <a:pt x="4" y="8"/>
                  </a:lnTo>
                  <a:lnTo>
                    <a:pt x="3" y="8"/>
                  </a:lnTo>
                  <a:lnTo>
                    <a:pt x="2" y="9"/>
                  </a:lnTo>
                  <a:lnTo>
                    <a:pt x="2" y="12"/>
                  </a:lnTo>
                  <a:lnTo>
                    <a:pt x="1" y="12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5"/>
                  </a:lnTo>
                  <a:lnTo>
                    <a:pt x="0" y="26"/>
                  </a:lnTo>
                  <a:lnTo>
                    <a:pt x="0" y="53"/>
                  </a:lnTo>
                  <a:lnTo>
                    <a:pt x="1" y="53"/>
                  </a:lnTo>
                  <a:lnTo>
                    <a:pt x="1" y="56"/>
                  </a:lnTo>
                  <a:lnTo>
                    <a:pt x="5" y="60"/>
                  </a:lnTo>
                  <a:lnTo>
                    <a:pt x="5" y="61"/>
                  </a:lnTo>
                  <a:lnTo>
                    <a:pt x="6" y="61"/>
                  </a:lnTo>
                  <a:lnTo>
                    <a:pt x="6" y="63"/>
                  </a:lnTo>
                  <a:lnTo>
                    <a:pt x="7" y="64"/>
                  </a:lnTo>
                  <a:lnTo>
                    <a:pt x="8" y="65"/>
                  </a:lnTo>
                  <a:lnTo>
                    <a:pt x="11" y="65"/>
                  </a:lnTo>
                  <a:lnTo>
                    <a:pt x="12" y="65"/>
                  </a:lnTo>
                  <a:lnTo>
                    <a:pt x="22" y="65"/>
                  </a:lnTo>
                  <a:lnTo>
                    <a:pt x="23" y="66"/>
                  </a:lnTo>
                  <a:lnTo>
                    <a:pt x="26" y="66"/>
                  </a:lnTo>
                  <a:lnTo>
                    <a:pt x="26" y="65"/>
                  </a:lnTo>
                  <a:lnTo>
                    <a:pt x="26" y="57"/>
                  </a:lnTo>
                  <a:lnTo>
                    <a:pt x="27" y="56"/>
                  </a:lnTo>
                  <a:lnTo>
                    <a:pt x="27" y="54"/>
                  </a:lnTo>
                  <a:lnTo>
                    <a:pt x="27" y="52"/>
                  </a:lnTo>
                  <a:lnTo>
                    <a:pt x="28" y="51"/>
                  </a:lnTo>
                  <a:lnTo>
                    <a:pt x="28" y="48"/>
                  </a:lnTo>
                  <a:lnTo>
                    <a:pt x="29" y="47"/>
                  </a:lnTo>
                  <a:lnTo>
                    <a:pt x="29" y="41"/>
                  </a:lnTo>
                  <a:lnTo>
                    <a:pt x="28" y="40"/>
                  </a:lnTo>
                  <a:lnTo>
                    <a:pt x="28" y="37"/>
                  </a:lnTo>
                  <a:lnTo>
                    <a:pt x="27" y="36"/>
                  </a:lnTo>
                  <a:lnTo>
                    <a:pt x="27" y="34"/>
                  </a:lnTo>
                  <a:lnTo>
                    <a:pt x="27" y="32"/>
                  </a:lnTo>
                  <a:lnTo>
                    <a:pt x="27" y="27"/>
                  </a:lnTo>
                  <a:lnTo>
                    <a:pt x="26" y="25"/>
                  </a:lnTo>
                  <a:lnTo>
                    <a:pt x="26" y="21"/>
                  </a:lnTo>
                  <a:lnTo>
                    <a:pt x="26" y="18"/>
                  </a:lnTo>
                  <a:lnTo>
                    <a:pt x="26" y="14"/>
                  </a:lnTo>
                  <a:lnTo>
                    <a:pt x="25" y="13"/>
                  </a:lnTo>
                  <a:lnTo>
                    <a:pt x="25" y="12"/>
                  </a:lnTo>
                  <a:lnTo>
                    <a:pt x="25" y="10"/>
                  </a:lnTo>
                  <a:lnTo>
                    <a:pt x="24" y="9"/>
                  </a:lnTo>
                  <a:lnTo>
                    <a:pt x="24" y="8"/>
                  </a:lnTo>
                  <a:lnTo>
                    <a:pt x="23" y="7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3" y="1"/>
                  </a:lnTo>
                  <a:lnTo>
                    <a:pt x="21" y="1"/>
                  </a:lnTo>
                  <a:lnTo>
                    <a:pt x="20" y="0"/>
                  </a:lnTo>
                  <a:lnTo>
                    <a:pt x="12" y="0"/>
                  </a:lnTo>
                  <a:lnTo>
                    <a:pt x="12" y="1"/>
                  </a:lnTo>
                </a:path>
              </a:pathLst>
            </a:custGeom>
            <a:solidFill>
              <a:srgbClr val="FFFF66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499" name="Freeform 202"/>
            <p:cNvSpPr>
              <a:spLocks/>
            </p:cNvSpPr>
            <p:nvPr/>
          </p:nvSpPr>
          <p:spPr bwMode="auto">
            <a:xfrm>
              <a:off x="3091" y="2419"/>
              <a:ext cx="19" cy="54"/>
            </a:xfrm>
            <a:custGeom>
              <a:avLst/>
              <a:gdLst>
                <a:gd name="T0" fmla="*/ 3 w 19"/>
                <a:gd name="T1" fmla="*/ 0 h 54"/>
                <a:gd name="T2" fmla="*/ 3 w 19"/>
                <a:gd name="T3" fmla="*/ 0 h 54"/>
                <a:gd name="T4" fmla="*/ 4 w 19"/>
                <a:gd name="T5" fmla="*/ 1 h 54"/>
                <a:gd name="T6" fmla="*/ 5 w 19"/>
                <a:gd name="T7" fmla="*/ 1 h 54"/>
                <a:gd name="T8" fmla="*/ 5 w 19"/>
                <a:gd name="T9" fmla="*/ 1 h 54"/>
                <a:gd name="T10" fmla="*/ 6 w 19"/>
                <a:gd name="T11" fmla="*/ 1 h 54"/>
                <a:gd name="T12" fmla="*/ 6 w 19"/>
                <a:gd name="T13" fmla="*/ 2 h 54"/>
                <a:gd name="T14" fmla="*/ 7 w 19"/>
                <a:gd name="T15" fmla="*/ 2 h 54"/>
                <a:gd name="T16" fmla="*/ 8 w 19"/>
                <a:gd name="T17" fmla="*/ 2 h 54"/>
                <a:gd name="T18" fmla="*/ 9 w 19"/>
                <a:gd name="T19" fmla="*/ 2 h 54"/>
                <a:gd name="T20" fmla="*/ 9 w 19"/>
                <a:gd name="T21" fmla="*/ 3 h 54"/>
                <a:gd name="T22" fmla="*/ 10 w 19"/>
                <a:gd name="T23" fmla="*/ 3 h 54"/>
                <a:gd name="T24" fmla="*/ 10 w 19"/>
                <a:gd name="T25" fmla="*/ 2 h 54"/>
                <a:gd name="T26" fmla="*/ 13 w 19"/>
                <a:gd name="T27" fmla="*/ 2 h 54"/>
                <a:gd name="T28" fmla="*/ 13 w 19"/>
                <a:gd name="T29" fmla="*/ 3 h 54"/>
                <a:gd name="T30" fmla="*/ 14 w 19"/>
                <a:gd name="T31" fmla="*/ 3 h 54"/>
                <a:gd name="T32" fmla="*/ 14 w 19"/>
                <a:gd name="T33" fmla="*/ 4 h 54"/>
                <a:gd name="T34" fmla="*/ 14 w 19"/>
                <a:gd name="T35" fmla="*/ 4 h 54"/>
                <a:gd name="T36" fmla="*/ 14 w 19"/>
                <a:gd name="T37" fmla="*/ 4 h 54"/>
                <a:gd name="T38" fmla="*/ 15 w 19"/>
                <a:gd name="T39" fmla="*/ 4 h 54"/>
                <a:gd name="T40" fmla="*/ 15 w 19"/>
                <a:gd name="T41" fmla="*/ 5 h 54"/>
                <a:gd name="T42" fmla="*/ 16 w 19"/>
                <a:gd name="T43" fmla="*/ 5 h 54"/>
                <a:gd name="T44" fmla="*/ 16 w 19"/>
                <a:gd name="T45" fmla="*/ 6 h 54"/>
                <a:gd name="T46" fmla="*/ 16 w 19"/>
                <a:gd name="T47" fmla="*/ 6 h 54"/>
                <a:gd name="T48" fmla="*/ 17 w 19"/>
                <a:gd name="T49" fmla="*/ 6 h 54"/>
                <a:gd name="T50" fmla="*/ 17 w 19"/>
                <a:gd name="T51" fmla="*/ 7 h 54"/>
                <a:gd name="T52" fmla="*/ 17 w 19"/>
                <a:gd name="T53" fmla="*/ 39 h 54"/>
                <a:gd name="T54" fmla="*/ 18 w 19"/>
                <a:gd name="T55" fmla="*/ 40 h 54"/>
                <a:gd name="T56" fmla="*/ 18 w 19"/>
                <a:gd name="T57" fmla="*/ 48 h 54"/>
                <a:gd name="T58" fmla="*/ 17 w 19"/>
                <a:gd name="T59" fmla="*/ 48 h 54"/>
                <a:gd name="T60" fmla="*/ 17 w 19"/>
                <a:gd name="T61" fmla="*/ 49 h 54"/>
                <a:gd name="T62" fmla="*/ 17 w 19"/>
                <a:gd name="T63" fmla="*/ 49 h 54"/>
                <a:gd name="T64" fmla="*/ 17 w 19"/>
                <a:gd name="T65" fmla="*/ 53 h 54"/>
                <a:gd name="T66" fmla="*/ 14 w 19"/>
                <a:gd name="T67" fmla="*/ 53 h 54"/>
                <a:gd name="T68" fmla="*/ 13 w 19"/>
                <a:gd name="T69" fmla="*/ 52 h 54"/>
                <a:gd name="T70" fmla="*/ 11 w 19"/>
                <a:gd name="T71" fmla="*/ 52 h 54"/>
                <a:gd name="T72" fmla="*/ 9 w 19"/>
                <a:gd name="T73" fmla="*/ 52 h 54"/>
                <a:gd name="T74" fmla="*/ 7 w 19"/>
                <a:gd name="T75" fmla="*/ 50 h 54"/>
                <a:gd name="T76" fmla="*/ 6 w 19"/>
                <a:gd name="T77" fmla="*/ 50 h 54"/>
                <a:gd name="T78" fmla="*/ 4 w 19"/>
                <a:gd name="T79" fmla="*/ 47 h 54"/>
                <a:gd name="T80" fmla="*/ 3 w 19"/>
                <a:gd name="T81" fmla="*/ 46 h 54"/>
                <a:gd name="T82" fmla="*/ 3 w 19"/>
                <a:gd name="T83" fmla="*/ 44 h 54"/>
                <a:gd name="T84" fmla="*/ 2 w 19"/>
                <a:gd name="T85" fmla="*/ 43 h 54"/>
                <a:gd name="T86" fmla="*/ 1 w 19"/>
                <a:gd name="T87" fmla="*/ 41 h 54"/>
                <a:gd name="T88" fmla="*/ 1 w 19"/>
                <a:gd name="T89" fmla="*/ 39 h 54"/>
                <a:gd name="T90" fmla="*/ 1 w 19"/>
                <a:gd name="T91" fmla="*/ 37 h 54"/>
                <a:gd name="T92" fmla="*/ 0 w 19"/>
                <a:gd name="T93" fmla="*/ 36 h 54"/>
                <a:gd name="T94" fmla="*/ 0 w 19"/>
                <a:gd name="T95" fmla="*/ 22 h 54"/>
                <a:gd name="T96" fmla="*/ 1 w 19"/>
                <a:gd name="T97" fmla="*/ 21 h 54"/>
                <a:gd name="T98" fmla="*/ 1 w 19"/>
                <a:gd name="T99" fmla="*/ 14 h 54"/>
                <a:gd name="T100" fmla="*/ 1 w 19"/>
                <a:gd name="T101" fmla="*/ 12 h 54"/>
                <a:gd name="T102" fmla="*/ 1 w 19"/>
                <a:gd name="T103" fmla="*/ 7 h 54"/>
                <a:gd name="T104" fmla="*/ 2 w 19"/>
                <a:gd name="T105" fmla="*/ 6 h 54"/>
                <a:gd name="T106" fmla="*/ 2 w 19"/>
                <a:gd name="T107" fmla="*/ 0 h 54"/>
                <a:gd name="T108" fmla="*/ 3 w 19"/>
                <a:gd name="T109" fmla="*/ 0 h 5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9"/>
                <a:gd name="T166" fmla="*/ 0 h 54"/>
                <a:gd name="T167" fmla="*/ 19 w 19"/>
                <a:gd name="T168" fmla="*/ 54 h 5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9" h="54">
                  <a:moveTo>
                    <a:pt x="3" y="0"/>
                  </a:moveTo>
                  <a:lnTo>
                    <a:pt x="3" y="0"/>
                  </a:lnTo>
                  <a:lnTo>
                    <a:pt x="4" y="1"/>
                  </a:lnTo>
                  <a:lnTo>
                    <a:pt x="5" y="1"/>
                  </a:lnTo>
                  <a:lnTo>
                    <a:pt x="6" y="1"/>
                  </a:lnTo>
                  <a:lnTo>
                    <a:pt x="6" y="2"/>
                  </a:lnTo>
                  <a:lnTo>
                    <a:pt x="7" y="2"/>
                  </a:lnTo>
                  <a:lnTo>
                    <a:pt x="8" y="2"/>
                  </a:lnTo>
                  <a:lnTo>
                    <a:pt x="9" y="2"/>
                  </a:lnTo>
                  <a:lnTo>
                    <a:pt x="9" y="3"/>
                  </a:lnTo>
                  <a:lnTo>
                    <a:pt x="10" y="3"/>
                  </a:lnTo>
                  <a:lnTo>
                    <a:pt x="10" y="2"/>
                  </a:lnTo>
                  <a:lnTo>
                    <a:pt x="13" y="2"/>
                  </a:lnTo>
                  <a:lnTo>
                    <a:pt x="13" y="3"/>
                  </a:lnTo>
                  <a:lnTo>
                    <a:pt x="14" y="3"/>
                  </a:lnTo>
                  <a:lnTo>
                    <a:pt x="14" y="4"/>
                  </a:lnTo>
                  <a:lnTo>
                    <a:pt x="15" y="4"/>
                  </a:lnTo>
                  <a:lnTo>
                    <a:pt x="15" y="5"/>
                  </a:lnTo>
                  <a:lnTo>
                    <a:pt x="16" y="5"/>
                  </a:lnTo>
                  <a:lnTo>
                    <a:pt x="16" y="6"/>
                  </a:lnTo>
                  <a:lnTo>
                    <a:pt x="17" y="6"/>
                  </a:lnTo>
                  <a:lnTo>
                    <a:pt x="17" y="7"/>
                  </a:lnTo>
                  <a:lnTo>
                    <a:pt x="17" y="39"/>
                  </a:lnTo>
                  <a:lnTo>
                    <a:pt x="18" y="40"/>
                  </a:lnTo>
                  <a:lnTo>
                    <a:pt x="18" y="48"/>
                  </a:lnTo>
                  <a:lnTo>
                    <a:pt x="17" y="48"/>
                  </a:lnTo>
                  <a:lnTo>
                    <a:pt x="17" y="49"/>
                  </a:lnTo>
                  <a:lnTo>
                    <a:pt x="17" y="53"/>
                  </a:lnTo>
                  <a:lnTo>
                    <a:pt x="14" y="53"/>
                  </a:lnTo>
                  <a:lnTo>
                    <a:pt x="13" y="52"/>
                  </a:lnTo>
                  <a:lnTo>
                    <a:pt x="11" y="52"/>
                  </a:lnTo>
                  <a:lnTo>
                    <a:pt x="9" y="52"/>
                  </a:lnTo>
                  <a:lnTo>
                    <a:pt x="7" y="50"/>
                  </a:lnTo>
                  <a:lnTo>
                    <a:pt x="6" y="50"/>
                  </a:lnTo>
                  <a:lnTo>
                    <a:pt x="4" y="47"/>
                  </a:lnTo>
                  <a:lnTo>
                    <a:pt x="3" y="46"/>
                  </a:lnTo>
                  <a:lnTo>
                    <a:pt x="3" y="44"/>
                  </a:lnTo>
                  <a:lnTo>
                    <a:pt x="2" y="43"/>
                  </a:lnTo>
                  <a:lnTo>
                    <a:pt x="1" y="41"/>
                  </a:lnTo>
                  <a:lnTo>
                    <a:pt x="1" y="39"/>
                  </a:lnTo>
                  <a:lnTo>
                    <a:pt x="1" y="37"/>
                  </a:lnTo>
                  <a:lnTo>
                    <a:pt x="0" y="36"/>
                  </a:lnTo>
                  <a:lnTo>
                    <a:pt x="0" y="22"/>
                  </a:lnTo>
                  <a:lnTo>
                    <a:pt x="1" y="21"/>
                  </a:lnTo>
                  <a:lnTo>
                    <a:pt x="1" y="14"/>
                  </a:lnTo>
                  <a:lnTo>
                    <a:pt x="1" y="12"/>
                  </a:lnTo>
                  <a:lnTo>
                    <a:pt x="1" y="7"/>
                  </a:lnTo>
                  <a:lnTo>
                    <a:pt x="2" y="6"/>
                  </a:ln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solidFill>
              <a:srgbClr val="FFFF99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500" name="Freeform 203"/>
            <p:cNvSpPr>
              <a:spLocks/>
            </p:cNvSpPr>
            <p:nvPr/>
          </p:nvSpPr>
          <p:spPr bwMode="auto">
            <a:xfrm>
              <a:off x="3097" y="2412"/>
              <a:ext cx="20" cy="65"/>
            </a:xfrm>
            <a:custGeom>
              <a:avLst/>
              <a:gdLst>
                <a:gd name="T0" fmla="*/ 0 w 20"/>
                <a:gd name="T1" fmla="*/ 2 h 65"/>
                <a:gd name="T2" fmla="*/ 1 w 20"/>
                <a:gd name="T3" fmla="*/ 1 h 65"/>
                <a:gd name="T4" fmla="*/ 2 w 20"/>
                <a:gd name="T5" fmla="*/ 0 h 65"/>
                <a:gd name="T6" fmla="*/ 7 w 20"/>
                <a:gd name="T7" fmla="*/ 1 h 65"/>
                <a:gd name="T8" fmla="*/ 9 w 20"/>
                <a:gd name="T9" fmla="*/ 1 h 65"/>
                <a:gd name="T10" fmla="*/ 11 w 20"/>
                <a:gd name="T11" fmla="*/ 2 h 65"/>
                <a:gd name="T12" fmla="*/ 13 w 20"/>
                <a:gd name="T13" fmla="*/ 3 h 65"/>
                <a:gd name="T14" fmla="*/ 14 w 20"/>
                <a:gd name="T15" fmla="*/ 4 h 65"/>
                <a:gd name="T16" fmla="*/ 15 w 20"/>
                <a:gd name="T17" fmla="*/ 6 h 65"/>
                <a:gd name="T18" fmla="*/ 16 w 20"/>
                <a:gd name="T19" fmla="*/ 10 h 65"/>
                <a:gd name="T20" fmla="*/ 17 w 20"/>
                <a:gd name="T21" fmla="*/ 11 h 65"/>
                <a:gd name="T22" fmla="*/ 18 w 20"/>
                <a:gd name="T23" fmla="*/ 20 h 65"/>
                <a:gd name="T24" fmla="*/ 19 w 20"/>
                <a:gd name="T25" fmla="*/ 57 h 65"/>
                <a:gd name="T26" fmla="*/ 19 w 20"/>
                <a:gd name="T27" fmla="*/ 58 h 65"/>
                <a:gd name="T28" fmla="*/ 18 w 20"/>
                <a:gd name="T29" fmla="*/ 62 h 65"/>
                <a:gd name="T30" fmla="*/ 18 w 20"/>
                <a:gd name="T31" fmla="*/ 63 h 65"/>
                <a:gd name="T32" fmla="*/ 18 w 20"/>
                <a:gd name="T33" fmla="*/ 63 h 65"/>
                <a:gd name="T34" fmla="*/ 16 w 20"/>
                <a:gd name="T35" fmla="*/ 64 h 65"/>
                <a:gd name="T36" fmla="*/ 15 w 20"/>
                <a:gd name="T37" fmla="*/ 63 h 65"/>
                <a:gd name="T38" fmla="*/ 14 w 20"/>
                <a:gd name="T39" fmla="*/ 62 h 65"/>
                <a:gd name="T40" fmla="*/ 15 w 20"/>
                <a:gd name="T41" fmla="*/ 61 h 65"/>
                <a:gd name="T42" fmla="*/ 15 w 20"/>
                <a:gd name="T43" fmla="*/ 59 h 65"/>
                <a:gd name="T44" fmla="*/ 15 w 20"/>
                <a:gd name="T45" fmla="*/ 56 h 65"/>
                <a:gd name="T46" fmla="*/ 15 w 20"/>
                <a:gd name="T47" fmla="*/ 56 h 65"/>
                <a:gd name="T48" fmla="*/ 15 w 20"/>
                <a:gd name="T49" fmla="*/ 56 h 65"/>
                <a:gd name="T50" fmla="*/ 15 w 20"/>
                <a:gd name="T51" fmla="*/ 21 h 65"/>
                <a:gd name="T52" fmla="*/ 15 w 20"/>
                <a:gd name="T53" fmla="*/ 17 h 65"/>
                <a:gd name="T54" fmla="*/ 15 w 20"/>
                <a:gd name="T55" fmla="*/ 14 h 65"/>
                <a:gd name="T56" fmla="*/ 14 w 20"/>
                <a:gd name="T57" fmla="*/ 12 h 65"/>
                <a:gd name="T58" fmla="*/ 13 w 20"/>
                <a:gd name="T59" fmla="*/ 11 h 65"/>
                <a:gd name="T60" fmla="*/ 13 w 20"/>
                <a:gd name="T61" fmla="*/ 9 h 65"/>
                <a:gd name="T62" fmla="*/ 12 w 20"/>
                <a:gd name="T63" fmla="*/ 7 h 65"/>
                <a:gd name="T64" fmla="*/ 8 w 20"/>
                <a:gd name="T65" fmla="*/ 5 h 65"/>
                <a:gd name="T66" fmla="*/ 7 w 20"/>
                <a:gd name="T67" fmla="*/ 4 h 65"/>
                <a:gd name="T68" fmla="*/ 2 w 20"/>
                <a:gd name="T69" fmla="*/ 4 h 6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0"/>
                <a:gd name="T106" fmla="*/ 0 h 65"/>
                <a:gd name="T107" fmla="*/ 20 w 20"/>
                <a:gd name="T108" fmla="*/ 65 h 6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0" h="65">
                  <a:moveTo>
                    <a:pt x="2" y="4"/>
                  </a:moveTo>
                  <a:lnTo>
                    <a:pt x="0" y="2"/>
                  </a:lnTo>
                  <a:lnTo>
                    <a:pt x="0" y="1"/>
                  </a:lnTo>
                  <a:lnTo>
                    <a:pt x="1" y="1"/>
                  </a:lnTo>
                  <a:lnTo>
                    <a:pt x="2" y="0"/>
                  </a:lnTo>
                  <a:lnTo>
                    <a:pt x="5" y="0"/>
                  </a:lnTo>
                  <a:lnTo>
                    <a:pt x="7" y="1"/>
                  </a:lnTo>
                  <a:lnTo>
                    <a:pt x="8" y="1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1" y="2"/>
                  </a:lnTo>
                  <a:lnTo>
                    <a:pt x="13" y="2"/>
                  </a:lnTo>
                  <a:lnTo>
                    <a:pt x="13" y="3"/>
                  </a:lnTo>
                  <a:lnTo>
                    <a:pt x="13" y="4"/>
                  </a:lnTo>
                  <a:lnTo>
                    <a:pt x="14" y="4"/>
                  </a:lnTo>
                  <a:lnTo>
                    <a:pt x="15" y="6"/>
                  </a:lnTo>
                  <a:lnTo>
                    <a:pt x="16" y="8"/>
                  </a:lnTo>
                  <a:lnTo>
                    <a:pt x="16" y="10"/>
                  </a:lnTo>
                  <a:lnTo>
                    <a:pt x="17" y="10"/>
                  </a:lnTo>
                  <a:lnTo>
                    <a:pt x="17" y="11"/>
                  </a:lnTo>
                  <a:lnTo>
                    <a:pt x="18" y="13"/>
                  </a:lnTo>
                  <a:lnTo>
                    <a:pt x="18" y="20"/>
                  </a:lnTo>
                  <a:lnTo>
                    <a:pt x="19" y="22"/>
                  </a:lnTo>
                  <a:lnTo>
                    <a:pt x="19" y="57"/>
                  </a:lnTo>
                  <a:lnTo>
                    <a:pt x="19" y="56"/>
                  </a:lnTo>
                  <a:lnTo>
                    <a:pt x="19" y="58"/>
                  </a:lnTo>
                  <a:lnTo>
                    <a:pt x="18" y="59"/>
                  </a:lnTo>
                  <a:lnTo>
                    <a:pt x="18" y="62"/>
                  </a:lnTo>
                  <a:lnTo>
                    <a:pt x="18" y="63"/>
                  </a:lnTo>
                  <a:lnTo>
                    <a:pt x="17" y="63"/>
                  </a:lnTo>
                  <a:lnTo>
                    <a:pt x="18" y="63"/>
                  </a:lnTo>
                  <a:lnTo>
                    <a:pt x="16" y="64"/>
                  </a:lnTo>
                  <a:lnTo>
                    <a:pt x="15" y="63"/>
                  </a:lnTo>
                  <a:lnTo>
                    <a:pt x="14" y="62"/>
                  </a:lnTo>
                  <a:lnTo>
                    <a:pt x="14" y="61"/>
                  </a:lnTo>
                  <a:lnTo>
                    <a:pt x="15" y="61"/>
                  </a:lnTo>
                  <a:lnTo>
                    <a:pt x="15" y="59"/>
                  </a:lnTo>
                  <a:lnTo>
                    <a:pt x="15" y="56"/>
                  </a:lnTo>
                  <a:lnTo>
                    <a:pt x="16" y="56"/>
                  </a:lnTo>
                  <a:lnTo>
                    <a:pt x="15" y="56"/>
                  </a:lnTo>
                  <a:lnTo>
                    <a:pt x="16" y="56"/>
                  </a:lnTo>
                  <a:lnTo>
                    <a:pt x="15" y="56"/>
                  </a:lnTo>
                  <a:lnTo>
                    <a:pt x="15" y="22"/>
                  </a:lnTo>
                  <a:lnTo>
                    <a:pt x="15" y="21"/>
                  </a:lnTo>
                  <a:lnTo>
                    <a:pt x="15" y="16"/>
                  </a:lnTo>
                  <a:lnTo>
                    <a:pt x="15" y="17"/>
                  </a:lnTo>
                  <a:lnTo>
                    <a:pt x="15" y="15"/>
                  </a:lnTo>
                  <a:lnTo>
                    <a:pt x="15" y="14"/>
                  </a:lnTo>
                  <a:lnTo>
                    <a:pt x="14" y="13"/>
                  </a:lnTo>
                  <a:lnTo>
                    <a:pt x="14" y="12"/>
                  </a:lnTo>
                  <a:lnTo>
                    <a:pt x="13" y="11"/>
                  </a:lnTo>
                  <a:lnTo>
                    <a:pt x="13" y="10"/>
                  </a:lnTo>
                  <a:lnTo>
                    <a:pt x="13" y="9"/>
                  </a:lnTo>
                  <a:lnTo>
                    <a:pt x="12" y="8"/>
                  </a:lnTo>
                  <a:lnTo>
                    <a:pt x="12" y="7"/>
                  </a:lnTo>
                  <a:lnTo>
                    <a:pt x="10" y="5"/>
                  </a:lnTo>
                  <a:lnTo>
                    <a:pt x="8" y="5"/>
                  </a:lnTo>
                  <a:lnTo>
                    <a:pt x="8" y="4"/>
                  </a:lnTo>
                  <a:lnTo>
                    <a:pt x="7" y="4"/>
                  </a:lnTo>
                  <a:lnTo>
                    <a:pt x="5" y="4"/>
                  </a:lnTo>
                  <a:lnTo>
                    <a:pt x="2" y="4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501" name="Freeform 204"/>
            <p:cNvSpPr>
              <a:spLocks/>
            </p:cNvSpPr>
            <p:nvPr/>
          </p:nvSpPr>
          <p:spPr bwMode="auto">
            <a:xfrm>
              <a:off x="3192" y="2416"/>
              <a:ext cx="17" cy="49"/>
            </a:xfrm>
            <a:custGeom>
              <a:avLst/>
              <a:gdLst>
                <a:gd name="T0" fmla="*/ 7 w 17"/>
                <a:gd name="T1" fmla="*/ 2 h 49"/>
                <a:gd name="T2" fmla="*/ 7 w 17"/>
                <a:gd name="T3" fmla="*/ 1 h 49"/>
                <a:gd name="T4" fmla="*/ 8 w 17"/>
                <a:gd name="T5" fmla="*/ 0 h 49"/>
                <a:gd name="T6" fmla="*/ 12 w 17"/>
                <a:gd name="T7" fmla="*/ 0 h 49"/>
                <a:gd name="T8" fmla="*/ 14 w 17"/>
                <a:gd name="T9" fmla="*/ 1 h 49"/>
                <a:gd name="T10" fmla="*/ 14 w 17"/>
                <a:gd name="T11" fmla="*/ 1 h 49"/>
                <a:gd name="T12" fmla="*/ 14 w 17"/>
                <a:gd name="T13" fmla="*/ 6 h 49"/>
                <a:gd name="T14" fmla="*/ 14 w 17"/>
                <a:gd name="T15" fmla="*/ 13 h 49"/>
                <a:gd name="T16" fmla="*/ 16 w 17"/>
                <a:gd name="T17" fmla="*/ 14 h 49"/>
                <a:gd name="T18" fmla="*/ 16 w 17"/>
                <a:gd name="T19" fmla="*/ 22 h 49"/>
                <a:gd name="T20" fmla="*/ 14 w 17"/>
                <a:gd name="T21" fmla="*/ 22 h 49"/>
                <a:gd name="T22" fmla="*/ 14 w 17"/>
                <a:gd name="T23" fmla="*/ 26 h 49"/>
                <a:gd name="T24" fmla="*/ 14 w 17"/>
                <a:gd name="T25" fmla="*/ 26 h 49"/>
                <a:gd name="T26" fmla="*/ 12 w 17"/>
                <a:gd name="T27" fmla="*/ 29 h 49"/>
                <a:gd name="T28" fmla="*/ 12 w 17"/>
                <a:gd name="T29" fmla="*/ 31 h 49"/>
                <a:gd name="T30" fmla="*/ 12 w 17"/>
                <a:gd name="T31" fmla="*/ 33 h 49"/>
                <a:gd name="T32" fmla="*/ 10 w 17"/>
                <a:gd name="T33" fmla="*/ 34 h 49"/>
                <a:gd name="T34" fmla="*/ 10 w 17"/>
                <a:gd name="T35" fmla="*/ 36 h 49"/>
                <a:gd name="T36" fmla="*/ 8 w 17"/>
                <a:gd name="T37" fmla="*/ 39 h 49"/>
                <a:gd name="T38" fmla="*/ 8 w 17"/>
                <a:gd name="T39" fmla="*/ 41 h 49"/>
                <a:gd name="T40" fmla="*/ 7 w 17"/>
                <a:gd name="T41" fmla="*/ 43 h 49"/>
                <a:gd name="T42" fmla="*/ 7 w 17"/>
                <a:gd name="T43" fmla="*/ 46 h 49"/>
                <a:gd name="T44" fmla="*/ 7 w 17"/>
                <a:gd name="T45" fmla="*/ 47 h 49"/>
                <a:gd name="T46" fmla="*/ 5 w 17"/>
                <a:gd name="T47" fmla="*/ 47 h 49"/>
                <a:gd name="T48" fmla="*/ 5 w 17"/>
                <a:gd name="T49" fmla="*/ 48 h 49"/>
                <a:gd name="T50" fmla="*/ 3 w 17"/>
                <a:gd name="T51" fmla="*/ 48 h 49"/>
                <a:gd name="T52" fmla="*/ 1 w 17"/>
                <a:gd name="T53" fmla="*/ 47 h 49"/>
                <a:gd name="T54" fmla="*/ 1 w 17"/>
                <a:gd name="T55" fmla="*/ 47 h 49"/>
                <a:gd name="T56" fmla="*/ 1 w 17"/>
                <a:gd name="T57" fmla="*/ 47 h 49"/>
                <a:gd name="T58" fmla="*/ 0 w 17"/>
                <a:gd name="T59" fmla="*/ 46 h 49"/>
                <a:gd name="T60" fmla="*/ 0 w 17"/>
                <a:gd name="T61" fmla="*/ 45 h 49"/>
                <a:gd name="T62" fmla="*/ 1 w 17"/>
                <a:gd name="T63" fmla="*/ 43 h 49"/>
                <a:gd name="T64" fmla="*/ 1 w 17"/>
                <a:gd name="T65" fmla="*/ 40 h 49"/>
                <a:gd name="T66" fmla="*/ 3 w 17"/>
                <a:gd name="T67" fmla="*/ 38 h 49"/>
                <a:gd name="T68" fmla="*/ 5 w 17"/>
                <a:gd name="T69" fmla="*/ 36 h 49"/>
                <a:gd name="T70" fmla="*/ 5 w 17"/>
                <a:gd name="T71" fmla="*/ 34 h 49"/>
                <a:gd name="T72" fmla="*/ 5 w 17"/>
                <a:gd name="T73" fmla="*/ 32 h 49"/>
                <a:gd name="T74" fmla="*/ 7 w 17"/>
                <a:gd name="T75" fmla="*/ 30 h 49"/>
                <a:gd name="T76" fmla="*/ 7 w 17"/>
                <a:gd name="T77" fmla="*/ 28 h 49"/>
                <a:gd name="T78" fmla="*/ 7 w 17"/>
                <a:gd name="T79" fmla="*/ 26 h 49"/>
                <a:gd name="T80" fmla="*/ 8 w 17"/>
                <a:gd name="T81" fmla="*/ 25 h 49"/>
                <a:gd name="T82" fmla="*/ 8 w 17"/>
                <a:gd name="T83" fmla="*/ 22 h 49"/>
                <a:gd name="T84" fmla="*/ 8 w 17"/>
                <a:gd name="T85" fmla="*/ 21 h 49"/>
                <a:gd name="T86" fmla="*/ 8 w 17"/>
                <a:gd name="T87" fmla="*/ 14 h 49"/>
                <a:gd name="T88" fmla="*/ 8 w 17"/>
                <a:gd name="T89" fmla="*/ 13 h 49"/>
                <a:gd name="T90" fmla="*/ 8 w 17"/>
                <a:gd name="T91" fmla="*/ 6 h 49"/>
                <a:gd name="T92" fmla="*/ 7 w 17"/>
                <a:gd name="T93" fmla="*/ 2 h 49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7"/>
                <a:gd name="T142" fmla="*/ 0 h 49"/>
                <a:gd name="T143" fmla="*/ 17 w 17"/>
                <a:gd name="T144" fmla="*/ 49 h 49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7" h="49">
                  <a:moveTo>
                    <a:pt x="7" y="2"/>
                  </a:moveTo>
                  <a:lnTo>
                    <a:pt x="7" y="1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4" y="1"/>
                  </a:lnTo>
                  <a:lnTo>
                    <a:pt x="14" y="6"/>
                  </a:lnTo>
                  <a:lnTo>
                    <a:pt x="14" y="13"/>
                  </a:lnTo>
                  <a:lnTo>
                    <a:pt x="16" y="14"/>
                  </a:lnTo>
                  <a:lnTo>
                    <a:pt x="16" y="22"/>
                  </a:lnTo>
                  <a:lnTo>
                    <a:pt x="14" y="22"/>
                  </a:lnTo>
                  <a:lnTo>
                    <a:pt x="14" y="26"/>
                  </a:lnTo>
                  <a:lnTo>
                    <a:pt x="12" y="29"/>
                  </a:lnTo>
                  <a:lnTo>
                    <a:pt x="12" y="31"/>
                  </a:lnTo>
                  <a:lnTo>
                    <a:pt x="12" y="33"/>
                  </a:lnTo>
                  <a:lnTo>
                    <a:pt x="10" y="34"/>
                  </a:lnTo>
                  <a:lnTo>
                    <a:pt x="10" y="36"/>
                  </a:lnTo>
                  <a:lnTo>
                    <a:pt x="8" y="39"/>
                  </a:lnTo>
                  <a:lnTo>
                    <a:pt x="8" y="41"/>
                  </a:lnTo>
                  <a:lnTo>
                    <a:pt x="7" y="43"/>
                  </a:lnTo>
                  <a:lnTo>
                    <a:pt x="7" y="46"/>
                  </a:lnTo>
                  <a:lnTo>
                    <a:pt x="7" y="47"/>
                  </a:lnTo>
                  <a:lnTo>
                    <a:pt x="5" y="47"/>
                  </a:lnTo>
                  <a:lnTo>
                    <a:pt x="5" y="48"/>
                  </a:lnTo>
                  <a:lnTo>
                    <a:pt x="3" y="48"/>
                  </a:lnTo>
                  <a:lnTo>
                    <a:pt x="1" y="47"/>
                  </a:lnTo>
                  <a:lnTo>
                    <a:pt x="0" y="46"/>
                  </a:lnTo>
                  <a:lnTo>
                    <a:pt x="0" y="45"/>
                  </a:lnTo>
                  <a:lnTo>
                    <a:pt x="1" y="43"/>
                  </a:lnTo>
                  <a:lnTo>
                    <a:pt x="1" y="40"/>
                  </a:lnTo>
                  <a:lnTo>
                    <a:pt x="3" y="38"/>
                  </a:lnTo>
                  <a:lnTo>
                    <a:pt x="5" y="36"/>
                  </a:lnTo>
                  <a:lnTo>
                    <a:pt x="5" y="34"/>
                  </a:lnTo>
                  <a:lnTo>
                    <a:pt x="5" y="32"/>
                  </a:lnTo>
                  <a:lnTo>
                    <a:pt x="7" y="30"/>
                  </a:lnTo>
                  <a:lnTo>
                    <a:pt x="7" y="28"/>
                  </a:lnTo>
                  <a:lnTo>
                    <a:pt x="7" y="26"/>
                  </a:lnTo>
                  <a:lnTo>
                    <a:pt x="8" y="25"/>
                  </a:lnTo>
                  <a:lnTo>
                    <a:pt x="8" y="22"/>
                  </a:lnTo>
                  <a:lnTo>
                    <a:pt x="8" y="21"/>
                  </a:lnTo>
                  <a:lnTo>
                    <a:pt x="8" y="14"/>
                  </a:lnTo>
                  <a:lnTo>
                    <a:pt x="8" y="13"/>
                  </a:lnTo>
                  <a:lnTo>
                    <a:pt x="8" y="6"/>
                  </a:lnTo>
                  <a:lnTo>
                    <a:pt x="7" y="2"/>
                  </a:lnTo>
                </a:path>
              </a:pathLst>
            </a:custGeom>
            <a:solidFill>
              <a:srgbClr val="000000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314" name="TextBox 205"/>
          <p:cNvSpPr txBox="1">
            <a:spLocks noChangeArrowheads="1"/>
          </p:cNvSpPr>
          <p:nvPr/>
        </p:nvSpPr>
        <p:spPr bwMode="auto">
          <a:xfrm>
            <a:off x="993775" y="5619750"/>
            <a:ext cx="3286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s-IS">
                <a:latin typeface="Calibri" pitchFamily="34" charset="0"/>
              </a:rPr>
              <a:t>Nákvæmni án ruglunar á merki</a:t>
            </a:r>
          </a:p>
        </p:txBody>
      </p:sp>
    </p:spTree>
    <p:extLst>
      <p:ext uri="{BB962C8B-B14F-4D97-AF65-F5344CB8AC3E}">
        <p14:creationId xmlns:p14="http://schemas.microsoft.com/office/powerpoint/2010/main" val="39068334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DG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 dirty="0"/>
              <a:t>DGPS stendur fyrir </a:t>
            </a:r>
            <a:r>
              <a:rPr lang="is-IS" dirty="0" err="1"/>
              <a:t>Differential</a:t>
            </a:r>
            <a:r>
              <a:rPr lang="is-IS" dirty="0"/>
              <a:t> GPS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/>
              <a:t>Tveir móttakarar taka á móti SÖMU merkjum og vitleysum á SAMA tíma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/>
              <a:t>Byggir á því að reiknaður er munur á </a:t>
            </a:r>
            <a:r>
              <a:rPr lang="is-IS" dirty="0" err="1"/>
              <a:t>útreiknaðri</a:t>
            </a:r>
            <a:r>
              <a:rPr lang="is-IS" dirty="0"/>
              <a:t> staðsetningu (skv. mælingu) og raunverulegri staðsetningu (þekkt staðsetning t.d. fastmerki)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/>
              <a:t>Leiðréttingin er reiknuð og send með útvarpssendi eða </a:t>
            </a:r>
            <a:r>
              <a:rPr lang="is-IS"/>
              <a:t>gegnum netið </a:t>
            </a:r>
            <a:r>
              <a:rPr lang="is-IS" dirty="0"/>
              <a:t>til notenda sem geta reiknað sína staðsetningu í rauntíma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/>
              <a:t>Notað bæði í kóðamælingu og burðarbylgjumælingu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/>
              <a:t>Nákvæmnin minnkar með aukinni fjarlægð!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endParaRPr lang="is-I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EF1737-610C-404D-A007-DA7057BDFAE0}" type="slidenum">
              <a:rPr lang="is-IS"/>
              <a:pPr>
                <a:defRPr/>
              </a:pPr>
              <a:t>4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45089946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DGPS (kóða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32D90-C658-40D4-AA33-A7AFE1AFE07A}" type="slidenum">
              <a:rPr lang="is-IS"/>
              <a:pPr>
                <a:defRPr/>
              </a:pPr>
              <a:t>42</a:t>
            </a:fld>
            <a:endParaRPr lang="is-IS"/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688975" y="1519238"/>
            <a:ext cx="793750" cy="631825"/>
            <a:chOff x="434" y="957"/>
            <a:chExt cx="500" cy="398"/>
          </a:xfrm>
        </p:grpSpPr>
        <p:sp>
          <p:nvSpPr>
            <p:cNvPr id="59419" name="Freeform 7"/>
            <p:cNvSpPr>
              <a:spLocks/>
            </p:cNvSpPr>
            <p:nvPr/>
          </p:nvSpPr>
          <p:spPr bwMode="auto">
            <a:xfrm>
              <a:off x="608" y="1095"/>
              <a:ext cx="170" cy="208"/>
            </a:xfrm>
            <a:custGeom>
              <a:avLst/>
              <a:gdLst>
                <a:gd name="T0" fmla="*/ 23 w 170"/>
                <a:gd name="T1" fmla="*/ 15 h 208"/>
                <a:gd name="T2" fmla="*/ 19 w 170"/>
                <a:gd name="T3" fmla="*/ 15 h 208"/>
                <a:gd name="T4" fmla="*/ 17 w 170"/>
                <a:gd name="T5" fmla="*/ 19 h 208"/>
                <a:gd name="T6" fmla="*/ 11 w 170"/>
                <a:gd name="T7" fmla="*/ 24 h 208"/>
                <a:gd name="T8" fmla="*/ 8 w 170"/>
                <a:gd name="T9" fmla="*/ 29 h 208"/>
                <a:gd name="T10" fmla="*/ 5 w 170"/>
                <a:gd name="T11" fmla="*/ 32 h 208"/>
                <a:gd name="T12" fmla="*/ 2 w 170"/>
                <a:gd name="T13" fmla="*/ 40 h 208"/>
                <a:gd name="T14" fmla="*/ 0 w 170"/>
                <a:gd name="T15" fmla="*/ 47 h 208"/>
                <a:gd name="T16" fmla="*/ 0 w 170"/>
                <a:gd name="T17" fmla="*/ 51 h 208"/>
                <a:gd name="T18" fmla="*/ 0 w 170"/>
                <a:gd name="T19" fmla="*/ 55 h 208"/>
                <a:gd name="T20" fmla="*/ 20 w 170"/>
                <a:gd name="T21" fmla="*/ 173 h 208"/>
                <a:gd name="T22" fmla="*/ 24 w 170"/>
                <a:gd name="T23" fmla="*/ 172 h 208"/>
                <a:gd name="T24" fmla="*/ 24 w 170"/>
                <a:gd name="T25" fmla="*/ 180 h 208"/>
                <a:gd name="T26" fmla="*/ 28 w 170"/>
                <a:gd name="T27" fmla="*/ 187 h 208"/>
                <a:gd name="T28" fmla="*/ 28 w 170"/>
                <a:gd name="T29" fmla="*/ 194 h 208"/>
                <a:gd name="T30" fmla="*/ 32 w 170"/>
                <a:gd name="T31" fmla="*/ 193 h 208"/>
                <a:gd name="T32" fmla="*/ 36 w 170"/>
                <a:gd name="T33" fmla="*/ 201 h 208"/>
                <a:gd name="T34" fmla="*/ 40 w 170"/>
                <a:gd name="T35" fmla="*/ 203 h 208"/>
                <a:gd name="T36" fmla="*/ 46 w 170"/>
                <a:gd name="T37" fmla="*/ 207 h 208"/>
                <a:gd name="T38" fmla="*/ 53 w 170"/>
                <a:gd name="T39" fmla="*/ 206 h 208"/>
                <a:gd name="T40" fmla="*/ 142 w 170"/>
                <a:gd name="T41" fmla="*/ 191 h 208"/>
                <a:gd name="T42" fmla="*/ 148 w 170"/>
                <a:gd name="T43" fmla="*/ 187 h 208"/>
                <a:gd name="T44" fmla="*/ 154 w 170"/>
                <a:gd name="T45" fmla="*/ 186 h 208"/>
                <a:gd name="T46" fmla="*/ 157 w 170"/>
                <a:gd name="T47" fmla="*/ 181 h 208"/>
                <a:gd name="T48" fmla="*/ 160 w 170"/>
                <a:gd name="T49" fmla="*/ 178 h 208"/>
                <a:gd name="T50" fmla="*/ 164 w 170"/>
                <a:gd name="T51" fmla="*/ 173 h 208"/>
                <a:gd name="T52" fmla="*/ 164 w 170"/>
                <a:gd name="T53" fmla="*/ 173 h 208"/>
                <a:gd name="T54" fmla="*/ 166 w 170"/>
                <a:gd name="T55" fmla="*/ 166 h 208"/>
                <a:gd name="T56" fmla="*/ 165 w 170"/>
                <a:gd name="T57" fmla="*/ 158 h 208"/>
                <a:gd name="T58" fmla="*/ 169 w 170"/>
                <a:gd name="T59" fmla="*/ 155 h 208"/>
                <a:gd name="T60" fmla="*/ 168 w 170"/>
                <a:gd name="T61" fmla="*/ 147 h 208"/>
                <a:gd name="T62" fmla="*/ 148 w 170"/>
                <a:gd name="T63" fmla="*/ 32 h 208"/>
                <a:gd name="T64" fmla="*/ 144 w 170"/>
                <a:gd name="T65" fmla="*/ 29 h 208"/>
                <a:gd name="T66" fmla="*/ 144 w 170"/>
                <a:gd name="T67" fmla="*/ 25 h 208"/>
                <a:gd name="T68" fmla="*/ 143 w 170"/>
                <a:gd name="T69" fmla="*/ 18 h 208"/>
                <a:gd name="T70" fmla="*/ 136 w 170"/>
                <a:gd name="T71" fmla="*/ 12 h 208"/>
                <a:gd name="T72" fmla="*/ 132 w 170"/>
                <a:gd name="T73" fmla="*/ 5 h 208"/>
                <a:gd name="T74" fmla="*/ 125 w 170"/>
                <a:gd name="T75" fmla="*/ 2 h 208"/>
                <a:gd name="T76" fmla="*/ 118 w 170"/>
                <a:gd name="T77" fmla="*/ 0 h 208"/>
                <a:gd name="T78" fmla="*/ 115 w 170"/>
                <a:gd name="T79" fmla="*/ 0 h 20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70"/>
                <a:gd name="T121" fmla="*/ 0 h 208"/>
                <a:gd name="T122" fmla="*/ 170 w 170"/>
                <a:gd name="T123" fmla="*/ 208 h 208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70" h="208">
                  <a:moveTo>
                    <a:pt x="111" y="0"/>
                  </a:moveTo>
                  <a:lnTo>
                    <a:pt x="23" y="15"/>
                  </a:lnTo>
                  <a:lnTo>
                    <a:pt x="20" y="19"/>
                  </a:lnTo>
                  <a:lnTo>
                    <a:pt x="19" y="15"/>
                  </a:lnTo>
                  <a:lnTo>
                    <a:pt x="17" y="16"/>
                  </a:lnTo>
                  <a:lnTo>
                    <a:pt x="17" y="19"/>
                  </a:lnTo>
                  <a:lnTo>
                    <a:pt x="14" y="19"/>
                  </a:lnTo>
                  <a:lnTo>
                    <a:pt x="11" y="24"/>
                  </a:lnTo>
                  <a:lnTo>
                    <a:pt x="7" y="25"/>
                  </a:lnTo>
                  <a:lnTo>
                    <a:pt x="8" y="29"/>
                  </a:lnTo>
                  <a:lnTo>
                    <a:pt x="5" y="29"/>
                  </a:lnTo>
                  <a:lnTo>
                    <a:pt x="5" y="32"/>
                  </a:lnTo>
                  <a:lnTo>
                    <a:pt x="6" y="35"/>
                  </a:lnTo>
                  <a:lnTo>
                    <a:pt x="2" y="40"/>
                  </a:lnTo>
                  <a:lnTo>
                    <a:pt x="2" y="43"/>
                  </a:lnTo>
                  <a:lnTo>
                    <a:pt x="0" y="47"/>
                  </a:lnTo>
                  <a:lnTo>
                    <a:pt x="3" y="47"/>
                  </a:lnTo>
                  <a:lnTo>
                    <a:pt x="0" y="51"/>
                  </a:lnTo>
                  <a:lnTo>
                    <a:pt x="3" y="51"/>
                  </a:lnTo>
                  <a:lnTo>
                    <a:pt x="0" y="55"/>
                  </a:lnTo>
                  <a:lnTo>
                    <a:pt x="1" y="62"/>
                  </a:lnTo>
                  <a:lnTo>
                    <a:pt x="20" y="173"/>
                  </a:lnTo>
                  <a:lnTo>
                    <a:pt x="24" y="177"/>
                  </a:lnTo>
                  <a:lnTo>
                    <a:pt x="24" y="172"/>
                  </a:lnTo>
                  <a:lnTo>
                    <a:pt x="24" y="177"/>
                  </a:lnTo>
                  <a:lnTo>
                    <a:pt x="24" y="180"/>
                  </a:lnTo>
                  <a:lnTo>
                    <a:pt x="25" y="183"/>
                  </a:lnTo>
                  <a:lnTo>
                    <a:pt x="28" y="187"/>
                  </a:lnTo>
                  <a:lnTo>
                    <a:pt x="28" y="191"/>
                  </a:lnTo>
                  <a:lnTo>
                    <a:pt x="28" y="194"/>
                  </a:lnTo>
                  <a:lnTo>
                    <a:pt x="32" y="191"/>
                  </a:lnTo>
                  <a:lnTo>
                    <a:pt x="32" y="193"/>
                  </a:lnTo>
                  <a:lnTo>
                    <a:pt x="33" y="197"/>
                  </a:lnTo>
                  <a:lnTo>
                    <a:pt x="36" y="201"/>
                  </a:lnTo>
                  <a:lnTo>
                    <a:pt x="40" y="201"/>
                  </a:lnTo>
                  <a:lnTo>
                    <a:pt x="40" y="203"/>
                  </a:lnTo>
                  <a:lnTo>
                    <a:pt x="43" y="203"/>
                  </a:lnTo>
                  <a:lnTo>
                    <a:pt x="46" y="207"/>
                  </a:lnTo>
                  <a:lnTo>
                    <a:pt x="51" y="206"/>
                  </a:lnTo>
                  <a:lnTo>
                    <a:pt x="53" y="206"/>
                  </a:lnTo>
                  <a:lnTo>
                    <a:pt x="57" y="205"/>
                  </a:lnTo>
                  <a:lnTo>
                    <a:pt x="142" y="191"/>
                  </a:lnTo>
                  <a:lnTo>
                    <a:pt x="145" y="191"/>
                  </a:lnTo>
                  <a:lnTo>
                    <a:pt x="148" y="187"/>
                  </a:lnTo>
                  <a:lnTo>
                    <a:pt x="151" y="186"/>
                  </a:lnTo>
                  <a:lnTo>
                    <a:pt x="154" y="186"/>
                  </a:lnTo>
                  <a:lnTo>
                    <a:pt x="154" y="181"/>
                  </a:lnTo>
                  <a:lnTo>
                    <a:pt x="157" y="181"/>
                  </a:lnTo>
                  <a:lnTo>
                    <a:pt x="161" y="181"/>
                  </a:lnTo>
                  <a:lnTo>
                    <a:pt x="160" y="178"/>
                  </a:lnTo>
                  <a:lnTo>
                    <a:pt x="164" y="177"/>
                  </a:lnTo>
                  <a:lnTo>
                    <a:pt x="164" y="173"/>
                  </a:lnTo>
                  <a:lnTo>
                    <a:pt x="164" y="177"/>
                  </a:lnTo>
                  <a:lnTo>
                    <a:pt x="164" y="173"/>
                  </a:lnTo>
                  <a:lnTo>
                    <a:pt x="164" y="170"/>
                  </a:lnTo>
                  <a:lnTo>
                    <a:pt x="166" y="166"/>
                  </a:lnTo>
                  <a:lnTo>
                    <a:pt x="166" y="162"/>
                  </a:lnTo>
                  <a:lnTo>
                    <a:pt x="165" y="158"/>
                  </a:lnTo>
                  <a:lnTo>
                    <a:pt x="169" y="158"/>
                  </a:lnTo>
                  <a:lnTo>
                    <a:pt x="169" y="155"/>
                  </a:lnTo>
                  <a:lnTo>
                    <a:pt x="168" y="151"/>
                  </a:lnTo>
                  <a:lnTo>
                    <a:pt x="168" y="147"/>
                  </a:lnTo>
                  <a:lnTo>
                    <a:pt x="144" y="36"/>
                  </a:lnTo>
                  <a:lnTo>
                    <a:pt x="148" y="32"/>
                  </a:lnTo>
                  <a:lnTo>
                    <a:pt x="144" y="33"/>
                  </a:lnTo>
                  <a:lnTo>
                    <a:pt x="144" y="29"/>
                  </a:lnTo>
                  <a:lnTo>
                    <a:pt x="147" y="25"/>
                  </a:lnTo>
                  <a:lnTo>
                    <a:pt x="144" y="25"/>
                  </a:lnTo>
                  <a:lnTo>
                    <a:pt x="143" y="22"/>
                  </a:lnTo>
                  <a:lnTo>
                    <a:pt x="143" y="18"/>
                  </a:lnTo>
                  <a:lnTo>
                    <a:pt x="140" y="15"/>
                  </a:lnTo>
                  <a:lnTo>
                    <a:pt x="136" y="12"/>
                  </a:lnTo>
                  <a:lnTo>
                    <a:pt x="132" y="9"/>
                  </a:lnTo>
                  <a:lnTo>
                    <a:pt x="132" y="5"/>
                  </a:lnTo>
                  <a:lnTo>
                    <a:pt x="129" y="6"/>
                  </a:lnTo>
                  <a:lnTo>
                    <a:pt x="125" y="2"/>
                  </a:lnTo>
                  <a:lnTo>
                    <a:pt x="122" y="3"/>
                  </a:lnTo>
                  <a:lnTo>
                    <a:pt x="118" y="0"/>
                  </a:lnTo>
                  <a:lnTo>
                    <a:pt x="115" y="4"/>
                  </a:lnTo>
                  <a:lnTo>
                    <a:pt x="115" y="0"/>
                  </a:lnTo>
                  <a:lnTo>
                    <a:pt x="111" y="0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20" name="Freeform 8"/>
            <p:cNvSpPr>
              <a:spLocks/>
            </p:cNvSpPr>
            <p:nvPr/>
          </p:nvSpPr>
          <p:spPr bwMode="auto">
            <a:xfrm>
              <a:off x="751" y="957"/>
              <a:ext cx="183" cy="343"/>
            </a:xfrm>
            <a:custGeom>
              <a:avLst/>
              <a:gdLst>
                <a:gd name="T0" fmla="*/ 128 w 183"/>
                <a:gd name="T1" fmla="*/ 0 h 343"/>
                <a:gd name="T2" fmla="*/ 0 w 183"/>
                <a:gd name="T3" fmla="*/ 19 h 343"/>
                <a:gd name="T4" fmla="*/ 54 w 183"/>
                <a:gd name="T5" fmla="*/ 342 h 343"/>
                <a:gd name="T6" fmla="*/ 182 w 183"/>
                <a:gd name="T7" fmla="*/ 318 h 343"/>
                <a:gd name="T8" fmla="*/ 128 w 183"/>
                <a:gd name="T9" fmla="*/ 0 h 3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3"/>
                <a:gd name="T16" fmla="*/ 0 h 343"/>
                <a:gd name="T17" fmla="*/ 183 w 183"/>
                <a:gd name="T18" fmla="*/ 343 h 3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3" h="343">
                  <a:moveTo>
                    <a:pt x="128" y="0"/>
                  </a:moveTo>
                  <a:lnTo>
                    <a:pt x="0" y="19"/>
                  </a:lnTo>
                  <a:lnTo>
                    <a:pt x="54" y="342"/>
                  </a:lnTo>
                  <a:lnTo>
                    <a:pt x="182" y="318"/>
                  </a:lnTo>
                  <a:lnTo>
                    <a:pt x="128" y="0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21" name="Freeform 9"/>
            <p:cNvSpPr>
              <a:spLocks/>
            </p:cNvSpPr>
            <p:nvPr/>
          </p:nvSpPr>
          <p:spPr bwMode="auto">
            <a:xfrm>
              <a:off x="434" y="1012"/>
              <a:ext cx="183" cy="343"/>
            </a:xfrm>
            <a:custGeom>
              <a:avLst/>
              <a:gdLst>
                <a:gd name="T0" fmla="*/ 131 w 183"/>
                <a:gd name="T1" fmla="*/ 0 h 343"/>
                <a:gd name="T2" fmla="*/ 0 w 183"/>
                <a:gd name="T3" fmla="*/ 19 h 343"/>
                <a:gd name="T4" fmla="*/ 57 w 183"/>
                <a:gd name="T5" fmla="*/ 342 h 343"/>
                <a:gd name="T6" fmla="*/ 182 w 183"/>
                <a:gd name="T7" fmla="*/ 318 h 343"/>
                <a:gd name="T8" fmla="*/ 131 w 183"/>
                <a:gd name="T9" fmla="*/ 0 h 3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3"/>
                <a:gd name="T16" fmla="*/ 0 h 343"/>
                <a:gd name="T17" fmla="*/ 183 w 183"/>
                <a:gd name="T18" fmla="*/ 343 h 3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3" h="343">
                  <a:moveTo>
                    <a:pt x="131" y="0"/>
                  </a:moveTo>
                  <a:lnTo>
                    <a:pt x="0" y="19"/>
                  </a:lnTo>
                  <a:lnTo>
                    <a:pt x="57" y="342"/>
                  </a:lnTo>
                  <a:lnTo>
                    <a:pt x="182" y="318"/>
                  </a:lnTo>
                  <a:lnTo>
                    <a:pt x="131" y="0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22" name="Freeform 10"/>
            <p:cNvSpPr>
              <a:spLocks/>
            </p:cNvSpPr>
            <p:nvPr/>
          </p:nvSpPr>
          <p:spPr bwMode="auto">
            <a:xfrm>
              <a:off x="592" y="1064"/>
              <a:ext cx="92" cy="72"/>
            </a:xfrm>
            <a:custGeom>
              <a:avLst/>
              <a:gdLst>
                <a:gd name="T0" fmla="*/ 91 w 92"/>
                <a:gd name="T1" fmla="*/ 0 h 72"/>
                <a:gd name="T2" fmla="*/ 11 w 92"/>
                <a:gd name="T3" fmla="*/ 17 h 72"/>
                <a:gd name="T4" fmla="*/ 12 w 92"/>
                <a:gd name="T5" fmla="*/ 24 h 72"/>
                <a:gd name="T6" fmla="*/ 9 w 92"/>
                <a:gd name="T7" fmla="*/ 32 h 72"/>
                <a:gd name="T8" fmla="*/ 10 w 92"/>
                <a:gd name="T9" fmla="*/ 36 h 72"/>
                <a:gd name="T10" fmla="*/ 10 w 92"/>
                <a:gd name="T11" fmla="*/ 39 h 72"/>
                <a:gd name="T12" fmla="*/ 6 w 92"/>
                <a:gd name="T13" fmla="*/ 25 h 72"/>
                <a:gd name="T14" fmla="*/ 6 w 92"/>
                <a:gd name="T15" fmla="*/ 36 h 72"/>
                <a:gd name="T16" fmla="*/ 6 w 92"/>
                <a:gd name="T17" fmla="*/ 40 h 72"/>
                <a:gd name="T18" fmla="*/ 6 w 92"/>
                <a:gd name="T19" fmla="*/ 43 h 72"/>
                <a:gd name="T20" fmla="*/ 4 w 92"/>
                <a:gd name="T21" fmla="*/ 43 h 72"/>
                <a:gd name="T22" fmla="*/ 4 w 92"/>
                <a:gd name="T23" fmla="*/ 48 h 72"/>
                <a:gd name="T24" fmla="*/ 5 w 92"/>
                <a:gd name="T25" fmla="*/ 54 h 72"/>
                <a:gd name="T26" fmla="*/ 2 w 92"/>
                <a:gd name="T27" fmla="*/ 55 h 72"/>
                <a:gd name="T28" fmla="*/ 2 w 92"/>
                <a:gd name="T29" fmla="*/ 59 h 72"/>
                <a:gd name="T30" fmla="*/ 2 w 92"/>
                <a:gd name="T31" fmla="*/ 66 h 72"/>
                <a:gd name="T32" fmla="*/ 2 w 92"/>
                <a:gd name="T33" fmla="*/ 59 h 72"/>
                <a:gd name="T34" fmla="*/ 3 w 92"/>
                <a:gd name="T35" fmla="*/ 70 h 72"/>
                <a:gd name="T36" fmla="*/ 0 w 92"/>
                <a:gd name="T37" fmla="*/ 71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2"/>
                <a:gd name="T58" fmla="*/ 0 h 72"/>
                <a:gd name="T59" fmla="*/ 92 w 92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2" h="72">
                  <a:moveTo>
                    <a:pt x="91" y="0"/>
                  </a:moveTo>
                  <a:lnTo>
                    <a:pt x="11" y="17"/>
                  </a:lnTo>
                  <a:lnTo>
                    <a:pt x="12" y="24"/>
                  </a:lnTo>
                  <a:lnTo>
                    <a:pt x="9" y="32"/>
                  </a:lnTo>
                  <a:lnTo>
                    <a:pt x="10" y="36"/>
                  </a:lnTo>
                  <a:lnTo>
                    <a:pt x="10" y="39"/>
                  </a:lnTo>
                  <a:lnTo>
                    <a:pt x="6" y="25"/>
                  </a:lnTo>
                  <a:lnTo>
                    <a:pt x="6" y="36"/>
                  </a:lnTo>
                  <a:lnTo>
                    <a:pt x="6" y="40"/>
                  </a:lnTo>
                  <a:lnTo>
                    <a:pt x="6" y="43"/>
                  </a:lnTo>
                  <a:lnTo>
                    <a:pt x="4" y="43"/>
                  </a:lnTo>
                  <a:lnTo>
                    <a:pt x="4" y="48"/>
                  </a:lnTo>
                  <a:lnTo>
                    <a:pt x="5" y="54"/>
                  </a:lnTo>
                  <a:lnTo>
                    <a:pt x="2" y="55"/>
                  </a:lnTo>
                  <a:lnTo>
                    <a:pt x="2" y="59"/>
                  </a:lnTo>
                  <a:lnTo>
                    <a:pt x="2" y="66"/>
                  </a:lnTo>
                  <a:lnTo>
                    <a:pt x="2" y="59"/>
                  </a:lnTo>
                  <a:lnTo>
                    <a:pt x="3" y="70"/>
                  </a:lnTo>
                  <a:lnTo>
                    <a:pt x="0" y="71"/>
                  </a:lnTo>
                </a:path>
              </a:pathLst>
            </a:custGeom>
            <a:noFill/>
            <a:ln w="12700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23" name="Freeform 11"/>
            <p:cNvSpPr>
              <a:spLocks/>
            </p:cNvSpPr>
            <p:nvPr/>
          </p:nvSpPr>
          <p:spPr bwMode="auto">
            <a:xfrm>
              <a:off x="652" y="1171"/>
              <a:ext cx="61" cy="89"/>
            </a:xfrm>
            <a:custGeom>
              <a:avLst/>
              <a:gdLst>
                <a:gd name="T0" fmla="*/ 60 w 61"/>
                <a:gd name="T1" fmla="*/ 5 h 89"/>
                <a:gd name="T2" fmla="*/ 60 w 61"/>
                <a:gd name="T3" fmla="*/ 5 h 89"/>
                <a:gd name="T4" fmla="*/ 56 w 61"/>
                <a:gd name="T5" fmla="*/ 2 h 89"/>
                <a:gd name="T6" fmla="*/ 56 w 61"/>
                <a:gd name="T7" fmla="*/ 6 h 89"/>
                <a:gd name="T8" fmla="*/ 56 w 61"/>
                <a:gd name="T9" fmla="*/ 2 h 89"/>
                <a:gd name="T10" fmla="*/ 53 w 61"/>
                <a:gd name="T11" fmla="*/ 3 h 89"/>
                <a:gd name="T12" fmla="*/ 50 w 61"/>
                <a:gd name="T13" fmla="*/ 3 h 89"/>
                <a:gd name="T14" fmla="*/ 49 w 61"/>
                <a:gd name="T15" fmla="*/ 0 h 89"/>
                <a:gd name="T16" fmla="*/ 46 w 61"/>
                <a:gd name="T17" fmla="*/ 0 h 89"/>
                <a:gd name="T18" fmla="*/ 43 w 61"/>
                <a:gd name="T19" fmla="*/ 0 h 89"/>
                <a:gd name="T20" fmla="*/ 46 w 61"/>
                <a:gd name="T21" fmla="*/ 0 h 89"/>
                <a:gd name="T22" fmla="*/ 43 w 61"/>
                <a:gd name="T23" fmla="*/ 0 h 89"/>
                <a:gd name="T24" fmla="*/ 40 w 61"/>
                <a:gd name="T25" fmla="*/ 0 h 89"/>
                <a:gd name="T26" fmla="*/ 36 w 61"/>
                <a:gd name="T27" fmla="*/ 1 h 89"/>
                <a:gd name="T28" fmla="*/ 33 w 61"/>
                <a:gd name="T29" fmla="*/ 1 h 89"/>
                <a:gd name="T30" fmla="*/ 30 w 61"/>
                <a:gd name="T31" fmla="*/ 2 h 89"/>
                <a:gd name="T32" fmla="*/ 26 w 61"/>
                <a:gd name="T33" fmla="*/ 3 h 89"/>
                <a:gd name="T34" fmla="*/ 22 w 61"/>
                <a:gd name="T35" fmla="*/ 3 h 89"/>
                <a:gd name="T36" fmla="*/ 19 w 61"/>
                <a:gd name="T37" fmla="*/ 6 h 89"/>
                <a:gd name="T38" fmla="*/ 19 w 61"/>
                <a:gd name="T39" fmla="*/ 10 h 89"/>
                <a:gd name="T40" fmla="*/ 19 w 61"/>
                <a:gd name="T41" fmla="*/ 6 h 89"/>
                <a:gd name="T42" fmla="*/ 17 w 61"/>
                <a:gd name="T43" fmla="*/ 10 h 89"/>
                <a:gd name="T44" fmla="*/ 17 w 61"/>
                <a:gd name="T45" fmla="*/ 7 h 89"/>
                <a:gd name="T46" fmla="*/ 13 w 61"/>
                <a:gd name="T47" fmla="*/ 11 h 89"/>
                <a:gd name="T48" fmla="*/ 14 w 61"/>
                <a:gd name="T49" fmla="*/ 15 h 89"/>
                <a:gd name="T50" fmla="*/ 14 w 61"/>
                <a:gd name="T51" fmla="*/ 18 h 89"/>
                <a:gd name="T52" fmla="*/ 11 w 61"/>
                <a:gd name="T53" fmla="*/ 19 h 89"/>
                <a:gd name="T54" fmla="*/ 8 w 61"/>
                <a:gd name="T55" fmla="*/ 23 h 89"/>
                <a:gd name="T56" fmla="*/ 8 w 61"/>
                <a:gd name="T57" fmla="*/ 26 h 89"/>
                <a:gd name="T58" fmla="*/ 5 w 61"/>
                <a:gd name="T59" fmla="*/ 30 h 89"/>
                <a:gd name="T60" fmla="*/ 6 w 61"/>
                <a:gd name="T61" fmla="*/ 34 h 89"/>
                <a:gd name="T62" fmla="*/ 6 w 61"/>
                <a:gd name="T63" fmla="*/ 38 h 89"/>
                <a:gd name="T64" fmla="*/ 2 w 61"/>
                <a:gd name="T65" fmla="*/ 38 h 89"/>
                <a:gd name="T66" fmla="*/ 3 w 61"/>
                <a:gd name="T67" fmla="*/ 41 h 89"/>
                <a:gd name="T68" fmla="*/ 0 w 61"/>
                <a:gd name="T69" fmla="*/ 46 h 89"/>
                <a:gd name="T70" fmla="*/ 4 w 61"/>
                <a:gd name="T71" fmla="*/ 49 h 89"/>
                <a:gd name="T72" fmla="*/ 4 w 61"/>
                <a:gd name="T73" fmla="*/ 52 h 89"/>
                <a:gd name="T74" fmla="*/ 4 w 61"/>
                <a:gd name="T75" fmla="*/ 57 h 89"/>
                <a:gd name="T76" fmla="*/ 4 w 61"/>
                <a:gd name="T77" fmla="*/ 60 h 89"/>
                <a:gd name="T78" fmla="*/ 5 w 61"/>
                <a:gd name="T79" fmla="*/ 63 h 89"/>
                <a:gd name="T80" fmla="*/ 5 w 61"/>
                <a:gd name="T81" fmla="*/ 67 h 89"/>
                <a:gd name="T82" fmla="*/ 8 w 61"/>
                <a:gd name="T83" fmla="*/ 67 h 89"/>
                <a:gd name="T84" fmla="*/ 6 w 61"/>
                <a:gd name="T85" fmla="*/ 71 h 89"/>
                <a:gd name="T86" fmla="*/ 8 w 61"/>
                <a:gd name="T87" fmla="*/ 71 h 89"/>
                <a:gd name="T88" fmla="*/ 8 w 61"/>
                <a:gd name="T89" fmla="*/ 73 h 89"/>
                <a:gd name="T90" fmla="*/ 13 w 61"/>
                <a:gd name="T91" fmla="*/ 77 h 89"/>
                <a:gd name="T92" fmla="*/ 13 w 61"/>
                <a:gd name="T93" fmla="*/ 81 h 89"/>
                <a:gd name="T94" fmla="*/ 13 w 61"/>
                <a:gd name="T95" fmla="*/ 84 h 89"/>
                <a:gd name="T96" fmla="*/ 17 w 61"/>
                <a:gd name="T97" fmla="*/ 83 h 89"/>
                <a:gd name="T98" fmla="*/ 17 w 61"/>
                <a:gd name="T99" fmla="*/ 88 h 89"/>
                <a:gd name="T100" fmla="*/ 17 w 61"/>
                <a:gd name="T101" fmla="*/ 83 h 8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61"/>
                <a:gd name="T154" fmla="*/ 0 h 89"/>
                <a:gd name="T155" fmla="*/ 61 w 61"/>
                <a:gd name="T156" fmla="*/ 89 h 8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61" h="89">
                  <a:moveTo>
                    <a:pt x="60" y="5"/>
                  </a:moveTo>
                  <a:lnTo>
                    <a:pt x="60" y="5"/>
                  </a:lnTo>
                  <a:lnTo>
                    <a:pt x="56" y="2"/>
                  </a:lnTo>
                  <a:lnTo>
                    <a:pt x="56" y="6"/>
                  </a:lnTo>
                  <a:lnTo>
                    <a:pt x="56" y="2"/>
                  </a:lnTo>
                  <a:lnTo>
                    <a:pt x="53" y="3"/>
                  </a:lnTo>
                  <a:lnTo>
                    <a:pt x="50" y="3"/>
                  </a:lnTo>
                  <a:lnTo>
                    <a:pt x="49" y="0"/>
                  </a:lnTo>
                  <a:lnTo>
                    <a:pt x="46" y="0"/>
                  </a:lnTo>
                  <a:lnTo>
                    <a:pt x="43" y="0"/>
                  </a:lnTo>
                  <a:lnTo>
                    <a:pt x="46" y="0"/>
                  </a:lnTo>
                  <a:lnTo>
                    <a:pt x="43" y="0"/>
                  </a:lnTo>
                  <a:lnTo>
                    <a:pt x="40" y="0"/>
                  </a:lnTo>
                  <a:lnTo>
                    <a:pt x="36" y="1"/>
                  </a:lnTo>
                  <a:lnTo>
                    <a:pt x="33" y="1"/>
                  </a:lnTo>
                  <a:lnTo>
                    <a:pt x="30" y="2"/>
                  </a:lnTo>
                  <a:lnTo>
                    <a:pt x="26" y="3"/>
                  </a:lnTo>
                  <a:lnTo>
                    <a:pt x="22" y="3"/>
                  </a:lnTo>
                  <a:lnTo>
                    <a:pt x="19" y="6"/>
                  </a:lnTo>
                  <a:lnTo>
                    <a:pt x="19" y="10"/>
                  </a:lnTo>
                  <a:lnTo>
                    <a:pt x="19" y="6"/>
                  </a:lnTo>
                  <a:lnTo>
                    <a:pt x="17" y="10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14" y="15"/>
                  </a:lnTo>
                  <a:lnTo>
                    <a:pt x="14" y="18"/>
                  </a:lnTo>
                  <a:lnTo>
                    <a:pt x="11" y="19"/>
                  </a:lnTo>
                  <a:lnTo>
                    <a:pt x="8" y="23"/>
                  </a:lnTo>
                  <a:lnTo>
                    <a:pt x="8" y="26"/>
                  </a:lnTo>
                  <a:lnTo>
                    <a:pt x="5" y="30"/>
                  </a:lnTo>
                  <a:lnTo>
                    <a:pt x="6" y="34"/>
                  </a:lnTo>
                  <a:lnTo>
                    <a:pt x="6" y="38"/>
                  </a:lnTo>
                  <a:lnTo>
                    <a:pt x="2" y="38"/>
                  </a:lnTo>
                  <a:lnTo>
                    <a:pt x="3" y="41"/>
                  </a:lnTo>
                  <a:lnTo>
                    <a:pt x="0" y="46"/>
                  </a:lnTo>
                  <a:lnTo>
                    <a:pt x="4" y="49"/>
                  </a:lnTo>
                  <a:lnTo>
                    <a:pt x="4" y="52"/>
                  </a:lnTo>
                  <a:lnTo>
                    <a:pt x="4" y="57"/>
                  </a:lnTo>
                  <a:lnTo>
                    <a:pt x="4" y="60"/>
                  </a:lnTo>
                  <a:lnTo>
                    <a:pt x="5" y="63"/>
                  </a:lnTo>
                  <a:lnTo>
                    <a:pt x="5" y="67"/>
                  </a:lnTo>
                  <a:lnTo>
                    <a:pt x="8" y="67"/>
                  </a:lnTo>
                  <a:lnTo>
                    <a:pt x="6" y="71"/>
                  </a:lnTo>
                  <a:lnTo>
                    <a:pt x="8" y="71"/>
                  </a:lnTo>
                  <a:lnTo>
                    <a:pt x="8" y="73"/>
                  </a:lnTo>
                  <a:lnTo>
                    <a:pt x="13" y="77"/>
                  </a:lnTo>
                  <a:lnTo>
                    <a:pt x="13" y="81"/>
                  </a:lnTo>
                  <a:lnTo>
                    <a:pt x="13" y="84"/>
                  </a:lnTo>
                  <a:lnTo>
                    <a:pt x="17" y="83"/>
                  </a:lnTo>
                  <a:lnTo>
                    <a:pt x="17" y="88"/>
                  </a:lnTo>
                  <a:lnTo>
                    <a:pt x="17" y="83"/>
                  </a:lnTo>
                </a:path>
              </a:pathLst>
            </a:custGeom>
            <a:noFill/>
            <a:ln w="12700" cap="rnd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24" name="Line 12"/>
            <p:cNvSpPr>
              <a:spLocks noChangeShapeType="1"/>
            </p:cNvSpPr>
            <p:nvPr/>
          </p:nvSpPr>
          <p:spPr bwMode="auto">
            <a:xfrm flipH="1">
              <a:off x="668" y="1147"/>
              <a:ext cx="3" cy="44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25" name="Line 13"/>
            <p:cNvSpPr>
              <a:spLocks noChangeShapeType="1"/>
            </p:cNvSpPr>
            <p:nvPr/>
          </p:nvSpPr>
          <p:spPr bwMode="auto">
            <a:xfrm flipV="1">
              <a:off x="699" y="1213"/>
              <a:ext cx="0" cy="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398" name="Oval 14"/>
          <p:cNvSpPr>
            <a:spLocks noChangeArrowheads="1"/>
          </p:cNvSpPr>
          <p:nvPr/>
        </p:nvSpPr>
        <p:spPr bwMode="auto">
          <a:xfrm>
            <a:off x="509588" y="4751388"/>
            <a:ext cx="2330450" cy="1268412"/>
          </a:xfrm>
          <a:prstGeom prst="ellipse">
            <a:avLst/>
          </a:prstGeom>
          <a:solidFill>
            <a:srgbClr val="05C005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59399" name="Group 15"/>
          <p:cNvGrpSpPr>
            <a:grpSpLocks/>
          </p:cNvGrpSpPr>
          <p:nvPr/>
        </p:nvGrpSpPr>
        <p:grpSpPr bwMode="auto">
          <a:xfrm>
            <a:off x="1458913" y="4598988"/>
            <a:ext cx="492125" cy="830262"/>
            <a:chOff x="919" y="2897"/>
            <a:chExt cx="310" cy="523"/>
          </a:xfrm>
        </p:grpSpPr>
        <p:pic>
          <p:nvPicPr>
            <p:cNvPr id="59415" name="Picture 16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9" y="2953"/>
              <a:ext cx="310" cy="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9416" name="Oval 17"/>
            <p:cNvSpPr>
              <a:spLocks noChangeArrowheads="1"/>
            </p:cNvSpPr>
            <p:nvPr/>
          </p:nvSpPr>
          <p:spPr bwMode="auto">
            <a:xfrm>
              <a:off x="976" y="2897"/>
              <a:ext cx="18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59417" name="Line 18"/>
            <p:cNvSpPr>
              <a:spLocks noChangeShapeType="1"/>
            </p:cNvSpPr>
            <p:nvPr/>
          </p:nvSpPr>
          <p:spPr bwMode="auto">
            <a:xfrm flipV="1">
              <a:off x="1027" y="2910"/>
              <a:ext cx="32" cy="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8" name="Line 19"/>
            <p:cNvSpPr>
              <a:spLocks noChangeShapeType="1"/>
            </p:cNvSpPr>
            <p:nvPr/>
          </p:nvSpPr>
          <p:spPr bwMode="auto">
            <a:xfrm>
              <a:off x="1061" y="2910"/>
              <a:ext cx="2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400" name="Oval 20"/>
          <p:cNvSpPr>
            <a:spLocks noChangeArrowheads="1"/>
          </p:cNvSpPr>
          <p:nvPr/>
        </p:nvSpPr>
        <p:spPr bwMode="auto">
          <a:xfrm>
            <a:off x="5441950" y="4084638"/>
            <a:ext cx="2330450" cy="1268412"/>
          </a:xfrm>
          <a:prstGeom prst="ellipse">
            <a:avLst/>
          </a:prstGeom>
          <a:solidFill>
            <a:srgbClr val="05C005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59401" name="Group 21"/>
          <p:cNvGrpSpPr>
            <a:grpSpLocks/>
          </p:cNvGrpSpPr>
          <p:nvPr/>
        </p:nvGrpSpPr>
        <p:grpSpPr bwMode="auto">
          <a:xfrm>
            <a:off x="6391275" y="3932238"/>
            <a:ext cx="492125" cy="830262"/>
            <a:chOff x="4026" y="2477"/>
            <a:chExt cx="310" cy="523"/>
          </a:xfrm>
        </p:grpSpPr>
        <p:pic>
          <p:nvPicPr>
            <p:cNvPr id="59411" name="Picture 22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026" y="2533"/>
              <a:ext cx="310" cy="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9412" name="Oval 23"/>
            <p:cNvSpPr>
              <a:spLocks noChangeArrowheads="1"/>
            </p:cNvSpPr>
            <p:nvPr/>
          </p:nvSpPr>
          <p:spPr bwMode="auto">
            <a:xfrm>
              <a:off x="4083" y="2477"/>
              <a:ext cx="18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59413" name="Line 24"/>
            <p:cNvSpPr>
              <a:spLocks noChangeShapeType="1"/>
            </p:cNvSpPr>
            <p:nvPr/>
          </p:nvSpPr>
          <p:spPr bwMode="auto">
            <a:xfrm flipV="1">
              <a:off x="4134" y="2490"/>
              <a:ext cx="32" cy="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4" name="Line 25"/>
            <p:cNvSpPr>
              <a:spLocks noChangeShapeType="1"/>
            </p:cNvSpPr>
            <p:nvPr/>
          </p:nvSpPr>
          <p:spPr bwMode="auto">
            <a:xfrm>
              <a:off x="4168" y="2490"/>
              <a:ext cx="2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1165225" y="2106613"/>
            <a:ext cx="5365750" cy="2468562"/>
            <a:chOff x="734" y="1327"/>
            <a:chExt cx="3380" cy="1555"/>
          </a:xfrm>
        </p:grpSpPr>
        <p:sp>
          <p:nvSpPr>
            <p:cNvPr id="59409" name="Line 27"/>
            <p:cNvSpPr>
              <a:spLocks noChangeShapeType="1"/>
            </p:cNvSpPr>
            <p:nvPr/>
          </p:nvSpPr>
          <p:spPr bwMode="auto">
            <a:xfrm>
              <a:off x="734" y="1393"/>
              <a:ext cx="328" cy="1489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410" name="Line 28"/>
            <p:cNvSpPr>
              <a:spLocks noChangeShapeType="1"/>
            </p:cNvSpPr>
            <p:nvPr/>
          </p:nvSpPr>
          <p:spPr bwMode="auto">
            <a:xfrm>
              <a:off x="932" y="1327"/>
              <a:ext cx="3182" cy="113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403" name="Rectangle 29"/>
          <p:cNvSpPr>
            <a:spLocks noChangeArrowheads="1"/>
          </p:cNvSpPr>
          <p:nvPr/>
        </p:nvSpPr>
        <p:spPr bwMode="auto">
          <a:xfrm>
            <a:off x="373063" y="4159250"/>
            <a:ext cx="118268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GB">
                <a:solidFill>
                  <a:schemeClr val="tx2"/>
                </a:solidFill>
                <a:latin typeface="Calibri" pitchFamily="34" charset="0"/>
              </a:rPr>
              <a:t>Grunnstöð</a:t>
            </a:r>
          </a:p>
          <a:p>
            <a:r>
              <a:rPr lang="en-GB">
                <a:solidFill>
                  <a:schemeClr val="tx2"/>
                </a:solidFill>
                <a:latin typeface="Calibri" pitchFamily="34" charset="0"/>
              </a:rPr>
              <a:t>(e. Base)</a:t>
            </a:r>
          </a:p>
        </p:txBody>
      </p:sp>
      <p:sp>
        <p:nvSpPr>
          <p:cNvPr id="59404" name="Rectangle 30"/>
          <p:cNvSpPr>
            <a:spLocks noChangeArrowheads="1"/>
          </p:cNvSpPr>
          <p:nvPr/>
        </p:nvSpPr>
        <p:spPr bwMode="auto">
          <a:xfrm>
            <a:off x="5257800" y="3754438"/>
            <a:ext cx="10922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GB">
                <a:solidFill>
                  <a:schemeClr val="tx2"/>
                </a:solidFill>
                <a:latin typeface="Calibri" pitchFamily="34" charset="0"/>
              </a:rPr>
              <a:t>Flakkari</a:t>
            </a:r>
          </a:p>
          <a:p>
            <a:r>
              <a:rPr lang="en-GB">
                <a:solidFill>
                  <a:schemeClr val="tx2"/>
                </a:solidFill>
                <a:latin typeface="Calibri" pitchFamily="34" charset="0"/>
              </a:rPr>
              <a:t>(e. Rover)</a:t>
            </a:r>
          </a:p>
        </p:txBody>
      </p:sp>
      <p:sp>
        <p:nvSpPr>
          <p:cNvPr id="59405" name="Text Box 31"/>
          <p:cNvSpPr txBox="1">
            <a:spLocks noChangeArrowheads="1"/>
          </p:cNvSpPr>
          <p:nvPr/>
        </p:nvSpPr>
        <p:spPr bwMode="auto">
          <a:xfrm>
            <a:off x="3276600" y="5486400"/>
            <a:ext cx="4876800" cy="369888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med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Calibri" pitchFamily="34" charset="0"/>
              </a:rPr>
              <a:t>Í rauntíma eða leiðrétt eftirá</a:t>
            </a:r>
          </a:p>
        </p:txBody>
      </p:sp>
      <p:sp>
        <p:nvSpPr>
          <p:cNvPr id="59406" name="Text Box 32"/>
          <p:cNvSpPr txBox="1">
            <a:spLocks noChangeArrowheads="1"/>
          </p:cNvSpPr>
          <p:nvPr/>
        </p:nvSpPr>
        <p:spPr bwMode="auto">
          <a:xfrm>
            <a:off x="2819400" y="4343400"/>
            <a:ext cx="2057400" cy="369888"/>
          </a:xfrm>
          <a:prstGeom prst="rect">
            <a:avLst/>
          </a:prstGeom>
          <a:solidFill>
            <a:schemeClr val="bg2"/>
          </a:solidFill>
          <a:ln w="25400">
            <a:noFill/>
            <a:miter lim="800000"/>
            <a:headEnd type="none" w="sm" len="sm"/>
            <a:tailEnd type="none" w="med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i="1">
                <a:solidFill>
                  <a:schemeClr val="tx2"/>
                </a:solidFill>
                <a:latin typeface="Calibri" pitchFamily="34" charset="0"/>
              </a:rPr>
              <a:t>Staðsetning</a:t>
            </a:r>
          </a:p>
        </p:txBody>
      </p:sp>
      <p:sp>
        <p:nvSpPr>
          <p:cNvPr id="34" name="AutoShape 4"/>
          <p:cNvSpPr>
            <a:spLocks noChangeArrowheads="1"/>
          </p:cNvSpPr>
          <p:nvPr/>
        </p:nvSpPr>
        <p:spPr bwMode="auto">
          <a:xfrm>
            <a:off x="3962400" y="1749425"/>
            <a:ext cx="5181600" cy="1136650"/>
          </a:xfrm>
          <a:prstGeom prst="roundRect">
            <a:avLst>
              <a:gd name="adj" fmla="val 23130"/>
            </a:avLst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is-IS">
              <a:latin typeface="+mn-lt"/>
            </a:endParaRP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4135438" y="1873250"/>
            <a:ext cx="4835525" cy="88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r>
              <a:rPr lang="en-GB">
                <a:solidFill>
                  <a:srgbClr val="000000"/>
                </a:solidFill>
                <a:latin typeface="Calibri" pitchFamily="34" charset="0"/>
              </a:rPr>
              <a:t>Tveir móttakarar taka á móti SÖMU merkjum </a:t>
            </a:r>
          </a:p>
          <a:p>
            <a:r>
              <a:rPr lang="en-GB">
                <a:solidFill>
                  <a:srgbClr val="000000"/>
                </a:solidFill>
                <a:latin typeface="Calibri" pitchFamily="34" charset="0"/>
              </a:rPr>
              <a:t>og vitleysum á SAMA tíma</a:t>
            </a:r>
          </a:p>
        </p:txBody>
      </p:sp>
    </p:spTree>
    <p:extLst>
      <p:ext uri="{BB962C8B-B14F-4D97-AF65-F5344CB8AC3E}">
        <p14:creationId xmlns:p14="http://schemas.microsoft.com/office/powerpoint/2010/main" val="2377472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 dirty="0"/>
              <a:t>RTK (burðarbylgju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F7B38B-7396-4F85-AB6F-1264155CE22C}" type="slidenum">
              <a:rPr lang="is-IS"/>
              <a:pPr>
                <a:defRPr/>
              </a:pPr>
              <a:t>43</a:t>
            </a:fld>
            <a:endParaRPr lang="is-IS"/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88975" y="1519238"/>
            <a:ext cx="793750" cy="631825"/>
            <a:chOff x="434" y="957"/>
            <a:chExt cx="500" cy="398"/>
          </a:xfrm>
        </p:grpSpPr>
        <p:sp>
          <p:nvSpPr>
            <p:cNvPr id="61468" name="Freeform 7"/>
            <p:cNvSpPr>
              <a:spLocks/>
            </p:cNvSpPr>
            <p:nvPr/>
          </p:nvSpPr>
          <p:spPr bwMode="auto">
            <a:xfrm>
              <a:off x="608" y="1095"/>
              <a:ext cx="170" cy="208"/>
            </a:xfrm>
            <a:custGeom>
              <a:avLst/>
              <a:gdLst>
                <a:gd name="T0" fmla="*/ 23 w 170"/>
                <a:gd name="T1" fmla="*/ 15 h 208"/>
                <a:gd name="T2" fmla="*/ 19 w 170"/>
                <a:gd name="T3" fmla="*/ 15 h 208"/>
                <a:gd name="T4" fmla="*/ 17 w 170"/>
                <a:gd name="T5" fmla="*/ 19 h 208"/>
                <a:gd name="T6" fmla="*/ 11 w 170"/>
                <a:gd name="T7" fmla="*/ 24 h 208"/>
                <a:gd name="T8" fmla="*/ 8 w 170"/>
                <a:gd name="T9" fmla="*/ 29 h 208"/>
                <a:gd name="T10" fmla="*/ 5 w 170"/>
                <a:gd name="T11" fmla="*/ 32 h 208"/>
                <a:gd name="T12" fmla="*/ 2 w 170"/>
                <a:gd name="T13" fmla="*/ 40 h 208"/>
                <a:gd name="T14" fmla="*/ 0 w 170"/>
                <a:gd name="T15" fmla="*/ 47 h 208"/>
                <a:gd name="T16" fmla="*/ 0 w 170"/>
                <a:gd name="T17" fmla="*/ 51 h 208"/>
                <a:gd name="T18" fmla="*/ 0 w 170"/>
                <a:gd name="T19" fmla="*/ 55 h 208"/>
                <a:gd name="T20" fmla="*/ 20 w 170"/>
                <a:gd name="T21" fmla="*/ 173 h 208"/>
                <a:gd name="T22" fmla="*/ 24 w 170"/>
                <a:gd name="T23" fmla="*/ 172 h 208"/>
                <a:gd name="T24" fmla="*/ 24 w 170"/>
                <a:gd name="T25" fmla="*/ 180 h 208"/>
                <a:gd name="T26" fmla="*/ 28 w 170"/>
                <a:gd name="T27" fmla="*/ 187 h 208"/>
                <a:gd name="T28" fmla="*/ 28 w 170"/>
                <a:gd name="T29" fmla="*/ 194 h 208"/>
                <a:gd name="T30" fmla="*/ 32 w 170"/>
                <a:gd name="T31" fmla="*/ 193 h 208"/>
                <a:gd name="T32" fmla="*/ 36 w 170"/>
                <a:gd name="T33" fmla="*/ 201 h 208"/>
                <a:gd name="T34" fmla="*/ 40 w 170"/>
                <a:gd name="T35" fmla="*/ 203 h 208"/>
                <a:gd name="T36" fmla="*/ 46 w 170"/>
                <a:gd name="T37" fmla="*/ 207 h 208"/>
                <a:gd name="T38" fmla="*/ 53 w 170"/>
                <a:gd name="T39" fmla="*/ 206 h 208"/>
                <a:gd name="T40" fmla="*/ 142 w 170"/>
                <a:gd name="T41" fmla="*/ 191 h 208"/>
                <a:gd name="T42" fmla="*/ 148 w 170"/>
                <a:gd name="T43" fmla="*/ 187 h 208"/>
                <a:gd name="T44" fmla="*/ 154 w 170"/>
                <a:gd name="T45" fmla="*/ 186 h 208"/>
                <a:gd name="T46" fmla="*/ 157 w 170"/>
                <a:gd name="T47" fmla="*/ 181 h 208"/>
                <a:gd name="T48" fmla="*/ 160 w 170"/>
                <a:gd name="T49" fmla="*/ 178 h 208"/>
                <a:gd name="T50" fmla="*/ 164 w 170"/>
                <a:gd name="T51" fmla="*/ 173 h 208"/>
                <a:gd name="T52" fmla="*/ 164 w 170"/>
                <a:gd name="T53" fmla="*/ 173 h 208"/>
                <a:gd name="T54" fmla="*/ 166 w 170"/>
                <a:gd name="T55" fmla="*/ 166 h 208"/>
                <a:gd name="T56" fmla="*/ 165 w 170"/>
                <a:gd name="T57" fmla="*/ 158 h 208"/>
                <a:gd name="T58" fmla="*/ 169 w 170"/>
                <a:gd name="T59" fmla="*/ 155 h 208"/>
                <a:gd name="T60" fmla="*/ 168 w 170"/>
                <a:gd name="T61" fmla="*/ 147 h 208"/>
                <a:gd name="T62" fmla="*/ 148 w 170"/>
                <a:gd name="T63" fmla="*/ 32 h 208"/>
                <a:gd name="T64" fmla="*/ 144 w 170"/>
                <a:gd name="T65" fmla="*/ 29 h 208"/>
                <a:gd name="T66" fmla="*/ 144 w 170"/>
                <a:gd name="T67" fmla="*/ 25 h 208"/>
                <a:gd name="T68" fmla="*/ 143 w 170"/>
                <a:gd name="T69" fmla="*/ 18 h 208"/>
                <a:gd name="T70" fmla="*/ 136 w 170"/>
                <a:gd name="T71" fmla="*/ 12 h 208"/>
                <a:gd name="T72" fmla="*/ 132 w 170"/>
                <a:gd name="T73" fmla="*/ 5 h 208"/>
                <a:gd name="T74" fmla="*/ 125 w 170"/>
                <a:gd name="T75" fmla="*/ 2 h 208"/>
                <a:gd name="T76" fmla="*/ 118 w 170"/>
                <a:gd name="T77" fmla="*/ 0 h 208"/>
                <a:gd name="T78" fmla="*/ 115 w 170"/>
                <a:gd name="T79" fmla="*/ 0 h 20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70"/>
                <a:gd name="T121" fmla="*/ 0 h 208"/>
                <a:gd name="T122" fmla="*/ 170 w 170"/>
                <a:gd name="T123" fmla="*/ 208 h 208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70" h="208">
                  <a:moveTo>
                    <a:pt x="111" y="0"/>
                  </a:moveTo>
                  <a:lnTo>
                    <a:pt x="23" y="15"/>
                  </a:lnTo>
                  <a:lnTo>
                    <a:pt x="20" y="19"/>
                  </a:lnTo>
                  <a:lnTo>
                    <a:pt x="19" y="15"/>
                  </a:lnTo>
                  <a:lnTo>
                    <a:pt x="17" y="16"/>
                  </a:lnTo>
                  <a:lnTo>
                    <a:pt x="17" y="19"/>
                  </a:lnTo>
                  <a:lnTo>
                    <a:pt x="14" y="19"/>
                  </a:lnTo>
                  <a:lnTo>
                    <a:pt x="11" y="24"/>
                  </a:lnTo>
                  <a:lnTo>
                    <a:pt x="7" y="25"/>
                  </a:lnTo>
                  <a:lnTo>
                    <a:pt x="8" y="29"/>
                  </a:lnTo>
                  <a:lnTo>
                    <a:pt x="5" y="29"/>
                  </a:lnTo>
                  <a:lnTo>
                    <a:pt x="5" y="32"/>
                  </a:lnTo>
                  <a:lnTo>
                    <a:pt x="6" y="35"/>
                  </a:lnTo>
                  <a:lnTo>
                    <a:pt x="2" y="40"/>
                  </a:lnTo>
                  <a:lnTo>
                    <a:pt x="2" y="43"/>
                  </a:lnTo>
                  <a:lnTo>
                    <a:pt x="0" y="47"/>
                  </a:lnTo>
                  <a:lnTo>
                    <a:pt x="3" y="47"/>
                  </a:lnTo>
                  <a:lnTo>
                    <a:pt x="0" y="51"/>
                  </a:lnTo>
                  <a:lnTo>
                    <a:pt x="3" y="51"/>
                  </a:lnTo>
                  <a:lnTo>
                    <a:pt x="0" y="55"/>
                  </a:lnTo>
                  <a:lnTo>
                    <a:pt x="1" y="62"/>
                  </a:lnTo>
                  <a:lnTo>
                    <a:pt x="20" y="173"/>
                  </a:lnTo>
                  <a:lnTo>
                    <a:pt x="24" y="177"/>
                  </a:lnTo>
                  <a:lnTo>
                    <a:pt x="24" y="172"/>
                  </a:lnTo>
                  <a:lnTo>
                    <a:pt x="24" y="177"/>
                  </a:lnTo>
                  <a:lnTo>
                    <a:pt x="24" y="180"/>
                  </a:lnTo>
                  <a:lnTo>
                    <a:pt x="25" y="183"/>
                  </a:lnTo>
                  <a:lnTo>
                    <a:pt x="28" y="187"/>
                  </a:lnTo>
                  <a:lnTo>
                    <a:pt x="28" y="191"/>
                  </a:lnTo>
                  <a:lnTo>
                    <a:pt x="28" y="194"/>
                  </a:lnTo>
                  <a:lnTo>
                    <a:pt x="32" y="191"/>
                  </a:lnTo>
                  <a:lnTo>
                    <a:pt x="32" y="193"/>
                  </a:lnTo>
                  <a:lnTo>
                    <a:pt x="33" y="197"/>
                  </a:lnTo>
                  <a:lnTo>
                    <a:pt x="36" y="201"/>
                  </a:lnTo>
                  <a:lnTo>
                    <a:pt x="40" y="201"/>
                  </a:lnTo>
                  <a:lnTo>
                    <a:pt x="40" y="203"/>
                  </a:lnTo>
                  <a:lnTo>
                    <a:pt x="43" y="203"/>
                  </a:lnTo>
                  <a:lnTo>
                    <a:pt x="46" y="207"/>
                  </a:lnTo>
                  <a:lnTo>
                    <a:pt x="51" y="206"/>
                  </a:lnTo>
                  <a:lnTo>
                    <a:pt x="53" y="206"/>
                  </a:lnTo>
                  <a:lnTo>
                    <a:pt x="57" y="205"/>
                  </a:lnTo>
                  <a:lnTo>
                    <a:pt x="142" y="191"/>
                  </a:lnTo>
                  <a:lnTo>
                    <a:pt x="145" y="191"/>
                  </a:lnTo>
                  <a:lnTo>
                    <a:pt x="148" y="187"/>
                  </a:lnTo>
                  <a:lnTo>
                    <a:pt x="151" y="186"/>
                  </a:lnTo>
                  <a:lnTo>
                    <a:pt x="154" y="186"/>
                  </a:lnTo>
                  <a:lnTo>
                    <a:pt x="154" y="181"/>
                  </a:lnTo>
                  <a:lnTo>
                    <a:pt x="157" y="181"/>
                  </a:lnTo>
                  <a:lnTo>
                    <a:pt x="161" y="181"/>
                  </a:lnTo>
                  <a:lnTo>
                    <a:pt x="160" y="178"/>
                  </a:lnTo>
                  <a:lnTo>
                    <a:pt x="164" y="177"/>
                  </a:lnTo>
                  <a:lnTo>
                    <a:pt x="164" y="173"/>
                  </a:lnTo>
                  <a:lnTo>
                    <a:pt x="164" y="177"/>
                  </a:lnTo>
                  <a:lnTo>
                    <a:pt x="164" y="173"/>
                  </a:lnTo>
                  <a:lnTo>
                    <a:pt x="164" y="170"/>
                  </a:lnTo>
                  <a:lnTo>
                    <a:pt x="166" y="166"/>
                  </a:lnTo>
                  <a:lnTo>
                    <a:pt x="166" y="162"/>
                  </a:lnTo>
                  <a:lnTo>
                    <a:pt x="165" y="158"/>
                  </a:lnTo>
                  <a:lnTo>
                    <a:pt x="169" y="158"/>
                  </a:lnTo>
                  <a:lnTo>
                    <a:pt x="169" y="155"/>
                  </a:lnTo>
                  <a:lnTo>
                    <a:pt x="168" y="151"/>
                  </a:lnTo>
                  <a:lnTo>
                    <a:pt x="168" y="147"/>
                  </a:lnTo>
                  <a:lnTo>
                    <a:pt x="144" y="36"/>
                  </a:lnTo>
                  <a:lnTo>
                    <a:pt x="148" y="32"/>
                  </a:lnTo>
                  <a:lnTo>
                    <a:pt x="144" y="33"/>
                  </a:lnTo>
                  <a:lnTo>
                    <a:pt x="144" y="29"/>
                  </a:lnTo>
                  <a:lnTo>
                    <a:pt x="147" y="25"/>
                  </a:lnTo>
                  <a:lnTo>
                    <a:pt x="144" y="25"/>
                  </a:lnTo>
                  <a:lnTo>
                    <a:pt x="143" y="22"/>
                  </a:lnTo>
                  <a:lnTo>
                    <a:pt x="143" y="18"/>
                  </a:lnTo>
                  <a:lnTo>
                    <a:pt x="140" y="15"/>
                  </a:lnTo>
                  <a:lnTo>
                    <a:pt x="136" y="12"/>
                  </a:lnTo>
                  <a:lnTo>
                    <a:pt x="132" y="9"/>
                  </a:lnTo>
                  <a:lnTo>
                    <a:pt x="132" y="5"/>
                  </a:lnTo>
                  <a:lnTo>
                    <a:pt x="129" y="6"/>
                  </a:lnTo>
                  <a:lnTo>
                    <a:pt x="125" y="2"/>
                  </a:lnTo>
                  <a:lnTo>
                    <a:pt x="122" y="3"/>
                  </a:lnTo>
                  <a:lnTo>
                    <a:pt x="118" y="0"/>
                  </a:lnTo>
                  <a:lnTo>
                    <a:pt x="115" y="4"/>
                  </a:lnTo>
                  <a:lnTo>
                    <a:pt x="115" y="0"/>
                  </a:lnTo>
                  <a:lnTo>
                    <a:pt x="111" y="0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69" name="Freeform 8"/>
            <p:cNvSpPr>
              <a:spLocks/>
            </p:cNvSpPr>
            <p:nvPr/>
          </p:nvSpPr>
          <p:spPr bwMode="auto">
            <a:xfrm>
              <a:off x="751" y="957"/>
              <a:ext cx="183" cy="343"/>
            </a:xfrm>
            <a:custGeom>
              <a:avLst/>
              <a:gdLst>
                <a:gd name="T0" fmla="*/ 128 w 183"/>
                <a:gd name="T1" fmla="*/ 0 h 343"/>
                <a:gd name="T2" fmla="*/ 0 w 183"/>
                <a:gd name="T3" fmla="*/ 19 h 343"/>
                <a:gd name="T4" fmla="*/ 54 w 183"/>
                <a:gd name="T5" fmla="*/ 342 h 343"/>
                <a:gd name="T6" fmla="*/ 182 w 183"/>
                <a:gd name="T7" fmla="*/ 318 h 343"/>
                <a:gd name="T8" fmla="*/ 128 w 183"/>
                <a:gd name="T9" fmla="*/ 0 h 3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3"/>
                <a:gd name="T16" fmla="*/ 0 h 343"/>
                <a:gd name="T17" fmla="*/ 183 w 183"/>
                <a:gd name="T18" fmla="*/ 343 h 3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3" h="343">
                  <a:moveTo>
                    <a:pt x="128" y="0"/>
                  </a:moveTo>
                  <a:lnTo>
                    <a:pt x="0" y="19"/>
                  </a:lnTo>
                  <a:lnTo>
                    <a:pt x="54" y="342"/>
                  </a:lnTo>
                  <a:lnTo>
                    <a:pt x="182" y="318"/>
                  </a:lnTo>
                  <a:lnTo>
                    <a:pt x="128" y="0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70" name="Freeform 9"/>
            <p:cNvSpPr>
              <a:spLocks/>
            </p:cNvSpPr>
            <p:nvPr/>
          </p:nvSpPr>
          <p:spPr bwMode="auto">
            <a:xfrm>
              <a:off x="434" y="1012"/>
              <a:ext cx="183" cy="343"/>
            </a:xfrm>
            <a:custGeom>
              <a:avLst/>
              <a:gdLst>
                <a:gd name="T0" fmla="*/ 131 w 183"/>
                <a:gd name="T1" fmla="*/ 0 h 343"/>
                <a:gd name="T2" fmla="*/ 0 w 183"/>
                <a:gd name="T3" fmla="*/ 19 h 343"/>
                <a:gd name="T4" fmla="*/ 57 w 183"/>
                <a:gd name="T5" fmla="*/ 342 h 343"/>
                <a:gd name="T6" fmla="*/ 182 w 183"/>
                <a:gd name="T7" fmla="*/ 318 h 343"/>
                <a:gd name="T8" fmla="*/ 131 w 183"/>
                <a:gd name="T9" fmla="*/ 0 h 3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3"/>
                <a:gd name="T16" fmla="*/ 0 h 343"/>
                <a:gd name="T17" fmla="*/ 183 w 183"/>
                <a:gd name="T18" fmla="*/ 343 h 3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3" h="343">
                  <a:moveTo>
                    <a:pt x="131" y="0"/>
                  </a:moveTo>
                  <a:lnTo>
                    <a:pt x="0" y="19"/>
                  </a:lnTo>
                  <a:lnTo>
                    <a:pt x="57" y="342"/>
                  </a:lnTo>
                  <a:lnTo>
                    <a:pt x="182" y="318"/>
                  </a:lnTo>
                  <a:lnTo>
                    <a:pt x="131" y="0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71" name="Freeform 10"/>
            <p:cNvSpPr>
              <a:spLocks/>
            </p:cNvSpPr>
            <p:nvPr/>
          </p:nvSpPr>
          <p:spPr bwMode="auto">
            <a:xfrm>
              <a:off x="592" y="1064"/>
              <a:ext cx="92" cy="72"/>
            </a:xfrm>
            <a:custGeom>
              <a:avLst/>
              <a:gdLst>
                <a:gd name="T0" fmla="*/ 91 w 92"/>
                <a:gd name="T1" fmla="*/ 0 h 72"/>
                <a:gd name="T2" fmla="*/ 11 w 92"/>
                <a:gd name="T3" fmla="*/ 17 h 72"/>
                <a:gd name="T4" fmla="*/ 12 w 92"/>
                <a:gd name="T5" fmla="*/ 24 h 72"/>
                <a:gd name="T6" fmla="*/ 9 w 92"/>
                <a:gd name="T7" fmla="*/ 32 h 72"/>
                <a:gd name="T8" fmla="*/ 10 w 92"/>
                <a:gd name="T9" fmla="*/ 36 h 72"/>
                <a:gd name="T10" fmla="*/ 10 w 92"/>
                <a:gd name="T11" fmla="*/ 39 h 72"/>
                <a:gd name="T12" fmla="*/ 6 w 92"/>
                <a:gd name="T13" fmla="*/ 25 h 72"/>
                <a:gd name="T14" fmla="*/ 6 w 92"/>
                <a:gd name="T15" fmla="*/ 36 h 72"/>
                <a:gd name="T16" fmla="*/ 6 w 92"/>
                <a:gd name="T17" fmla="*/ 40 h 72"/>
                <a:gd name="T18" fmla="*/ 6 w 92"/>
                <a:gd name="T19" fmla="*/ 43 h 72"/>
                <a:gd name="T20" fmla="*/ 4 w 92"/>
                <a:gd name="T21" fmla="*/ 43 h 72"/>
                <a:gd name="T22" fmla="*/ 4 w 92"/>
                <a:gd name="T23" fmla="*/ 48 h 72"/>
                <a:gd name="T24" fmla="*/ 5 w 92"/>
                <a:gd name="T25" fmla="*/ 54 h 72"/>
                <a:gd name="T26" fmla="*/ 2 w 92"/>
                <a:gd name="T27" fmla="*/ 55 h 72"/>
                <a:gd name="T28" fmla="*/ 2 w 92"/>
                <a:gd name="T29" fmla="*/ 59 h 72"/>
                <a:gd name="T30" fmla="*/ 2 w 92"/>
                <a:gd name="T31" fmla="*/ 66 h 72"/>
                <a:gd name="T32" fmla="*/ 2 w 92"/>
                <a:gd name="T33" fmla="*/ 59 h 72"/>
                <a:gd name="T34" fmla="*/ 3 w 92"/>
                <a:gd name="T35" fmla="*/ 70 h 72"/>
                <a:gd name="T36" fmla="*/ 0 w 92"/>
                <a:gd name="T37" fmla="*/ 71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2"/>
                <a:gd name="T58" fmla="*/ 0 h 72"/>
                <a:gd name="T59" fmla="*/ 92 w 92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2" h="72">
                  <a:moveTo>
                    <a:pt x="91" y="0"/>
                  </a:moveTo>
                  <a:lnTo>
                    <a:pt x="11" y="17"/>
                  </a:lnTo>
                  <a:lnTo>
                    <a:pt x="12" y="24"/>
                  </a:lnTo>
                  <a:lnTo>
                    <a:pt x="9" y="32"/>
                  </a:lnTo>
                  <a:lnTo>
                    <a:pt x="10" y="36"/>
                  </a:lnTo>
                  <a:lnTo>
                    <a:pt x="10" y="39"/>
                  </a:lnTo>
                  <a:lnTo>
                    <a:pt x="6" y="25"/>
                  </a:lnTo>
                  <a:lnTo>
                    <a:pt x="6" y="36"/>
                  </a:lnTo>
                  <a:lnTo>
                    <a:pt x="6" y="40"/>
                  </a:lnTo>
                  <a:lnTo>
                    <a:pt x="6" y="43"/>
                  </a:lnTo>
                  <a:lnTo>
                    <a:pt x="4" y="43"/>
                  </a:lnTo>
                  <a:lnTo>
                    <a:pt x="4" y="48"/>
                  </a:lnTo>
                  <a:lnTo>
                    <a:pt x="5" y="54"/>
                  </a:lnTo>
                  <a:lnTo>
                    <a:pt x="2" y="55"/>
                  </a:lnTo>
                  <a:lnTo>
                    <a:pt x="2" y="59"/>
                  </a:lnTo>
                  <a:lnTo>
                    <a:pt x="2" y="66"/>
                  </a:lnTo>
                  <a:lnTo>
                    <a:pt x="2" y="59"/>
                  </a:lnTo>
                  <a:lnTo>
                    <a:pt x="3" y="70"/>
                  </a:lnTo>
                  <a:lnTo>
                    <a:pt x="0" y="71"/>
                  </a:lnTo>
                </a:path>
              </a:pathLst>
            </a:custGeom>
            <a:noFill/>
            <a:ln w="12700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72" name="Freeform 11"/>
            <p:cNvSpPr>
              <a:spLocks/>
            </p:cNvSpPr>
            <p:nvPr/>
          </p:nvSpPr>
          <p:spPr bwMode="auto">
            <a:xfrm>
              <a:off x="652" y="1171"/>
              <a:ext cx="61" cy="89"/>
            </a:xfrm>
            <a:custGeom>
              <a:avLst/>
              <a:gdLst>
                <a:gd name="T0" fmla="*/ 60 w 61"/>
                <a:gd name="T1" fmla="*/ 5 h 89"/>
                <a:gd name="T2" fmla="*/ 60 w 61"/>
                <a:gd name="T3" fmla="*/ 5 h 89"/>
                <a:gd name="T4" fmla="*/ 56 w 61"/>
                <a:gd name="T5" fmla="*/ 2 h 89"/>
                <a:gd name="T6" fmla="*/ 56 w 61"/>
                <a:gd name="T7" fmla="*/ 6 h 89"/>
                <a:gd name="T8" fmla="*/ 56 w 61"/>
                <a:gd name="T9" fmla="*/ 2 h 89"/>
                <a:gd name="T10" fmla="*/ 53 w 61"/>
                <a:gd name="T11" fmla="*/ 3 h 89"/>
                <a:gd name="T12" fmla="*/ 50 w 61"/>
                <a:gd name="T13" fmla="*/ 3 h 89"/>
                <a:gd name="T14" fmla="*/ 49 w 61"/>
                <a:gd name="T15" fmla="*/ 0 h 89"/>
                <a:gd name="T16" fmla="*/ 46 w 61"/>
                <a:gd name="T17" fmla="*/ 0 h 89"/>
                <a:gd name="T18" fmla="*/ 43 w 61"/>
                <a:gd name="T19" fmla="*/ 0 h 89"/>
                <a:gd name="T20" fmla="*/ 46 w 61"/>
                <a:gd name="T21" fmla="*/ 0 h 89"/>
                <a:gd name="T22" fmla="*/ 43 w 61"/>
                <a:gd name="T23" fmla="*/ 0 h 89"/>
                <a:gd name="T24" fmla="*/ 40 w 61"/>
                <a:gd name="T25" fmla="*/ 0 h 89"/>
                <a:gd name="T26" fmla="*/ 36 w 61"/>
                <a:gd name="T27" fmla="*/ 1 h 89"/>
                <a:gd name="T28" fmla="*/ 33 w 61"/>
                <a:gd name="T29" fmla="*/ 1 h 89"/>
                <a:gd name="T30" fmla="*/ 30 w 61"/>
                <a:gd name="T31" fmla="*/ 2 h 89"/>
                <a:gd name="T32" fmla="*/ 26 w 61"/>
                <a:gd name="T33" fmla="*/ 3 h 89"/>
                <a:gd name="T34" fmla="*/ 22 w 61"/>
                <a:gd name="T35" fmla="*/ 3 h 89"/>
                <a:gd name="T36" fmla="*/ 19 w 61"/>
                <a:gd name="T37" fmla="*/ 6 h 89"/>
                <a:gd name="T38" fmla="*/ 19 w 61"/>
                <a:gd name="T39" fmla="*/ 10 h 89"/>
                <a:gd name="T40" fmla="*/ 19 w 61"/>
                <a:gd name="T41" fmla="*/ 6 h 89"/>
                <a:gd name="T42" fmla="*/ 17 w 61"/>
                <a:gd name="T43" fmla="*/ 10 h 89"/>
                <a:gd name="T44" fmla="*/ 17 w 61"/>
                <a:gd name="T45" fmla="*/ 7 h 89"/>
                <a:gd name="T46" fmla="*/ 13 w 61"/>
                <a:gd name="T47" fmla="*/ 11 h 89"/>
                <a:gd name="T48" fmla="*/ 14 w 61"/>
                <a:gd name="T49" fmla="*/ 15 h 89"/>
                <a:gd name="T50" fmla="*/ 14 w 61"/>
                <a:gd name="T51" fmla="*/ 18 h 89"/>
                <a:gd name="T52" fmla="*/ 11 w 61"/>
                <a:gd name="T53" fmla="*/ 19 h 89"/>
                <a:gd name="T54" fmla="*/ 8 w 61"/>
                <a:gd name="T55" fmla="*/ 23 h 89"/>
                <a:gd name="T56" fmla="*/ 8 w 61"/>
                <a:gd name="T57" fmla="*/ 26 h 89"/>
                <a:gd name="T58" fmla="*/ 5 w 61"/>
                <a:gd name="T59" fmla="*/ 30 h 89"/>
                <a:gd name="T60" fmla="*/ 6 w 61"/>
                <a:gd name="T61" fmla="*/ 34 h 89"/>
                <a:gd name="T62" fmla="*/ 6 w 61"/>
                <a:gd name="T63" fmla="*/ 38 h 89"/>
                <a:gd name="T64" fmla="*/ 2 w 61"/>
                <a:gd name="T65" fmla="*/ 38 h 89"/>
                <a:gd name="T66" fmla="*/ 3 w 61"/>
                <a:gd name="T67" fmla="*/ 41 h 89"/>
                <a:gd name="T68" fmla="*/ 0 w 61"/>
                <a:gd name="T69" fmla="*/ 46 h 89"/>
                <a:gd name="T70" fmla="*/ 4 w 61"/>
                <a:gd name="T71" fmla="*/ 49 h 89"/>
                <a:gd name="T72" fmla="*/ 4 w 61"/>
                <a:gd name="T73" fmla="*/ 52 h 89"/>
                <a:gd name="T74" fmla="*/ 4 w 61"/>
                <a:gd name="T75" fmla="*/ 57 h 89"/>
                <a:gd name="T76" fmla="*/ 4 w 61"/>
                <a:gd name="T77" fmla="*/ 60 h 89"/>
                <a:gd name="T78" fmla="*/ 5 w 61"/>
                <a:gd name="T79" fmla="*/ 63 h 89"/>
                <a:gd name="T80" fmla="*/ 5 w 61"/>
                <a:gd name="T81" fmla="*/ 67 h 89"/>
                <a:gd name="T82" fmla="*/ 8 w 61"/>
                <a:gd name="T83" fmla="*/ 67 h 89"/>
                <a:gd name="T84" fmla="*/ 6 w 61"/>
                <a:gd name="T85" fmla="*/ 71 h 89"/>
                <a:gd name="T86" fmla="*/ 8 w 61"/>
                <a:gd name="T87" fmla="*/ 71 h 89"/>
                <a:gd name="T88" fmla="*/ 8 w 61"/>
                <a:gd name="T89" fmla="*/ 73 h 89"/>
                <a:gd name="T90" fmla="*/ 13 w 61"/>
                <a:gd name="T91" fmla="*/ 77 h 89"/>
                <a:gd name="T92" fmla="*/ 13 w 61"/>
                <a:gd name="T93" fmla="*/ 81 h 89"/>
                <a:gd name="T94" fmla="*/ 13 w 61"/>
                <a:gd name="T95" fmla="*/ 84 h 89"/>
                <a:gd name="T96" fmla="*/ 17 w 61"/>
                <a:gd name="T97" fmla="*/ 83 h 89"/>
                <a:gd name="T98" fmla="*/ 17 w 61"/>
                <a:gd name="T99" fmla="*/ 88 h 89"/>
                <a:gd name="T100" fmla="*/ 17 w 61"/>
                <a:gd name="T101" fmla="*/ 83 h 8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61"/>
                <a:gd name="T154" fmla="*/ 0 h 89"/>
                <a:gd name="T155" fmla="*/ 61 w 61"/>
                <a:gd name="T156" fmla="*/ 89 h 8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61" h="89">
                  <a:moveTo>
                    <a:pt x="60" y="5"/>
                  </a:moveTo>
                  <a:lnTo>
                    <a:pt x="60" y="5"/>
                  </a:lnTo>
                  <a:lnTo>
                    <a:pt x="56" y="2"/>
                  </a:lnTo>
                  <a:lnTo>
                    <a:pt x="56" y="6"/>
                  </a:lnTo>
                  <a:lnTo>
                    <a:pt x="56" y="2"/>
                  </a:lnTo>
                  <a:lnTo>
                    <a:pt x="53" y="3"/>
                  </a:lnTo>
                  <a:lnTo>
                    <a:pt x="50" y="3"/>
                  </a:lnTo>
                  <a:lnTo>
                    <a:pt x="49" y="0"/>
                  </a:lnTo>
                  <a:lnTo>
                    <a:pt x="46" y="0"/>
                  </a:lnTo>
                  <a:lnTo>
                    <a:pt x="43" y="0"/>
                  </a:lnTo>
                  <a:lnTo>
                    <a:pt x="46" y="0"/>
                  </a:lnTo>
                  <a:lnTo>
                    <a:pt x="43" y="0"/>
                  </a:lnTo>
                  <a:lnTo>
                    <a:pt x="40" y="0"/>
                  </a:lnTo>
                  <a:lnTo>
                    <a:pt x="36" y="1"/>
                  </a:lnTo>
                  <a:lnTo>
                    <a:pt x="33" y="1"/>
                  </a:lnTo>
                  <a:lnTo>
                    <a:pt x="30" y="2"/>
                  </a:lnTo>
                  <a:lnTo>
                    <a:pt x="26" y="3"/>
                  </a:lnTo>
                  <a:lnTo>
                    <a:pt x="22" y="3"/>
                  </a:lnTo>
                  <a:lnTo>
                    <a:pt x="19" y="6"/>
                  </a:lnTo>
                  <a:lnTo>
                    <a:pt x="19" y="10"/>
                  </a:lnTo>
                  <a:lnTo>
                    <a:pt x="19" y="6"/>
                  </a:lnTo>
                  <a:lnTo>
                    <a:pt x="17" y="10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14" y="15"/>
                  </a:lnTo>
                  <a:lnTo>
                    <a:pt x="14" y="18"/>
                  </a:lnTo>
                  <a:lnTo>
                    <a:pt x="11" y="19"/>
                  </a:lnTo>
                  <a:lnTo>
                    <a:pt x="8" y="23"/>
                  </a:lnTo>
                  <a:lnTo>
                    <a:pt x="8" y="26"/>
                  </a:lnTo>
                  <a:lnTo>
                    <a:pt x="5" y="30"/>
                  </a:lnTo>
                  <a:lnTo>
                    <a:pt x="6" y="34"/>
                  </a:lnTo>
                  <a:lnTo>
                    <a:pt x="6" y="38"/>
                  </a:lnTo>
                  <a:lnTo>
                    <a:pt x="2" y="38"/>
                  </a:lnTo>
                  <a:lnTo>
                    <a:pt x="3" y="41"/>
                  </a:lnTo>
                  <a:lnTo>
                    <a:pt x="0" y="46"/>
                  </a:lnTo>
                  <a:lnTo>
                    <a:pt x="4" y="49"/>
                  </a:lnTo>
                  <a:lnTo>
                    <a:pt x="4" y="52"/>
                  </a:lnTo>
                  <a:lnTo>
                    <a:pt x="4" y="57"/>
                  </a:lnTo>
                  <a:lnTo>
                    <a:pt x="4" y="60"/>
                  </a:lnTo>
                  <a:lnTo>
                    <a:pt x="5" y="63"/>
                  </a:lnTo>
                  <a:lnTo>
                    <a:pt x="5" y="67"/>
                  </a:lnTo>
                  <a:lnTo>
                    <a:pt x="8" y="67"/>
                  </a:lnTo>
                  <a:lnTo>
                    <a:pt x="6" y="71"/>
                  </a:lnTo>
                  <a:lnTo>
                    <a:pt x="8" y="71"/>
                  </a:lnTo>
                  <a:lnTo>
                    <a:pt x="8" y="73"/>
                  </a:lnTo>
                  <a:lnTo>
                    <a:pt x="13" y="77"/>
                  </a:lnTo>
                  <a:lnTo>
                    <a:pt x="13" y="81"/>
                  </a:lnTo>
                  <a:lnTo>
                    <a:pt x="13" y="84"/>
                  </a:lnTo>
                  <a:lnTo>
                    <a:pt x="17" y="83"/>
                  </a:lnTo>
                  <a:lnTo>
                    <a:pt x="17" y="88"/>
                  </a:lnTo>
                  <a:lnTo>
                    <a:pt x="17" y="83"/>
                  </a:lnTo>
                </a:path>
              </a:pathLst>
            </a:custGeom>
            <a:noFill/>
            <a:ln w="12700" cap="rnd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73" name="Line 12"/>
            <p:cNvSpPr>
              <a:spLocks noChangeShapeType="1"/>
            </p:cNvSpPr>
            <p:nvPr/>
          </p:nvSpPr>
          <p:spPr bwMode="auto">
            <a:xfrm flipH="1">
              <a:off x="668" y="1147"/>
              <a:ext cx="3" cy="44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74" name="Line 13"/>
            <p:cNvSpPr>
              <a:spLocks noChangeShapeType="1"/>
            </p:cNvSpPr>
            <p:nvPr/>
          </p:nvSpPr>
          <p:spPr bwMode="auto">
            <a:xfrm flipV="1">
              <a:off x="699" y="1213"/>
              <a:ext cx="0" cy="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446" name="Oval 14"/>
          <p:cNvSpPr>
            <a:spLocks noChangeArrowheads="1"/>
          </p:cNvSpPr>
          <p:nvPr/>
        </p:nvSpPr>
        <p:spPr bwMode="auto">
          <a:xfrm>
            <a:off x="509588" y="4751388"/>
            <a:ext cx="2330450" cy="1268412"/>
          </a:xfrm>
          <a:prstGeom prst="ellipse">
            <a:avLst/>
          </a:prstGeom>
          <a:solidFill>
            <a:srgbClr val="05C005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61447" name="Group 15"/>
          <p:cNvGrpSpPr>
            <a:grpSpLocks/>
          </p:cNvGrpSpPr>
          <p:nvPr/>
        </p:nvGrpSpPr>
        <p:grpSpPr bwMode="auto">
          <a:xfrm>
            <a:off x="1458913" y="4598988"/>
            <a:ext cx="492125" cy="830262"/>
            <a:chOff x="919" y="2897"/>
            <a:chExt cx="310" cy="523"/>
          </a:xfrm>
        </p:grpSpPr>
        <p:pic>
          <p:nvPicPr>
            <p:cNvPr id="61464" name="Picture 16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9" y="2953"/>
              <a:ext cx="310" cy="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465" name="Oval 17"/>
            <p:cNvSpPr>
              <a:spLocks noChangeArrowheads="1"/>
            </p:cNvSpPr>
            <p:nvPr/>
          </p:nvSpPr>
          <p:spPr bwMode="auto">
            <a:xfrm>
              <a:off x="976" y="2897"/>
              <a:ext cx="18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61466" name="Line 18"/>
            <p:cNvSpPr>
              <a:spLocks noChangeShapeType="1"/>
            </p:cNvSpPr>
            <p:nvPr/>
          </p:nvSpPr>
          <p:spPr bwMode="auto">
            <a:xfrm flipV="1">
              <a:off x="1027" y="2910"/>
              <a:ext cx="32" cy="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7" name="Line 19"/>
            <p:cNvSpPr>
              <a:spLocks noChangeShapeType="1"/>
            </p:cNvSpPr>
            <p:nvPr/>
          </p:nvSpPr>
          <p:spPr bwMode="auto">
            <a:xfrm>
              <a:off x="1061" y="2910"/>
              <a:ext cx="2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448" name="Oval 20"/>
          <p:cNvSpPr>
            <a:spLocks noChangeArrowheads="1"/>
          </p:cNvSpPr>
          <p:nvPr/>
        </p:nvSpPr>
        <p:spPr bwMode="auto">
          <a:xfrm>
            <a:off x="5441950" y="4084638"/>
            <a:ext cx="2330450" cy="1268412"/>
          </a:xfrm>
          <a:prstGeom prst="ellipse">
            <a:avLst/>
          </a:prstGeom>
          <a:solidFill>
            <a:srgbClr val="05C005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61449" name="Group 21"/>
          <p:cNvGrpSpPr>
            <a:grpSpLocks/>
          </p:cNvGrpSpPr>
          <p:nvPr/>
        </p:nvGrpSpPr>
        <p:grpSpPr bwMode="auto">
          <a:xfrm>
            <a:off x="6391275" y="3932238"/>
            <a:ext cx="492125" cy="830262"/>
            <a:chOff x="4026" y="2477"/>
            <a:chExt cx="310" cy="523"/>
          </a:xfrm>
        </p:grpSpPr>
        <p:pic>
          <p:nvPicPr>
            <p:cNvPr id="61460" name="Picture 22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026" y="2533"/>
              <a:ext cx="310" cy="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461" name="Oval 23"/>
            <p:cNvSpPr>
              <a:spLocks noChangeArrowheads="1"/>
            </p:cNvSpPr>
            <p:nvPr/>
          </p:nvSpPr>
          <p:spPr bwMode="auto">
            <a:xfrm>
              <a:off x="4083" y="2477"/>
              <a:ext cx="180" cy="4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61462" name="Line 24"/>
            <p:cNvSpPr>
              <a:spLocks noChangeShapeType="1"/>
            </p:cNvSpPr>
            <p:nvPr/>
          </p:nvSpPr>
          <p:spPr bwMode="auto">
            <a:xfrm flipV="1">
              <a:off x="4134" y="2490"/>
              <a:ext cx="32" cy="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63" name="Line 25"/>
            <p:cNvSpPr>
              <a:spLocks noChangeShapeType="1"/>
            </p:cNvSpPr>
            <p:nvPr/>
          </p:nvSpPr>
          <p:spPr bwMode="auto">
            <a:xfrm>
              <a:off x="4168" y="2490"/>
              <a:ext cx="2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" name="Group 26"/>
          <p:cNvGrpSpPr>
            <a:grpSpLocks/>
          </p:cNvGrpSpPr>
          <p:nvPr/>
        </p:nvGrpSpPr>
        <p:grpSpPr bwMode="auto">
          <a:xfrm>
            <a:off x="1165225" y="2106613"/>
            <a:ext cx="5365750" cy="2468562"/>
            <a:chOff x="734" y="1327"/>
            <a:chExt cx="3380" cy="1555"/>
          </a:xfrm>
        </p:grpSpPr>
        <p:sp>
          <p:nvSpPr>
            <p:cNvPr id="61458" name="Line 27"/>
            <p:cNvSpPr>
              <a:spLocks noChangeShapeType="1"/>
            </p:cNvSpPr>
            <p:nvPr/>
          </p:nvSpPr>
          <p:spPr bwMode="auto">
            <a:xfrm>
              <a:off x="734" y="1393"/>
              <a:ext cx="328" cy="1489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59" name="Line 28"/>
            <p:cNvSpPr>
              <a:spLocks noChangeShapeType="1"/>
            </p:cNvSpPr>
            <p:nvPr/>
          </p:nvSpPr>
          <p:spPr bwMode="auto">
            <a:xfrm>
              <a:off x="932" y="1327"/>
              <a:ext cx="3182" cy="113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451" name="Rectangle 29"/>
          <p:cNvSpPr>
            <a:spLocks noChangeArrowheads="1"/>
          </p:cNvSpPr>
          <p:nvPr/>
        </p:nvSpPr>
        <p:spPr bwMode="auto">
          <a:xfrm>
            <a:off x="373063" y="4159250"/>
            <a:ext cx="118268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GB">
                <a:solidFill>
                  <a:schemeClr val="tx2"/>
                </a:solidFill>
                <a:latin typeface="Calibri" pitchFamily="34" charset="0"/>
              </a:rPr>
              <a:t>Grunnstöð</a:t>
            </a:r>
          </a:p>
          <a:p>
            <a:r>
              <a:rPr lang="en-GB">
                <a:solidFill>
                  <a:schemeClr val="tx2"/>
                </a:solidFill>
                <a:latin typeface="Calibri" pitchFamily="34" charset="0"/>
              </a:rPr>
              <a:t>(e. Base)</a:t>
            </a:r>
          </a:p>
        </p:txBody>
      </p:sp>
      <p:sp>
        <p:nvSpPr>
          <p:cNvPr id="61452" name="Rectangle 30"/>
          <p:cNvSpPr>
            <a:spLocks noChangeArrowheads="1"/>
          </p:cNvSpPr>
          <p:nvPr/>
        </p:nvSpPr>
        <p:spPr bwMode="auto">
          <a:xfrm>
            <a:off x="5257800" y="3754438"/>
            <a:ext cx="10922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GB">
                <a:solidFill>
                  <a:schemeClr val="tx2"/>
                </a:solidFill>
                <a:latin typeface="Calibri" pitchFamily="34" charset="0"/>
              </a:rPr>
              <a:t>Flakkari</a:t>
            </a:r>
          </a:p>
          <a:p>
            <a:r>
              <a:rPr lang="en-GB">
                <a:solidFill>
                  <a:schemeClr val="tx2"/>
                </a:solidFill>
                <a:latin typeface="Calibri" pitchFamily="34" charset="0"/>
              </a:rPr>
              <a:t>(e. Rover)</a:t>
            </a:r>
          </a:p>
        </p:txBody>
      </p:sp>
      <p:sp>
        <p:nvSpPr>
          <p:cNvPr id="61453" name="Text Box 31"/>
          <p:cNvSpPr txBox="1">
            <a:spLocks noChangeArrowheads="1"/>
          </p:cNvSpPr>
          <p:nvPr/>
        </p:nvSpPr>
        <p:spPr bwMode="auto">
          <a:xfrm>
            <a:off x="3276600" y="5486400"/>
            <a:ext cx="4876800" cy="369888"/>
          </a:xfrm>
          <a:prstGeom prst="rect">
            <a:avLst/>
          </a:prstGeom>
          <a:noFill/>
          <a:ln w="25400">
            <a:noFill/>
            <a:miter lim="800000"/>
            <a:headEnd type="none" w="sm" len="sm"/>
            <a:tailEnd type="none" w="med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Calibri" pitchFamily="34" charset="0"/>
              </a:rPr>
              <a:t>Í rauntíma eða leiðrétt eftirá</a:t>
            </a:r>
          </a:p>
        </p:txBody>
      </p:sp>
      <p:sp>
        <p:nvSpPr>
          <p:cNvPr id="61454" name="Text Box 32"/>
          <p:cNvSpPr txBox="1">
            <a:spLocks noChangeArrowheads="1"/>
          </p:cNvSpPr>
          <p:nvPr/>
        </p:nvSpPr>
        <p:spPr bwMode="auto">
          <a:xfrm>
            <a:off x="2819400" y="4343400"/>
            <a:ext cx="2057400" cy="369888"/>
          </a:xfrm>
          <a:prstGeom prst="rect">
            <a:avLst/>
          </a:prstGeom>
          <a:solidFill>
            <a:schemeClr val="bg2"/>
          </a:solidFill>
          <a:ln w="25400">
            <a:noFill/>
            <a:miter lim="800000"/>
            <a:headEnd type="none" w="sm" len="sm"/>
            <a:tailEnd type="none" w="med" len="lg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i="1">
                <a:solidFill>
                  <a:schemeClr val="tx2"/>
                </a:solidFill>
                <a:latin typeface="Calibri" pitchFamily="34" charset="0"/>
              </a:rPr>
              <a:t>Vektorar</a:t>
            </a:r>
          </a:p>
        </p:txBody>
      </p:sp>
      <p:sp>
        <p:nvSpPr>
          <p:cNvPr id="34" name="AutoShape 4"/>
          <p:cNvSpPr>
            <a:spLocks noChangeArrowheads="1"/>
          </p:cNvSpPr>
          <p:nvPr/>
        </p:nvSpPr>
        <p:spPr bwMode="auto">
          <a:xfrm>
            <a:off x="3962400" y="1749425"/>
            <a:ext cx="5181600" cy="1136650"/>
          </a:xfrm>
          <a:prstGeom prst="roundRect">
            <a:avLst>
              <a:gd name="adj" fmla="val 23130"/>
            </a:avLst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is-IS">
              <a:latin typeface="+mn-lt"/>
            </a:endParaRP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4135438" y="1873250"/>
            <a:ext cx="4835525" cy="88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r>
              <a:rPr lang="en-GB">
                <a:solidFill>
                  <a:srgbClr val="000000"/>
                </a:solidFill>
                <a:latin typeface="Calibri" pitchFamily="34" charset="0"/>
              </a:rPr>
              <a:t>Tveir móttakarar taka á móti SÖMU merkjum </a:t>
            </a:r>
          </a:p>
          <a:p>
            <a:r>
              <a:rPr lang="en-GB">
                <a:solidFill>
                  <a:srgbClr val="000000"/>
                </a:solidFill>
                <a:latin typeface="Calibri" pitchFamily="34" charset="0"/>
              </a:rPr>
              <a:t>og MISMUNANDI vitleysum á SAMA tíma</a:t>
            </a:r>
          </a:p>
        </p:txBody>
      </p:sp>
      <p:sp>
        <p:nvSpPr>
          <p:cNvPr id="61457" name="Line 31"/>
          <p:cNvSpPr>
            <a:spLocks noChangeShapeType="1"/>
          </p:cNvSpPr>
          <p:nvPr/>
        </p:nvSpPr>
        <p:spPr bwMode="auto">
          <a:xfrm flipV="1">
            <a:off x="1746250" y="4714875"/>
            <a:ext cx="4821238" cy="642938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72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Skekkjuþættir í GPS mæling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is-IS" dirty="0"/>
              <a:t>Fjölmörg atriði hafa áhrif á nákvæmni GPS mælinga</a:t>
            </a:r>
          </a:p>
          <a:p>
            <a:pPr lvl="1"/>
            <a:r>
              <a:rPr lang="is-IS" dirty="0"/>
              <a:t>Klukkur í gervitunglum. Skekkja upp á aðeins 10 ns veldur 3m skekkju</a:t>
            </a:r>
          </a:p>
          <a:p>
            <a:pPr lvl="1"/>
            <a:r>
              <a:rPr lang="is-IS" dirty="0"/>
              <a:t>Brautir gervitungla. Staðsetningin sem við fáum frá gervitunglunum er þekkt með um 1.5-2.5 m nákvæmni</a:t>
            </a:r>
          </a:p>
          <a:p>
            <a:pPr lvl="1"/>
            <a:r>
              <a:rPr lang="is-IS" dirty="0"/>
              <a:t>Ljóshraðinn getur breyst þegar merki ferðast í gegnum jónahvolfið og veðrahvolfið</a:t>
            </a:r>
          </a:p>
          <a:p>
            <a:pPr lvl="1"/>
            <a:r>
              <a:rPr lang="is-IS" dirty="0"/>
              <a:t>Rúmfræði gervitunglana þegar mælt er</a:t>
            </a:r>
          </a:p>
          <a:p>
            <a:pPr lvl="1"/>
            <a:r>
              <a:rPr lang="is-IS" dirty="0"/>
              <a:t>Endurkast. Merkið endurkastast frá hlut í nágrenni loftnetsins</a:t>
            </a:r>
          </a:p>
          <a:p>
            <a:pPr lvl="1"/>
            <a:r>
              <a:rPr lang="is-IS" dirty="0"/>
              <a:t>Fasamiðja loftnets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3FF39C37-8C20-4681-8520-A41DC00BF6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1C0DA828-164C-4280-B7CE-8E52B01A3F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87FAC4CB-7392-49C3-B1F6-8C2EB12D3D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1512336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Skekkja við venjulegar aðstæður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611560" y="1556792"/>
          <a:ext cx="82296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269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026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Skekkjuþáttu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Skekkj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Áhrif jónahvolfsi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4 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Klukkur í gervitungl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2.1 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Mótakarin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0.5 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Brautir gervitung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2.5 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Veðrahvolfi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0.7 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Endurka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1.4 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Fasamiðja loftne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&lt;10</a:t>
                      </a:r>
                      <a:r>
                        <a:rPr lang="is-IS" baseline="0" dirty="0">
                          <a:solidFill>
                            <a:srgbClr val="002060"/>
                          </a:solidFill>
                        </a:rPr>
                        <a:t> cm</a:t>
                      </a:r>
                      <a:endParaRPr lang="is-IS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5EEC416C-4B45-47AB-A70F-28CD22243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DD6D5B8C-C309-4772-9810-0124CB992D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2A66766F-356E-4506-B7AE-B5B8E3B858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1916524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Rúmfræði gervitunglanna (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is-IS" dirty="0"/>
              <a:t>Staðsetning gervitunglanna á hverjum tíma hefur áhrif á mögulega nákvæmni sem við getum náð</a:t>
            </a:r>
          </a:p>
          <a:p>
            <a:r>
              <a:rPr lang="is-IS" dirty="0"/>
              <a:t>Eftir því sem tunglin eru dreifðari þeim mun betri rúmfræði</a:t>
            </a:r>
          </a:p>
          <a:p>
            <a:r>
              <a:rPr lang="is-IS" dirty="0"/>
              <a:t>Hægt er að sjá þetta fyrir og ber að skipuleggja styttri mælingar með hliðsjón af svokölluðum DOP gildum</a:t>
            </a:r>
          </a:p>
          <a:p>
            <a:r>
              <a:rPr lang="is-IS" dirty="0"/>
              <a:t>Hugbúnaður til þess að reikna DOP gildi fylgir felstum GPS úrvinnsluforritum</a:t>
            </a:r>
          </a:p>
          <a:p>
            <a:r>
              <a:rPr lang="is-IS" dirty="0"/>
              <a:t>Ekki mikið vandamál þegar við notum fleira en eitt leiðsögukerfi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1A1CF43A-D6CC-4123-8C0D-9A3409DF7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4AB7149F-6AF5-497A-AA24-283890003C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73BE9AD5-CCEC-4C84-8659-CF09EDAEE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5114292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Rúmfræði gervitunglanna (2)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14" t="34777" r="33143" b="31072"/>
          <a:stretch/>
        </p:blipFill>
        <p:spPr bwMode="auto">
          <a:xfrm>
            <a:off x="2054614" y="1354403"/>
            <a:ext cx="4965659" cy="2347873"/>
          </a:xfrm>
          <a:prstGeom prst="rect">
            <a:avLst/>
          </a:prstGeom>
          <a:noFill/>
          <a:ln w="25400" cmpd="tri">
            <a:solidFill>
              <a:schemeClr val="tx2">
                <a:lumMod val="40000"/>
                <a:lumOff val="6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43" t="30641" r="30185" b="32628"/>
          <a:stretch/>
        </p:blipFill>
        <p:spPr bwMode="auto">
          <a:xfrm>
            <a:off x="2054615" y="3933056"/>
            <a:ext cx="4965658" cy="2342149"/>
          </a:xfrm>
          <a:prstGeom prst="rect">
            <a:avLst/>
          </a:prstGeom>
          <a:noFill/>
          <a:ln w="25400" cap="flat" cmpd="tri">
            <a:solidFill>
              <a:schemeClr val="tx2">
                <a:lumMod val="40000"/>
                <a:lumOff val="6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AF34AEE9-AD88-4520-BA01-0B61C81263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4" name="Síðufótarstaðgengill 3">
            <a:extLst>
              <a:ext uri="{FF2B5EF4-FFF2-40B4-BE49-F238E27FC236}">
                <a16:creationId xmlns:a16="http://schemas.microsoft.com/office/drawing/2014/main" id="{9B016B0C-2E06-44F8-BFBD-CFECEDE991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5" name="Skyggnunúmersstaðgengill 4">
            <a:extLst>
              <a:ext uri="{FF2B5EF4-FFF2-40B4-BE49-F238E27FC236}">
                <a16:creationId xmlns:a16="http://schemas.microsoft.com/office/drawing/2014/main" id="{31736734-FDF1-4F8B-ADD5-8963F0F583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224337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Rúmfræði gervitunglanna (3)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9" t="13245" r="2286" b="4680"/>
          <a:stretch/>
        </p:blipFill>
        <p:spPr bwMode="auto">
          <a:xfrm>
            <a:off x="500826" y="1340768"/>
            <a:ext cx="8305237" cy="4415521"/>
          </a:xfrm>
          <a:prstGeom prst="rect">
            <a:avLst/>
          </a:prstGeom>
          <a:noFill/>
          <a:ln w="25400" cmpd="tri">
            <a:solidFill>
              <a:schemeClr val="tx2">
                <a:lumMod val="40000"/>
                <a:lumOff val="6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7AA0ADF0-893E-4F39-A822-E10E6C1CDD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4" name="Síðufótarstaðgengill 3">
            <a:extLst>
              <a:ext uri="{FF2B5EF4-FFF2-40B4-BE49-F238E27FC236}">
                <a16:creationId xmlns:a16="http://schemas.microsoft.com/office/drawing/2014/main" id="{AFF751B1-197A-4E8B-9F3A-CAA43873C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5" name="Skyggnunúmersstaðgengill 4">
            <a:extLst>
              <a:ext uri="{FF2B5EF4-FFF2-40B4-BE49-F238E27FC236}">
                <a16:creationId xmlns:a16="http://schemas.microsoft.com/office/drawing/2014/main" id="{13CCEF7C-D2B0-4CAF-8F7C-BAE850B54D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31587694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Rúmfræði gervitunglanna (4)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9" t="12483" r="1949" b="4346"/>
          <a:stretch/>
        </p:blipFill>
        <p:spPr bwMode="auto">
          <a:xfrm>
            <a:off x="611560" y="1549987"/>
            <a:ext cx="7888942" cy="4267200"/>
          </a:xfrm>
          <a:prstGeom prst="rect">
            <a:avLst/>
          </a:prstGeom>
          <a:noFill/>
          <a:ln w="25400">
            <a:solidFill>
              <a:schemeClr val="tx2">
                <a:lumMod val="40000"/>
                <a:lumOff val="6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3E1AB427-0CFD-40F2-9E57-B91A5B172A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4" name="Síðufótarstaðgengill 3">
            <a:extLst>
              <a:ext uri="{FF2B5EF4-FFF2-40B4-BE49-F238E27FC236}">
                <a16:creationId xmlns:a16="http://schemas.microsoft.com/office/drawing/2014/main" id="{6E184D56-41B4-49CA-81D8-4B91803967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5" name="Skyggnunúmersstaðgengill 4">
            <a:extLst>
              <a:ext uri="{FF2B5EF4-FFF2-40B4-BE49-F238E27FC236}">
                <a16:creationId xmlns:a16="http://schemas.microsoft.com/office/drawing/2014/main" id="{35770ACC-7A2B-4C2E-B64A-BFD0FBFC44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0609668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SAGA GPS</a:t>
            </a: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49800"/>
          </a:xfrm>
        </p:spPr>
        <p:txBody>
          <a:bodyPr/>
          <a:lstStyle/>
          <a:p>
            <a:pPr eaLnBrk="1" hangingPunct="1"/>
            <a:r>
              <a:rPr lang="is-IS"/>
              <a:t>Grunnhugmyndin var að búa til leiðsögukerfi  með nákvæmum upplýsingum í þrívídd fyrir notendur</a:t>
            </a:r>
          </a:p>
          <a:p>
            <a:pPr lvl="1" eaLnBrk="1" hangingPunct="1"/>
            <a:r>
              <a:rPr lang="is-IS"/>
              <a:t>Alltaf í boði</a:t>
            </a:r>
          </a:p>
          <a:p>
            <a:pPr lvl="1" eaLnBrk="1" hangingPunct="1"/>
            <a:r>
              <a:rPr lang="is-IS"/>
              <a:t>Um allan heim</a:t>
            </a:r>
          </a:p>
          <a:p>
            <a:pPr lvl="1" eaLnBrk="1" hangingPunct="1"/>
            <a:r>
              <a:rPr lang="is-IS"/>
              <a:t>Óháð veðuraðstæðum</a:t>
            </a:r>
          </a:p>
          <a:p>
            <a:pPr lvl="1" eaLnBrk="1" hangingPunct="1"/>
            <a:r>
              <a:rPr lang="is-IS"/>
              <a:t>Óháð sjónskilyrðum</a:t>
            </a:r>
          </a:p>
          <a:p>
            <a:pPr lvl="1" eaLnBrk="1" hangingPunct="1"/>
            <a:r>
              <a:rPr lang="is-IS"/>
              <a:t>Passíft kerfi</a:t>
            </a:r>
          </a:p>
          <a:p>
            <a:pPr eaLnBrk="1" hangingPunct="1"/>
            <a:endParaRPr lang="is-IS"/>
          </a:p>
          <a:p>
            <a:pPr eaLnBrk="1" hangingPunct="1"/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575F-B9B4-4DCF-893B-679847755AEA}" type="slidenum">
              <a:rPr lang="is-IS"/>
              <a:pPr>
                <a:defRPr/>
              </a:pPr>
              <a:t>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64019383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Jónahvolfið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is-IS" dirty="0"/>
              <a:t>Jónahvolfið er á 50 til 1000 km frá yfirborði jarðar</a:t>
            </a:r>
          </a:p>
          <a:p>
            <a:r>
              <a:rPr lang="is-IS" dirty="0"/>
              <a:t>Merkið frá gervitunglinu getur truflast þegar það fer í gegnum jónahvolfið þegar það rekst á hlaðnar rafagnir</a:t>
            </a:r>
          </a:p>
          <a:p>
            <a:r>
              <a:rPr lang="is-IS" dirty="0"/>
              <a:t>Hraðar burðarbylgjunni og seinkar kóðanum</a:t>
            </a:r>
          </a:p>
          <a:p>
            <a:r>
              <a:rPr lang="is-IS" dirty="0"/>
              <a:t>Truflunin getur verið mjög misjöfn jafnvel frá degi til dags</a:t>
            </a:r>
          </a:p>
          <a:p>
            <a:r>
              <a:rPr lang="is-IS" dirty="0"/>
              <a:t>Mikili truflun getur eyðilagt mælingarnar</a:t>
            </a:r>
          </a:p>
          <a:p>
            <a:r>
              <a:rPr lang="is-IS" dirty="0"/>
              <a:t>Sólgos hafa mikil áhrif á virknina í jónahvolfinu</a:t>
            </a:r>
          </a:p>
          <a:p>
            <a:r>
              <a:rPr lang="is-IS" dirty="0"/>
              <a:t>Hámarks og lágmarks virkni sólgosa sveiflast með ca. 11 tímabili</a:t>
            </a:r>
          </a:p>
          <a:p>
            <a:r>
              <a:rPr lang="is-IS" dirty="0"/>
              <a:t>Hægt er að nálgast líkan af jónhvolfinu á heimasíðu IGS eða hjá Háskólanum í Bern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2BF4535B-A72D-432D-87C0-983048EF1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1C39C3BC-9440-405B-B9BB-B88201CF92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318BDC1A-2016-4CA9-9531-77838519E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9871070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Veðrahvolfið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is-IS" dirty="0"/>
              <a:t>Veðrahvolfið er frá yfirborði jarðar upp í 80 km hæð</a:t>
            </a:r>
          </a:p>
          <a:p>
            <a:r>
              <a:rPr lang="is-IS" dirty="0"/>
              <a:t>Skiptist upp í þurrann og votann hluta</a:t>
            </a:r>
          </a:p>
          <a:p>
            <a:r>
              <a:rPr lang="is-IS" dirty="0"/>
              <a:t>Veðrahvolfið seinkar merkinu frá gervitunglunum</a:t>
            </a:r>
          </a:p>
          <a:p>
            <a:r>
              <a:rPr lang="is-IS" dirty="0"/>
              <a:t>Hægt að meta þurra hlutann nokkuð nákvæmlega út frá líkani</a:t>
            </a:r>
          </a:p>
          <a:p>
            <a:r>
              <a:rPr lang="is-IS" dirty="0"/>
              <a:t>Erfiðra að gera líkan af vota hlutanum</a:t>
            </a:r>
          </a:p>
          <a:p>
            <a:r>
              <a:rPr lang="is-IS" dirty="0"/>
              <a:t>Oft reynt að meta seinkunina í vota hlutanum með mælingum</a:t>
            </a:r>
          </a:p>
          <a:p>
            <a:r>
              <a:rPr lang="is-IS" dirty="0"/>
              <a:t>Hefur mest áhrif á hæðarþáttinn</a:t>
            </a:r>
          </a:p>
          <a:p>
            <a:r>
              <a:rPr lang="is-IS" dirty="0"/>
              <a:t>Dæmi um líkön af fyrir veðrahvolfið er t.d. Niell líkanið eða Viena mapping function</a:t>
            </a:r>
          </a:p>
          <a:p>
            <a:r>
              <a:rPr lang="is-IS" dirty="0"/>
              <a:t>Metum vota hlutan með 1-4 klst bili við úrvinnslu</a:t>
            </a:r>
          </a:p>
          <a:p>
            <a:endParaRPr lang="is-IS" dirty="0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F3476B3A-D589-43FC-BBBB-D74D282E13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88A19EF8-C08C-4796-BD14-478A32FA9E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AAF66AAC-9E54-4355-98E3-C8AB0063B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14423706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71657730-5533-4723-8506-CC24C3C69C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ctr">
            <a:normAutofit/>
          </a:bodyPr>
          <a:lstStyle/>
          <a:p>
            <a:r>
              <a:rPr lang="is-IS" dirty="0" err="1"/>
              <a:t>Endurkast</a:t>
            </a:r>
            <a:endParaRPr lang="is-IS" dirty="0"/>
          </a:p>
        </p:txBody>
      </p:sp>
      <p:sp>
        <p:nvSpPr>
          <p:cNvPr id="12" name="Staðgengill efnis 11">
            <a:extLst>
              <a:ext uri="{FF2B5EF4-FFF2-40B4-BE49-F238E27FC236}">
                <a16:creationId xmlns:a16="http://schemas.microsoft.com/office/drawing/2014/main" id="{25C5512F-C444-4EEC-A971-BF1DC17A2B0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 fontScale="92500" lnSpcReduction="20000"/>
          </a:bodyPr>
          <a:lstStyle/>
          <a:p>
            <a:r>
              <a:rPr lang="is-IS" dirty="0" err="1"/>
              <a:t>Endurkast</a:t>
            </a:r>
            <a:r>
              <a:rPr lang="is-IS" dirty="0"/>
              <a:t> verður þegar merkið frá gervitunglum fer ekki beina leið í loftnetið, heldur endurkasta t.d. af byggingum</a:t>
            </a:r>
          </a:p>
          <a:p>
            <a:r>
              <a:rPr lang="is-IS" dirty="0"/>
              <a:t>Góð hönnun á loftnetum kemur að einhverju leyti í veg fyrir þetta</a:t>
            </a:r>
          </a:p>
          <a:p>
            <a:r>
              <a:rPr lang="is-IS" dirty="0"/>
              <a:t>Ný gervitungla merki eiga einnig að minnka þessa skekkju</a:t>
            </a:r>
          </a:p>
        </p:txBody>
      </p:sp>
      <p:pic>
        <p:nvPicPr>
          <p:cNvPr id="9218" name="Picture 2" descr="Two innovative integrations of high-precision GNSS - GPS World">
            <a:extLst>
              <a:ext uri="{FF2B5EF4-FFF2-40B4-BE49-F238E27FC236}">
                <a16:creationId xmlns:a16="http://schemas.microsoft.com/office/drawing/2014/main" id="{5056A14D-92DF-46D2-9DCD-5F44C8602C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48200" y="1843881"/>
            <a:ext cx="4038600" cy="4038600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B7E0B2AB-0528-4CE0-BBAF-FAFAFDA9A9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94F54737-52AF-49FF-B4CE-807337436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AEFFC620-AC5B-430A-8783-0DC942441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BA32C6AE-17C7-409E-A9FE-C920BA265E2C}" type="slidenum">
              <a:rPr lang="is-IS" smtClean="0"/>
              <a:pPr>
                <a:spcAft>
                  <a:spcPts val="600"/>
                </a:spcAft>
              </a:pPr>
              <a:t>5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42611301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AA72D67B-D691-4829-8C6C-885B39F2E2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ctr">
            <a:normAutofit/>
          </a:bodyPr>
          <a:lstStyle/>
          <a:p>
            <a:r>
              <a:rPr lang="is-IS" dirty="0"/>
              <a:t>Loftnetið</a:t>
            </a:r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7CD0BD58-A344-4F0C-9709-AEAE9C48EF3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33346" y="1432450"/>
            <a:ext cx="4038600" cy="4516819"/>
          </a:xfrm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endParaRPr lang="is-IS" sz="2400" dirty="0"/>
          </a:p>
          <a:p>
            <a:pPr>
              <a:lnSpc>
                <a:spcPct val="90000"/>
              </a:lnSpc>
            </a:pPr>
            <a:r>
              <a:rPr lang="is-IS" sz="2400" dirty="0"/>
              <a:t>Núllpunktur GNSS loftnets er ekki alltaf í miðju loftnetinu</a:t>
            </a:r>
          </a:p>
          <a:p>
            <a:pPr>
              <a:lnSpc>
                <a:spcPct val="90000"/>
              </a:lnSpc>
            </a:pPr>
            <a:r>
              <a:rPr lang="is-IS" sz="2400" dirty="0"/>
              <a:t>Miðjan er í raun </a:t>
            </a:r>
            <a:r>
              <a:rPr lang="is-IS" sz="2400" dirty="0" err="1"/>
              <a:t>elektrónísk</a:t>
            </a:r>
            <a:r>
              <a:rPr lang="is-IS" sz="2400" dirty="0"/>
              <a:t> og er vanalega kölluð fasamiðja</a:t>
            </a:r>
          </a:p>
          <a:p>
            <a:pPr>
              <a:lnSpc>
                <a:spcPct val="90000"/>
              </a:lnSpc>
            </a:pPr>
            <a:r>
              <a:rPr lang="is-IS" sz="2400" dirty="0"/>
              <a:t>Miðjan er mismunandi fyrir eftir undir hvaða horni merkið kemur inn</a:t>
            </a:r>
          </a:p>
          <a:p>
            <a:pPr>
              <a:lnSpc>
                <a:spcPct val="90000"/>
              </a:lnSpc>
            </a:pPr>
            <a:r>
              <a:rPr lang="is-IS" sz="2400" dirty="0"/>
              <a:t>Hefur mest hárif á hæð</a:t>
            </a:r>
          </a:p>
          <a:p>
            <a:pPr>
              <a:lnSpc>
                <a:spcPct val="90000"/>
              </a:lnSpc>
            </a:pPr>
            <a:r>
              <a:rPr lang="is-IS" sz="2400" dirty="0"/>
              <a:t>Nota loftnetskvörðun og passa að skár niður rétta loftnetsgerð við mælingar</a:t>
            </a:r>
          </a:p>
        </p:txBody>
      </p:sp>
      <p:pic>
        <p:nvPicPr>
          <p:cNvPr id="7" name="Mynd 6">
            <a:extLst>
              <a:ext uri="{FF2B5EF4-FFF2-40B4-BE49-F238E27FC236}">
                <a16:creationId xmlns:a16="http://schemas.microsoft.com/office/drawing/2014/main" id="{D7A7C51E-B08A-4C36-ABE6-2BFD28AEDE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8199" y="1543164"/>
            <a:ext cx="4038600" cy="1562553"/>
          </a:xfrm>
          <a:prstGeom prst="rect">
            <a:avLst/>
          </a:prstGeom>
          <a:noFill/>
        </p:spPr>
      </p:pic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7C188781-42CA-49A6-8E90-5D62C41809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017553C0-2790-4095-8F0C-498917B869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88E998DC-4563-4871-8DB5-F62847A3D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BA32C6AE-17C7-409E-A9FE-C920BA265E2C}" type="slidenum">
              <a:rPr lang="is-IS" smtClean="0"/>
              <a:pPr>
                <a:spcAft>
                  <a:spcPts val="600"/>
                </a:spcAft>
              </a:pPr>
              <a:t>53</a:t>
            </a:fld>
            <a:endParaRPr lang="is-IS"/>
          </a:p>
        </p:txBody>
      </p:sp>
      <p:pic>
        <p:nvPicPr>
          <p:cNvPr id="8" name="Mynd 7">
            <a:extLst>
              <a:ext uri="{FF2B5EF4-FFF2-40B4-BE49-F238E27FC236}">
                <a16:creationId xmlns:a16="http://schemas.microsoft.com/office/drawing/2014/main" id="{6BF34A77-10B4-48F0-A9E9-D30490E841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2056" y="3512798"/>
            <a:ext cx="3703899" cy="2436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26134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>
          <a:xfrm>
            <a:off x="446088" y="325438"/>
            <a:ext cx="8229600" cy="1143000"/>
          </a:xfrm>
        </p:spPr>
        <p:txBody>
          <a:bodyPr/>
          <a:lstStyle/>
          <a:p>
            <a:pPr eaLnBrk="1" hangingPunct="1"/>
            <a:r>
              <a:rPr lang="is-IS" dirty="0"/>
              <a:t>LANDMÆLINGAR MEÐ GN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 dirty="0" err="1"/>
              <a:t>Static</a:t>
            </a:r>
            <a:r>
              <a:rPr lang="is-IS" dirty="0"/>
              <a:t> eða Fast </a:t>
            </a:r>
            <a:r>
              <a:rPr lang="is-IS" dirty="0" err="1"/>
              <a:t>Static</a:t>
            </a:r>
            <a:endParaRPr lang="is-IS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 err="1"/>
              <a:t>Eftirávinnsla</a:t>
            </a:r>
            <a:r>
              <a:rPr lang="is-IS" dirty="0"/>
              <a:t> þar sem mælitæki er staðsett í lengri </a:t>
            </a:r>
            <a:r>
              <a:rPr lang="is-IS"/>
              <a:t>eða styttir tíma </a:t>
            </a:r>
            <a:r>
              <a:rPr lang="is-IS" dirty="0"/>
              <a:t>yfir hverjum punkti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 err="1"/>
              <a:t>Static</a:t>
            </a:r>
            <a:r>
              <a:rPr lang="is-IS" dirty="0"/>
              <a:t> notað t.d. við mælingu á grunnstöðvanetinu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/>
              <a:t>Fast </a:t>
            </a:r>
            <a:r>
              <a:rPr lang="is-IS" dirty="0" err="1"/>
              <a:t>Static</a:t>
            </a:r>
            <a:r>
              <a:rPr lang="is-IS" dirty="0"/>
              <a:t> notað við innmælingu á fastmerkjum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 dirty="0"/>
              <a:t>Post </a:t>
            </a:r>
            <a:r>
              <a:rPr lang="is-IS" dirty="0" err="1"/>
              <a:t>Processed</a:t>
            </a:r>
            <a:r>
              <a:rPr lang="is-IS" dirty="0"/>
              <a:t> </a:t>
            </a:r>
            <a:r>
              <a:rPr lang="is-IS" dirty="0" err="1"/>
              <a:t>Kinematic</a:t>
            </a:r>
            <a:endParaRPr lang="is-IS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 err="1"/>
              <a:t>Eftirávinnsla</a:t>
            </a:r>
            <a:r>
              <a:rPr lang="is-IS" dirty="0"/>
              <a:t> þar sem mælitæki er staðsett stutt yfir hverjum punkti og síðan farið á næsta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/>
              <a:t>Innmæling á punktum í landslagi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 dirty="0"/>
              <a:t>Real Time </a:t>
            </a:r>
            <a:r>
              <a:rPr lang="is-IS" dirty="0" err="1"/>
              <a:t>Kinematic</a:t>
            </a:r>
            <a:r>
              <a:rPr lang="is-IS" dirty="0"/>
              <a:t> (Rauntímamæling)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/>
              <a:t>Innmæling á punktum í landslagi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 dirty="0"/>
              <a:t>Útsetningar á punktum, vegum o.s.frv.</a:t>
            </a:r>
          </a:p>
          <a:p>
            <a:pPr>
              <a:buFont typeface="Arial" pitchFamily="34" charset="0"/>
              <a:buChar char="–"/>
              <a:defRPr/>
            </a:pPr>
            <a:r>
              <a:rPr lang="is-IS" dirty="0"/>
              <a:t>PPP og RTK-PPP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is-I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F0EEF9-872B-4A35-BDAA-1D9B62089EA3}" type="slidenum">
              <a:rPr lang="is-IS"/>
              <a:pPr>
                <a:defRPr/>
              </a:pPr>
              <a:t>5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02702119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7B804C0E-1BA5-4560-AE7D-DCA0A8CF61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Afstæð og algild mælingar</a:t>
            </a:r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B4FDF404-2148-464A-A0C0-FEEC71292D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eð afstæðri mælingum reynum við að stytta sem mest út af skekkjunum</a:t>
            </a:r>
          </a:p>
          <a:p>
            <a:r>
              <a:rPr lang="is-IS" dirty="0"/>
              <a:t>Með algildu, mælingum reynum við að meta skekkjurnar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B5CDB826-A699-4841-94C1-198E6062F9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F70A122E-45B8-421F-A9BF-826E88F96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D9E41F34-1F73-4536-93F2-65F770D3F5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9020873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Afstæðar mælingar (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is-IS" dirty="0"/>
              <a:t>Í landmælingum er oftast notast við afstæðar mælingar þegar ákvarða á staðsetningu</a:t>
            </a:r>
          </a:p>
          <a:p>
            <a:r>
              <a:rPr lang="is-IS" dirty="0"/>
              <a:t>Notast er við tvö tæki eða fleiri og einu tækjanna stillt upp yfir punkti með  þekktri staðsetningu (Base)</a:t>
            </a:r>
          </a:p>
          <a:p>
            <a:r>
              <a:rPr lang="is-IS" dirty="0"/>
              <a:t>Línan á milli móttakaranna er kölluð grunnlína</a:t>
            </a:r>
          </a:p>
          <a:p>
            <a:r>
              <a:rPr lang="is-IS" dirty="0"/>
              <a:t>Við rauntíma mælingar er frávikið í mælingum á þekkta puntinum metið og sú leiðrétting send yfir í hitt tækið (rover)</a:t>
            </a:r>
          </a:p>
          <a:p>
            <a:r>
              <a:rPr lang="is-IS" dirty="0"/>
              <a:t>Skekkjan þarf hinnsvegar ekki að vera sú sama í báðum punktum og allmennt eykst hún með aukinni fjarlægð milli base og rovers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DEA5101C-CA44-4C2B-8E05-3847A1ADDA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A55C577E-7CE5-4BB1-93CA-DD7177A6B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5A652E15-28AD-4CCA-99DD-9D23B60D46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36945061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Nákvæmar afstæðar 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Fasamælingu frá móttakara upp í gervitungl má lýsa með eftirfarandi jöfnu</a:t>
            </a:r>
          </a:p>
          <a:p>
            <a:r>
              <a:rPr lang="is-IS" dirty="0"/>
              <a:t>Grunnformúlan er P=φ + Nλ + skekkja</a:t>
            </a:r>
          </a:p>
          <a:p>
            <a:r>
              <a:rPr lang="is-IS" dirty="0"/>
              <a:t>P er vegalengd milli móttakara og gervitungls</a:t>
            </a:r>
          </a:p>
          <a:p>
            <a:r>
              <a:rPr lang="is-IS" dirty="0"/>
              <a:t>Φ er mældur fasi</a:t>
            </a:r>
          </a:p>
          <a:p>
            <a:r>
              <a:rPr lang="is-IS" dirty="0"/>
              <a:t>λ er bylgjulengd</a:t>
            </a:r>
          </a:p>
          <a:p>
            <a:r>
              <a:rPr lang="is-IS" dirty="0"/>
              <a:t>N er heiltölufjöldi bylgja milli móttakara og gervitungls</a:t>
            </a:r>
            <a:endParaRPr lang="en-US" dirty="0"/>
          </a:p>
          <a:p>
            <a:endParaRPr lang="is-IS" dirty="0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30A4E05E-42B7-4D91-9965-A5C06AF571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39BB6022-6683-44E4-A4F0-E9F0F9046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D53A6932-0AAB-41DA-BB14-5F9B4FC72B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92681362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Einfaldur mismunu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12568"/>
          </a:xfrm>
        </p:spPr>
        <p:txBody>
          <a:bodyPr>
            <a:normAutofit fontScale="92500" lnSpcReduction="20000"/>
          </a:bodyPr>
          <a:lstStyle/>
          <a:p>
            <a:r>
              <a:rPr lang="is-IS" dirty="0"/>
              <a:t>Þegar tveir móttakarar mæla í sama gervitungl samtímis</a:t>
            </a:r>
          </a:p>
          <a:p>
            <a:endParaRPr lang="is-IS" dirty="0"/>
          </a:p>
          <a:p>
            <a:endParaRPr lang="is-IS" dirty="0"/>
          </a:p>
          <a:p>
            <a:endParaRPr lang="is-IS" dirty="0"/>
          </a:p>
          <a:p>
            <a:endParaRPr lang="is-IS" dirty="0"/>
          </a:p>
          <a:p>
            <a:endParaRPr lang="is-IS" dirty="0"/>
          </a:p>
          <a:p>
            <a:endParaRPr lang="is-IS" dirty="0"/>
          </a:p>
          <a:p>
            <a:endParaRPr lang="is-IS" dirty="0"/>
          </a:p>
          <a:p>
            <a:r>
              <a:rPr lang="is-IS" dirty="0"/>
              <a:t>Styttir út klukkuskekkju frá gervitunglum</a:t>
            </a:r>
          </a:p>
          <a:p>
            <a:r>
              <a:rPr lang="is-IS" dirty="0"/>
              <a:t>Minnkar brautarskekkju</a:t>
            </a:r>
          </a:p>
          <a:p>
            <a:endParaRPr lang="is-I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63688" y="2276872"/>
          <a:ext cx="4924425" cy="280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5582423" imgH="3337567" progId="Photoshop.Image.7">
                  <p:embed/>
                </p:oleObj>
              </mc:Choice>
              <mc:Fallback>
                <p:oleObj name="Image" r:id="rId3" imgW="5582423" imgH="3337567" progId="Photoshop.Image.7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76872"/>
                        <a:ext cx="4924425" cy="2800796"/>
                      </a:xfrm>
                      <a:prstGeom prst="rect">
                        <a:avLst/>
                      </a:prstGeom>
                      <a:noFill/>
                      <a:ln w="25400" cmpd="tri">
                        <a:solidFill>
                          <a:schemeClr val="tx2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gsetningarstaðgengill 4">
            <a:extLst>
              <a:ext uri="{FF2B5EF4-FFF2-40B4-BE49-F238E27FC236}">
                <a16:creationId xmlns:a16="http://schemas.microsoft.com/office/drawing/2014/main" id="{F2F6B086-ACAF-49EB-98EC-7248C1B52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1E96FF98-704A-4DC5-8D9A-8CEAFF0326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kyggnunúmersstaðgengill 6">
            <a:extLst>
              <a:ext uri="{FF2B5EF4-FFF2-40B4-BE49-F238E27FC236}">
                <a16:creationId xmlns:a16="http://schemas.microsoft.com/office/drawing/2014/main" id="{0CA8CE01-3D5F-4974-B6F6-C9067D17C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1775424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Tvöfaldur mismunu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is-IS" dirty="0"/>
              <a:t>Tveir móttakarar mæla samtímis í tvö gervitung</a:t>
            </a:r>
          </a:p>
          <a:p>
            <a:endParaRPr lang="is-IS" dirty="0"/>
          </a:p>
          <a:p>
            <a:endParaRPr lang="is-IS" dirty="0"/>
          </a:p>
          <a:p>
            <a:endParaRPr lang="is-IS" dirty="0"/>
          </a:p>
          <a:p>
            <a:endParaRPr lang="is-IS" dirty="0"/>
          </a:p>
          <a:p>
            <a:endParaRPr lang="is-IS" dirty="0"/>
          </a:p>
          <a:p>
            <a:endParaRPr lang="is-IS" dirty="0"/>
          </a:p>
          <a:p>
            <a:r>
              <a:rPr lang="is-IS" dirty="0"/>
              <a:t>Styttir út klukkuskekkju í móttakara</a:t>
            </a:r>
          </a:p>
          <a:p>
            <a:endParaRPr lang="is-IS" dirty="0"/>
          </a:p>
          <a:p>
            <a:endParaRPr lang="is-I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47664" y="2492896"/>
          <a:ext cx="5378203" cy="273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6103632" imgH="3104394" progId="Photoshop.Image.7">
                  <p:embed/>
                </p:oleObj>
              </mc:Choice>
              <mc:Fallback>
                <p:oleObj name="Image" r:id="rId3" imgW="6103632" imgH="3104394" progId="Photoshop.Image.7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492896"/>
                        <a:ext cx="5378203" cy="2736329"/>
                      </a:xfrm>
                      <a:prstGeom prst="rect">
                        <a:avLst/>
                      </a:prstGeom>
                      <a:noFill/>
                      <a:ln w="25400" cmpd="tri">
                        <a:solidFill>
                          <a:schemeClr val="tx2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gsetningarstaðgengill 4">
            <a:extLst>
              <a:ext uri="{FF2B5EF4-FFF2-40B4-BE49-F238E27FC236}">
                <a16:creationId xmlns:a16="http://schemas.microsoft.com/office/drawing/2014/main" id="{3FFD0237-BC0C-49A1-8F3D-E1E68D87F9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37DD94A4-4A15-4E63-86A2-65DCB6C76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kyggnunúmersstaðgengill 6">
            <a:extLst>
              <a:ext uri="{FF2B5EF4-FFF2-40B4-BE49-F238E27FC236}">
                <a16:creationId xmlns:a16="http://schemas.microsoft.com/office/drawing/2014/main" id="{386CAFA1-6159-46B4-937C-F794A4855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7985182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Uppbygging kerfisi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59213" cy="4525963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/>
              <a:t>GPS samanstendur af 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/>
              <a:t>Gervitunglum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/>
              <a:t>Stjórnstöðvum, sem fylgist með gervitunglunum og ástandi þeirra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is-IS"/>
              <a:t>Notendahluta, þ.e. gps-móttakarar og mælitæk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504D10-C2F0-4421-8C66-CA22CF384D4D}" type="slidenum">
              <a:rPr lang="is-IS"/>
              <a:pPr>
                <a:defRPr/>
              </a:pPr>
              <a:t>6</a:t>
            </a:fld>
            <a:endParaRPr lang="is-IS"/>
          </a:p>
        </p:txBody>
      </p:sp>
      <p:sp>
        <p:nvSpPr>
          <p:cNvPr id="7" name="Oval 2"/>
          <p:cNvSpPr>
            <a:spLocks noChangeArrowheads="1"/>
          </p:cNvSpPr>
          <p:nvPr/>
        </p:nvSpPr>
        <p:spPr bwMode="auto">
          <a:xfrm>
            <a:off x="6945313" y="2182813"/>
            <a:ext cx="792162" cy="792162"/>
          </a:xfrm>
          <a:prstGeom prst="ellipse">
            <a:avLst/>
          </a:prstGeom>
          <a:solidFill>
            <a:schemeClr val="bg1">
              <a:alpha val="70195"/>
            </a:schemeClr>
          </a:solidFill>
          <a:ln w="25400" algn="ctr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latin typeface="Calibri" pitchFamily="34" charset="0"/>
            </a:endParaRPr>
          </a:p>
        </p:txBody>
      </p:sp>
      <p:pic>
        <p:nvPicPr>
          <p:cNvPr id="8" name="Picture 4" descr="GPS-orbitdistribution-bun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5588" y="1731963"/>
            <a:ext cx="4608512" cy="455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4352925" y="1822450"/>
            <a:ext cx="4248150" cy="3960813"/>
            <a:chOff x="1610" y="1162"/>
            <a:chExt cx="2676" cy="2495"/>
          </a:xfrm>
        </p:grpSpPr>
        <p:sp>
          <p:nvSpPr>
            <p:cNvPr id="20493" name="Line 6"/>
            <p:cNvSpPr>
              <a:spLocks noChangeShapeType="1"/>
            </p:cNvSpPr>
            <p:nvPr/>
          </p:nvSpPr>
          <p:spPr bwMode="auto">
            <a:xfrm>
              <a:off x="2925" y="1162"/>
              <a:ext cx="0" cy="24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4" name="Line 7"/>
            <p:cNvSpPr>
              <a:spLocks noChangeShapeType="1"/>
            </p:cNvSpPr>
            <p:nvPr/>
          </p:nvSpPr>
          <p:spPr bwMode="auto">
            <a:xfrm rot="5400000">
              <a:off x="3039" y="1213"/>
              <a:ext cx="0" cy="24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5" name="Line 8"/>
            <p:cNvSpPr>
              <a:spLocks noChangeShapeType="1"/>
            </p:cNvSpPr>
            <p:nvPr/>
          </p:nvSpPr>
          <p:spPr bwMode="auto">
            <a:xfrm rot="-7800000">
              <a:off x="2858" y="1275"/>
              <a:ext cx="0" cy="24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5792788" y="2614613"/>
            <a:ext cx="2325687" cy="1871662"/>
            <a:chOff x="2517" y="1661"/>
            <a:chExt cx="1465" cy="1179"/>
          </a:xfrm>
        </p:grpSpPr>
        <p:sp>
          <p:nvSpPr>
            <p:cNvPr id="20490" name="Line 10"/>
            <p:cNvSpPr>
              <a:spLocks noChangeShapeType="1"/>
            </p:cNvSpPr>
            <p:nvPr/>
          </p:nvSpPr>
          <p:spPr bwMode="auto">
            <a:xfrm>
              <a:off x="2517" y="2840"/>
              <a:ext cx="95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 rot="-2400000">
              <a:off x="3424" y="2659"/>
              <a:ext cx="558" cy="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 rot="5400000">
              <a:off x="2880" y="2251"/>
              <a:ext cx="1179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9116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Þerfaldur mismunu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 fontScale="85000" lnSpcReduction="20000"/>
          </a:bodyPr>
          <a:lstStyle/>
          <a:p>
            <a:r>
              <a:rPr lang="is-IS" dirty="0"/>
              <a:t>Tveir móttakarar mæla tvisvar sinnum samtímis í tvö gervitung</a:t>
            </a:r>
          </a:p>
          <a:p>
            <a:endParaRPr lang="is-IS" dirty="0"/>
          </a:p>
          <a:p>
            <a:endParaRPr lang="is-IS" dirty="0"/>
          </a:p>
          <a:p>
            <a:endParaRPr lang="is-IS" dirty="0"/>
          </a:p>
          <a:p>
            <a:endParaRPr lang="is-IS" dirty="0"/>
          </a:p>
          <a:p>
            <a:endParaRPr lang="is-IS" dirty="0"/>
          </a:p>
          <a:p>
            <a:endParaRPr lang="is-IS" dirty="0"/>
          </a:p>
          <a:p>
            <a:endParaRPr lang="is-IS" dirty="0"/>
          </a:p>
          <a:p>
            <a:endParaRPr lang="is-IS" dirty="0"/>
          </a:p>
          <a:p>
            <a:r>
              <a:rPr lang="is-IS" dirty="0"/>
              <a:t>Notað sem fyrsta nálgun á lausn</a:t>
            </a:r>
          </a:p>
          <a:p>
            <a:r>
              <a:rPr lang="is-IS" dirty="0"/>
              <a:t>Notað til að finna fasabrot (cycle slip)</a:t>
            </a:r>
          </a:p>
          <a:p>
            <a:endParaRPr lang="is-I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63688" y="2492896"/>
          <a:ext cx="5520613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5925324" imgH="3090678" progId="Photoshop.Image.7">
                  <p:embed/>
                </p:oleObj>
              </mc:Choice>
              <mc:Fallback>
                <p:oleObj name="Image" r:id="rId3" imgW="5925324" imgH="3090678" progId="Photoshop.Image.7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492896"/>
                        <a:ext cx="5520613" cy="2880320"/>
                      </a:xfrm>
                      <a:prstGeom prst="rect">
                        <a:avLst/>
                      </a:prstGeom>
                      <a:noFill/>
                      <a:ln w="25400" cmpd="tri">
                        <a:solidFill>
                          <a:schemeClr val="tx2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gsetningarstaðgengill 4">
            <a:extLst>
              <a:ext uri="{FF2B5EF4-FFF2-40B4-BE49-F238E27FC236}">
                <a16:creationId xmlns:a16="http://schemas.microsoft.com/office/drawing/2014/main" id="{B0A94571-31EA-4659-8016-0741C38C1D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370A7E47-53EA-4DE7-A7E2-FCB9515CBF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kyggnunúmersstaðgengill 6">
            <a:extLst>
              <a:ext uri="{FF2B5EF4-FFF2-40B4-BE49-F238E27FC236}">
                <a16:creationId xmlns:a16="http://schemas.microsoft.com/office/drawing/2014/main" id="{D02DE21D-A7AB-4670-98C2-E325A972B4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6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37821453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Rauntölulausn (float laus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Hægt er að reikna nálgað gildi á N með tvöföldum og þreföldum mismun</a:t>
            </a:r>
          </a:p>
          <a:p>
            <a:r>
              <a:rPr lang="is-IS" dirty="0"/>
              <a:t>Þessi tala er ekki heiltala eins og hún á að vera í raun og veru</a:t>
            </a:r>
          </a:p>
          <a:p>
            <a:r>
              <a:rPr lang="is-IS" dirty="0"/>
              <a:t>Verður þó vanalega nálægt heitölu ef mælitíminn er nægilega langur m.v. grunnlínulengdina</a:t>
            </a:r>
          </a:p>
          <a:p>
            <a:r>
              <a:rPr lang="is-IS" dirty="0"/>
              <a:t>Þessi lausn kallast rauntölulausn (float)</a:t>
            </a:r>
          </a:p>
          <a:p>
            <a:endParaRPr lang="is-IS" dirty="0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0516530D-A87D-4E4D-80B6-A99BEAB80B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504C4412-8DC0-45B8-8E1F-DE4100852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5BEFE090-7E1F-404D-A862-5C0F378085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6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05691466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itle 1"/>
          <p:cNvSpPr>
            <a:spLocks noGrp="1"/>
          </p:cNvSpPr>
          <p:nvPr>
            <p:ph type="title"/>
          </p:nvPr>
        </p:nvSpPr>
        <p:spPr>
          <a:xfrm>
            <a:off x="446088" y="361950"/>
            <a:ext cx="8229600" cy="1143000"/>
          </a:xfrm>
        </p:spPr>
        <p:txBody>
          <a:bodyPr/>
          <a:lstStyle/>
          <a:p>
            <a:pPr eaLnBrk="1" hangingPunct="1"/>
            <a:r>
              <a:rPr lang="is-IS" dirty="0"/>
              <a:t>Heiltölulaus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858647-DB97-455E-AC55-B8778C44C6F5}" type="slidenum">
              <a:rPr lang="is-IS"/>
              <a:pPr>
                <a:defRPr/>
              </a:pPr>
              <a:t>62</a:t>
            </a:fld>
            <a:endParaRPr lang="is-IS"/>
          </a:p>
        </p:txBody>
      </p:sp>
      <p:sp>
        <p:nvSpPr>
          <p:cNvPr id="67589" name="Oval 3"/>
          <p:cNvSpPr>
            <a:spLocks noChangeArrowheads="1"/>
          </p:cNvSpPr>
          <p:nvPr/>
        </p:nvSpPr>
        <p:spPr bwMode="auto">
          <a:xfrm>
            <a:off x="719138" y="5722938"/>
            <a:ext cx="3044825" cy="1074737"/>
          </a:xfrm>
          <a:prstGeom prst="ellipse">
            <a:avLst/>
          </a:prstGeom>
          <a:solidFill>
            <a:srgbClr val="05C005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67590" name="Group 12"/>
          <p:cNvGrpSpPr>
            <a:grpSpLocks/>
          </p:cNvGrpSpPr>
          <p:nvPr/>
        </p:nvGrpSpPr>
        <p:grpSpPr bwMode="auto">
          <a:xfrm>
            <a:off x="1643063" y="4572000"/>
            <a:ext cx="1198562" cy="1812925"/>
            <a:chOff x="1035" y="2880"/>
            <a:chExt cx="755" cy="1142"/>
          </a:xfrm>
        </p:grpSpPr>
        <p:pic>
          <p:nvPicPr>
            <p:cNvPr id="67667" name="Picture 13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35" y="3012"/>
              <a:ext cx="755" cy="10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7668" name="Oval 14"/>
            <p:cNvSpPr>
              <a:spLocks noChangeArrowheads="1"/>
            </p:cNvSpPr>
            <p:nvPr/>
          </p:nvSpPr>
          <p:spPr bwMode="auto">
            <a:xfrm>
              <a:off x="1178" y="2880"/>
              <a:ext cx="486" cy="10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67669" name="Line 15"/>
            <p:cNvSpPr>
              <a:spLocks noChangeShapeType="1"/>
            </p:cNvSpPr>
            <p:nvPr/>
          </p:nvSpPr>
          <p:spPr bwMode="auto">
            <a:xfrm flipV="1">
              <a:off x="1318" y="2908"/>
              <a:ext cx="94" cy="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70" name="Line 16"/>
            <p:cNvSpPr>
              <a:spLocks noChangeShapeType="1"/>
            </p:cNvSpPr>
            <p:nvPr/>
          </p:nvSpPr>
          <p:spPr bwMode="auto">
            <a:xfrm>
              <a:off x="1404" y="2908"/>
              <a:ext cx="78" cy="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18"/>
          <p:cNvGrpSpPr>
            <a:grpSpLocks/>
          </p:cNvGrpSpPr>
          <p:nvPr/>
        </p:nvGrpSpPr>
        <p:grpSpPr bwMode="auto">
          <a:xfrm>
            <a:off x="2514600" y="1600200"/>
            <a:ext cx="6011863" cy="2947988"/>
            <a:chOff x="1430" y="1060"/>
            <a:chExt cx="3787" cy="1857"/>
          </a:xfrm>
        </p:grpSpPr>
        <p:sp>
          <p:nvSpPr>
            <p:cNvPr id="67617" name="Freeform 19"/>
            <p:cNvSpPr>
              <a:spLocks/>
            </p:cNvSpPr>
            <p:nvPr/>
          </p:nvSpPr>
          <p:spPr bwMode="auto">
            <a:xfrm>
              <a:off x="1732" y="2696"/>
              <a:ext cx="51" cy="123"/>
            </a:xfrm>
            <a:custGeom>
              <a:avLst/>
              <a:gdLst>
                <a:gd name="T0" fmla="*/ 37 w 51"/>
                <a:gd name="T1" fmla="*/ 45 h 123"/>
                <a:gd name="T2" fmla="*/ 35 w 51"/>
                <a:gd name="T3" fmla="*/ 37 h 123"/>
                <a:gd name="T4" fmla="*/ 34 w 51"/>
                <a:gd name="T5" fmla="*/ 29 h 123"/>
                <a:gd name="T6" fmla="*/ 36 w 51"/>
                <a:gd name="T7" fmla="*/ 22 h 123"/>
                <a:gd name="T8" fmla="*/ 36 w 51"/>
                <a:gd name="T9" fmla="*/ 17 h 123"/>
                <a:gd name="T10" fmla="*/ 38 w 51"/>
                <a:gd name="T11" fmla="*/ 13 h 123"/>
                <a:gd name="T12" fmla="*/ 42 w 51"/>
                <a:gd name="T13" fmla="*/ 9 h 123"/>
                <a:gd name="T14" fmla="*/ 45 w 51"/>
                <a:gd name="T15" fmla="*/ 6 h 123"/>
                <a:gd name="T16" fmla="*/ 50 w 51"/>
                <a:gd name="T17" fmla="*/ 3 h 123"/>
                <a:gd name="T18" fmla="*/ 45 w 51"/>
                <a:gd name="T19" fmla="*/ 1 h 123"/>
                <a:gd name="T20" fmla="*/ 41 w 51"/>
                <a:gd name="T21" fmla="*/ 0 h 123"/>
                <a:gd name="T22" fmla="*/ 33 w 51"/>
                <a:gd name="T23" fmla="*/ 0 h 123"/>
                <a:gd name="T24" fmla="*/ 28 w 51"/>
                <a:gd name="T25" fmla="*/ 0 h 123"/>
                <a:gd name="T26" fmla="*/ 23 w 51"/>
                <a:gd name="T27" fmla="*/ 1 h 123"/>
                <a:gd name="T28" fmla="*/ 18 w 51"/>
                <a:gd name="T29" fmla="*/ 3 h 123"/>
                <a:gd name="T30" fmla="*/ 13 w 51"/>
                <a:gd name="T31" fmla="*/ 4 h 123"/>
                <a:gd name="T32" fmla="*/ 7 w 51"/>
                <a:gd name="T33" fmla="*/ 6 h 123"/>
                <a:gd name="T34" fmla="*/ 4 w 51"/>
                <a:gd name="T35" fmla="*/ 8 h 123"/>
                <a:gd name="T36" fmla="*/ 1 w 51"/>
                <a:gd name="T37" fmla="*/ 11 h 123"/>
                <a:gd name="T38" fmla="*/ 0 w 51"/>
                <a:gd name="T39" fmla="*/ 15 h 123"/>
                <a:gd name="T40" fmla="*/ 0 w 51"/>
                <a:gd name="T41" fmla="*/ 19 h 123"/>
                <a:gd name="T42" fmla="*/ 0 w 51"/>
                <a:gd name="T43" fmla="*/ 22 h 123"/>
                <a:gd name="T44" fmla="*/ 4 w 51"/>
                <a:gd name="T45" fmla="*/ 63 h 123"/>
                <a:gd name="T46" fmla="*/ 10 w 51"/>
                <a:gd name="T47" fmla="*/ 99 h 123"/>
                <a:gd name="T48" fmla="*/ 11 w 51"/>
                <a:gd name="T49" fmla="*/ 103 h 123"/>
                <a:gd name="T50" fmla="*/ 11 w 51"/>
                <a:gd name="T51" fmla="*/ 106 h 123"/>
                <a:gd name="T52" fmla="*/ 10 w 51"/>
                <a:gd name="T53" fmla="*/ 108 h 123"/>
                <a:gd name="T54" fmla="*/ 7 w 51"/>
                <a:gd name="T55" fmla="*/ 111 h 123"/>
                <a:gd name="T56" fmla="*/ 4 w 51"/>
                <a:gd name="T57" fmla="*/ 114 h 123"/>
                <a:gd name="T58" fmla="*/ 14 w 51"/>
                <a:gd name="T59" fmla="*/ 119 h 123"/>
                <a:gd name="T60" fmla="*/ 25 w 51"/>
                <a:gd name="T61" fmla="*/ 122 h 123"/>
                <a:gd name="T62" fmla="*/ 32 w 51"/>
                <a:gd name="T63" fmla="*/ 121 h 123"/>
                <a:gd name="T64" fmla="*/ 37 w 51"/>
                <a:gd name="T65" fmla="*/ 121 h 123"/>
                <a:gd name="T66" fmla="*/ 41 w 51"/>
                <a:gd name="T67" fmla="*/ 118 h 123"/>
                <a:gd name="T68" fmla="*/ 45 w 51"/>
                <a:gd name="T69" fmla="*/ 116 h 123"/>
                <a:gd name="T70" fmla="*/ 47 w 51"/>
                <a:gd name="T71" fmla="*/ 112 h 123"/>
                <a:gd name="T72" fmla="*/ 47 w 51"/>
                <a:gd name="T73" fmla="*/ 109 h 123"/>
                <a:gd name="T74" fmla="*/ 47 w 51"/>
                <a:gd name="T75" fmla="*/ 105 h 123"/>
                <a:gd name="T76" fmla="*/ 47 w 51"/>
                <a:gd name="T77" fmla="*/ 100 h 123"/>
                <a:gd name="T78" fmla="*/ 46 w 51"/>
                <a:gd name="T79" fmla="*/ 94 h 123"/>
                <a:gd name="T80" fmla="*/ 44 w 51"/>
                <a:gd name="T81" fmla="*/ 86 h 123"/>
                <a:gd name="T82" fmla="*/ 37 w 51"/>
                <a:gd name="T83" fmla="*/ 45 h 12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51"/>
                <a:gd name="T127" fmla="*/ 0 h 123"/>
                <a:gd name="T128" fmla="*/ 51 w 51"/>
                <a:gd name="T129" fmla="*/ 123 h 12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51" h="123">
                  <a:moveTo>
                    <a:pt x="37" y="45"/>
                  </a:moveTo>
                  <a:lnTo>
                    <a:pt x="35" y="37"/>
                  </a:lnTo>
                  <a:lnTo>
                    <a:pt x="34" y="29"/>
                  </a:lnTo>
                  <a:lnTo>
                    <a:pt x="36" y="22"/>
                  </a:lnTo>
                  <a:lnTo>
                    <a:pt x="36" y="17"/>
                  </a:lnTo>
                  <a:lnTo>
                    <a:pt x="38" y="13"/>
                  </a:lnTo>
                  <a:lnTo>
                    <a:pt x="42" y="9"/>
                  </a:lnTo>
                  <a:lnTo>
                    <a:pt x="45" y="6"/>
                  </a:lnTo>
                  <a:lnTo>
                    <a:pt x="50" y="3"/>
                  </a:lnTo>
                  <a:lnTo>
                    <a:pt x="45" y="1"/>
                  </a:lnTo>
                  <a:lnTo>
                    <a:pt x="41" y="0"/>
                  </a:lnTo>
                  <a:lnTo>
                    <a:pt x="33" y="0"/>
                  </a:lnTo>
                  <a:lnTo>
                    <a:pt x="28" y="0"/>
                  </a:lnTo>
                  <a:lnTo>
                    <a:pt x="23" y="1"/>
                  </a:lnTo>
                  <a:lnTo>
                    <a:pt x="18" y="3"/>
                  </a:lnTo>
                  <a:lnTo>
                    <a:pt x="13" y="4"/>
                  </a:lnTo>
                  <a:lnTo>
                    <a:pt x="7" y="6"/>
                  </a:lnTo>
                  <a:lnTo>
                    <a:pt x="4" y="8"/>
                  </a:lnTo>
                  <a:lnTo>
                    <a:pt x="1" y="11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2"/>
                  </a:lnTo>
                  <a:lnTo>
                    <a:pt x="4" y="63"/>
                  </a:lnTo>
                  <a:lnTo>
                    <a:pt x="10" y="99"/>
                  </a:lnTo>
                  <a:lnTo>
                    <a:pt x="11" y="103"/>
                  </a:lnTo>
                  <a:lnTo>
                    <a:pt x="11" y="106"/>
                  </a:lnTo>
                  <a:lnTo>
                    <a:pt x="10" y="108"/>
                  </a:lnTo>
                  <a:lnTo>
                    <a:pt x="7" y="111"/>
                  </a:lnTo>
                  <a:lnTo>
                    <a:pt x="4" y="114"/>
                  </a:lnTo>
                  <a:lnTo>
                    <a:pt x="14" y="119"/>
                  </a:lnTo>
                  <a:lnTo>
                    <a:pt x="25" y="122"/>
                  </a:lnTo>
                  <a:lnTo>
                    <a:pt x="32" y="121"/>
                  </a:lnTo>
                  <a:lnTo>
                    <a:pt x="37" y="121"/>
                  </a:lnTo>
                  <a:lnTo>
                    <a:pt x="41" y="118"/>
                  </a:lnTo>
                  <a:lnTo>
                    <a:pt x="45" y="116"/>
                  </a:lnTo>
                  <a:lnTo>
                    <a:pt x="47" y="112"/>
                  </a:lnTo>
                  <a:lnTo>
                    <a:pt x="47" y="109"/>
                  </a:lnTo>
                  <a:lnTo>
                    <a:pt x="47" y="105"/>
                  </a:lnTo>
                  <a:lnTo>
                    <a:pt x="47" y="100"/>
                  </a:lnTo>
                  <a:lnTo>
                    <a:pt x="46" y="94"/>
                  </a:lnTo>
                  <a:lnTo>
                    <a:pt x="44" y="86"/>
                  </a:lnTo>
                  <a:lnTo>
                    <a:pt x="37" y="45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18" name="Freeform 20"/>
            <p:cNvSpPr>
              <a:spLocks/>
            </p:cNvSpPr>
            <p:nvPr/>
          </p:nvSpPr>
          <p:spPr bwMode="auto">
            <a:xfrm>
              <a:off x="1583" y="2773"/>
              <a:ext cx="50" cy="119"/>
            </a:xfrm>
            <a:custGeom>
              <a:avLst/>
              <a:gdLst>
                <a:gd name="T0" fmla="*/ 34 w 50"/>
                <a:gd name="T1" fmla="*/ 43 h 119"/>
                <a:gd name="T2" fmla="*/ 33 w 50"/>
                <a:gd name="T3" fmla="*/ 37 h 119"/>
                <a:gd name="T4" fmla="*/ 34 w 50"/>
                <a:gd name="T5" fmla="*/ 29 h 119"/>
                <a:gd name="T6" fmla="*/ 34 w 50"/>
                <a:gd name="T7" fmla="*/ 22 h 119"/>
                <a:gd name="T8" fmla="*/ 35 w 50"/>
                <a:gd name="T9" fmla="*/ 17 h 119"/>
                <a:gd name="T10" fmla="*/ 37 w 50"/>
                <a:gd name="T11" fmla="*/ 12 h 119"/>
                <a:gd name="T12" fmla="*/ 39 w 50"/>
                <a:gd name="T13" fmla="*/ 9 h 119"/>
                <a:gd name="T14" fmla="*/ 42 w 50"/>
                <a:gd name="T15" fmla="*/ 6 h 119"/>
                <a:gd name="T16" fmla="*/ 49 w 50"/>
                <a:gd name="T17" fmla="*/ 3 h 119"/>
                <a:gd name="T18" fmla="*/ 44 w 50"/>
                <a:gd name="T19" fmla="*/ 1 h 119"/>
                <a:gd name="T20" fmla="*/ 39 w 50"/>
                <a:gd name="T21" fmla="*/ 0 h 119"/>
                <a:gd name="T22" fmla="*/ 32 w 50"/>
                <a:gd name="T23" fmla="*/ 0 h 119"/>
                <a:gd name="T24" fmla="*/ 26 w 50"/>
                <a:gd name="T25" fmla="*/ 0 h 119"/>
                <a:gd name="T26" fmla="*/ 21 w 50"/>
                <a:gd name="T27" fmla="*/ 2 h 119"/>
                <a:gd name="T28" fmla="*/ 17 w 50"/>
                <a:gd name="T29" fmla="*/ 3 h 119"/>
                <a:gd name="T30" fmla="*/ 12 w 50"/>
                <a:gd name="T31" fmla="*/ 4 h 119"/>
                <a:gd name="T32" fmla="*/ 7 w 50"/>
                <a:gd name="T33" fmla="*/ 6 h 119"/>
                <a:gd name="T34" fmla="*/ 3 w 50"/>
                <a:gd name="T35" fmla="*/ 8 h 119"/>
                <a:gd name="T36" fmla="*/ 2 w 50"/>
                <a:gd name="T37" fmla="*/ 12 h 119"/>
                <a:gd name="T38" fmla="*/ 1 w 50"/>
                <a:gd name="T39" fmla="*/ 15 h 119"/>
                <a:gd name="T40" fmla="*/ 0 w 50"/>
                <a:gd name="T41" fmla="*/ 18 h 119"/>
                <a:gd name="T42" fmla="*/ 1 w 50"/>
                <a:gd name="T43" fmla="*/ 22 h 119"/>
                <a:gd name="T44" fmla="*/ 3 w 50"/>
                <a:gd name="T45" fmla="*/ 62 h 119"/>
                <a:gd name="T46" fmla="*/ 10 w 50"/>
                <a:gd name="T47" fmla="*/ 98 h 119"/>
                <a:gd name="T48" fmla="*/ 10 w 50"/>
                <a:gd name="T49" fmla="*/ 103 h 119"/>
                <a:gd name="T50" fmla="*/ 11 w 50"/>
                <a:gd name="T51" fmla="*/ 105 h 119"/>
                <a:gd name="T52" fmla="*/ 11 w 50"/>
                <a:gd name="T53" fmla="*/ 107 h 119"/>
                <a:gd name="T54" fmla="*/ 9 w 50"/>
                <a:gd name="T55" fmla="*/ 110 h 119"/>
                <a:gd name="T56" fmla="*/ 6 w 50"/>
                <a:gd name="T57" fmla="*/ 111 h 119"/>
                <a:gd name="T58" fmla="*/ 16 w 50"/>
                <a:gd name="T59" fmla="*/ 115 h 119"/>
                <a:gd name="T60" fmla="*/ 25 w 50"/>
                <a:gd name="T61" fmla="*/ 118 h 119"/>
                <a:gd name="T62" fmla="*/ 30 w 50"/>
                <a:gd name="T63" fmla="*/ 118 h 119"/>
                <a:gd name="T64" fmla="*/ 34 w 50"/>
                <a:gd name="T65" fmla="*/ 117 h 119"/>
                <a:gd name="T66" fmla="*/ 38 w 50"/>
                <a:gd name="T67" fmla="*/ 116 h 119"/>
                <a:gd name="T68" fmla="*/ 42 w 50"/>
                <a:gd name="T69" fmla="*/ 114 h 119"/>
                <a:gd name="T70" fmla="*/ 44 w 50"/>
                <a:gd name="T71" fmla="*/ 112 h 119"/>
                <a:gd name="T72" fmla="*/ 45 w 50"/>
                <a:gd name="T73" fmla="*/ 110 h 119"/>
                <a:gd name="T74" fmla="*/ 45 w 50"/>
                <a:gd name="T75" fmla="*/ 107 h 119"/>
                <a:gd name="T76" fmla="*/ 44 w 50"/>
                <a:gd name="T77" fmla="*/ 104 h 119"/>
                <a:gd name="T78" fmla="*/ 43 w 50"/>
                <a:gd name="T79" fmla="*/ 99 h 119"/>
                <a:gd name="T80" fmla="*/ 41 w 50"/>
                <a:gd name="T81" fmla="*/ 92 h 119"/>
                <a:gd name="T82" fmla="*/ 40 w 50"/>
                <a:gd name="T83" fmla="*/ 85 h 119"/>
                <a:gd name="T84" fmla="*/ 34 w 50"/>
                <a:gd name="T85" fmla="*/ 43 h 11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"/>
                <a:gd name="T130" fmla="*/ 0 h 119"/>
                <a:gd name="T131" fmla="*/ 50 w 50"/>
                <a:gd name="T132" fmla="*/ 119 h 11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" h="119">
                  <a:moveTo>
                    <a:pt x="34" y="43"/>
                  </a:moveTo>
                  <a:lnTo>
                    <a:pt x="33" y="37"/>
                  </a:lnTo>
                  <a:lnTo>
                    <a:pt x="34" y="29"/>
                  </a:lnTo>
                  <a:lnTo>
                    <a:pt x="34" y="22"/>
                  </a:lnTo>
                  <a:lnTo>
                    <a:pt x="35" y="17"/>
                  </a:lnTo>
                  <a:lnTo>
                    <a:pt x="37" y="12"/>
                  </a:lnTo>
                  <a:lnTo>
                    <a:pt x="39" y="9"/>
                  </a:lnTo>
                  <a:lnTo>
                    <a:pt x="42" y="6"/>
                  </a:lnTo>
                  <a:lnTo>
                    <a:pt x="49" y="3"/>
                  </a:lnTo>
                  <a:lnTo>
                    <a:pt x="44" y="1"/>
                  </a:lnTo>
                  <a:lnTo>
                    <a:pt x="39" y="0"/>
                  </a:lnTo>
                  <a:lnTo>
                    <a:pt x="32" y="0"/>
                  </a:lnTo>
                  <a:lnTo>
                    <a:pt x="26" y="0"/>
                  </a:lnTo>
                  <a:lnTo>
                    <a:pt x="21" y="2"/>
                  </a:lnTo>
                  <a:lnTo>
                    <a:pt x="17" y="3"/>
                  </a:lnTo>
                  <a:lnTo>
                    <a:pt x="12" y="4"/>
                  </a:lnTo>
                  <a:lnTo>
                    <a:pt x="7" y="6"/>
                  </a:lnTo>
                  <a:lnTo>
                    <a:pt x="3" y="8"/>
                  </a:lnTo>
                  <a:lnTo>
                    <a:pt x="2" y="12"/>
                  </a:lnTo>
                  <a:lnTo>
                    <a:pt x="1" y="15"/>
                  </a:lnTo>
                  <a:lnTo>
                    <a:pt x="0" y="18"/>
                  </a:lnTo>
                  <a:lnTo>
                    <a:pt x="1" y="22"/>
                  </a:lnTo>
                  <a:lnTo>
                    <a:pt x="3" y="62"/>
                  </a:lnTo>
                  <a:lnTo>
                    <a:pt x="10" y="98"/>
                  </a:lnTo>
                  <a:lnTo>
                    <a:pt x="10" y="103"/>
                  </a:lnTo>
                  <a:lnTo>
                    <a:pt x="11" y="105"/>
                  </a:lnTo>
                  <a:lnTo>
                    <a:pt x="11" y="107"/>
                  </a:lnTo>
                  <a:lnTo>
                    <a:pt x="9" y="110"/>
                  </a:lnTo>
                  <a:lnTo>
                    <a:pt x="6" y="111"/>
                  </a:lnTo>
                  <a:lnTo>
                    <a:pt x="16" y="115"/>
                  </a:lnTo>
                  <a:lnTo>
                    <a:pt x="25" y="118"/>
                  </a:lnTo>
                  <a:lnTo>
                    <a:pt x="30" y="118"/>
                  </a:lnTo>
                  <a:lnTo>
                    <a:pt x="34" y="117"/>
                  </a:lnTo>
                  <a:lnTo>
                    <a:pt x="38" y="116"/>
                  </a:lnTo>
                  <a:lnTo>
                    <a:pt x="42" y="114"/>
                  </a:lnTo>
                  <a:lnTo>
                    <a:pt x="44" y="112"/>
                  </a:lnTo>
                  <a:lnTo>
                    <a:pt x="45" y="110"/>
                  </a:lnTo>
                  <a:lnTo>
                    <a:pt x="45" y="107"/>
                  </a:lnTo>
                  <a:lnTo>
                    <a:pt x="44" y="104"/>
                  </a:lnTo>
                  <a:lnTo>
                    <a:pt x="43" y="99"/>
                  </a:lnTo>
                  <a:lnTo>
                    <a:pt x="41" y="92"/>
                  </a:lnTo>
                  <a:lnTo>
                    <a:pt x="40" y="85"/>
                  </a:lnTo>
                  <a:lnTo>
                    <a:pt x="34" y="43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19" name="Freeform 21"/>
            <p:cNvSpPr>
              <a:spLocks/>
            </p:cNvSpPr>
            <p:nvPr/>
          </p:nvSpPr>
          <p:spPr bwMode="auto">
            <a:xfrm>
              <a:off x="2029" y="2551"/>
              <a:ext cx="49" cy="123"/>
            </a:xfrm>
            <a:custGeom>
              <a:avLst/>
              <a:gdLst>
                <a:gd name="T0" fmla="*/ 35 w 49"/>
                <a:gd name="T1" fmla="*/ 45 h 123"/>
                <a:gd name="T2" fmla="*/ 34 w 49"/>
                <a:gd name="T3" fmla="*/ 37 h 123"/>
                <a:gd name="T4" fmla="*/ 32 w 49"/>
                <a:gd name="T5" fmla="*/ 29 h 123"/>
                <a:gd name="T6" fmla="*/ 34 w 49"/>
                <a:gd name="T7" fmla="*/ 22 h 123"/>
                <a:gd name="T8" fmla="*/ 35 w 49"/>
                <a:gd name="T9" fmla="*/ 17 h 123"/>
                <a:gd name="T10" fmla="*/ 37 w 49"/>
                <a:gd name="T11" fmla="*/ 13 h 123"/>
                <a:gd name="T12" fmla="*/ 40 w 49"/>
                <a:gd name="T13" fmla="*/ 9 h 123"/>
                <a:gd name="T14" fmla="*/ 43 w 49"/>
                <a:gd name="T15" fmla="*/ 6 h 123"/>
                <a:gd name="T16" fmla="*/ 48 w 49"/>
                <a:gd name="T17" fmla="*/ 3 h 123"/>
                <a:gd name="T18" fmla="*/ 43 w 49"/>
                <a:gd name="T19" fmla="*/ 1 h 123"/>
                <a:gd name="T20" fmla="*/ 39 w 49"/>
                <a:gd name="T21" fmla="*/ 0 h 123"/>
                <a:gd name="T22" fmla="*/ 32 w 49"/>
                <a:gd name="T23" fmla="*/ 0 h 123"/>
                <a:gd name="T24" fmla="*/ 27 w 49"/>
                <a:gd name="T25" fmla="*/ 0 h 123"/>
                <a:gd name="T26" fmla="*/ 22 w 49"/>
                <a:gd name="T27" fmla="*/ 1 h 123"/>
                <a:gd name="T28" fmla="*/ 17 w 49"/>
                <a:gd name="T29" fmla="*/ 3 h 123"/>
                <a:gd name="T30" fmla="*/ 13 w 49"/>
                <a:gd name="T31" fmla="*/ 4 h 123"/>
                <a:gd name="T32" fmla="*/ 7 w 49"/>
                <a:gd name="T33" fmla="*/ 6 h 123"/>
                <a:gd name="T34" fmla="*/ 4 w 49"/>
                <a:gd name="T35" fmla="*/ 8 h 123"/>
                <a:gd name="T36" fmla="*/ 1 w 49"/>
                <a:gd name="T37" fmla="*/ 11 h 123"/>
                <a:gd name="T38" fmla="*/ 0 w 49"/>
                <a:gd name="T39" fmla="*/ 15 h 123"/>
                <a:gd name="T40" fmla="*/ 0 w 49"/>
                <a:gd name="T41" fmla="*/ 19 h 123"/>
                <a:gd name="T42" fmla="*/ 0 w 49"/>
                <a:gd name="T43" fmla="*/ 22 h 123"/>
                <a:gd name="T44" fmla="*/ 4 w 49"/>
                <a:gd name="T45" fmla="*/ 63 h 123"/>
                <a:gd name="T46" fmla="*/ 9 w 49"/>
                <a:gd name="T47" fmla="*/ 99 h 123"/>
                <a:gd name="T48" fmla="*/ 11 w 49"/>
                <a:gd name="T49" fmla="*/ 103 h 123"/>
                <a:gd name="T50" fmla="*/ 10 w 49"/>
                <a:gd name="T51" fmla="*/ 106 h 123"/>
                <a:gd name="T52" fmla="*/ 9 w 49"/>
                <a:gd name="T53" fmla="*/ 108 h 123"/>
                <a:gd name="T54" fmla="*/ 7 w 49"/>
                <a:gd name="T55" fmla="*/ 111 h 123"/>
                <a:gd name="T56" fmla="*/ 4 w 49"/>
                <a:gd name="T57" fmla="*/ 114 h 123"/>
                <a:gd name="T58" fmla="*/ 14 w 49"/>
                <a:gd name="T59" fmla="*/ 119 h 123"/>
                <a:gd name="T60" fmla="*/ 24 w 49"/>
                <a:gd name="T61" fmla="*/ 122 h 123"/>
                <a:gd name="T62" fmla="*/ 31 w 49"/>
                <a:gd name="T63" fmla="*/ 121 h 123"/>
                <a:gd name="T64" fmla="*/ 35 w 49"/>
                <a:gd name="T65" fmla="*/ 121 h 123"/>
                <a:gd name="T66" fmla="*/ 39 w 49"/>
                <a:gd name="T67" fmla="*/ 118 h 123"/>
                <a:gd name="T68" fmla="*/ 43 w 49"/>
                <a:gd name="T69" fmla="*/ 116 h 123"/>
                <a:gd name="T70" fmla="*/ 45 w 49"/>
                <a:gd name="T71" fmla="*/ 112 h 123"/>
                <a:gd name="T72" fmla="*/ 45 w 49"/>
                <a:gd name="T73" fmla="*/ 109 h 123"/>
                <a:gd name="T74" fmla="*/ 45 w 49"/>
                <a:gd name="T75" fmla="*/ 105 h 123"/>
                <a:gd name="T76" fmla="*/ 45 w 49"/>
                <a:gd name="T77" fmla="*/ 100 h 123"/>
                <a:gd name="T78" fmla="*/ 44 w 49"/>
                <a:gd name="T79" fmla="*/ 94 h 123"/>
                <a:gd name="T80" fmla="*/ 42 w 49"/>
                <a:gd name="T81" fmla="*/ 86 h 123"/>
                <a:gd name="T82" fmla="*/ 35 w 49"/>
                <a:gd name="T83" fmla="*/ 45 h 12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"/>
                <a:gd name="T127" fmla="*/ 0 h 123"/>
                <a:gd name="T128" fmla="*/ 49 w 49"/>
                <a:gd name="T129" fmla="*/ 123 h 12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" h="123">
                  <a:moveTo>
                    <a:pt x="35" y="45"/>
                  </a:moveTo>
                  <a:lnTo>
                    <a:pt x="34" y="37"/>
                  </a:lnTo>
                  <a:lnTo>
                    <a:pt x="32" y="29"/>
                  </a:lnTo>
                  <a:lnTo>
                    <a:pt x="34" y="22"/>
                  </a:lnTo>
                  <a:lnTo>
                    <a:pt x="35" y="17"/>
                  </a:lnTo>
                  <a:lnTo>
                    <a:pt x="37" y="13"/>
                  </a:lnTo>
                  <a:lnTo>
                    <a:pt x="40" y="9"/>
                  </a:lnTo>
                  <a:lnTo>
                    <a:pt x="43" y="6"/>
                  </a:lnTo>
                  <a:lnTo>
                    <a:pt x="48" y="3"/>
                  </a:lnTo>
                  <a:lnTo>
                    <a:pt x="43" y="1"/>
                  </a:lnTo>
                  <a:lnTo>
                    <a:pt x="39" y="0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2" y="1"/>
                  </a:lnTo>
                  <a:lnTo>
                    <a:pt x="17" y="3"/>
                  </a:lnTo>
                  <a:lnTo>
                    <a:pt x="13" y="4"/>
                  </a:lnTo>
                  <a:lnTo>
                    <a:pt x="7" y="6"/>
                  </a:lnTo>
                  <a:lnTo>
                    <a:pt x="4" y="8"/>
                  </a:lnTo>
                  <a:lnTo>
                    <a:pt x="1" y="11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2"/>
                  </a:lnTo>
                  <a:lnTo>
                    <a:pt x="4" y="63"/>
                  </a:lnTo>
                  <a:lnTo>
                    <a:pt x="9" y="99"/>
                  </a:lnTo>
                  <a:lnTo>
                    <a:pt x="11" y="103"/>
                  </a:lnTo>
                  <a:lnTo>
                    <a:pt x="10" y="106"/>
                  </a:lnTo>
                  <a:lnTo>
                    <a:pt x="9" y="108"/>
                  </a:lnTo>
                  <a:lnTo>
                    <a:pt x="7" y="111"/>
                  </a:lnTo>
                  <a:lnTo>
                    <a:pt x="4" y="114"/>
                  </a:lnTo>
                  <a:lnTo>
                    <a:pt x="14" y="119"/>
                  </a:lnTo>
                  <a:lnTo>
                    <a:pt x="24" y="122"/>
                  </a:lnTo>
                  <a:lnTo>
                    <a:pt x="31" y="121"/>
                  </a:lnTo>
                  <a:lnTo>
                    <a:pt x="35" y="121"/>
                  </a:lnTo>
                  <a:lnTo>
                    <a:pt x="39" y="118"/>
                  </a:lnTo>
                  <a:lnTo>
                    <a:pt x="43" y="116"/>
                  </a:lnTo>
                  <a:lnTo>
                    <a:pt x="45" y="112"/>
                  </a:lnTo>
                  <a:lnTo>
                    <a:pt x="45" y="109"/>
                  </a:lnTo>
                  <a:lnTo>
                    <a:pt x="45" y="105"/>
                  </a:lnTo>
                  <a:lnTo>
                    <a:pt x="45" y="100"/>
                  </a:lnTo>
                  <a:lnTo>
                    <a:pt x="44" y="94"/>
                  </a:lnTo>
                  <a:lnTo>
                    <a:pt x="42" y="86"/>
                  </a:lnTo>
                  <a:lnTo>
                    <a:pt x="35" y="45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20" name="Freeform 22"/>
            <p:cNvSpPr>
              <a:spLocks/>
            </p:cNvSpPr>
            <p:nvPr/>
          </p:nvSpPr>
          <p:spPr bwMode="auto">
            <a:xfrm>
              <a:off x="1880" y="2622"/>
              <a:ext cx="51" cy="121"/>
            </a:xfrm>
            <a:custGeom>
              <a:avLst/>
              <a:gdLst>
                <a:gd name="T0" fmla="*/ 35 w 51"/>
                <a:gd name="T1" fmla="*/ 44 h 121"/>
                <a:gd name="T2" fmla="*/ 34 w 51"/>
                <a:gd name="T3" fmla="*/ 38 h 121"/>
                <a:gd name="T4" fmla="*/ 35 w 51"/>
                <a:gd name="T5" fmla="*/ 30 h 121"/>
                <a:gd name="T6" fmla="*/ 35 w 51"/>
                <a:gd name="T7" fmla="*/ 22 h 121"/>
                <a:gd name="T8" fmla="*/ 36 w 51"/>
                <a:gd name="T9" fmla="*/ 17 h 121"/>
                <a:gd name="T10" fmla="*/ 38 w 51"/>
                <a:gd name="T11" fmla="*/ 13 h 121"/>
                <a:gd name="T12" fmla="*/ 40 w 51"/>
                <a:gd name="T13" fmla="*/ 9 h 121"/>
                <a:gd name="T14" fmla="*/ 43 w 51"/>
                <a:gd name="T15" fmla="*/ 6 h 121"/>
                <a:gd name="T16" fmla="*/ 50 w 51"/>
                <a:gd name="T17" fmla="*/ 3 h 121"/>
                <a:gd name="T18" fmla="*/ 45 w 51"/>
                <a:gd name="T19" fmla="*/ 1 h 121"/>
                <a:gd name="T20" fmla="*/ 40 w 51"/>
                <a:gd name="T21" fmla="*/ 0 h 121"/>
                <a:gd name="T22" fmla="*/ 33 w 51"/>
                <a:gd name="T23" fmla="*/ 0 h 121"/>
                <a:gd name="T24" fmla="*/ 27 w 51"/>
                <a:gd name="T25" fmla="*/ 0 h 121"/>
                <a:gd name="T26" fmla="*/ 22 w 51"/>
                <a:gd name="T27" fmla="*/ 2 h 121"/>
                <a:gd name="T28" fmla="*/ 17 w 51"/>
                <a:gd name="T29" fmla="*/ 3 h 121"/>
                <a:gd name="T30" fmla="*/ 12 w 51"/>
                <a:gd name="T31" fmla="*/ 4 h 121"/>
                <a:gd name="T32" fmla="*/ 7 w 51"/>
                <a:gd name="T33" fmla="*/ 7 h 121"/>
                <a:gd name="T34" fmla="*/ 3 w 51"/>
                <a:gd name="T35" fmla="*/ 8 h 121"/>
                <a:gd name="T36" fmla="*/ 2 w 51"/>
                <a:gd name="T37" fmla="*/ 12 h 121"/>
                <a:gd name="T38" fmla="*/ 1 w 51"/>
                <a:gd name="T39" fmla="*/ 15 h 121"/>
                <a:gd name="T40" fmla="*/ 0 w 51"/>
                <a:gd name="T41" fmla="*/ 18 h 121"/>
                <a:gd name="T42" fmla="*/ 1 w 51"/>
                <a:gd name="T43" fmla="*/ 23 h 121"/>
                <a:gd name="T44" fmla="*/ 3 w 51"/>
                <a:gd name="T45" fmla="*/ 64 h 121"/>
                <a:gd name="T46" fmla="*/ 10 w 51"/>
                <a:gd name="T47" fmla="*/ 99 h 121"/>
                <a:gd name="T48" fmla="*/ 10 w 51"/>
                <a:gd name="T49" fmla="*/ 104 h 121"/>
                <a:gd name="T50" fmla="*/ 11 w 51"/>
                <a:gd name="T51" fmla="*/ 106 h 121"/>
                <a:gd name="T52" fmla="*/ 11 w 51"/>
                <a:gd name="T53" fmla="*/ 109 h 121"/>
                <a:gd name="T54" fmla="*/ 9 w 51"/>
                <a:gd name="T55" fmla="*/ 112 h 121"/>
                <a:gd name="T56" fmla="*/ 6 w 51"/>
                <a:gd name="T57" fmla="*/ 113 h 121"/>
                <a:gd name="T58" fmla="*/ 17 w 51"/>
                <a:gd name="T59" fmla="*/ 117 h 121"/>
                <a:gd name="T60" fmla="*/ 26 w 51"/>
                <a:gd name="T61" fmla="*/ 120 h 121"/>
                <a:gd name="T62" fmla="*/ 31 w 51"/>
                <a:gd name="T63" fmla="*/ 120 h 121"/>
                <a:gd name="T64" fmla="*/ 35 w 51"/>
                <a:gd name="T65" fmla="*/ 119 h 121"/>
                <a:gd name="T66" fmla="*/ 39 w 51"/>
                <a:gd name="T67" fmla="*/ 118 h 121"/>
                <a:gd name="T68" fmla="*/ 43 w 51"/>
                <a:gd name="T69" fmla="*/ 116 h 121"/>
                <a:gd name="T70" fmla="*/ 45 w 51"/>
                <a:gd name="T71" fmla="*/ 114 h 121"/>
                <a:gd name="T72" fmla="*/ 46 w 51"/>
                <a:gd name="T73" fmla="*/ 112 h 121"/>
                <a:gd name="T74" fmla="*/ 46 w 51"/>
                <a:gd name="T75" fmla="*/ 109 h 121"/>
                <a:gd name="T76" fmla="*/ 45 w 51"/>
                <a:gd name="T77" fmla="*/ 106 h 121"/>
                <a:gd name="T78" fmla="*/ 44 w 51"/>
                <a:gd name="T79" fmla="*/ 101 h 121"/>
                <a:gd name="T80" fmla="*/ 42 w 51"/>
                <a:gd name="T81" fmla="*/ 94 h 121"/>
                <a:gd name="T82" fmla="*/ 41 w 51"/>
                <a:gd name="T83" fmla="*/ 86 h 121"/>
                <a:gd name="T84" fmla="*/ 35 w 51"/>
                <a:gd name="T85" fmla="*/ 44 h 12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1"/>
                <a:gd name="T130" fmla="*/ 0 h 121"/>
                <a:gd name="T131" fmla="*/ 51 w 51"/>
                <a:gd name="T132" fmla="*/ 121 h 12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1" h="121">
                  <a:moveTo>
                    <a:pt x="35" y="44"/>
                  </a:moveTo>
                  <a:lnTo>
                    <a:pt x="34" y="38"/>
                  </a:lnTo>
                  <a:lnTo>
                    <a:pt x="35" y="30"/>
                  </a:lnTo>
                  <a:lnTo>
                    <a:pt x="35" y="22"/>
                  </a:lnTo>
                  <a:lnTo>
                    <a:pt x="36" y="17"/>
                  </a:lnTo>
                  <a:lnTo>
                    <a:pt x="38" y="13"/>
                  </a:lnTo>
                  <a:lnTo>
                    <a:pt x="40" y="9"/>
                  </a:lnTo>
                  <a:lnTo>
                    <a:pt x="43" y="6"/>
                  </a:lnTo>
                  <a:lnTo>
                    <a:pt x="50" y="3"/>
                  </a:lnTo>
                  <a:lnTo>
                    <a:pt x="45" y="1"/>
                  </a:lnTo>
                  <a:lnTo>
                    <a:pt x="40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2" y="2"/>
                  </a:lnTo>
                  <a:lnTo>
                    <a:pt x="17" y="3"/>
                  </a:lnTo>
                  <a:lnTo>
                    <a:pt x="12" y="4"/>
                  </a:lnTo>
                  <a:lnTo>
                    <a:pt x="7" y="7"/>
                  </a:lnTo>
                  <a:lnTo>
                    <a:pt x="3" y="8"/>
                  </a:lnTo>
                  <a:lnTo>
                    <a:pt x="2" y="12"/>
                  </a:lnTo>
                  <a:lnTo>
                    <a:pt x="1" y="15"/>
                  </a:lnTo>
                  <a:lnTo>
                    <a:pt x="0" y="18"/>
                  </a:lnTo>
                  <a:lnTo>
                    <a:pt x="1" y="23"/>
                  </a:lnTo>
                  <a:lnTo>
                    <a:pt x="3" y="64"/>
                  </a:lnTo>
                  <a:lnTo>
                    <a:pt x="10" y="99"/>
                  </a:lnTo>
                  <a:lnTo>
                    <a:pt x="10" y="104"/>
                  </a:lnTo>
                  <a:lnTo>
                    <a:pt x="11" y="106"/>
                  </a:lnTo>
                  <a:lnTo>
                    <a:pt x="11" y="109"/>
                  </a:lnTo>
                  <a:lnTo>
                    <a:pt x="9" y="112"/>
                  </a:lnTo>
                  <a:lnTo>
                    <a:pt x="6" y="113"/>
                  </a:lnTo>
                  <a:lnTo>
                    <a:pt x="17" y="117"/>
                  </a:lnTo>
                  <a:lnTo>
                    <a:pt x="26" y="120"/>
                  </a:lnTo>
                  <a:lnTo>
                    <a:pt x="31" y="120"/>
                  </a:lnTo>
                  <a:lnTo>
                    <a:pt x="35" y="119"/>
                  </a:lnTo>
                  <a:lnTo>
                    <a:pt x="39" y="118"/>
                  </a:lnTo>
                  <a:lnTo>
                    <a:pt x="43" y="116"/>
                  </a:lnTo>
                  <a:lnTo>
                    <a:pt x="45" y="114"/>
                  </a:lnTo>
                  <a:lnTo>
                    <a:pt x="46" y="112"/>
                  </a:lnTo>
                  <a:lnTo>
                    <a:pt x="46" y="109"/>
                  </a:lnTo>
                  <a:lnTo>
                    <a:pt x="45" y="106"/>
                  </a:lnTo>
                  <a:lnTo>
                    <a:pt x="44" y="101"/>
                  </a:lnTo>
                  <a:lnTo>
                    <a:pt x="42" y="94"/>
                  </a:lnTo>
                  <a:lnTo>
                    <a:pt x="41" y="86"/>
                  </a:lnTo>
                  <a:lnTo>
                    <a:pt x="35" y="44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21" name="Freeform 23"/>
            <p:cNvSpPr>
              <a:spLocks/>
            </p:cNvSpPr>
            <p:nvPr/>
          </p:nvSpPr>
          <p:spPr bwMode="auto">
            <a:xfrm>
              <a:off x="2328" y="2404"/>
              <a:ext cx="49" cy="121"/>
            </a:xfrm>
            <a:custGeom>
              <a:avLst/>
              <a:gdLst>
                <a:gd name="T0" fmla="*/ 35 w 49"/>
                <a:gd name="T1" fmla="*/ 45 h 121"/>
                <a:gd name="T2" fmla="*/ 34 w 49"/>
                <a:gd name="T3" fmla="*/ 37 h 121"/>
                <a:gd name="T4" fmla="*/ 32 w 49"/>
                <a:gd name="T5" fmla="*/ 29 h 121"/>
                <a:gd name="T6" fmla="*/ 34 w 49"/>
                <a:gd name="T7" fmla="*/ 22 h 121"/>
                <a:gd name="T8" fmla="*/ 35 w 49"/>
                <a:gd name="T9" fmla="*/ 17 h 121"/>
                <a:gd name="T10" fmla="*/ 37 w 49"/>
                <a:gd name="T11" fmla="*/ 13 h 121"/>
                <a:gd name="T12" fmla="*/ 40 w 49"/>
                <a:gd name="T13" fmla="*/ 9 h 121"/>
                <a:gd name="T14" fmla="*/ 43 w 49"/>
                <a:gd name="T15" fmla="*/ 5 h 121"/>
                <a:gd name="T16" fmla="*/ 48 w 49"/>
                <a:gd name="T17" fmla="*/ 3 h 121"/>
                <a:gd name="T18" fmla="*/ 43 w 49"/>
                <a:gd name="T19" fmla="*/ 1 h 121"/>
                <a:gd name="T20" fmla="*/ 39 w 49"/>
                <a:gd name="T21" fmla="*/ 0 h 121"/>
                <a:gd name="T22" fmla="*/ 32 w 49"/>
                <a:gd name="T23" fmla="*/ 0 h 121"/>
                <a:gd name="T24" fmla="*/ 27 w 49"/>
                <a:gd name="T25" fmla="*/ 0 h 121"/>
                <a:gd name="T26" fmla="*/ 22 w 49"/>
                <a:gd name="T27" fmla="*/ 1 h 121"/>
                <a:gd name="T28" fmla="*/ 17 w 49"/>
                <a:gd name="T29" fmla="*/ 3 h 121"/>
                <a:gd name="T30" fmla="*/ 13 w 49"/>
                <a:gd name="T31" fmla="*/ 4 h 121"/>
                <a:gd name="T32" fmla="*/ 7 w 49"/>
                <a:gd name="T33" fmla="*/ 6 h 121"/>
                <a:gd name="T34" fmla="*/ 4 w 49"/>
                <a:gd name="T35" fmla="*/ 8 h 121"/>
                <a:gd name="T36" fmla="*/ 1 w 49"/>
                <a:gd name="T37" fmla="*/ 11 h 121"/>
                <a:gd name="T38" fmla="*/ 0 w 49"/>
                <a:gd name="T39" fmla="*/ 15 h 121"/>
                <a:gd name="T40" fmla="*/ 0 w 49"/>
                <a:gd name="T41" fmla="*/ 18 h 121"/>
                <a:gd name="T42" fmla="*/ 0 w 49"/>
                <a:gd name="T43" fmla="*/ 22 h 121"/>
                <a:gd name="T44" fmla="*/ 4 w 49"/>
                <a:gd name="T45" fmla="*/ 62 h 121"/>
                <a:gd name="T46" fmla="*/ 9 w 49"/>
                <a:gd name="T47" fmla="*/ 97 h 121"/>
                <a:gd name="T48" fmla="*/ 11 w 49"/>
                <a:gd name="T49" fmla="*/ 102 h 121"/>
                <a:gd name="T50" fmla="*/ 10 w 49"/>
                <a:gd name="T51" fmla="*/ 104 h 121"/>
                <a:gd name="T52" fmla="*/ 9 w 49"/>
                <a:gd name="T53" fmla="*/ 106 h 121"/>
                <a:gd name="T54" fmla="*/ 7 w 49"/>
                <a:gd name="T55" fmla="*/ 109 h 121"/>
                <a:gd name="T56" fmla="*/ 4 w 49"/>
                <a:gd name="T57" fmla="*/ 112 h 121"/>
                <a:gd name="T58" fmla="*/ 14 w 49"/>
                <a:gd name="T59" fmla="*/ 117 h 121"/>
                <a:gd name="T60" fmla="*/ 24 w 49"/>
                <a:gd name="T61" fmla="*/ 120 h 121"/>
                <a:gd name="T62" fmla="*/ 31 w 49"/>
                <a:gd name="T63" fmla="*/ 119 h 121"/>
                <a:gd name="T64" fmla="*/ 35 w 49"/>
                <a:gd name="T65" fmla="*/ 119 h 121"/>
                <a:gd name="T66" fmla="*/ 39 w 49"/>
                <a:gd name="T67" fmla="*/ 116 h 121"/>
                <a:gd name="T68" fmla="*/ 43 w 49"/>
                <a:gd name="T69" fmla="*/ 114 h 121"/>
                <a:gd name="T70" fmla="*/ 45 w 49"/>
                <a:gd name="T71" fmla="*/ 110 h 121"/>
                <a:gd name="T72" fmla="*/ 45 w 49"/>
                <a:gd name="T73" fmla="*/ 107 h 121"/>
                <a:gd name="T74" fmla="*/ 45 w 49"/>
                <a:gd name="T75" fmla="*/ 103 h 121"/>
                <a:gd name="T76" fmla="*/ 45 w 49"/>
                <a:gd name="T77" fmla="*/ 99 h 121"/>
                <a:gd name="T78" fmla="*/ 44 w 49"/>
                <a:gd name="T79" fmla="*/ 93 h 121"/>
                <a:gd name="T80" fmla="*/ 42 w 49"/>
                <a:gd name="T81" fmla="*/ 84 h 121"/>
                <a:gd name="T82" fmla="*/ 35 w 49"/>
                <a:gd name="T83" fmla="*/ 45 h 12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"/>
                <a:gd name="T127" fmla="*/ 0 h 121"/>
                <a:gd name="T128" fmla="*/ 49 w 49"/>
                <a:gd name="T129" fmla="*/ 121 h 12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" h="121">
                  <a:moveTo>
                    <a:pt x="35" y="45"/>
                  </a:moveTo>
                  <a:lnTo>
                    <a:pt x="34" y="37"/>
                  </a:lnTo>
                  <a:lnTo>
                    <a:pt x="32" y="29"/>
                  </a:lnTo>
                  <a:lnTo>
                    <a:pt x="34" y="22"/>
                  </a:lnTo>
                  <a:lnTo>
                    <a:pt x="35" y="17"/>
                  </a:lnTo>
                  <a:lnTo>
                    <a:pt x="37" y="13"/>
                  </a:lnTo>
                  <a:lnTo>
                    <a:pt x="40" y="9"/>
                  </a:lnTo>
                  <a:lnTo>
                    <a:pt x="43" y="5"/>
                  </a:lnTo>
                  <a:lnTo>
                    <a:pt x="48" y="3"/>
                  </a:lnTo>
                  <a:lnTo>
                    <a:pt x="43" y="1"/>
                  </a:lnTo>
                  <a:lnTo>
                    <a:pt x="39" y="0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2" y="1"/>
                  </a:lnTo>
                  <a:lnTo>
                    <a:pt x="17" y="3"/>
                  </a:lnTo>
                  <a:lnTo>
                    <a:pt x="13" y="4"/>
                  </a:lnTo>
                  <a:lnTo>
                    <a:pt x="7" y="6"/>
                  </a:lnTo>
                  <a:lnTo>
                    <a:pt x="4" y="8"/>
                  </a:lnTo>
                  <a:lnTo>
                    <a:pt x="1" y="11"/>
                  </a:lnTo>
                  <a:lnTo>
                    <a:pt x="0" y="15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4" y="62"/>
                  </a:lnTo>
                  <a:lnTo>
                    <a:pt x="9" y="97"/>
                  </a:lnTo>
                  <a:lnTo>
                    <a:pt x="11" y="102"/>
                  </a:lnTo>
                  <a:lnTo>
                    <a:pt x="10" y="104"/>
                  </a:lnTo>
                  <a:lnTo>
                    <a:pt x="9" y="106"/>
                  </a:lnTo>
                  <a:lnTo>
                    <a:pt x="7" y="109"/>
                  </a:lnTo>
                  <a:lnTo>
                    <a:pt x="4" y="112"/>
                  </a:lnTo>
                  <a:lnTo>
                    <a:pt x="14" y="117"/>
                  </a:lnTo>
                  <a:lnTo>
                    <a:pt x="24" y="120"/>
                  </a:lnTo>
                  <a:lnTo>
                    <a:pt x="31" y="119"/>
                  </a:lnTo>
                  <a:lnTo>
                    <a:pt x="35" y="119"/>
                  </a:lnTo>
                  <a:lnTo>
                    <a:pt x="39" y="116"/>
                  </a:lnTo>
                  <a:lnTo>
                    <a:pt x="43" y="114"/>
                  </a:lnTo>
                  <a:lnTo>
                    <a:pt x="45" y="110"/>
                  </a:lnTo>
                  <a:lnTo>
                    <a:pt x="45" y="107"/>
                  </a:lnTo>
                  <a:lnTo>
                    <a:pt x="45" y="103"/>
                  </a:lnTo>
                  <a:lnTo>
                    <a:pt x="45" y="99"/>
                  </a:lnTo>
                  <a:lnTo>
                    <a:pt x="44" y="93"/>
                  </a:lnTo>
                  <a:lnTo>
                    <a:pt x="42" y="84"/>
                  </a:lnTo>
                  <a:lnTo>
                    <a:pt x="35" y="45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22" name="Freeform 24"/>
            <p:cNvSpPr>
              <a:spLocks/>
            </p:cNvSpPr>
            <p:nvPr/>
          </p:nvSpPr>
          <p:spPr bwMode="auto">
            <a:xfrm>
              <a:off x="2183" y="2478"/>
              <a:ext cx="48" cy="121"/>
            </a:xfrm>
            <a:custGeom>
              <a:avLst/>
              <a:gdLst>
                <a:gd name="T0" fmla="*/ 33 w 48"/>
                <a:gd name="T1" fmla="*/ 44 h 121"/>
                <a:gd name="T2" fmla="*/ 32 w 48"/>
                <a:gd name="T3" fmla="*/ 38 h 121"/>
                <a:gd name="T4" fmla="*/ 32 w 48"/>
                <a:gd name="T5" fmla="*/ 30 h 121"/>
                <a:gd name="T6" fmla="*/ 32 w 48"/>
                <a:gd name="T7" fmla="*/ 22 h 121"/>
                <a:gd name="T8" fmla="*/ 33 w 48"/>
                <a:gd name="T9" fmla="*/ 17 h 121"/>
                <a:gd name="T10" fmla="*/ 36 w 48"/>
                <a:gd name="T11" fmla="*/ 13 h 121"/>
                <a:gd name="T12" fmla="*/ 38 w 48"/>
                <a:gd name="T13" fmla="*/ 9 h 121"/>
                <a:gd name="T14" fmla="*/ 41 w 48"/>
                <a:gd name="T15" fmla="*/ 6 h 121"/>
                <a:gd name="T16" fmla="*/ 47 w 48"/>
                <a:gd name="T17" fmla="*/ 3 h 121"/>
                <a:gd name="T18" fmla="*/ 42 w 48"/>
                <a:gd name="T19" fmla="*/ 1 h 121"/>
                <a:gd name="T20" fmla="*/ 37 w 48"/>
                <a:gd name="T21" fmla="*/ 0 h 121"/>
                <a:gd name="T22" fmla="*/ 31 w 48"/>
                <a:gd name="T23" fmla="*/ 0 h 121"/>
                <a:gd name="T24" fmla="*/ 25 w 48"/>
                <a:gd name="T25" fmla="*/ 0 h 121"/>
                <a:gd name="T26" fmla="*/ 20 w 48"/>
                <a:gd name="T27" fmla="*/ 2 h 121"/>
                <a:gd name="T28" fmla="*/ 16 w 48"/>
                <a:gd name="T29" fmla="*/ 3 h 121"/>
                <a:gd name="T30" fmla="*/ 11 w 48"/>
                <a:gd name="T31" fmla="*/ 4 h 121"/>
                <a:gd name="T32" fmla="*/ 7 w 48"/>
                <a:gd name="T33" fmla="*/ 7 h 121"/>
                <a:gd name="T34" fmla="*/ 2 w 48"/>
                <a:gd name="T35" fmla="*/ 8 h 121"/>
                <a:gd name="T36" fmla="*/ 1 w 48"/>
                <a:gd name="T37" fmla="*/ 12 h 121"/>
                <a:gd name="T38" fmla="*/ 0 w 48"/>
                <a:gd name="T39" fmla="*/ 15 h 121"/>
                <a:gd name="T40" fmla="*/ 0 w 48"/>
                <a:gd name="T41" fmla="*/ 18 h 121"/>
                <a:gd name="T42" fmla="*/ 0 w 48"/>
                <a:gd name="T43" fmla="*/ 23 h 121"/>
                <a:gd name="T44" fmla="*/ 3 w 48"/>
                <a:gd name="T45" fmla="*/ 64 h 121"/>
                <a:gd name="T46" fmla="*/ 10 w 48"/>
                <a:gd name="T47" fmla="*/ 99 h 121"/>
                <a:gd name="T48" fmla="*/ 9 w 48"/>
                <a:gd name="T49" fmla="*/ 104 h 121"/>
                <a:gd name="T50" fmla="*/ 10 w 48"/>
                <a:gd name="T51" fmla="*/ 106 h 121"/>
                <a:gd name="T52" fmla="*/ 10 w 48"/>
                <a:gd name="T53" fmla="*/ 109 h 121"/>
                <a:gd name="T54" fmla="*/ 8 w 48"/>
                <a:gd name="T55" fmla="*/ 112 h 121"/>
                <a:gd name="T56" fmla="*/ 5 w 48"/>
                <a:gd name="T57" fmla="*/ 113 h 121"/>
                <a:gd name="T58" fmla="*/ 15 w 48"/>
                <a:gd name="T59" fmla="*/ 117 h 121"/>
                <a:gd name="T60" fmla="*/ 24 w 48"/>
                <a:gd name="T61" fmla="*/ 120 h 121"/>
                <a:gd name="T62" fmla="*/ 29 w 48"/>
                <a:gd name="T63" fmla="*/ 120 h 121"/>
                <a:gd name="T64" fmla="*/ 33 w 48"/>
                <a:gd name="T65" fmla="*/ 119 h 121"/>
                <a:gd name="T66" fmla="*/ 36 w 48"/>
                <a:gd name="T67" fmla="*/ 118 h 121"/>
                <a:gd name="T68" fmla="*/ 40 w 48"/>
                <a:gd name="T69" fmla="*/ 116 h 121"/>
                <a:gd name="T70" fmla="*/ 43 w 48"/>
                <a:gd name="T71" fmla="*/ 114 h 121"/>
                <a:gd name="T72" fmla="*/ 43 w 48"/>
                <a:gd name="T73" fmla="*/ 112 h 121"/>
                <a:gd name="T74" fmla="*/ 43 w 48"/>
                <a:gd name="T75" fmla="*/ 109 h 121"/>
                <a:gd name="T76" fmla="*/ 43 w 48"/>
                <a:gd name="T77" fmla="*/ 106 h 121"/>
                <a:gd name="T78" fmla="*/ 42 w 48"/>
                <a:gd name="T79" fmla="*/ 101 h 121"/>
                <a:gd name="T80" fmla="*/ 40 w 48"/>
                <a:gd name="T81" fmla="*/ 94 h 121"/>
                <a:gd name="T82" fmla="*/ 38 w 48"/>
                <a:gd name="T83" fmla="*/ 86 h 121"/>
                <a:gd name="T84" fmla="*/ 33 w 48"/>
                <a:gd name="T85" fmla="*/ 44 h 12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8"/>
                <a:gd name="T130" fmla="*/ 0 h 121"/>
                <a:gd name="T131" fmla="*/ 48 w 48"/>
                <a:gd name="T132" fmla="*/ 121 h 12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8" h="121">
                  <a:moveTo>
                    <a:pt x="33" y="44"/>
                  </a:moveTo>
                  <a:lnTo>
                    <a:pt x="32" y="38"/>
                  </a:lnTo>
                  <a:lnTo>
                    <a:pt x="32" y="30"/>
                  </a:lnTo>
                  <a:lnTo>
                    <a:pt x="32" y="22"/>
                  </a:lnTo>
                  <a:lnTo>
                    <a:pt x="33" y="17"/>
                  </a:lnTo>
                  <a:lnTo>
                    <a:pt x="36" y="13"/>
                  </a:lnTo>
                  <a:lnTo>
                    <a:pt x="38" y="9"/>
                  </a:lnTo>
                  <a:lnTo>
                    <a:pt x="41" y="6"/>
                  </a:lnTo>
                  <a:lnTo>
                    <a:pt x="47" y="3"/>
                  </a:lnTo>
                  <a:lnTo>
                    <a:pt x="42" y="1"/>
                  </a:lnTo>
                  <a:lnTo>
                    <a:pt x="37" y="0"/>
                  </a:lnTo>
                  <a:lnTo>
                    <a:pt x="31" y="0"/>
                  </a:lnTo>
                  <a:lnTo>
                    <a:pt x="25" y="0"/>
                  </a:lnTo>
                  <a:lnTo>
                    <a:pt x="20" y="2"/>
                  </a:lnTo>
                  <a:lnTo>
                    <a:pt x="16" y="3"/>
                  </a:lnTo>
                  <a:lnTo>
                    <a:pt x="11" y="4"/>
                  </a:lnTo>
                  <a:lnTo>
                    <a:pt x="7" y="7"/>
                  </a:lnTo>
                  <a:lnTo>
                    <a:pt x="2" y="8"/>
                  </a:lnTo>
                  <a:lnTo>
                    <a:pt x="1" y="12"/>
                  </a:lnTo>
                  <a:lnTo>
                    <a:pt x="0" y="15"/>
                  </a:lnTo>
                  <a:lnTo>
                    <a:pt x="0" y="18"/>
                  </a:lnTo>
                  <a:lnTo>
                    <a:pt x="0" y="23"/>
                  </a:lnTo>
                  <a:lnTo>
                    <a:pt x="3" y="64"/>
                  </a:lnTo>
                  <a:lnTo>
                    <a:pt x="10" y="99"/>
                  </a:lnTo>
                  <a:lnTo>
                    <a:pt x="9" y="104"/>
                  </a:lnTo>
                  <a:lnTo>
                    <a:pt x="10" y="106"/>
                  </a:lnTo>
                  <a:lnTo>
                    <a:pt x="10" y="109"/>
                  </a:lnTo>
                  <a:lnTo>
                    <a:pt x="8" y="112"/>
                  </a:lnTo>
                  <a:lnTo>
                    <a:pt x="5" y="113"/>
                  </a:lnTo>
                  <a:lnTo>
                    <a:pt x="15" y="117"/>
                  </a:lnTo>
                  <a:lnTo>
                    <a:pt x="24" y="120"/>
                  </a:lnTo>
                  <a:lnTo>
                    <a:pt x="29" y="120"/>
                  </a:lnTo>
                  <a:lnTo>
                    <a:pt x="33" y="119"/>
                  </a:lnTo>
                  <a:lnTo>
                    <a:pt x="36" y="118"/>
                  </a:lnTo>
                  <a:lnTo>
                    <a:pt x="40" y="116"/>
                  </a:lnTo>
                  <a:lnTo>
                    <a:pt x="43" y="114"/>
                  </a:lnTo>
                  <a:lnTo>
                    <a:pt x="43" y="112"/>
                  </a:lnTo>
                  <a:lnTo>
                    <a:pt x="43" y="109"/>
                  </a:lnTo>
                  <a:lnTo>
                    <a:pt x="43" y="106"/>
                  </a:lnTo>
                  <a:lnTo>
                    <a:pt x="42" y="101"/>
                  </a:lnTo>
                  <a:lnTo>
                    <a:pt x="40" y="94"/>
                  </a:lnTo>
                  <a:lnTo>
                    <a:pt x="38" y="86"/>
                  </a:lnTo>
                  <a:lnTo>
                    <a:pt x="33" y="44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23" name="Freeform 25"/>
            <p:cNvSpPr>
              <a:spLocks/>
            </p:cNvSpPr>
            <p:nvPr/>
          </p:nvSpPr>
          <p:spPr bwMode="auto">
            <a:xfrm>
              <a:off x="2628" y="2256"/>
              <a:ext cx="49" cy="121"/>
            </a:xfrm>
            <a:custGeom>
              <a:avLst/>
              <a:gdLst>
                <a:gd name="T0" fmla="*/ 35 w 49"/>
                <a:gd name="T1" fmla="*/ 45 h 121"/>
                <a:gd name="T2" fmla="*/ 34 w 49"/>
                <a:gd name="T3" fmla="*/ 37 h 121"/>
                <a:gd name="T4" fmla="*/ 32 w 49"/>
                <a:gd name="T5" fmla="*/ 29 h 121"/>
                <a:gd name="T6" fmla="*/ 34 w 49"/>
                <a:gd name="T7" fmla="*/ 22 h 121"/>
                <a:gd name="T8" fmla="*/ 35 w 49"/>
                <a:gd name="T9" fmla="*/ 17 h 121"/>
                <a:gd name="T10" fmla="*/ 37 w 49"/>
                <a:gd name="T11" fmla="*/ 13 h 121"/>
                <a:gd name="T12" fmla="*/ 40 w 49"/>
                <a:gd name="T13" fmla="*/ 9 h 121"/>
                <a:gd name="T14" fmla="*/ 43 w 49"/>
                <a:gd name="T15" fmla="*/ 5 h 121"/>
                <a:gd name="T16" fmla="*/ 48 w 49"/>
                <a:gd name="T17" fmla="*/ 3 h 121"/>
                <a:gd name="T18" fmla="*/ 43 w 49"/>
                <a:gd name="T19" fmla="*/ 1 h 121"/>
                <a:gd name="T20" fmla="*/ 39 w 49"/>
                <a:gd name="T21" fmla="*/ 0 h 121"/>
                <a:gd name="T22" fmla="*/ 32 w 49"/>
                <a:gd name="T23" fmla="*/ 0 h 121"/>
                <a:gd name="T24" fmla="*/ 27 w 49"/>
                <a:gd name="T25" fmla="*/ 0 h 121"/>
                <a:gd name="T26" fmla="*/ 22 w 49"/>
                <a:gd name="T27" fmla="*/ 1 h 121"/>
                <a:gd name="T28" fmla="*/ 17 w 49"/>
                <a:gd name="T29" fmla="*/ 3 h 121"/>
                <a:gd name="T30" fmla="*/ 13 w 49"/>
                <a:gd name="T31" fmla="*/ 4 h 121"/>
                <a:gd name="T32" fmla="*/ 7 w 49"/>
                <a:gd name="T33" fmla="*/ 6 h 121"/>
                <a:gd name="T34" fmla="*/ 4 w 49"/>
                <a:gd name="T35" fmla="*/ 8 h 121"/>
                <a:gd name="T36" fmla="*/ 1 w 49"/>
                <a:gd name="T37" fmla="*/ 11 h 121"/>
                <a:gd name="T38" fmla="*/ 0 w 49"/>
                <a:gd name="T39" fmla="*/ 15 h 121"/>
                <a:gd name="T40" fmla="*/ 0 w 49"/>
                <a:gd name="T41" fmla="*/ 18 h 121"/>
                <a:gd name="T42" fmla="*/ 0 w 49"/>
                <a:gd name="T43" fmla="*/ 22 h 121"/>
                <a:gd name="T44" fmla="*/ 4 w 49"/>
                <a:gd name="T45" fmla="*/ 62 h 121"/>
                <a:gd name="T46" fmla="*/ 9 w 49"/>
                <a:gd name="T47" fmla="*/ 97 h 121"/>
                <a:gd name="T48" fmla="*/ 11 w 49"/>
                <a:gd name="T49" fmla="*/ 102 h 121"/>
                <a:gd name="T50" fmla="*/ 10 w 49"/>
                <a:gd name="T51" fmla="*/ 104 h 121"/>
                <a:gd name="T52" fmla="*/ 9 w 49"/>
                <a:gd name="T53" fmla="*/ 106 h 121"/>
                <a:gd name="T54" fmla="*/ 7 w 49"/>
                <a:gd name="T55" fmla="*/ 109 h 121"/>
                <a:gd name="T56" fmla="*/ 4 w 49"/>
                <a:gd name="T57" fmla="*/ 112 h 121"/>
                <a:gd name="T58" fmla="*/ 14 w 49"/>
                <a:gd name="T59" fmla="*/ 117 h 121"/>
                <a:gd name="T60" fmla="*/ 24 w 49"/>
                <a:gd name="T61" fmla="*/ 120 h 121"/>
                <a:gd name="T62" fmla="*/ 31 w 49"/>
                <a:gd name="T63" fmla="*/ 119 h 121"/>
                <a:gd name="T64" fmla="*/ 35 w 49"/>
                <a:gd name="T65" fmla="*/ 119 h 121"/>
                <a:gd name="T66" fmla="*/ 39 w 49"/>
                <a:gd name="T67" fmla="*/ 116 h 121"/>
                <a:gd name="T68" fmla="*/ 43 w 49"/>
                <a:gd name="T69" fmla="*/ 114 h 121"/>
                <a:gd name="T70" fmla="*/ 45 w 49"/>
                <a:gd name="T71" fmla="*/ 110 h 121"/>
                <a:gd name="T72" fmla="*/ 45 w 49"/>
                <a:gd name="T73" fmla="*/ 107 h 121"/>
                <a:gd name="T74" fmla="*/ 45 w 49"/>
                <a:gd name="T75" fmla="*/ 103 h 121"/>
                <a:gd name="T76" fmla="*/ 45 w 49"/>
                <a:gd name="T77" fmla="*/ 99 h 121"/>
                <a:gd name="T78" fmla="*/ 44 w 49"/>
                <a:gd name="T79" fmla="*/ 93 h 121"/>
                <a:gd name="T80" fmla="*/ 42 w 49"/>
                <a:gd name="T81" fmla="*/ 84 h 121"/>
                <a:gd name="T82" fmla="*/ 35 w 49"/>
                <a:gd name="T83" fmla="*/ 45 h 12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"/>
                <a:gd name="T127" fmla="*/ 0 h 121"/>
                <a:gd name="T128" fmla="*/ 49 w 49"/>
                <a:gd name="T129" fmla="*/ 121 h 12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" h="121">
                  <a:moveTo>
                    <a:pt x="35" y="45"/>
                  </a:moveTo>
                  <a:lnTo>
                    <a:pt x="34" y="37"/>
                  </a:lnTo>
                  <a:lnTo>
                    <a:pt x="32" y="29"/>
                  </a:lnTo>
                  <a:lnTo>
                    <a:pt x="34" y="22"/>
                  </a:lnTo>
                  <a:lnTo>
                    <a:pt x="35" y="17"/>
                  </a:lnTo>
                  <a:lnTo>
                    <a:pt x="37" y="13"/>
                  </a:lnTo>
                  <a:lnTo>
                    <a:pt x="40" y="9"/>
                  </a:lnTo>
                  <a:lnTo>
                    <a:pt x="43" y="5"/>
                  </a:lnTo>
                  <a:lnTo>
                    <a:pt x="48" y="3"/>
                  </a:lnTo>
                  <a:lnTo>
                    <a:pt x="43" y="1"/>
                  </a:lnTo>
                  <a:lnTo>
                    <a:pt x="39" y="0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2" y="1"/>
                  </a:lnTo>
                  <a:lnTo>
                    <a:pt x="17" y="3"/>
                  </a:lnTo>
                  <a:lnTo>
                    <a:pt x="13" y="4"/>
                  </a:lnTo>
                  <a:lnTo>
                    <a:pt x="7" y="6"/>
                  </a:lnTo>
                  <a:lnTo>
                    <a:pt x="4" y="8"/>
                  </a:lnTo>
                  <a:lnTo>
                    <a:pt x="1" y="11"/>
                  </a:lnTo>
                  <a:lnTo>
                    <a:pt x="0" y="15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4" y="62"/>
                  </a:lnTo>
                  <a:lnTo>
                    <a:pt x="9" y="97"/>
                  </a:lnTo>
                  <a:lnTo>
                    <a:pt x="11" y="102"/>
                  </a:lnTo>
                  <a:lnTo>
                    <a:pt x="10" y="104"/>
                  </a:lnTo>
                  <a:lnTo>
                    <a:pt x="9" y="106"/>
                  </a:lnTo>
                  <a:lnTo>
                    <a:pt x="7" y="109"/>
                  </a:lnTo>
                  <a:lnTo>
                    <a:pt x="4" y="112"/>
                  </a:lnTo>
                  <a:lnTo>
                    <a:pt x="14" y="117"/>
                  </a:lnTo>
                  <a:lnTo>
                    <a:pt x="24" y="120"/>
                  </a:lnTo>
                  <a:lnTo>
                    <a:pt x="31" y="119"/>
                  </a:lnTo>
                  <a:lnTo>
                    <a:pt x="35" y="119"/>
                  </a:lnTo>
                  <a:lnTo>
                    <a:pt x="39" y="116"/>
                  </a:lnTo>
                  <a:lnTo>
                    <a:pt x="43" y="114"/>
                  </a:lnTo>
                  <a:lnTo>
                    <a:pt x="45" y="110"/>
                  </a:lnTo>
                  <a:lnTo>
                    <a:pt x="45" y="107"/>
                  </a:lnTo>
                  <a:lnTo>
                    <a:pt x="45" y="103"/>
                  </a:lnTo>
                  <a:lnTo>
                    <a:pt x="45" y="99"/>
                  </a:lnTo>
                  <a:lnTo>
                    <a:pt x="44" y="93"/>
                  </a:lnTo>
                  <a:lnTo>
                    <a:pt x="42" y="84"/>
                  </a:lnTo>
                  <a:lnTo>
                    <a:pt x="35" y="45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24" name="Freeform 26"/>
            <p:cNvSpPr>
              <a:spLocks/>
            </p:cNvSpPr>
            <p:nvPr/>
          </p:nvSpPr>
          <p:spPr bwMode="auto">
            <a:xfrm>
              <a:off x="2480" y="2329"/>
              <a:ext cx="51" cy="121"/>
            </a:xfrm>
            <a:custGeom>
              <a:avLst/>
              <a:gdLst>
                <a:gd name="T0" fmla="*/ 35 w 51"/>
                <a:gd name="T1" fmla="*/ 44 h 121"/>
                <a:gd name="T2" fmla="*/ 34 w 51"/>
                <a:gd name="T3" fmla="*/ 38 h 121"/>
                <a:gd name="T4" fmla="*/ 35 w 51"/>
                <a:gd name="T5" fmla="*/ 30 h 121"/>
                <a:gd name="T6" fmla="*/ 35 w 51"/>
                <a:gd name="T7" fmla="*/ 22 h 121"/>
                <a:gd name="T8" fmla="*/ 36 w 51"/>
                <a:gd name="T9" fmla="*/ 17 h 121"/>
                <a:gd name="T10" fmla="*/ 38 w 51"/>
                <a:gd name="T11" fmla="*/ 13 h 121"/>
                <a:gd name="T12" fmla="*/ 40 w 51"/>
                <a:gd name="T13" fmla="*/ 9 h 121"/>
                <a:gd name="T14" fmla="*/ 43 w 51"/>
                <a:gd name="T15" fmla="*/ 6 h 121"/>
                <a:gd name="T16" fmla="*/ 50 w 51"/>
                <a:gd name="T17" fmla="*/ 3 h 121"/>
                <a:gd name="T18" fmla="*/ 45 w 51"/>
                <a:gd name="T19" fmla="*/ 1 h 121"/>
                <a:gd name="T20" fmla="*/ 40 w 51"/>
                <a:gd name="T21" fmla="*/ 0 h 121"/>
                <a:gd name="T22" fmla="*/ 33 w 51"/>
                <a:gd name="T23" fmla="*/ 0 h 121"/>
                <a:gd name="T24" fmla="*/ 27 w 51"/>
                <a:gd name="T25" fmla="*/ 0 h 121"/>
                <a:gd name="T26" fmla="*/ 22 w 51"/>
                <a:gd name="T27" fmla="*/ 2 h 121"/>
                <a:gd name="T28" fmla="*/ 17 w 51"/>
                <a:gd name="T29" fmla="*/ 3 h 121"/>
                <a:gd name="T30" fmla="*/ 12 w 51"/>
                <a:gd name="T31" fmla="*/ 4 h 121"/>
                <a:gd name="T32" fmla="*/ 7 w 51"/>
                <a:gd name="T33" fmla="*/ 7 h 121"/>
                <a:gd name="T34" fmla="*/ 3 w 51"/>
                <a:gd name="T35" fmla="*/ 8 h 121"/>
                <a:gd name="T36" fmla="*/ 2 w 51"/>
                <a:gd name="T37" fmla="*/ 12 h 121"/>
                <a:gd name="T38" fmla="*/ 1 w 51"/>
                <a:gd name="T39" fmla="*/ 15 h 121"/>
                <a:gd name="T40" fmla="*/ 0 w 51"/>
                <a:gd name="T41" fmla="*/ 18 h 121"/>
                <a:gd name="T42" fmla="*/ 1 w 51"/>
                <a:gd name="T43" fmla="*/ 23 h 121"/>
                <a:gd name="T44" fmla="*/ 3 w 51"/>
                <a:gd name="T45" fmla="*/ 64 h 121"/>
                <a:gd name="T46" fmla="*/ 10 w 51"/>
                <a:gd name="T47" fmla="*/ 99 h 121"/>
                <a:gd name="T48" fmla="*/ 10 w 51"/>
                <a:gd name="T49" fmla="*/ 104 h 121"/>
                <a:gd name="T50" fmla="*/ 11 w 51"/>
                <a:gd name="T51" fmla="*/ 106 h 121"/>
                <a:gd name="T52" fmla="*/ 11 w 51"/>
                <a:gd name="T53" fmla="*/ 109 h 121"/>
                <a:gd name="T54" fmla="*/ 9 w 51"/>
                <a:gd name="T55" fmla="*/ 112 h 121"/>
                <a:gd name="T56" fmla="*/ 6 w 51"/>
                <a:gd name="T57" fmla="*/ 113 h 121"/>
                <a:gd name="T58" fmla="*/ 17 w 51"/>
                <a:gd name="T59" fmla="*/ 117 h 121"/>
                <a:gd name="T60" fmla="*/ 26 w 51"/>
                <a:gd name="T61" fmla="*/ 120 h 121"/>
                <a:gd name="T62" fmla="*/ 31 w 51"/>
                <a:gd name="T63" fmla="*/ 120 h 121"/>
                <a:gd name="T64" fmla="*/ 35 w 51"/>
                <a:gd name="T65" fmla="*/ 119 h 121"/>
                <a:gd name="T66" fmla="*/ 39 w 51"/>
                <a:gd name="T67" fmla="*/ 118 h 121"/>
                <a:gd name="T68" fmla="*/ 43 w 51"/>
                <a:gd name="T69" fmla="*/ 116 h 121"/>
                <a:gd name="T70" fmla="*/ 45 w 51"/>
                <a:gd name="T71" fmla="*/ 114 h 121"/>
                <a:gd name="T72" fmla="*/ 46 w 51"/>
                <a:gd name="T73" fmla="*/ 112 h 121"/>
                <a:gd name="T74" fmla="*/ 46 w 51"/>
                <a:gd name="T75" fmla="*/ 109 h 121"/>
                <a:gd name="T76" fmla="*/ 45 w 51"/>
                <a:gd name="T77" fmla="*/ 106 h 121"/>
                <a:gd name="T78" fmla="*/ 44 w 51"/>
                <a:gd name="T79" fmla="*/ 101 h 121"/>
                <a:gd name="T80" fmla="*/ 42 w 51"/>
                <a:gd name="T81" fmla="*/ 94 h 121"/>
                <a:gd name="T82" fmla="*/ 41 w 51"/>
                <a:gd name="T83" fmla="*/ 86 h 121"/>
                <a:gd name="T84" fmla="*/ 35 w 51"/>
                <a:gd name="T85" fmla="*/ 44 h 12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1"/>
                <a:gd name="T130" fmla="*/ 0 h 121"/>
                <a:gd name="T131" fmla="*/ 51 w 51"/>
                <a:gd name="T132" fmla="*/ 121 h 12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1" h="121">
                  <a:moveTo>
                    <a:pt x="35" y="44"/>
                  </a:moveTo>
                  <a:lnTo>
                    <a:pt x="34" y="38"/>
                  </a:lnTo>
                  <a:lnTo>
                    <a:pt x="35" y="30"/>
                  </a:lnTo>
                  <a:lnTo>
                    <a:pt x="35" y="22"/>
                  </a:lnTo>
                  <a:lnTo>
                    <a:pt x="36" y="17"/>
                  </a:lnTo>
                  <a:lnTo>
                    <a:pt x="38" y="13"/>
                  </a:lnTo>
                  <a:lnTo>
                    <a:pt x="40" y="9"/>
                  </a:lnTo>
                  <a:lnTo>
                    <a:pt x="43" y="6"/>
                  </a:lnTo>
                  <a:lnTo>
                    <a:pt x="50" y="3"/>
                  </a:lnTo>
                  <a:lnTo>
                    <a:pt x="45" y="1"/>
                  </a:lnTo>
                  <a:lnTo>
                    <a:pt x="40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2" y="2"/>
                  </a:lnTo>
                  <a:lnTo>
                    <a:pt x="17" y="3"/>
                  </a:lnTo>
                  <a:lnTo>
                    <a:pt x="12" y="4"/>
                  </a:lnTo>
                  <a:lnTo>
                    <a:pt x="7" y="7"/>
                  </a:lnTo>
                  <a:lnTo>
                    <a:pt x="3" y="8"/>
                  </a:lnTo>
                  <a:lnTo>
                    <a:pt x="2" y="12"/>
                  </a:lnTo>
                  <a:lnTo>
                    <a:pt x="1" y="15"/>
                  </a:lnTo>
                  <a:lnTo>
                    <a:pt x="0" y="18"/>
                  </a:lnTo>
                  <a:lnTo>
                    <a:pt x="1" y="23"/>
                  </a:lnTo>
                  <a:lnTo>
                    <a:pt x="3" y="64"/>
                  </a:lnTo>
                  <a:lnTo>
                    <a:pt x="10" y="99"/>
                  </a:lnTo>
                  <a:lnTo>
                    <a:pt x="10" y="104"/>
                  </a:lnTo>
                  <a:lnTo>
                    <a:pt x="11" y="106"/>
                  </a:lnTo>
                  <a:lnTo>
                    <a:pt x="11" y="109"/>
                  </a:lnTo>
                  <a:lnTo>
                    <a:pt x="9" y="112"/>
                  </a:lnTo>
                  <a:lnTo>
                    <a:pt x="6" y="113"/>
                  </a:lnTo>
                  <a:lnTo>
                    <a:pt x="17" y="117"/>
                  </a:lnTo>
                  <a:lnTo>
                    <a:pt x="26" y="120"/>
                  </a:lnTo>
                  <a:lnTo>
                    <a:pt x="31" y="120"/>
                  </a:lnTo>
                  <a:lnTo>
                    <a:pt x="35" y="119"/>
                  </a:lnTo>
                  <a:lnTo>
                    <a:pt x="39" y="118"/>
                  </a:lnTo>
                  <a:lnTo>
                    <a:pt x="43" y="116"/>
                  </a:lnTo>
                  <a:lnTo>
                    <a:pt x="45" y="114"/>
                  </a:lnTo>
                  <a:lnTo>
                    <a:pt x="46" y="112"/>
                  </a:lnTo>
                  <a:lnTo>
                    <a:pt x="46" y="109"/>
                  </a:lnTo>
                  <a:lnTo>
                    <a:pt x="45" y="106"/>
                  </a:lnTo>
                  <a:lnTo>
                    <a:pt x="44" y="101"/>
                  </a:lnTo>
                  <a:lnTo>
                    <a:pt x="42" y="94"/>
                  </a:lnTo>
                  <a:lnTo>
                    <a:pt x="41" y="86"/>
                  </a:lnTo>
                  <a:lnTo>
                    <a:pt x="35" y="44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25" name="Freeform 27"/>
            <p:cNvSpPr>
              <a:spLocks/>
            </p:cNvSpPr>
            <p:nvPr/>
          </p:nvSpPr>
          <p:spPr bwMode="auto">
            <a:xfrm>
              <a:off x="2929" y="2108"/>
              <a:ext cx="48" cy="123"/>
            </a:xfrm>
            <a:custGeom>
              <a:avLst/>
              <a:gdLst>
                <a:gd name="T0" fmla="*/ 35 w 48"/>
                <a:gd name="T1" fmla="*/ 45 h 123"/>
                <a:gd name="T2" fmla="*/ 33 w 48"/>
                <a:gd name="T3" fmla="*/ 37 h 123"/>
                <a:gd name="T4" fmla="*/ 32 w 48"/>
                <a:gd name="T5" fmla="*/ 29 h 123"/>
                <a:gd name="T6" fmla="*/ 34 w 48"/>
                <a:gd name="T7" fmla="*/ 22 h 123"/>
                <a:gd name="T8" fmla="*/ 34 w 48"/>
                <a:gd name="T9" fmla="*/ 17 h 123"/>
                <a:gd name="T10" fmla="*/ 36 w 48"/>
                <a:gd name="T11" fmla="*/ 13 h 123"/>
                <a:gd name="T12" fmla="*/ 39 w 48"/>
                <a:gd name="T13" fmla="*/ 9 h 123"/>
                <a:gd name="T14" fmla="*/ 43 w 48"/>
                <a:gd name="T15" fmla="*/ 6 h 123"/>
                <a:gd name="T16" fmla="*/ 47 w 48"/>
                <a:gd name="T17" fmla="*/ 3 h 123"/>
                <a:gd name="T18" fmla="*/ 43 w 48"/>
                <a:gd name="T19" fmla="*/ 1 h 123"/>
                <a:gd name="T20" fmla="*/ 39 w 48"/>
                <a:gd name="T21" fmla="*/ 0 h 123"/>
                <a:gd name="T22" fmla="*/ 31 w 48"/>
                <a:gd name="T23" fmla="*/ 0 h 123"/>
                <a:gd name="T24" fmla="*/ 26 w 48"/>
                <a:gd name="T25" fmla="*/ 0 h 123"/>
                <a:gd name="T26" fmla="*/ 21 w 48"/>
                <a:gd name="T27" fmla="*/ 1 h 123"/>
                <a:gd name="T28" fmla="*/ 17 w 48"/>
                <a:gd name="T29" fmla="*/ 3 h 123"/>
                <a:gd name="T30" fmla="*/ 12 w 48"/>
                <a:gd name="T31" fmla="*/ 4 h 123"/>
                <a:gd name="T32" fmla="*/ 7 w 48"/>
                <a:gd name="T33" fmla="*/ 6 h 123"/>
                <a:gd name="T34" fmla="*/ 3 w 48"/>
                <a:gd name="T35" fmla="*/ 8 h 123"/>
                <a:gd name="T36" fmla="*/ 1 w 48"/>
                <a:gd name="T37" fmla="*/ 11 h 123"/>
                <a:gd name="T38" fmla="*/ 0 w 48"/>
                <a:gd name="T39" fmla="*/ 15 h 123"/>
                <a:gd name="T40" fmla="*/ 0 w 48"/>
                <a:gd name="T41" fmla="*/ 19 h 123"/>
                <a:gd name="T42" fmla="*/ 0 w 48"/>
                <a:gd name="T43" fmla="*/ 22 h 123"/>
                <a:gd name="T44" fmla="*/ 3 w 48"/>
                <a:gd name="T45" fmla="*/ 63 h 123"/>
                <a:gd name="T46" fmla="*/ 9 w 48"/>
                <a:gd name="T47" fmla="*/ 99 h 123"/>
                <a:gd name="T48" fmla="*/ 10 w 48"/>
                <a:gd name="T49" fmla="*/ 103 h 123"/>
                <a:gd name="T50" fmla="*/ 10 w 48"/>
                <a:gd name="T51" fmla="*/ 106 h 123"/>
                <a:gd name="T52" fmla="*/ 9 w 48"/>
                <a:gd name="T53" fmla="*/ 108 h 123"/>
                <a:gd name="T54" fmla="*/ 7 w 48"/>
                <a:gd name="T55" fmla="*/ 111 h 123"/>
                <a:gd name="T56" fmla="*/ 3 w 48"/>
                <a:gd name="T57" fmla="*/ 114 h 123"/>
                <a:gd name="T58" fmla="*/ 13 w 48"/>
                <a:gd name="T59" fmla="*/ 119 h 123"/>
                <a:gd name="T60" fmla="*/ 24 w 48"/>
                <a:gd name="T61" fmla="*/ 122 h 123"/>
                <a:gd name="T62" fmla="*/ 30 w 48"/>
                <a:gd name="T63" fmla="*/ 121 h 123"/>
                <a:gd name="T64" fmla="*/ 35 w 48"/>
                <a:gd name="T65" fmla="*/ 121 h 123"/>
                <a:gd name="T66" fmla="*/ 38 w 48"/>
                <a:gd name="T67" fmla="*/ 118 h 123"/>
                <a:gd name="T68" fmla="*/ 42 w 48"/>
                <a:gd name="T69" fmla="*/ 116 h 123"/>
                <a:gd name="T70" fmla="*/ 44 w 48"/>
                <a:gd name="T71" fmla="*/ 112 h 123"/>
                <a:gd name="T72" fmla="*/ 45 w 48"/>
                <a:gd name="T73" fmla="*/ 109 h 123"/>
                <a:gd name="T74" fmla="*/ 45 w 48"/>
                <a:gd name="T75" fmla="*/ 105 h 123"/>
                <a:gd name="T76" fmla="*/ 44 w 48"/>
                <a:gd name="T77" fmla="*/ 100 h 123"/>
                <a:gd name="T78" fmla="*/ 44 w 48"/>
                <a:gd name="T79" fmla="*/ 94 h 123"/>
                <a:gd name="T80" fmla="*/ 42 w 48"/>
                <a:gd name="T81" fmla="*/ 86 h 123"/>
                <a:gd name="T82" fmla="*/ 35 w 48"/>
                <a:gd name="T83" fmla="*/ 45 h 12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"/>
                <a:gd name="T127" fmla="*/ 0 h 123"/>
                <a:gd name="T128" fmla="*/ 48 w 48"/>
                <a:gd name="T129" fmla="*/ 123 h 12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" h="123">
                  <a:moveTo>
                    <a:pt x="35" y="45"/>
                  </a:moveTo>
                  <a:lnTo>
                    <a:pt x="33" y="37"/>
                  </a:lnTo>
                  <a:lnTo>
                    <a:pt x="32" y="29"/>
                  </a:lnTo>
                  <a:lnTo>
                    <a:pt x="34" y="22"/>
                  </a:lnTo>
                  <a:lnTo>
                    <a:pt x="34" y="17"/>
                  </a:lnTo>
                  <a:lnTo>
                    <a:pt x="36" y="13"/>
                  </a:lnTo>
                  <a:lnTo>
                    <a:pt x="39" y="9"/>
                  </a:lnTo>
                  <a:lnTo>
                    <a:pt x="43" y="6"/>
                  </a:lnTo>
                  <a:lnTo>
                    <a:pt x="47" y="3"/>
                  </a:lnTo>
                  <a:lnTo>
                    <a:pt x="43" y="1"/>
                  </a:lnTo>
                  <a:lnTo>
                    <a:pt x="39" y="0"/>
                  </a:lnTo>
                  <a:lnTo>
                    <a:pt x="31" y="0"/>
                  </a:lnTo>
                  <a:lnTo>
                    <a:pt x="26" y="0"/>
                  </a:lnTo>
                  <a:lnTo>
                    <a:pt x="21" y="1"/>
                  </a:lnTo>
                  <a:lnTo>
                    <a:pt x="17" y="3"/>
                  </a:lnTo>
                  <a:lnTo>
                    <a:pt x="12" y="4"/>
                  </a:lnTo>
                  <a:lnTo>
                    <a:pt x="7" y="6"/>
                  </a:lnTo>
                  <a:lnTo>
                    <a:pt x="3" y="8"/>
                  </a:lnTo>
                  <a:lnTo>
                    <a:pt x="1" y="11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2"/>
                  </a:lnTo>
                  <a:lnTo>
                    <a:pt x="3" y="63"/>
                  </a:lnTo>
                  <a:lnTo>
                    <a:pt x="9" y="99"/>
                  </a:lnTo>
                  <a:lnTo>
                    <a:pt x="10" y="103"/>
                  </a:lnTo>
                  <a:lnTo>
                    <a:pt x="10" y="106"/>
                  </a:lnTo>
                  <a:lnTo>
                    <a:pt x="9" y="108"/>
                  </a:lnTo>
                  <a:lnTo>
                    <a:pt x="7" y="111"/>
                  </a:lnTo>
                  <a:lnTo>
                    <a:pt x="3" y="114"/>
                  </a:lnTo>
                  <a:lnTo>
                    <a:pt x="13" y="119"/>
                  </a:lnTo>
                  <a:lnTo>
                    <a:pt x="24" y="122"/>
                  </a:lnTo>
                  <a:lnTo>
                    <a:pt x="30" y="121"/>
                  </a:lnTo>
                  <a:lnTo>
                    <a:pt x="35" y="121"/>
                  </a:lnTo>
                  <a:lnTo>
                    <a:pt x="38" y="118"/>
                  </a:lnTo>
                  <a:lnTo>
                    <a:pt x="42" y="116"/>
                  </a:lnTo>
                  <a:lnTo>
                    <a:pt x="44" y="112"/>
                  </a:lnTo>
                  <a:lnTo>
                    <a:pt x="45" y="109"/>
                  </a:lnTo>
                  <a:lnTo>
                    <a:pt x="45" y="105"/>
                  </a:lnTo>
                  <a:lnTo>
                    <a:pt x="44" y="100"/>
                  </a:lnTo>
                  <a:lnTo>
                    <a:pt x="44" y="94"/>
                  </a:lnTo>
                  <a:lnTo>
                    <a:pt x="42" y="86"/>
                  </a:lnTo>
                  <a:lnTo>
                    <a:pt x="35" y="45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26" name="Freeform 28"/>
            <p:cNvSpPr>
              <a:spLocks/>
            </p:cNvSpPr>
            <p:nvPr/>
          </p:nvSpPr>
          <p:spPr bwMode="auto">
            <a:xfrm>
              <a:off x="2777" y="2181"/>
              <a:ext cx="53" cy="120"/>
            </a:xfrm>
            <a:custGeom>
              <a:avLst/>
              <a:gdLst>
                <a:gd name="T0" fmla="*/ 36 w 53"/>
                <a:gd name="T1" fmla="*/ 44 h 120"/>
                <a:gd name="T2" fmla="*/ 35 w 53"/>
                <a:gd name="T3" fmla="*/ 37 h 120"/>
                <a:gd name="T4" fmla="*/ 36 w 53"/>
                <a:gd name="T5" fmla="*/ 29 h 120"/>
                <a:gd name="T6" fmla="*/ 36 w 53"/>
                <a:gd name="T7" fmla="*/ 22 h 120"/>
                <a:gd name="T8" fmla="*/ 37 w 53"/>
                <a:gd name="T9" fmla="*/ 17 h 120"/>
                <a:gd name="T10" fmla="*/ 40 w 53"/>
                <a:gd name="T11" fmla="*/ 13 h 120"/>
                <a:gd name="T12" fmla="*/ 42 w 53"/>
                <a:gd name="T13" fmla="*/ 9 h 120"/>
                <a:gd name="T14" fmla="*/ 45 w 53"/>
                <a:gd name="T15" fmla="*/ 6 h 120"/>
                <a:gd name="T16" fmla="*/ 52 w 53"/>
                <a:gd name="T17" fmla="*/ 3 h 120"/>
                <a:gd name="T18" fmla="*/ 47 w 53"/>
                <a:gd name="T19" fmla="*/ 1 h 120"/>
                <a:gd name="T20" fmla="*/ 41 w 53"/>
                <a:gd name="T21" fmla="*/ 0 h 120"/>
                <a:gd name="T22" fmla="*/ 34 w 53"/>
                <a:gd name="T23" fmla="*/ 0 h 120"/>
                <a:gd name="T24" fmla="*/ 28 w 53"/>
                <a:gd name="T25" fmla="*/ 0 h 120"/>
                <a:gd name="T26" fmla="*/ 23 w 53"/>
                <a:gd name="T27" fmla="*/ 2 h 120"/>
                <a:gd name="T28" fmla="*/ 18 w 53"/>
                <a:gd name="T29" fmla="*/ 3 h 120"/>
                <a:gd name="T30" fmla="*/ 12 w 53"/>
                <a:gd name="T31" fmla="*/ 4 h 120"/>
                <a:gd name="T32" fmla="*/ 8 w 53"/>
                <a:gd name="T33" fmla="*/ 7 h 120"/>
                <a:gd name="T34" fmla="*/ 3 w 53"/>
                <a:gd name="T35" fmla="*/ 8 h 120"/>
                <a:gd name="T36" fmla="*/ 2 w 53"/>
                <a:gd name="T37" fmla="*/ 12 h 120"/>
                <a:gd name="T38" fmla="*/ 1 w 53"/>
                <a:gd name="T39" fmla="*/ 15 h 120"/>
                <a:gd name="T40" fmla="*/ 0 w 53"/>
                <a:gd name="T41" fmla="*/ 18 h 120"/>
                <a:gd name="T42" fmla="*/ 1 w 53"/>
                <a:gd name="T43" fmla="*/ 22 h 120"/>
                <a:gd name="T44" fmla="*/ 3 w 53"/>
                <a:gd name="T45" fmla="*/ 63 h 120"/>
                <a:gd name="T46" fmla="*/ 11 w 53"/>
                <a:gd name="T47" fmla="*/ 98 h 120"/>
                <a:gd name="T48" fmla="*/ 10 w 53"/>
                <a:gd name="T49" fmla="*/ 104 h 120"/>
                <a:gd name="T50" fmla="*/ 11 w 53"/>
                <a:gd name="T51" fmla="*/ 105 h 120"/>
                <a:gd name="T52" fmla="*/ 11 w 53"/>
                <a:gd name="T53" fmla="*/ 108 h 120"/>
                <a:gd name="T54" fmla="*/ 9 w 53"/>
                <a:gd name="T55" fmla="*/ 111 h 120"/>
                <a:gd name="T56" fmla="*/ 6 w 53"/>
                <a:gd name="T57" fmla="*/ 112 h 120"/>
                <a:gd name="T58" fmla="*/ 17 w 53"/>
                <a:gd name="T59" fmla="*/ 116 h 120"/>
                <a:gd name="T60" fmla="*/ 27 w 53"/>
                <a:gd name="T61" fmla="*/ 119 h 120"/>
                <a:gd name="T62" fmla="*/ 32 w 53"/>
                <a:gd name="T63" fmla="*/ 119 h 120"/>
                <a:gd name="T64" fmla="*/ 36 w 53"/>
                <a:gd name="T65" fmla="*/ 118 h 120"/>
                <a:gd name="T66" fmla="*/ 40 w 53"/>
                <a:gd name="T67" fmla="*/ 117 h 120"/>
                <a:gd name="T68" fmla="*/ 45 w 53"/>
                <a:gd name="T69" fmla="*/ 115 h 120"/>
                <a:gd name="T70" fmla="*/ 47 w 53"/>
                <a:gd name="T71" fmla="*/ 113 h 120"/>
                <a:gd name="T72" fmla="*/ 48 w 53"/>
                <a:gd name="T73" fmla="*/ 111 h 120"/>
                <a:gd name="T74" fmla="*/ 48 w 53"/>
                <a:gd name="T75" fmla="*/ 108 h 120"/>
                <a:gd name="T76" fmla="*/ 47 w 53"/>
                <a:gd name="T77" fmla="*/ 105 h 120"/>
                <a:gd name="T78" fmla="*/ 46 w 53"/>
                <a:gd name="T79" fmla="*/ 100 h 120"/>
                <a:gd name="T80" fmla="*/ 44 w 53"/>
                <a:gd name="T81" fmla="*/ 93 h 120"/>
                <a:gd name="T82" fmla="*/ 42 w 53"/>
                <a:gd name="T83" fmla="*/ 85 h 120"/>
                <a:gd name="T84" fmla="*/ 36 w 53"/>
                <a:gd name="T85" fmla="*/ 44 h 12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3"/>
                <a:gd name="T130" fmla="*/ 0 h 120"/>
                <a:gd name="T131" fmla="*/ 53 w 53"/>
                <a:gd name="T132" fmla="*/ 120 h 12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3" h="120">
                  <a:moveTo>
                    <a:pt x="36" y="44"/>
                  </a:moveTo>
                  <a:lnTo>
                    <a:pt x="35" y="37"/>
                  </a:lnTo>
                  <a:lnTo>
                    <a:pt x="36" y="29"/>
                  </a:lnTo>
                  <a:lnTo>
                    <a:pt x="36" y="22"/>
                  </a:lnTo>
                  <a:lnTo>
                    <a:pt x="37" y="17"/>
                  </a:lnTo>
                  <a:lnTo>
                    <a:pt x="40" y="13"/>
                  </a:lnTo>
                  <a:lnTo>
                    <a:pt x="42" y="9"/>
                  </a:lnTo>
                  <a:lnTo>
                    <a:pt x="45" y="6"/>
                  </a:lnTo>
                  <a:lnTo>
                    <a:pt x="52" y="3"/>
                  </a:lnTo>
                  <a:lnTo>
                    <a:pt x="47" y="1"/>
                  </a:lnTo>
                  <a:lnTo>
                    <a:pt x="41" y="0"/>
                  </a:lnTo>
                  <a:lnTo>
                    <a:pt x="34" y="0"/>
                  </a:lnTo>
                  <a:lnTo>
                    <a:pt x="28" y="0"/>
                  </a:lnTo>
                  <a:lnTo>
                    <a:pt x="23" y="2"/>
                  </a:lnTo>
                  <a:lnTo>
                    <a:pt x="18" y="3"/>
                  </a:lnTo>
                  <a:lnTo>
                    <a:pt x="12" y="4"/>
                  </a:lnTo>
                  <a:lnTo>
                    <a:pt x="8" y="7"/>
                  </a:lnTo>
                  <a:lnTo>
                    <a:pt x="3" y="8"/>
                  </a:lnTo>
                  <a:lnTo>
                    <a:pt x="2" y="12"/>
                  </a:lnTo>
                  <a:lnTo>
                    <a:pt x="1" y="15"/>
                  </a:lnTo>
                  <a:lnTo>
                    <a:pt x="0" y="18"/>
                  </a:lnTo>
                  <a:lnTo>
                    <a:pt x="1" y="22"/>
                  </a:lnTo>
                  <a:lnTo>
                    <a:pt x="3" y="63"/>
                  </a:lnTo>
                  <a:lnTo>
                    <a:pt x="11" y="98"/>
                  </a:lnTo>
                  <a:lnTo>
                    <a:pt x="10" y="104"/>
                  </a:lnTo>
                  <a:lnTo>
                    <a:pt x="11" y="105"/>
                  </a:lnTo>
                  <a:lnTo>
                    <a:pt x="11" y="108"/>
                  </a:lnTo>
                  <a:lnTo>
                    <a:pt x="9" y="111"/>
                  </a:lnTo>
                  <a:lnTo>
                    <a:pt x="6" y="112"/>
                  </a:lnTo>
                  <a:lnTo>
                    <a:pt x="17" y="116"/>
                  </a:lnTo>
                  <a:lnTo>
                    <a:pt x="27" y="119"/>
                  </a:lnTo>
                  <a:lnTo>
                    <a:pt x="32" y="119"/>
                  </a:lnTo>
                  <a:lnTo>
                    <a:pt x="36" y="118"/>
                  </a:lnTo>
                  <a:lnTo>
                    <a:pt x="40" y="117"/>
                  </a:lnTo>
                  <a:lnTo>
                    <a:pt x="45" y="115"/>
                  </a:lnTo>
                  <a:lnTo>
                    <a:pt x="47" y="113"/>
                  </a:lnTo>
                  <a:lnTo>
                    <a:pt x="48" y="111"/>
                  </a:lnTo>
                  <a:lnTo>
                    <a:pt x="48" y="108"/>
                  </a:lnTo>
                  <a:lnTo>
                    <a:pt x="47" y="105"/>
                  </a:lnTo>
                  <a:lnTo>
                    <a:pt x="46" y="100"/>
                  </a:lnTo>
                  <a:lnTo>
                    <a:pt x="44" y="93"/>
                  </a:lnTo>
                  <a:lnTo>
                    <a:pt x="42" y="85"/>
                  </a:lnTo>
                  <a:lnTo>
                    <a:pt x="36" y="44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27" name="Freeform 29"/>
            <p:cNvSpPr>
              <a:spLocks/>
            </p:cNvSpPr>
            <p:nvPr/>
          </p:nvSpPr>
          <p:spPr bwMode="auto">
            <a:xfrm>
              <a:off x="3227" y="1959"/>
              <a:ext cx="49" cy="124"/>
            </a:xfrm>
            <a:custGeom>
              <a:avLst/>
              <a:gdLst>
                <a:gd name="T0" fmla="*/ 35 w 49"/>
                <a:gd name="T1" fmla="*/ 46 h 124"/>
                <a:gd name="T2" fmla="*/ 34 w 49"/>
                <a:gd name="T3" fmla="*/ 38 h 124"/>
                <a:gd name="T4" fmla="*/ 32 w 49"/>
                <a:gd name="T5" fmla="*/ 30 h 124"/>
                <a:gd name="T6" fmla="*/ 34 w 49"/>
                <a:gd name="T7" fmla="*/ 23 h 124"/>
                <a:gd name="T8" fmla="*/ 35 w 49"/>
                <a:gd name="T9" fmla="*/ 17 h 124"/>
                <a:gd name="T10" fmla="*/ 37 w 49"/>
                <a:gd name="T11" fmla="*/ 13 h 124"/>
                <a:gd name="T12" fmla="*/ 40 w 49"/>
                <a:gd name="T13" fmla="*/ 9 h 124"/>
                <a:gd name="T14" fmla="*/ 43 w 49"/>
                <a:gd name="T15" fmla="*/ 6 h 124"/>
                <a:gd name="T16" fmla="*/ 48 w 49"/>
                <a:gd name="T17" fmla="*/ 3 h 124"/>
                <a:gd name="T18" fmla="*/ 43 w 49"/>
                <a:gd name="T19" fmla="*/ 1 h 124"/>
                <a:gd name="T20" fmla="*/ 39 w 49"/>
                <a:gd name="T21" fmla="*/ 0 h 124"/>
                <a:gd name="T22" fmla="*/ 32 w 49"/>
                <a:gd name="T23" fmla="*/ 0 h 124"/>
                <a:gd name="T24" fmla="*/ 27 w 49"/>
                <a:gd name="T25" fmla="*/ 0 h 124"/>
                <a:gd name="T26" fmla="*/ 22 w 49"/>
                <a:gd name="T27" fmla="*/ 1 h 124"/>
                <a:gd name="T28" fmla="*/ 17 w 49"/>
                <a:gd name="T29" fmla="*/ 3 h 124"/>
                <a:gd name="T30" fmla="*/ 13 w 49"/>
                <a:gd name="T31" fmla="*/ 4 h 124"/>
                <a:gd name="T32" fmla="*/ 7 w 49"/>
                <a:gd name="T33" fmla="*/ 6 h 124"/>
                <a:gd name="T34" fmla="*/ 4 w 49"/>
                <a:gd name="T35" fmla="*/ 8 h 124"/>
                <a:gd name="T36" fmla="*/ 1 w 49"/>
                <a:gd name="T37" fmla="*/ 11 h 124"/>
                <a:gd name="T38" fmla="*/ 0 w 49"/>
                <a:gd name="T39" fmla="*/ 16 h 124"/>
                <a:gd name="T40" fmla="*/ 0 w 49"/>
                <a:gd name="T41" fmla="*/ 19 h 124"/>
                <a:gd name="T42" fmla="*/ 0 w 49"/>
                <a:gd name="T43" fmla="*/ 22 h 124"/>
                <a:gd name="T44" fmla="*/ 4 w 49"/>
                <a:gd name="T45" fmla="*/ 64 h 124"/>
                <a:gd name="T46" fmla="*/ 9 w 49"/>
                <a:gd name="T47" fmla="*/ 99 h 124"/>
                <a:gd name="T48" fmla="*/ 11 w 49"/>
                <a:gd name="T49" fmla="*/ 104 h 124"/>
                <a:gd name="T50" fmla="*/ 10 w 49"/>
                <a:gd name="T51" fmla="*/ 106 h 124"/>
                <a:gd name="T52" fmla="*/ 9 w 49"/>
                <a:gd name="T53" fmla="*/ 109 h 124"/>
                <a:gd name="T54" fmla="*/ 7 w 49"/>
                <a:gd name="T55" fmla="*/ 112 h 124"/>
                <a:gd name="T56" fmla="*/ 4 w 49"/>
                <a:gd name="T57" fmla="*/ 115 h 124"/>
                <a:gd name="T58" fmla="*/ 14 w 49"/>
                <a:gd name="T59" fmla="*/ 120 h 124"/>
                <a:gd name="T60" fmla="*/ 24 w 49"/>
                <a:gd name="T61" fmla="*/ 123 h 124"/>
                <a:gd name="T62" fmla="*/ 31 w 49"/>
                <a:gd name="T63" fmla="*/ 122 h 124"/>
                <a:gd name="T64" fmla="*/ 35 w 49"/>
                <a:gd name="T65" fmla="*/ 122 h 124"/>
                <a:gd name="T66" fmla="*/ 39 w 49"/>
                <a:gd name="T67" fmla="*/ 119 h 124"/>
                <a:gd name="T68" fmla="*/ 43 w 49"/>
                <a:gd name="T69" fmla="*/ 117 h 124"/>
                <a:gd name="T70" fmla="*/ 45 w 49"/>
                <a:gd name="T71" fmla="*/ 113 h 124"/>
                <a:gd name="T72" fmla="*/ 45 w 49"/>
                <a:gd name="T73" fmla="*/ 110 h 124"/>
                <a:gd name="T74" fmla="*/ 45 w 49"/>
                <a:gd name="T75" fmla="*/ 106 h 124"/>
                <a:gd name="T76" fmla="*/ 45 w 49"/>
                <a:gd name="T77" fmla="*/ 101 h 124"/>
                <a:gd name="T78" fmla="*/ 44 w 49"/>
                <a:gd name="T79" fmla="*/ 95 h 124"/>
                <a:gd name="T80" fmla="*/ 42 w 49"/>
                <a:gd name="T81" fmla="*/ 86 h 124"/>
                <a:gd name="T82" fmla="*/ 35 w 49"/>
                <a:gd name="T83" fmla="*/ 46 h 12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"/>
                <a:gd name="T127" fmla="*/ 0 h 124"/>
                <a:gd name="T128" fmla="*/ 49 w 49"/>
                <a:gd name="T129" fmla="*/ 124 h 12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" h="124">
                  <a:moveTo>
                    <a:pt x="35" y="46"/>
                  </a:moveTo>
                  <a:lnTo>
                    <a:pt x="34" y="38"/>
                  </a:lnTo>
                  <a:lnTo>
                    <a:pt x="32" y="30"/>
                  </a:lnTo>
                  <a:lnTo>
                    <a:pt x="34" y="23"/>
                  </a:lnTo>
                  <a:lnTo>
                    <a:pt x="35" y="17"/>
                  </a:lnTo>
                  <a:lnTo>
                    <a:pt x="37" y="13"/>
                  </a:lnTo>
                  <a:lnTo>
                    <a:pt x="40" y="9"/>
                  </a:lnTo>
                  <a:lnTo>
                    <a:pt x="43" y="6"/>
                  </a:lnTo>
                  <a:lnTo>
                    <a:pt x="48" y="3"/>
                  </a:lnTo>
                  <a:lnTo>
                    <a:pt x="43" y="1"/>
                  </a:lnTo>
                  <a:lnTo>
                    <a:pt x="39" y="0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2" y="1"/>
                  </a:lnTo>
                  <a:lnTo>
                    <a:pt x="17" y="3"/>
                  </a:lnTo>
                  <a:lnTo>
                    <a:pt x="13" y="4"/>
                  </a:lnTo>
                  <a:lnTo>
                    <a:pt x="7" y="6"/>
                  </a:lnTo>
                  <a:lnTo>
                    <a:pt x="4" y="8"/>
                  </a:lnTo>
                  <a:lnTo>
                    <a:pt x="1" y="11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0" y="22"/>
                  </a:lnTo>
                  <a:lnTo>
                    <a:pt x="4" y="64"/>
                  </a:lnTo>
                  <a:lnTo>
                    <a:pt x="9" y="99"/>
                  </a:lnTo>
                  <a:lnTo>
                    <a:pt x="11" y="104"/>
                  </a:lnTo>
                  <a:lnTo>
                    <a:pt x="10" y="106"/>
                  </a:lnTo>
                  <a:lnTo>
                    <a:pt x="9" y="109"/>
                  </a:lnTo>
                  <a:lnTo>
                    <a:pt x="7" y="112"/>
                  </a:lnTo>
                  <a:lnTo>
                    <a:pt x="4" y="115"/>
                  </a:lnTo>
                  <a:lnTo>
                    <a:pt x="14" y="120"/>
                  </a:lnTo>
                  <a:lnTo>
                    <a:pt x="24" y="123"/>
                  </a:lnTo>
                  <a:lnTo>
                    <a:pt x="31" y="122"/>
                  </a:lnTo>
                  <a:lnTo>
                    <a:pt x="35" y="122"/>
                  </a:lnTo>
                  <a:lnTo>
                    <a:pt x="39" y="119"/>
                  </a:lnTo>
                  <a:lnTo>
                    <a:pt x="43" y="117"/>
                  </a:lnTo>
                  <a:lnTo>
                    <a:pt x="45" y="113"/>
                  </a:lnTo>
                  <a:lnTo>
                    <a:pt x="45" y="110"/>
                  </a:lnTo>
                  <a:lnTo>
                    <a:pt x="45" y="106"/>
                  </a:lnTo>
                  <a:lnTo>
                    <a:pt x="45" y="101"/>
                  </a:lnTo>
                  <a:lnTo>
                    <a:pt x="44" y="95"/>
                  </a:lnTo>
                  <a:lnTo>
                    <a:pt x="42" y="86"/>
                  </a:lnTo>
                  <a:lnTo>
                    <a:pt x="35" y="46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28" name="Freeform 30"/>
            <p:cNvSpPr>
              <a:spLocks/>
            </p:cNvSpPr>
            <p:nvPr/>
          </p:nvSpPr>
          <p:spPr bwMode="auto">
            <a:xfrm>
              <a:off x="3076" y="2035"/>
              <a:ext cx="51" cy="119"/>
            </a:xfrm>
            <a:custGeom>
              <a:avLst/>
              <a:gdLst>
                <a:gd name="T0" fmla="*/ 35 w 51"/>
                <a:gd name="T1" fmla="*/ 43 h 119"/>
                <a:gd name="T2" fmla="*/ 34 w 51"/>
                <a:gd name="T3" fmla="*/ 37 h 119"/>
                <a:gd name="T4" fmla="*/ 35 w 51"/>
                <a:gd name="T5" fmla="*/ 29 h 119"/>
                <a:gd name="T6" fmla="*/ 35 w 51"/>
                <a:gd name="T7" fmla="*/ 22 h 119"/>
                <a:gd name="T8" fmla="*/ 36 w 51"/>
                <a:gd name="T9" fmla="*/ 17 h 119"/>
                <a:gd name="T10" fmla="*/ 38 w 51"/>
                <a:gd name="T11" fmla="*/ 12 h 119"/>
                <a:gd name="T12" fmla="*/ 40 w 51"/>
                <a:gd name="T13" fmla="*/ 9 h 119"/>
                <a:gd name="T14" fmla="*/ 43 w 51"/>
                <a:gd name="T15" fmla="*/ 6 h 119"/>
                <a:gd name="T16" fmla="*/ 50 w 51"/>
                <a:gd name="T17" fmla="*/ 3 h 119"/>
                <a:gd name="T18" fmla="*/ 45 w 51"/>
                <a:gd name="T19" fmla="*/ 1 h 119"/>
                <a:gd name="T20" fmla="*/ 40 w 51"/>
                <a:gd name="T21" fmla="*/ 0 h 119"/>
                <a:gd name="T22" fmla="*/ 33 w 51"/>
                <a:gd name="T23" fmla="*/ 0 h 119"/>
                <a:gd name="T24" fmla="*/ 27 w 51"/>
                <a:gd name="T25" fmla="*/ 0 h 119"/>
                <a:gd name="T26" fmla="*/ 22 w 51"/>
                <a:gd name="T27" fmla="*/ 2 h 119"/>
                <a:gd name="T28" fmla="*/ 17 w 51"/>
                <a:gd name="T29" fmla="*/ 3 h 119"/>
                <a:gd name="T30" fmla="*/ 12 w 51"/>
                <a:gd name="T31" fmla="*/ 4 h 119"/>
                <a:gd name="T32" fmla="*/ 7 w 51"/>
                <a:gd name="T33" fmla="*/ 6 h 119"/>
                <a:gd name="T34" fmla="*/ 3 w 51"/>
                <a:gd name="T35" fmla="*/ 8 h 119"/>
                <a:gd name="T36" fmla="*/ 2 w 51"/>
                <a:gd name="T37" fmla="*/ 12 h 119"/>
                <a:gd name="T38" fmla="*/ 1 w 51"/>
                <a:gd name="T39" fmla="*/ 15 h 119"/>
                <a:gd name="T40" fmla="*/ 0 w 51"/>
                <a:gd name="T41" fmla="*/ 18 h 119"/>
                <a:gd name="T42" fmla="*/ 1 w 51"/>
                <a:gd name="T43" fmla="*/ 22 h 119"/>
                <a:gd name="T44" fmla="*/ 3 w 51"/>
                <a:gd name="T45" fmla="*/ 62 h 119"/>
                <a:gd name="T46" fmla="*/ 10 w 51"/>
                <a:gd name="T47" fmla="*/ 98 h 119"/>
                <a:gd name="T48" fmla="*/ 10 w 51"/>
                <a:gd name="T49" fmla="*/ 103 h 119"/>
                <a:gd name="T50" fmla="*/ 11 w 51"/>
                <a:gd name="T51" fmla="*/ 105 h 119"/>
                <a:gd name="T52" fmla="*/ 11 w 51"/>
                <a:gd name="T53" fmla="*/ 107 h 119"/>
                <a:gd name="T54" fmla="*/ 9 w 51"/>
                <a:gd name="T55" fmla="*/ 110 h 119"/>
                <a:gd name="T56" fmla="*/ 6 w 51"/>
                <a:gd name="T57" fmla="*/ 111 h 119"/>
                <a:gd name="T58" fmla="*/ 17 w 51"/>
                <a:gd name="T59" fmla="*/ 115 h 119"/>
                <a:gd name="T60" fmla="*/ 26 w 51"/>
                <a:gd name="T61" fmla="*/ 118 h 119"/>
                <a:gd name="T62" fmla="*/ 31 w 51"/>
                <a:gd name="T63" fmla="*/ 118 h 119"/>
                <a:gd name="T64" fmla="*/ 35 w 51"/>
                <a:gd name="T65" fmla="*/ 117 h 119"/>
                <a:gd name="T66" fmla="*/ 39 w 51"/>
                <a:gd name="T67" fmla="*/ 116 h 119"/>
                <a:gd name="T68" fmla="*/ 43 w 51"/>
                <a:gd name="T69" fmla="*/ 114 h 119"/>
                <a:gd name="T70" fmla="*/ 45 w 51"/>
                <a:gd name="T71" fmla="*/ 112 h 119"/>
                <a:gd name="T72" fmla="*/ 46 w 51"/>
                <a:gd name="T73" fmla="*/ 110 h 119"/>
                <a:gd name="T74" fmla="*/ 46 w 51"/>
                <a:gd name="T75" fmla="*/ 107 h 119"/>
                <a:gd name="T76" fmla="*/ 45 w 51"/>
                <a:gd name="T77" fmla="*/ 104 h 119"/>
                <a:gd name="T78" fmla="*/ 44 w 51"/>
                <a:gd name="T79" fmla="*/ 99 h 119"/>
                <a:gd name="T80" fmla="*/ 42 w 51"/>
                <a:gd name="T81" fmla="*/ 92 h 119"/>
                <a:gd name="T82" fmla="*/ 41 w 51"/>
                <a:gd name="T83" fmla="*/ 85 h 119"/>
                <a:gd name="T84" fmla="*/ 35 w 51"/>
                <a:gd name="T85" fmla="*/ 43 h 11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1"/>
                <a:gd name="T130" fmla="*/ 0 h 119"/>
                <a:gd name="T131" fmla="*/ 51 w 51"/>
                <a:gd name="T132" fmla="*/ 119 h 11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1" h="119">
                  <a:moveTo>
                    <a:pt x="35" y="43"/>
                  </a:moveTo>
                  <a:lnTo>
                    <a:pt x="34" y="37"/>
                  </a:lnTo>
                  <a:lnTo>
                    <a:pt x="35" y="29"/>
                  </a:lnTo>
                  <a:lnTo>
                    <a:pt x="35" y="22"/>
                  </a:lnTo>
                  <a:lnTo>
                    <a:pt x="36" y="17"/>
                  </a:lnTo>
                  <a:lnTo>
                    <a:pt x="38" y="12"/>
                  </a:lnTo>
                  <a:lnTo>
                    <a:pt x="40" y="9"/>
                  </a:lnTo>
                  <a:lnTo>
                    <a:pt x="43" y="6"/>
                  </a:lnTo>
                  <a:lnTo>
                    <a:pt x="50" y="3"/>
                  </a:lnTo>
                  <a:lnTo>
                    <a:pt x="45" y="1"/>
                  </a:lnTo>
                  <a:lnTo>
                    <a:pt x="40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2" y="2"/>
                  </a:lnTo>
                  <a:lnTo>
                    <a:pt x="17" y="3"/>
                  </a:lnTo>
                  <a:lnTo>
                    <a:pt x="12" y="4"/>
                  </a:lnTo>
                  <a:lnTo>
                    <a:pt x="7" y="6"/>
                  </a:lnTo>
                  <a:lnTo>
                    <a:pt x="3" y="8"/>
                  </a:lnTo>
                  <a:lnTo>
                    <a:pt x="2" y="12"/>
                  </a:lnTo>
                  <a:lnTo>
                    <a:pt x="1" y="15"/>
                  </a:lnTo>
                  <a:lnTo>
                    <a:pt x="0" y="18"/>
                  </a:lnTo>
                  <a:lnTo>
                    <a:pt x="1" y="22"/>
                  </a:lnTo>
                  <a:lnTo>
                    <a:pt x="3" y="62"/>
                  </a:lnTo>
                  <a:lnTo>
                    <a:pt x="10" y="98"/>
                  </a:lnTo>
                  <a:lnTo>
                    <a:pt x="10" y="103"/>
                  </a:lnTo>
                  <a:lnTo>
                    <a:pt x="11" y="105"/>
                  </a:lnTo>
                  <a:lnTo>
                    <a:pt x="11" y="107"/>
                  </a:lnTo>
                  <a:lnTo>
                    <a:pt x="9" y="110"/>
                  </a:lnTo>
                  <a:lnTo>
                    <a:pt x="6" y="111"/>
                  </a:lnTo>
                  <a:lnTo>
                    <a:pt x="17" y="115"/>
                  </a:lnTo>
                  <a:lnTo>
                    <a:pt x="26" y="118"/>
                  </a:lnTo>
                  <a:lnTo>
                    <a:pt x="31" y="118"/>
                  </a:lnTo>
                  <a:lnTo>
                    <a:pt x="35" y="117"/>
                  </a:lnTo>
                  <a:lnTo>
                    <a:pt x="39" y="116"/>
                  </a:lnTo>
                  <a:lnTo>
                    <a:pt x="43" y="114"/>
                  </a:lnTo>
                  <a:lnTo>
                    <a:pt x="45" y="112"/>
                  </a:lnTo>
                  <a:lnTo>
                    <a:pt x="46" y="110"/>
                  </a:lnTo>
                  <a:lnTo>
                    <a:pt x="46" y="107"/>
                  </a:lnTo>
                  <a:lnTo>
                    <a:pt x="45" y="104"/>
                  </a:lnTo>
                  <a:lnTo>
                    <a:pt x="44" y="99"/>
                  </a:lnTo>
                  <a:lnTo>
                    <a:pt x="42" y="92"/>
                  </a:lnTo>
                  <a:lnTo>
                    <a:pt x="41" y="85"/>
                  </a:lnTo>
                  <a:lnTo>
                    <a:pt x="35" y="43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29" name="Freeform 31"/>
            <p:cNvSpPr>
              <a:spLocks/>
            </p:cNvSpPr>
            <p:nvPr/>
          </p:nvSpPr>
          <p:spPr bwMode="auto">
            <a:xfrm>
              <a:off x="3526" y="1813"/>
              <a:ext cx="50" cy="123"/>
            </a:xfrm>
            <a:custGeom>
              <a:avLst/>
              <a:gdLst>
                <a:gd name="T0" fmla="*/ 36 w 50"/>
                <a:gd name="T1" fmla="*/ 45 h 123"/>
                <a:gd name="T2" fmla="*/ 35 w 50"/>
                <a:gd name="T3" fmla="*/ 37 h 123"/>
                <a:gd name="T4" fmla="*/ 33 w 50"/>
                <a:gd name="T5" fmla="*/ 29 h 123"/>
                <a:gd name="T6" fmla="*/ 35 w 50"/>
                <a:gd name="T7" fmla="*/ 22 h 123"/>
                <a:gd name="T8" fmla="*/ 36 w 50"/>
                <a:gd name="T9" fmla="*/ 17 h 123"/>
                <a:gd name="T10" fmla="*/ 38 w 50"/>
                <a:gd name="T11" fmla="*/ 13 h 123"/>
                <a:gd name="T12" fmla="*/ 41 w 50"/>
                <a:gd name="T13" fmla="*/ 9 h 123"/>
                <a:gd name="T14" fmla="*/ 44 w 50"/>
                <a:gd name="T15" fmla="*/ 6 h 123"/>
                <a:gd name="T16" fmla="*/ 49 w 50"/>
                <a:gd name="T17" fmla="*/ 3 h 123"/>
                <a:gd name="T18" fmla="*/ 44 w 50"/>
                <a:gd name="T19" fmla="*/ 1 h 123"/>
                <a:gd name="T20" fmla="*/ 40 w 50"/>
                <a:gd name="T21" fmla="*/ 0 h 123"/>
                <a:gd name="T22" fmla="*/ 33 w 50"/>
                <a:gd name="T23" fmla="*/ 0 h 123"/>
                <a:gd name="T24" fmla="*/ 27 w 50"/>
                <a:gd name="T25" fmla="*/ 0 h 123"/>
                <a:gd name="T26" fmla="*/ 22 w 50"/>
                <a:gd name="T27" fmla="*/ 1 h 123"/>
                <a:gd name="T28" fmla="*/ 18 w 50"/>
                <a:gd name="T29" fmla="*/ 3 h 123"/>
                <a:gd name="T30" fmla="*/ 13 w 50"/>
                <a:gd name="T31" fmla="*/ 4 h 123"/>
                <a:gd name="T32" fmla="*/ 7 w 50"/>
                <a:gd name="T33" fmla="*/ 6 h 123"/>
                <a:gd name="T34" fmla="*/ 4 w 50"/>
                <a:gd name="T35" fmla="*/ 8 h 123"/>
                <a:gd name="T36" fmla="*/ 1 w 50"/>
                <a:gd name="T37" fmla="*/ 11 h 123"/>
                <a:gd name="T38" fmla="*/ 0 w 50"/>
                <a:gd name="T39" fmla="*/ 15 h 123"/>
                <a:gd name="T40" fmla="*/ 0 w 50"/>
                <a:gd name="T41" fmla="*/ 19 h 123"/>
                <a:gd name="T42" fmla="*/ 0 w 50"/>
                <a:gd name="T43" fmla="*/ 22 h 123"/>
                <a:gd name="T44" fmla="*/ 4 w 50"/>
                <a:gd name="T45" fmla="*/ 63 h 123"/>
                <a:gd name="T46" fmla="*/ 9 w 50"/>
                <a:gd name="T47" fmla="*/ 99 h 123"/>
                <a:gd name="T48" fmla="*/ 11 w 50"/>
                <a:gd name="T49" fmla="*/ 103 h 123"/>
                <a:gd name="T50" fmla="*/ 10 w 50"/>
                <a:gd name="T51" fmla="*/ 106 h 123"/>
                <a:gd name="T52" fmla="*/ 9 w 50"/>
                <a:gd name="T53" fmla="*/ 108 h 123"/>
                <a:gd name="T54" fmla="*/ 7 w 50"/>
                <a:gd name="T55" fmla="*/ 111 h 123"/>
                <a:gd name="T56" fmla="*/ 4 w 50"/>
                <a:gd name="T57" fmla="*/ 114 h 123"/>
                <a:gd name="T58" fmla="*/ 14 w 50"/>
                <a:gd name="T59" fmla="*/ 119 h 123"/>
                <a:gd name="T60" fmla="*/ 25 w 50"/>
                <a:gd name="T61" fmla="*/ 122 h 123"/>
                <a:gd name="T62" fmla="*/ 31 w 50"/>
                <a:gd name="T63" fmla="*/ 121 h 123"/>
                <a:gd name="T64" fmla="*/ 36 w 50"/>
                <a:gd name="T65" fmla="*/ 121 h 123"/>
                <a:gd name="T66" fmla="*/ 40 w 50"/>
                <a:gd name="T67" fmla="*/ 118 h 123"/>
                <a:gd name="T68" fmla="*/ 44 w 50"/>
                <a:gd name="T69" fmla="*/ 116 h 123"/>
                <a:gd name="T70" fmla="*/ 46 w 50"/>
                <a:gd name="T71" fmla="*/ 112 h 123"/>
                <a:gd name="T72" fmla="*/ 46 w 50"/>
                <a:gd name="T73" fmla="*/ 109 h 123"/>
                <a:gd name="T74" fmla="*/ 46 w 50"/>
                <a:gd name="T75" fmla="*/ 105 h 123"/>
                <a:gd name="T76" fmla="*/ 46 w 50"/>
                <a:gd name="T77" fmla="*/ 100 h 123"/>
                <a:gd name="T78" fmla="*/ 45 w 50"/>
                <a:gd name="T79" fmla="*/ 94 h 123"/>
                <a:gd name="T80" fmla="*/ 43 w 50"/>
                <a:gd name="T81" fmla="*/ 86 h 123"/>
                <a:gd name="T82" fmla="*/ 36 w 50"/>
                <a:gd name="T83" fmla="*/ 45 h 12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50"/>
                <a:gd name="T127" fmla="*/ 0 h 123"/>
                <a:gd name="T128" fmla="*/ 50 w 50"/>
                <a:gd name="T129" fmla="*/ 123 h 12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50" h="123">
                  <a:moveTo>
                    <a:pt x="36" y="45"/>
                  </a:moveTo>
                  <a:lnTo>
                    <a:pt x="35" y="37"/>
                  </a:lnTo>
                  <a:lnTo>
                    <a:pt x="33" y="29"/>
                  </a:lnTo>
                  <a:lnTo>
                    <a:pt x="35" y="22"/>
                  </a:lnTo>
                  <a:lnTo>
                    <a:pt x="36" y="17"/>
                  </a:lnTo>
                  <a:lnTo>
                    <a:pt x="38" y="13"/>
                  </a:lnTo>
                  <a:lnTo>
                    <a:pt x="41" y="9"/>
                  </a:lnTo>
                  <a:lnTo>
                    <a:pt x="44" y="6"/>
                  </a:lnTo>
                  <a:lnTo>
                    <a:pt x="49" y="3"/>
                  </a:lnTo>
                  <a:lnTo>
                    <a:pt x="44" y="1"/>
                  </a:lnTo>
                  <a:lnTo>
                    <a:pt x="40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2" y="1"/>
                  </a:lnTo>
                  <a:lnTo>
                    <a:pt x="18" y="3"/>
                  </a:lnTo>
                  <a:lnTo>
                    <a:pt x="13" y="4"/>
                  </a:lnTo>
                  <a:lnTo>
                    <a:pt x="7" y="6"/>
                  </a:lnTo>
                  <a:lnTo>
                    <a:pt x="4" y="8"/>
                  </a:lnTo>
                  <a:lnTo>
                    <a:pt x="1" y="11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2"/>
                  </a:lnTo>
                  <a:lnTo>
                    <a:pt x="4" y="63"/>
                  </a:lnTo>
                  <a:lnTo>
                    <a:pt x="9" y="99"/>
                  </a:lnTo>
                  <a:lnTo>
                    <a:pt x="11" y="103"/>
                  </a:lnTo>
                  <a:lnTo>
                    <a:pt x="10" y="106"/>
                  </a:lnTo>
                  <a:lnTo>
                    <a:pt x="9" y="108"/>
                  </a:lnTo>
                  <a:lnTo>
                    <a:pt x="7" y="111"/>
                  </a:lnTo>
                  <a:lnTo>
                    <a:pt x="4" y="114"/>
                  </a:lnTo>
                  <a:lnTo>
                    <a:pt x="14" y="119"/>
                  </a:lnTo>
                  <a:lnTo>
                    <a:pt x="25" y="122"/>
                  </a:lnTo>
                  <a:lnTo>
                    <a:pt x="31" y="121"/>
                  </a:lnTo>
                  <a:lnTo>
                    <a:pt x="36" y="121"/>
                  </a:lnTo>
                  <a:lnTo>
                    <a:pt x="40" y="118"/>
                  </a:lnTo>
                  <a:lnTo>
                    <a:pt x="44" y="116"/>
                  </a:lnTo>
                  <a:lnTo>
                    <a:pt x="46" y="112"/>
                  </a:lnTo>
                  <a:lnTo>
                    <a:pt x="46" y="109"/>
                  </a:lnTo>
                  <a:lnTo>
                    <a:pt x="46" y="105"/>
                  </a:lnTo>
                  <a:lnTo>
                    <a:pt x="46" y="100"/>
                  </a:lnTo>
                  <a:lnTo>
                    <a:pt x="45" y="94"/>
                  </a:lnTo>
                  <a:lnTo>
                    <a:pt x="43" y="86"/>
                  </a:lnTo>
                  <a:lnTo>
                    <a:pt x="36" y="45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30" name="Freeform 32"/>
            <p:cNvSpPr>
              <a:spLocks/>
            </p:cNvSpPr>
            <p:nvPr/>
          </p:nvSpPr>
          <p:spPr bwMode="auto">
            <a:xfrm>
              <a:off x="3377" y="1890"/>
              <a:ext cx="49" cy="119"/>
            </a:xfrm>
            <a:custGeom>
              <a:avLst/>
              <a:gdLst>
                <a:gd name="T0" fmla="*/ 34 w 49"/>
                <a:gd name="T1" fmla="*/ 43 h 119"/>
                <a:gd name="T2" fmla="*/ 33 w 49"/>
                <a:gd name="T3" fmla="*/ 37 h 119"/>
                <a:gd name="T4" fmla="*/ 33 w 49"/>
                <a:gd name="T5" fmla="*/ 29 h 119"/>
                <a:gd name="T6" fmla="*/ 33 w 49"/>
                <a:gd name="T7" fmla="*/ 22 h 119"/>
                <a:gd name="T8" fmla="*/ 34 w 49"/>
                <a:gd name="T9" fmla="*/ 17 h 119"/>
                <a:gd name="T10" fmla="*/ 37 w 49"/>
                <a:gd name="T11" fmla="*/ 12 h 119"/>
                <a:gd name="T12" fmla="*/ 39 w 49"/>
                <a:gd name="T13" fmla="*/ 9 h 119"/>
                <a:gd name="T14" fmla="*/ 42 w 49"/>
                <a:gd name="T15" fmla="*/ 6 h 119"/>
                <a:gd name="T16" fmla="*/ 48 w 49"/>
                <a:gd name="T17" fmla="*/ 3 h 119"/>
                <a:gd name="T18" fmla="*/ 43 w 49"/>
                <a:gd name="T19" fmla="*/ 1 h 119"/>
                <a:gd name="T20" fmla="*/ 38 w 49"/>
                <a:gd name="T21" fmla="*/ 0 h 119"/>
                <a:gd name="T22" fmla="*/ 32 w 49"/>
                <a:gd name="T23" fmla="*/ 0 h 119"/>
                <a:gd name="T24" fmla="*/ 26 w 49"/>
                <a:gd name="T25" fmla="*/ 0 h 119"/>
                <a:gd name="T26" fmla="*/ 21 w 49"/>
                <a:gd name="T27" fmla="*/ 2 h 119"/>
                <a:gd name="T28" fmla="*/ 16 w 49"/>
                <a:gd name="T29" fmla="*/ 3 h 119"/>
                <a:gd name="T30" fmla="*/ 11 w 49"/>
                <a:gd name="T31" fmla="*/ 4 h 119"/>
                <a:gd name="T32" fmla="*/ 7 w 49"/>
                <a:gd name="T33" fmla="*/ 6 h 119"/>
                <a:gd name="T34" fmla="*/ 2 w 49"/>
                <a:gd name="T35" fmla="*/ 8 h 119"/>
                <a:gd name="T36" fmla="*/ 1 w 49"/>
                <a:gd name="T37" fmla="*/ 12 h 119"/>
                <a:gd name="T38" fmla="*/ 0 w 49"/>
                <a:gd name="T39" fmla="*/ 15 h 119"/>
                <a:gd name="T40" fmla="*/ 0 w 49"/>
                <a:gd name="T41" fmla="*/ 18 h 119"/>
                <a:gd name="T42" fmla="*/ 0 w 49"/>
                <a:gd name="T43" fmla="*/ 22 h 119"/>
                <a:gd name="T44" fmla="*/ 3 w 49"/>
                <a:gd name="T45" fmla="*/ 62 h 119"/>
                <a:gd name="T46" fmla="*/ 10 w 49"/>
                <a:gd name="T47" fmla="*/ 98 h 119"/>
                <a:gd name="T48" fmla="*/ 9 w 49"/>
                <a:gd name="T49" fmla="*/ 103 h 119"/>
                <a:gd name="T50" fmla="*/ 10 w 49"/>
                <a:gd name="T51" fmla="*/ 105 h 119"/>
                <a:gd name="T52" fmla="*/ 10 w 49"/>
                <a:gd name="T53" fmla="*/ 107 h 119"/>
                <a:gd name="T54" fmla="*/ 8 w 49"/>
                <a:gd name="T55" fmla="*/ 110 h 119"/>
                <a:gd name="T56" fmla="*/ 5 w 49"/>
                <a:gd name="T57" fmla="*/ 111 h 119"/>
                <a:gd name="T58" fmla="*/ 16 w 49"/>
                <a:gd name="T59" fmla="*/ 115 h 119"/>
                <a:gd name="T60" fmla="*/ 25 w 49"/>
                <a:gd name="T61" fmla="*/ 118 h 119"/>
                <a:gd name="T62" fmla="*/ 30 w 49"/>
                <a:gd name="T63" fmla="*/ 118 h 119"/>
                <a:gd name="T64" fmla="*/ 34 w 49"/>
                <a:gd name="T65" fmla="*/ 117 h 119"/>
                <a:gd name="T66" fmla="*/ 37 w 49"/>
                <a:gd name="T67" fmla="*/ 116 h 119"/>
                <a:gd name="T68" fmla="*/ 41 w 49"/>
                <a:gd name="T69" fmla="*/ 114 h 119"/>
                <a:gd name="T70" fmla="*/ 44 w 49"/>
                <a:gd name="T71" fmla="*/ 112 h 119"/>
                <a:gd name="T72" fmla="*/ 44 w 49"/>
                <a:gd name="T73" fmla="*/ 110 h 119"/>
                <a:gd name="T74" fmla="*/ 44 w 49"/>
                <a:gd name="T75" fmla="*/ 107 h 119"/>
                <a:gd name="T76" fmla="*/ 44 w 49"/>
                <a:gd name="T77" fmla="*/ 104 h 119"/>
                <a:gd name="T78" fmla="*/ 43 w 49"/>
                <a:gd name="T79" fmla="*/ 99 h 119"/>
                <a:gd name="T80" fmla="*/ 41 w 49"/>
                <a:gd name="T81" fmla="*/ 92 h 119"/>
                <a:gd name="T82" fmla="*/ 39 w 49"/>
                <a:gd name="T83" fmla="*/ 85 h 119"/>
                <a:gd name="T84" fmla="*/ 34 w 49"/>
                <a:gd name="T85" fmla="*/ 43 h 11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"/>
                <a:gd name="T130" fmla="*/ 0 h 119"/>
                <a:gd name="T131" fmla="*/ 49 w 49"/>
                <a:gd name="T132" fmla="*/ 119 h 11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" h="119">
                  <a:moveTo>
                    <a:pt x="34" y="43"/>
                  </a:moveTo>
                  <a:lnTo>
                    <a:pt x="33" y="37"/>
                  </a:lnTo>
                  <a:lnTo>
                    <a:pt x="33" y="29"/>
                  </a:lnTo>
                  <a:lnTo>
                    <a:pt x="33" y="22"/>
                  </a:lnTo>
                  <a:lnTo>
                    <a:pt x="34" y="17"/>
                  </a:lnTo>
                  <a:lnTo>
                    <a:pt x="37" y="12"/>
                  </a:lnTo>
                  <a:lnTo>
                    <a:pt x="39" y="9"/>
                  </a:lnTo>
                  <a:lnTo>
                    <a:pt x="42" y="6"/>
                  </a:lnTo>
                  <a:lnTo>
                    <a:pt x="48" y="3"/>
                  </a:lnTo>
                  <a:lnTo>
                    <a:pt x="43" y="1"/>
                  </a:lnTo>
                  <a:lnTo>
                    <a:pt x="38" y="0"/>
                  </a:lnTo>
                  <a:lnTo>
                    <a:pt x="32" y="0"/>
                  </a:lnTo>
                  <a:lnTo>
                    <a:pt x="26" y="0"/>
                  </a:lnTo>
                  <a:lnTo>
                    <a:pt x="21" y="2"/>
                  </a:lnTo>
                  <a:lnTo>
                    <a:pt x="16" y="3"/>
                  </a:lnTo>
                  <a:lnTo>
                    <a:pt x="11" y="4"/>
                  </a:lnTo>
                  <a:lnTo>
                    <a:pt x="7" y="6"/>
                  </a:lnTo>
                  <a:lnTo>
                    <a:pt x="2" y="8"/>
                  </a:lnTo>
                  <a:lnTo>
                    <a:pt x="1" y="12"/>
                  </a:lnTo>
                  <a:lnTo>
                    <a:pt x="0" y="15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3" y="62"/>
                  </a:lnTo>
                  <a:lnTo>
                    <a:pt x="10" y="98"/>
                  </a:lnTo>
                  <a:lnTo>
                    <a:pt x="9" y="103"/>
                  </a:lnTo>
                  <a:lnTo>
                    <a:pt x="10" y="105"/>
                  </a:lnTo>
                  <a:lnTo>
                    <a:pt x="10" y="107"/>
                  </a:lnTo>
                  <a:lnTo>
                    <a:pt x="8" y="110"/>
                  </a:lnTo>
                  <a:lnTo>
                    <a:pt x="5" y="111"/>
                  </a:lnTo>
                  <a:lnTo>
                    <a:pt x="16" y="115"/>
                  </a:lnTo>
                  <a:lnTo>
                    <a:pt x="25" y="118"/>
                  </a:lnTo>
                  <a:lnTo>
                    <a:pt x="30" y="118"/>
                  </a:lnTo>
                  <a:lnTo>
                    <a:pt x="34" y="117"/>
                  </a:lnTo>
                  <a:lnTo>
                    <a:pt x="37" y="116"/>
                  </a:lnTo>
                  <a:lnTo>
                    <a:pt x="41" y="114"/>
                  </a:lnTo>
                  <a:lnTo>
                    <a:pt x="44" y="112"/>
                  </a:lnTo>
                  <a:lnTo>
                    <a:pt x="44" y="110"/>
                  </a:lnTo>
                  <a:lnTo>
                    <a:pt x="44" y="107"/>
                  </a:lnTo>
                  <a:lnTo>
                    <a:pt x="44" y="104"/>
                  </a:lnTo>
                  <a:lnTo>
                    <a:pt x="43" y="99"/>
                  </a:lnTo>
                  <a:lnTo>
                    <a:pt x="41" y="92"/>
                  </a:lnTo>
                  <a:lnTo>
                    <a:pt x="39" y="85"/>
                  </a:lnTo>
                  <a:lnTo>
                    <a:pt x="34" y="43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31" name="Freeform 33"/>
            <p:cNvSpPr>
              <a:spLocks/>
            </p:cNvSpPr>
            <p:nvPr/>
          </p:nvSpPr>
          <p:spPr bwMode="auto">
            <a:xfrm>
              <a:off x="3822" y="1668"/>
              <a:ext cx="50" cy="123"/>
            </a:xfrm>
            <a:custGeom>
              <a:avLst/>
              <a:gdLst>
                <a:gd name="T0" fmla="*/ 36 w 50"/>
                <a:gd name="T1" fmla="*/ 45 h 123"/>
                <a:gd name="T2" fmla="*/ 35 w 50"/>
                <a:gd name="T3" fmla="*/ 37 h 123"/>
                <a:gd name="T4" fmla="*/ 33 w 50"/>
                <a:gd name="T5" fmla="*/ 29 h 123"/>
                <a:gd name="T6" fmla="*/ 35 w 50"/>
                <a:gd name="T7" fmla="*/ 22 h 123"/>
                <a:gd name="T8" fmla="*/ 36 w 50"/>
                <a:gd name="T9" fmla="*/ 17 h 123"/>
                <a:gd name="T10" fmla="*/ 38 w 50"/>
                <a:gd name="T11" fmla="*/ 13 h 123"/>
                <a:gd name="T12" fmla="*/ 41 w 50"/>
                <a:gd name="T13" fmla="*/ 9 h 123"/>
                <a:gd name="T14" fmla="*/ 44 w 50"/>
                <a:gd name="T15" fmla="*/ 6 h 123"/>
                <a:gd name="T16" fmla="*/ 49 w 50"/>
                <a:gd name="T17" fmla="*/ 3 h 123"/>
                <a:gd name="T18" fmla="*/ 44 w 50"/>
                <a:gd name="T19" fmla="*/ 1 h 123"/>
                <a:gd name="T20" fmla="*/ 40 w 50"/>
                <a:gd name="T21" fmla="*/ 0 h 123"/>
                <a:gd name="T22" fmla="*/ 33 w 50"/>
                <a:gd name="T23" fmla="*/ 0 h 123"/>
                <a:gd name="T24" fmla="*/ 27 w 50"/>
                <a:gd name="T25" fmla="*/ 0 h 123"/>
                <a:gd name="T26" fmla="*/ 22 w 50"/>
                <a:gd name="T27" fmla="*/ 1 h 123"/>
                <a:gd name="T28" fmla="*/ 18 w 50"/>
                <a:gd name="T29" fmla="*/ 3 h 123"/>
                <a:gd name="T30" fmla="*/ 13 w 50"/>
                <a:gd name="T31" fmla="*/ 4 h 123"/>
                <a:gd name="T32" fmla="*/ 7 w 50"/>
                <a:gd name="T33" fmla="*/ 6 h 123"/>
                <a:gd name="T34" fmla="*/ 4 w 50"/>
                <a:gd name="T35" fmla="*/ 8 h 123"/>
                <a:gd name="T36" fmla="*/ 1 w 50"/>
                <a:gd name="T37" fmla="*/ 11 h 123"/>
                <a:gd name="T38" fmla="*/ 0 w 50"/>
                <a:gd name="T39" fmla="*/ 15 h 123"/>
                <a:gd name="T40" fmla="*/ 0 w 50"/>
                <a:gd name="T41" fmla="*/ 19 h 123"/>
                <a:gd name="T42" fmla="*/ 0 w 50"/>
                <a:gd name="T43" fmla="*/ 22 h 123"/>
                <a:gd name="T44" fmla="*/ 4 w 50"/>
                <a:gd name="T45" fmla="*/ 63 h 123"/>
                <a:gd name="T46" fmla="*/ 9 w 50"/>
                <a:gd name="T47" fmla="*/ 99 h 123"/>
                <a:gd name="T48" fmla="*/ 11 w 50"/>
                <a:gd name="T49" fmla="*/ 103 h 123"/>
                <a:gd name="T50" fmla="*/ 10 w 50"/>
                <a:gd name="T51" fmla="*/ 106 h 123"/>
                <a:gd name="T52" fmla="*/ 9 w 50"/>
                <a:gd name="T53" fmla="*/ 108 h 123"/>
                <a:gd name="T54" fmla="*/ 7 w 50"/>
                <a:gd name="T55" fmla="*/ 111 h 123"/>
                <a:gd name="T56" fmla="*/ 4 w 50"/>
                <a:gd name="T57" fmla="*/ 114 h 123"/>
                <a:gd name="T58" fmla="*/ 14 w 50"/>
                <a:gd name="T59" fmla="*/ 119 h 123"/>
                <a:gd name="T60" fmla="*/ 25 w 50"/>
                <a:gd name="T61" fmla="*/ 122 h 123"/>
                <a:gd name="T62" fmla="*/ 31 w 50"/>
                <a:gd name="T63" fmla="*/ 121 h 123"/>
                <a:gd name="T64" fmla="*/ 36 w 50"/>
                <a:gd name="T65" fmla="*/ 121 h 123"/>
                <a:gd name="T66" fmla="*/ 40 w 50"/>
                <a:gd name="T67" fmla="*/ 118 h 123"/>
                <a:gd name="T68" fmla="*/ 44 w 50"/>
                <a:gd name="T69" fmla="*/ 116 h 123"/>
                <a:gd name="T70" fmla="*/ 46 w 50"/>
                <a:gd name="T71" fmla="*/ 112 h 123"/>
                <a:gd name="T72" fmla="*/ 46 w 50"/>
                <a:gd name="T73" fmla="*/ 109 h 123"/>
                <a:gd name="T74" fmla="*/ 46 w 50"/>
                <a:gd name="T75" fmla="*/ 105 h 123"/>
                <a:gd name="T76" fmla="*/ 46 w 50"/>
                <a:gd name="T77" fmla="*/ 100 h 123"/>
                <a:gd name="T78" fmla="*/ 45 w 50"/>
                <a:gd name="T79" fmla="*/ 94 h 123"/>
                <a:gd name="T80" fmla="*/ 43 w 50"/>
                <a:gd name="T81" fmla="*/ 86 h 123"/>
                <a:gd name="T82" fmla="*/ 36 w 50"/>
                <a:gd name="T83" fmla="*/ 45 h 12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50"/>
                <a:gd name="T127" fmla="*/ 0 h 123"/>
                <a:gd name="T128" fmla="*/ 50 w 50"/>
                <a:gd name="T129" fmla="*/ 123 h 12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50" h="123">
                  <a:moveTo>
                    <a:pt x="36" y="45"/>
                  </a:moveTo>
                  <a:lnTo>
                    <a:pt x="35" y="37"/>
                  </a:lnTo>
                  <a:lnTo>
                    <a:pt x="33" y="29"/>
                  </a:lnTo>
                  <a:lnTo>
                    <a:pt x="35" y="22"/>
                  </a:lnTo>
                  <a:lnTo>
                    <a:pt x="36" y="17"/>
                  </a:lnTo>
                  <a:lnTo>
                    <a:pt x="38" y="13"/>
                  </a:lnTo>
                  <a:lnTo>
                    <a:pt x="41" y="9"/>
                  </a:lnTo>
                  <a:lnTo>
                    <a:pt x="44" y="6"/>
                  </a:lnTo>
                  <a:lnTo>
                    <a:pt x="49" y="3"/>
                  </a:lnTo>
                  <a:lnTo>
                    <a:pt x="44" y="1"/>
                  </a:lnTo>
                  <a:lnTo>
                    <a:pt x="40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2" y="1"/>
                  </a:lnTo>
                  <a:lnTo>
                    <a:pt x="18" y="3"/>
                  </a:lnTo>
                  <a:lnTo>
                    <a:pt x="13" y="4"/>
                  </a:lnTo>
                  <a:lnTo>
                    <a:pt x="7" y="6"/>
                  </a:lnTo>
                  <a:lnTo>
                    <a:pt x="4" y="8"/>
                  </a:lnTo>
                  <a:lnTo>
                    <a:pt x="1" y="11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2"/>
                  </a:lnTo>
                  <a:lnTo>
                    <a:pt x="4" y="63"/>
                  </a:lnTo>
                  <a:lnTo>
                    <a:pt x="9" y="99"/>
                  </a:lnTo>
                  <a:lnTo>
                    <a:pt x="11" y="103"/>
                  </a:lnTo>
                  <a:lnTo>
                    <a:pt x="10" y="106"/>
                  </a:lnTo>
                  <a:lnTo>
                    <a:pt x="9" y="108"/>
                  </a:lnTo>
                  <a:lnTo>
                    <a:pt x="7" y="111"/>
                  </a:lnTo>
                  <a:lnTo>
                    <a:pt x="4" y="114"/>
                  </a:lnTo>
                  <a:lnTo>
                    <a:pt x="14" y="119"/>
                  </a:lnTo>
                  <a:lnTo>
                    <a:pt x="25" y="122"/>
                  </a:lnTo>
                  <a:lnTo>
                    <a:pt x="31" y="121"/>
                  </a:lnTo>
                  <a:lnTo>
                    <a:pt x="36" y="121"/>
                  </a:lnTo>
                  <a:lnTo>
                    <a:pt x="40" y="118"/>
                  </a:lnTo>
                  <a:lnTo>
                    <a:pt x="44" y="116"/>
                  </a:lnTo>
                  <a:lnTo>
                    <a:pt x="46" y="112"/>
                  </a:lnTo>
                  <a:lnTo>
                    <a:pt x="46" y="109"/>
                  </a:lnTo>
                  <a:lnTo>
                    <a:pt x="46" y="105"/>
                  </a:lnTo>
                  <a:lnTo>
                    <a:pt x="46" y="100"/>
                  </a:lnTo>
                  <a:lnTo>
                    <a:pt x="45" y="94"/>
                  </a:lnTo>
                  <a:lnTo>
                    <a:pt x="43" y="86"/>
                  </a:lnTo>
                  <a:lnTo>
                    <a:pt x="36" y="45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32" name="Freeform 34"/>
            <p:cNvSpPr>
              <a:spLocks/>
            </p:cNvSpPr>
            <p:nvPr/>
          </p:nvSpPr>
          <p:spPr bwMode="auto">
            <a:xfrm>
              <a:off x="3673" y="1739"/>
              <a:ext cx="51" cy="121"/>
            </a:xfrm>
            <a:custGeom>
              <a:avLst/>
              <a:gdLst>
                <a:gd name="T0" fmla="*/ 35 w 51"/>
                <a:gd name="T1" fmla="*/ 44 h 121"/>
                <a:gd name="T2" fmla="*/ 34 w 51"/>
                <a:gd name="T3" fmla="*/ 38 h 121"/>
                <a:gd name="T4" fmla="*/ 35 w 51"/>
                <a:gd name="T5" fmla="*/ 30 h 121"/>
                <a:gd name="T6" fmla="*/ 35 w 51"/>
                <a:gd name="T7" fmla="*/ 22 h 121"/>
                <a:gd name="T8" fmla="*/ 36 w 51"/>
                <a:gd name="T9" fmla="*/ 17 h 121"/>
                <a:gd name="T10" fmla="*/ 38 w 51"/>
                <a:gd name="T11" fmla="*/ 13 h 121"/>
                <a:gd name="T12" fmla="*/ 40 w 51"/>
                <a:gd name="T13" fmla="*/ 9 h 121"/>
                <a:gd name="T14" fmla="*/ 43 w 51"/>
                <a:gd name="T15" fmla="*/ 6 h 121"/>
                <a:gd name="T16" fmla="*/ 50 w 51"/>
                <a:gd name="T17" fmla="*/ 3 h 121"/>
                <a:gd name="T18" fmla="*/ 45 w 51"/>
                <a:gd name="T19" fmla="*/ 1 h 121"/>
                <a:gd name="T20" fmla="*/ 40 w 51"/>
                <a:gd name="T21" fmla="*/ 0 h 121"/>
                <a:gd name="T22" fmla="*/ 33 w 51"/>
                <a:gd name="T23" fmla="*/ 0 h 121"/>
                <a:gd name="T24" fmla="*/ 27 w 51"/>
                <a:gd name="T25" fmla="*/ 0 h 121"/>
                <a:gd name="T26" fmla="*/ 22 w 51"/>
                <a:gd name="T27" fmla="*/ 2 h 121"/>
                <a:gd name="T28" fmla="*/ 17 w 51"/>
                <a:gd name="T29" fmla="*/ 3 h 121"/>
                <a:gd name="T30" fmla="*/ 12 w 51"/>
                <a:gd name="T31" fmla="*/ 4 h 121"/>
                <a:gd name="T32" fmla="*/ 7 w 51"/>
                <a:gd name="T33" fmla="*/ 7 h 121"/>
                <a:gd name="T34" fmla="*/ 3 w 51"/>
                <a:gd name="T35" fmla="*/ 8 h 121"/>
                <a:gd name="T36" fmla="*/ 2 w 51"/>
                <a:gd name="T37" fmla="*/ 12 h 121"/>
                <a:gd name="T38" fmla="*/ 1 w 51"/>
                <a:gd name="T39" fmla="*/ 15 h 121"/>
                <a:gd name="T40" fmla="*/ 0 w 51"/>
                <a:gd name="T41" fmla="*/ 18 h 121"/>
                <a:gd name="T42" fmla="*/ 1 w 51"/>
                <a:gd name="T43" fmla="*/ 23 h 121"/>
                <a:gd name="T44" fmla="*/ 3 w 51"/>
                <a:gd name="T45" fmla="*/ 64 h 121"/>
                <a:gd name="T46" fmla="*/ 10 w 51"/>
                <a:gd name="T47" fmla="*/ 99 h 121"/>
                <a:gd name="T48" fmla="*/ 10 w 51"/>
                <a:gd name="T49" fmla="*/ 104 h 121"/>
                <a:gd name="T50" fmla="*/ 11 w 51"/>
                <a:gd name="T51" fmla="*/ 106 h 121"/>
                <a:gd name="T52" fmla="*/ 11 w 51"/>
                <a:gd name="T53" fmla="*/ 109 h 121"/>
                <a:gd name="T54" fmla="*/ 9 w 51"/>
                <a:gd name="T55" fmla="*/ 112 h 121"/>
                <a:gd name="T56" fmla="*/ 6 w 51"/>
                <a:gd name="T57" fmla="*/ 113 h 121"/>
                <a:gd name="T58" fmla="*/ 17 w 51"/>
                <a:gd name="T59" fmla="*/ 117 h 121"/>
                <a:gd name="T60" fmla="*/ 26 w 51"/>
                <a:gd name="T61" fmla="*/ 120 h 121"/>
                <a:gd name="T62" fmla="*/ 31 w 51"/>
                <a:gd name="T63" fmla="*/ 120 h 121"/>
                <a:gd name="T64" fmla="*/ 35 w 51"/>
                <a:gd name="T65" fmla="*/ 119 h 121"/>
                <a:gd name="T66" fmla="*/ 39 w 51"/>
                <a:gd name="T67" fmla="*/ 118 h 121"/>
                <a:gd name="T68" fmla="*/ 43 w 51"/>
                <a:gd name="T69" fmla="*/ 116 h 121"/>
                <a:gd name="T70" fmla="*/ 45 w 51"/>
                <a:gd name="T71" fmla="*/ 114 h 121"/>
                <a:gd name="T72" fmla="*/ 46 w 51"/>
                <a:gd name="T73" fmla="*/ 112 h 121"/>
                <a:gd name="T74" fmla="*/ 46 w 51"/>
                <a:gd name="T75" fmla="*/ 109 h 121"/>
                <a:gd name="T76" fmla="*/ 45 w 51"/>
                <a:gd name="T77" fmla="*/ 106 h 121"/>
                <a:gd name="T78" fmla="*/ 44 w 51"/>
                <a:gd name="T79" fmla="*/ 101 h 121"/>
                <a:gd name="T80" fmla="*/ 42 w 51"/>
                <a:gd name="T81" fmla="*/ 94 h 121"/>
                <a:gd name="T82" fmla="*/ 41 w 51"/>
                <a:gd name="T83" fmla="*/ 86 h 121"/>
                <a:gd name="T84" fmla="*/ 35 w 51"/>
                <a:gd name="T85" fmla="*/ 44 h 12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1"/>
                <a:gd name="T130" fmla="*/ 0 h 121"/>
                <a:gd name="T131" fmla="*/ 51 w 51"/>
                <a:gd name="T132" fmla="*/ 121 h 12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1" h="121">
                  <a:moveTo>
                    <a:pt x="35" y="44"/>
                  </a:moveTo>
                  <a:lnTo>
                    <a:pt x="34" y="38"/>
                  </a:lnTo>
                  <a:lnTo>
                    <a:pt x="35" y="30"/>
                  </a:lnTo>
                  <a:lnTo>
                    <a:pt x="35" y="22"/>
                  </a:lnTo>
                  <a:lnTo>
                    <a:pt x="36" y="17"/>
                  </a:lnTo>
                  <a:lnTo>
                    <a:pt x="38" y="13"/>
                  </a:lnTo>
                  <a:lnTo>
                    <a:pt x="40" y="9"/>
                  </a:lnTo>
                  <a:lnTo>
                    <a:pt x="43" y="6"/>
                  </a:lnTo>
                  <a:lnTo>
                    <a:pt x="50" y="3"/>
                  </a:lnTo>
                  <a:lnTo>
                    <a:pt x="45" y="1"/>
                  </a:lnTo>
                  <a:lnTo>
                    <a:pt x="40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2" y="2"/>
                  </a:lnTo>
                  <a:lnTo>
                    <a:pt x="17" y="3"/>
                  </a:lnTo>
                  <a:lnTo>
                    <a:pt x="12" y="4"/>
                  </a:lnTo>
                  <a:lnTo>
                    <a:pt x="7" y="7"/>
                  </a:lnTo>
                  <a:lnTo>
                    <a:pt x="3" y="8"/>
                  </a:lnTo>
                  <a:lnTo>
                    <a:pt x="2" y="12"/>
                  </a:lnTo>
                  <a:lnTo>
                    <a:pt x="1" y="15"/>
                  </a:lnTo>
                  <a:lnTo>
                    <a:pt x="0" y="18"/>
                  </a:lnTo>
                  <a:lnTo>
                    <a:pt x="1" y="23"/>
                  </a:lnTo>
                  <a:lnTo>
                    <a:pt x="3" y="64"/>
                  </a:lnTo>
                  <a:lnTo>
                    <a:pt x="10" y="99"/>
                  </a:lnTo>
                  <a:lnTo>
                    <a:pt x="10" y="104"/>
                  </a:lnTo>
                  <a:lnTo>
                    <a:pt x="11" y="106"/>
                  </a:lnTo>
                  <a:lnTo>
                    <a:pt x="11" y="109"/>
                  </a:lnTo>
                  <a:lnTo>
                    <a:pt x="9" y="112"/>
                  </a:lnTo>
                  <a:lnTo>
                    <a:pt x="6" y="113"/>
                  </a:lnTo>
                  <a:lnTo>
                    <a:pt x="17" y="117"/>
                  </a:lnTo>
                  <a:lnTo>
                    <a:pt x="26" y="120"/>
                  </a:lnTo>
                  <a:lnTo>
                    <a:pt x="31" y="120"/>
                  </a:lnTo>
                  <a:lnTo>
                    <a:pt x="35" y="119"/>
                  </a:lnTo>
                  <a:lnTo>
                    <a:pt x="39" y="118"/>
                  </a:lnTo>
                  <a:lnTo>
                    <a:pt x="43" y="116"/>
                  </a:lnTo>
                  <a:lnTo>
                    <a:pt x="45" y="114"/>
                  </a:lnTo>
                  <a:lnTo>
                    <a:pt x="46" y="112"/>
                  </a:lnTo>
                  <a:lnTo>
                    <a:pt x="46" y="109"/>
                  </a:lnTo>
                  <a:lnTo>
                    <a:pt x="45" y="106"/>
                  </a:lnTo>
                  <a:lnTo>
                    <a:pt x="44" y="101"/>
                  </a:lnTo>
                  <a:lnTo>
                    <a:pt x="42" y="94"/>
                  </a:lnTo>
                  <a:lnTo>
                    <a:pt x="41" y="86"/>
                  </a:lnTo>
                  <a:lnTo>
                    <a:pt x="35" y="44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33" name="Freeform 35"/>
            <p:cNvSpPr>
              <a:spLocks/>
            </p:cNvSpPr>
            <p:nvPr/>
          </p:nvSpPr>
          <p:spPr bwMode="auto">
            <a:xfrm>
              <a:off x="4122" y="1521"/>
              <a:ext cx="49" cy="122"/>
            </a:xfrm>
            <a:custGeom>
              <a:avLst/>
              <a:gdLst>
                <a:gd name="T0" fmla="*/ 35 w 49"/>
                <a:gd name="T1" fmla="*/ 45 h 122"/>
                <a:gd name="T2" fmla="*/ 34 w 49"/>
                <a:gd name="T3" fmla="*/ 37 h 122"/>
                <a:gd name="T4" fmla="*/ 32 w 49"/>
                <a:gd name="T5" fmla="*/ 29 h 122"/>
                <a:gd name="T6" fmla="*/ 34 w 49"/>
                <a:gd name="T7" fmla="*/ 22 h 122"/>
                <a:gd name="T8" fmla="*/ 35 w 49"/>
                <a:gd name="T9" fmla="*/ 17 h 122"/>
                <a:gd name="T10" fmla="*/ 37 w 49"/>
                <a:gd name="T11" fmla="*/ 13 h 122"/>
                <a:gd name="T12" fmla="*/ 40 w 49"/>
                <a:gd name="T13" fmla="*/ 9 h 122"/>
                <a:gd name="T14" fmla="*/ 43 w 49"/>
                <a:gd name="T15" fmla="*/ 6 h 122"/>
                <a:gd name="T16" fmla="*/ 48 w 49"/>
                <a:gd name="T17" fmla="*/ 3 h 122"/>
                <a:gd name="T18" fmla="*/ 43 w 49"/>
                <a:gd name="T19" fmla="*/ 1 h 122"/>
                <a:gd name="T20" fmla="*/ 39 w 49"/>
                <a:gd name="T21" fmla="*/ 0 h 122"/>
                <a:gd name="T22" fmla="*/ 32 w 49"/>
                <a:gd name="T23" fmla="*/ 0 h 122"/>
                <a:gd name="T24" fmla="*/ 27 w 49"/>
                <a:gd name="T25" fmla="*/ 0 h 122"/>
                <a:gd name="T26" fmla="*/ 22 w 49"/>
                <a:gd name="T27" fmla="*/ 1 h 122"/>
                <a:gd name="T28" fmla="*/ 17 w 49"/>
                <a:gd name="T29" fmla="*/ 3 h 122"/>
                <a:gd name="T30" fmla="*/ 13 w 49"/>
                <a:gd name="T31" fmla="*/ 4 h 122"/>
                <a:gd name="T32" fmla="*/ 7 w 49"/>
                <a:gd name="T33" fmla="*/ 6 h 122"/>
                <a:gd name="T34" fmla="*/ 4 w 49"/>
                <a:gd name="T35" fmla="*/ 8 h 122"/>
                <a:gd name="T36" fmla="*/ 1 w 49"/>
                <a:gd name="T37" fmla="*/ 11 h 122"/>
                <a:gd name="T38" fmla="*/ 0 w 49"/>
                <a:gd name="T39" fmla="*/ 15 h 122"/>
                <a:gd name="T40" fmla="*/ 0 w 49"/>
                <a:gd name="T41" fmla="*/ 19 h 122"/>
                <a:gd name="T42" fmla="*/ 0 w 49"/>
                <a:gd name="T43" fmla="*/ 22 h 122"/>
                <a:gd name="T44" fmla="*/ 4 w 49"/>
                <a:gd name="T45" fmla="*/ 63 h 122"/>
                <a:gd name="T46" fmla="*/ 9 w 49"/>
                <a:gd name="T47" fmla="*/ 98 h 122"/>
                <a:gd name="T48" fmla="*/ 11 w 49"/>
                <a:gd name="T49" fmla="*/ 102 h 122"/>
                <a:gd name="T50" fmla="*/ 10 w 49"/>
                <a:gd name="T51" fmla="*/ 105 h 122"/>
                <a:gd name="T52" fmla="*/ 9 w 49"/>
                <a:gd name="T53" fmla="*/ 107 h 122"/>
                <a:gd name="T54" fmla="*/ 7 w 49"/>
                <a:gd name="T55" fmla="*/ 110 h 122"/>
                <a:gd name="T56" fmla="*/ 4 w 49"/>
                <a:gd name="T57" fmla="*/ 113 h 122"/>
                <a:gd name="T58" fmla="*/ 14 w 49"/>
                <a:gd name="T59" fmla="*/ 118 h 122"/>
                <a:gd name="T60" fmla="*/ 24 w 49"/>
                <a:gd name="T61" fmla="*/ 121 h 122"/>
                <a:gd name="T62" fmla="*/ 31 w 49"/>
                <a:gd name="T63" fmla="*/ 120 h 122"/>
                <a:gd name="T64" fmla="*/ 35 w 49"/>
                <a:gd name="T65" fmla="*/ 120 h 122"/>
                <a:gd name="T66" fmla="*/ 39 w 49"/>
                <a:gd name="T67" fmla="*/ 117 h 122"/>
                <a:gd name="T68" fmla="*/ 43 w 49"/>
                <a:gd name="T69" fmla="*/ 115 h 122"/>
                <a:gd name="T70" fmla="*/ 45 w 49"/>
                <a:gd name="T71" fmla="*/ 111 h 122"/>
                <a:gd name="T72" fmla="*/ 45 w 49"/>
                <a:gd name="T73" fmla="*/ 108 h 122"/>
                <a:gd name="T74" fmla="*/ 45 w 49"/>
                <a:gd name="T75" fmla="*/ 104 h 122"/>
                <a:gd name="T76" fmla="*/ 45 w 49"/>
                <a:gd name="T77" fmla="*/ 100 h 122"/>
                <a:gd name="T78" fmla="*/ 44 w 49"/>
                <a:gd name="T79" fmla="*/ 94 h 122"/>
                <a:gd name="T80" fmla="*/ 42 w 49"/>
                <a:gd name="T81" fmla="*/ 85 h 122"/>
                <a:gd name="T82" fmla="*/ 35 w 49"/>
                <a:gd name="T83" fmla="*/ 45 h 12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"/>
                <a:gd name="T127" fmla="*/ 0 h 122"/>
                <a:gd name="T128" fmla="*/ 49 w 49"/>
                <a:gd name="T129" fmla="*/ 122 h 12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" h="122">
                  <a:moveTo>
                    <a:pt x="35" y="45"/>
                  </a:moveTo>
                  <a:lnTo>
                    <a:pt x="34" y="37"/>
                  </a:lnTo>
                  <a:lnTo>
                    <a:pt x="32" y="29"/>
                  </a:lnTo>
                  <a:lnTo>
                    <a:pt x="34" y="22"/>
                  </a:lnTo>
                  <a:lnTo>
                    <a:pt x="35" y="17"/>
                  </a:lnTo>
                  <a:lnTo>
                    <a:pt x="37" y="13"/>
                  </a:lnTo>
                  <a:lnTo>
                    <a:pt x="40" y="9"/>
                  </a:lnTo>
                  <a:lnTo>
                    <a:pt x="43" y="6"/>
                  </a:lnTo>
                  <a:lnTo>
                    <a:pt x="48" y="3"/>
                  </a:lnTo>
                  <a:lnTo>
                    <a:pt x="43" y="1"/>
                  </a:lnTo>
                  <a:lnTo>
                    <a:pt x="39" y="0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2" y="1"/>
                  </a:lnTo>
                  <a:lnTo>
                    <a:pt x="17" y="3"/>
                  </a:lnTo>
                  <a:lnTo>
                    <a:pt x="13" y="4"/>
                  </a:lnTo>
                  <a:lnTo>
                    <a:pt x="7" y="6"/>
                  </a:lnTo>
                  <a:lnTo>
                    <a:pt x="4" y="8"/>
                  </a:lnTo>
                  <a:lnTo>
                    <a:pt x="1" y="11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2"/>
                  </a:lnTo>
                  <a:lnTo>
                    <a:pt x="4" y="63"/>
                  </a:lnTo>
                  <a:lnTo>
                    <a:pt x="9" y="98"/>
                  </a:lnTo>
                  <a:lnTo>
                    <a:pt x="11" y="102"/>
                  </a:lnTo>
                  <a:lnTo>
                    <a:pt x="10" y="105"/>
                  </a:lnTo>
                  <a:lnTo>
                    <a:pt x="9" y="107"/>
                  </a:lnTo>
                  <a:lnTo>
                    <a:pt x="7" y="110"/>
                  </a:lnTo>
                  <a:lnTo>
                    <a:pt x="4" y="113"/>
                  </a:lnTo>
                  <a:lnTo>
                    <a:pt x="14" y="118"/>
                  </a:lnTo>
                  <a:lnTo>
                    <a:pt x="24" y="121"/>
                  </a:lnTo>
                  <a:lnTo>
                    <a:pt x="31" y="120"/>
                  </a:lnTo>
                  <a:lnTo>
                    <a:pt x="35" y="120"/>
                  </a:lnTo>
                  <a:lnTo>
                    <a:pt x="39" y="117"/>
                  </a:lnTo>
                  <a:lnTo>
                    <a:pt x="43" y="115"/>
                  </a:lnTo>
                  <a:lnTo>
                    <a:pt x="45" y="111"/>
                  </a:lnTo>
                  <a:lnTo>
                    <a:pt x="45" y="108"/>
                  </a:lnTo>
                  <a:lnTo>
                    <a:pt x="45" y="104"/>
                  </a:lnTo>
                  <a:lnTo>
                    <a:pt x="45" y="100"/>
                  </a:lnTo>
                  <a:lnTo>
                    <a:pt x="44" y="94"/>
                  </a:lnTo>
                  <a:lnTo>
                    <a:pt x="42" y="85"/>
                  </a:lnTo>
                  <a:lnTo>
                    <a:pt x="35" y="45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34" name="Freeform 36"/>
            <p:cNvSpPr>
              <a:spLocks/>
            </p:cNvSpPr>
            <p:nvPr/>
          </p:nvSpPr>
          <p:spPr bwMode="auto">
            <a:xfrm>
              <a:off x="3976" y="1595"/>
              <a:ext cx="49" cy="120"/>
            </a:xfrm>
            <a:custGeom>
              <a:avLst/>
              <a:gdLst>
                <a:gd name="T0" fmla="*/ 34 w 49"/>
                <a:gd name="T1" fmla="*/ 44 h 120"/>
                <a:gd name="T2" fmla="*/ 33 w 49"/>
                <a:gd name="T3" fmla="*/ 37 h 120"/>
                <a:gd name="T4" fmla="*/ 33 w 49"/>
                <a:gd name="T5" fmla="*/ 29 h 120"/>
                <a:gd name="T6" fmla="*/ 33 w 49"/>
                <a:gd name="T7" fmla="*/ 22 h 120"/>
                <a:gd name="T8" fmla="*/ 34 w 49"/>
                <a:gd name="T9" fmla="*/ 17 h 120"/>
                <a:gd name="T10" fmla="*/ 37 w 49"/>
                <a:gd name="T11" fmla="*/ 13 h 120"/>
                <a:gd name="T12" fmla="*/ 39 w 49"/>
                <a:gd name="T13" fmla="*/ 9 h 120"/>
                <a:gd name="T14" fmla="*/ 42 w 49"/>
                <a:gd name="T15" fmla="*/ 6 h 120"/>
                <a:gd name="T16" fmla="*/ 48 w 49"/>
                <a:gd name="T17" fmla="*/ 3 h 120"/>
                <a:gd name="T18" fmla="*/ 43 w 49"/>
                <a:gd name="T19" fmla="*/ 1 h 120"/>
                <a:gd name="T20" fmla="*/ 38 w 49"/>
                <a:gd name="T21" fmla="*/ 0 h 120"/>
                <a:gd name="T22" fmla="*/ 32 w 49"/>
                <a:gd name="T23" fmla="*/ 0 h 120"/>
                <a:gd name="T24" fmla="*/ 26 w 49"/>
                <a:gd name="T25" fmla="*/ 0 h 120"/>
                <a:gd name="T26" fmla="*/ 21 w 49"/>
                <a:gd name="T27" fmla="*/ 2 h 120"/>
                <a:gd name="T28" fmla="*/ 16 w 49"/>
                <a:gd name="T29" fmla="*/ 3 h 120"/>
                <a:gd name="T30" fmla="*/ 11 w 49"/>
                <a:gd name="T31" fmla="*/ 4 h 120"/>
                <a:gd name="T32" fmla="*/ 7 w 49"/>
                <a:gd name="T33" fmla="*/ 7 h 120"/>
                <a:gd name="T34" fmla="*/ 2 w 49"/>
                <a:gd name="T35" fmla="*/ 8 h 120"/>
                <a:gd name="T36" fmla="*/ 1 w 49"/>
                <a:gd name="T37" fmla="*/ 12 h 120"/>
                <a:gd name="T38" fmla="*/ 0 w 49"/>
                <a:gd name="T39" fmla="*/ 15 h 120"/>
                <a:gd name="T40" fmla="*/ 0 w 49"/>
                <a:gd name="T41" fmla="*/ 18 h 120"/>
                <a:gd name="T42" fmla="*/ 0 w 49"/>
                <a:gd name="T43" fmla="*/ 22 h 120"/>
                <a:gd name="T44" fmla="*/ 3 w 49"/>
                <a:gd name="T45" fmla="*/ 63 h 120"/>
                <a:gd name="T46" fmla="*/ 10 w 49"/>
                <a:gd name="T47" fmla="*/ 98 h 120"/>
                <a:gd name="T48" fmla="*/ 9 w 49"/>
                <a:gd name="T49" fmla="*/ 104 h 120"/>
                <a:gd name="T50" fmla="*/ 10 w 49"/>
                <a:gd name="T51" fmla="*/ 105 h 120"/>
                <a:gd name="T52" fmla="*/ 10 w 49"/>
                <a:gd name="T53" fmla="*/ 108 h 120"/>
                <a:gd name="T54" fmla="*/ 8 w 49"/>
                <a:gd name="T55" fmla="*/ 111 h 120"/>
                <a:gd name="T56" fmla="*/ 5 w 49"/>
                <a:gd name="T57" fmla="*/ 112 h 120"/>
                <a:gd name="T58" fmla="*/ 16 w 49"/>
                <a:gd name="T59" fmla="*/ 116 h 120"/>
                <a:gd name="T60" fmla="*/ 25 w 49"/>
                <a:gd name="T61" fmla="*/ 119 h 120"/>
                <a:gd name="T62" fmla="*/ 30 w 49"/>
                <a:gd name="T63" fmla="*/ 119 h 120"/>
                <a:gd name="T64" fmla="*/ 34 w 49"/>
                <a:gd name="T65" fmla="*/ 118 h 120"/>
                <a:gd name="T66" fmla="*/ 37 w 49"/>
                <a:gd name="T67" fmla="*/ 117 h 120"/>
                <a:gd name="T68" fmla="*/ 41 w 49"/>
                <a:gd name="T69" fmla="*/ 115 h 120"/>
                <a:gd name="T70" fmla="*/ 44 w 49"/>
                <a:gd name="T71" fmla="*/ 113 h 120"/>
                <a:gd name="T72" fmla="*/ 44 w 49"/>
                <a:gd name="T73" fmla="*/ 111 h 120"/>
                <a:gd name="T74" fmla="*/ 44 w 49"/>
                <a:gd name="T75" fmla="*/ 108 h 120"/>
                <a:gd name="T76" fmla="*/ 44 w 49"/>
                <a:gd name="T77" fmla="*/ 105 h 120"/>
                <a:gd name="T78" fmla="*/ 43 w 49"/>
                <a:gd name="T79" fmla="*/ 100 h 120"/>
                <a:gd name="T80" fmla="*/ 41 w 49"/>
                <a:gd name="T81" fmla="*/ 93 h 120"/>
                <a:gd name="T82" fmla="*/ 39 w 49"/>
                <a:gd name="T83" fmla="*/ 85 h 120"/>
                <a:gd name="T84" fmla="*/ 34 w 49"/>
                <a:gd name="T85" fmla="*/ 44 h 12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"/>
                <a:gd name="T130" fmla="*/ 0 h 120"/>
                <a:gd name="T131" fmla="*/ 49 w 49"/>
                <a:gd name="T132" fmla="*/ 120 h 12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" h="120">
                  <a:moveTo>
                    <a:pt x="34" y="44"/>
                  </a:moveTo>
                  <a:lnTo>
                    <a:pt x="33" y="37"/>
                  </a:lnTo>
                  <a:lnTo>
                    <a:pt x="33" y="29"/>
                  </a:lnTo>
                  <a:lnTo>
                    <a:pt x="33" y="22"/>
                  </a:lnTo>
                  <a:lnTo>
                    <a:pt x="34" y="17"/>
                  </a:lnTo>
                  <a:lnTo>
                    <a:pt x="37" y="13"/>
                  </a:lnTo>
                  <a:lnTo>
                    <a:pt x="39" y="9"/>
                  </a:lnTo>
                  <a:lnTo>
                    <a:pt x="42" y="6"/>
                  </a:lnTo>
                  <a:lnTo>
                    <a:pt x="48" y="3"/>
                  </a:lnTo>
                  <a:lnTo>
                    <a:pt x="43" y="1"/>
                  </a:lnTo>
                  <a:lnTo>
                    <a:pt x="38" y="0"/>
                  </a:lnTo>
                  <a:lnTo>
                    <a:pt x="32" y="0"/>
                  </a:lnTo>
                  <a:lnTo>
                    <a:pt x="26" y="0"/>
                  </a:lnTo>
                  <a:lnTo>
                    <a:pt x="21" y="2"/>
                  </a:lnTo>
                  <a:lnTo>
                    <a:pt x="16" y="3"/>
                  </a:lnTo>
                  <a:lnTo>
                    <a:pt x="11" y="4"/>
                  </a:lnTo>
                  <a:lnTo>
                    <a:pt x="7" y="7"/>
                  </a:lnTo>
                  <a:lnTo>
                    <a:pt x="2" y="8"/>
                  </a:lnTo>
                  <a:lnTo>
                    <a:pt x="1" y="12"/>
                  </a:lnTo>
                  <a:lnTo>
                    <a:pt x="0" y="15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3" y="63"/>
                  </a:lnTo>
                  <a:lnTo>
                    <a:pt x="10" y="98"/>
                  </a:lnTo>
                  <a:lnTo>
                    <a:pt x="9" y="104"/>
                  </a:lnTo>
                  <a:lnTo>
                    <a:pt x="10" y="105"/>
                  </a:lnTo>
                  <a:lnTo>
                    <a:pt x="10" y="108"/>
                  </a:lnTo>
                  <a:lnTo>
                    <a:pt x="8" y="111"/>
                  </a:lnTo>
                  <a:lnTo>
                    <a:pt x="5" y="112"/>
                  </a:lnTo>
                  <a:lnTo>
                    <a:pt x="16" y="116"/>
                  </a:lnTo>
                  <a:lnTo>
                    <a:pt x="25" y="119"/>
                  </a:lnTo>
                  <a:lnTo>
                    <a:pt x="30" y="119"/>
                  </a:lnTo>
                  <a:lnTo>
                    <a:pt x="34" y="118"/>
                  </a:lnTo>
                  <a:lnTo>
                    <a:pt x="37" y="117"/>
                  </a:lnTo>
                  <a:lnTo>
                    <a:pt x="41" y="115"/>
                  </a:lnTo>
                  <a:lnTo>
                    <a:pt x="44" y="113"/>
                  </a:lnTo>
                  <a:lnTo>
                    <a:pt x="44" y="111"/>
                  </a:lnTo>
                  <a:lnTo>
                    <a:pt x="44" y="108"/>
                  </a:lnTo>
                  <a:lnTo>
                    <a:pt x="44" y="105"/>
                  </a:lnTo>
                  <a:lnTo>
                    <a:pt x="43" y="100"/>
                  </a:lnTo>
                  <a:lnTo>
                    <a:pt x="41" y="93"/>
                  </a:lnTo>
                  <a:lnTo>
                    <a:pt x="39" y="85"/>
                  </a:lnTo>
                  <a:lnTo>
                    <a:pt x="34" y="44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35" name="Freeform 37"/>
            <p:cNvSpPr>
              <a:spLocks/>
            </p:cNvSpPr>
            <p:nvPr/>
          </p:nvSpPr>
          <p:spPr bwMode="auto">
            <a:xfrm>
              <a:off x="4422" y="1373"/>
              <a:ext cx="49" cy="121"/>
            </a:xfrm>
            <a:custGeom>
              <a:avLst/>
              <a:gdLst>
                <a:gd name="T0" fmla="*/ 35 w 49"/>
                <a:gd name="T1" fmla="*/ 45 h 121"/>
                <a:gd name="T2" fmla="*/ 34 w 49"/>
                <a:gd name="T3" fmla="*/ 37 h 121"/>
                <a:gd name="T4" fmla="*/ 32 w 49"/>
                <a:gd name="T5" fmla="*/ 29 h 121"/>
                <a:gd name="T6" fmla="*/ 34 w 49"/>
                <a:gd name="T7" fmla="*/ 22 h 121"/>
                <a:gd name="T8" fmla="*/ 35 w 49"/>
                <a:gd name="T9" fmla="*/ 17 h 121"/>
                <a:gd name="T10" fmla="*/ 37 w 49"/>
                <a:gd name="T11" fmla="*/ 13 h 121"/>
                <a:gd name="T12" fmla="*/ 40 w 49"/>
                <a:gd name="T13" fmla="*/ 9 h 121"/>
                <a:gd name="T14" fmla="*/ 43 w 49"/>
                <a:gd name="T15" fmla="*/ 5 h 121"/>
                <a:gd name="T16" fmla="*/ 48 w 49"/>
                <a:gd name="T17" fmla="*/ 3 h 121"/>
                <a:gd name="T18" fmla="*/ 43 w 49"/>
                <a:gd name="T19" fmla="*/ 1 h 121"/>
                <a:gd name="T20" fmla="*/ 39 w 49"/>
                <a:gd name="T21" fmla="*/ 0 h 121"/>
                <a:gd name="T22" fmla="*/ 32 w 49"/>
                <a:gd name="T23" fmla="*/ 0 h 121"/>
                <a:gd name="T24" fmla="*/ 27 w 49"/>
                <a:gd name="T25" fmla="*/ 0 h 121"/>
                <a:gd name="T26" fmla="*/ 22 w 49"/>
                <a:gd name="T27" fmla="*/ 1 h 121"/>
                <a:gd name="T28" fmla="*/ 17 w 49"/>
                <a:gd name="T29" fmla="*/ 3 h 121"/>
                <a:gd name="T30" fmla="*/ 13 w 49"/>
                <a:gd name="T31" fmla="*/ 4 h 121"/>
                <a:gd name="T32" fmla="*/ 7 w 49"/>
                <a:gd name="T33" fmla="*/ 6 h 121"/>
                <a:gd name="T34" fmla="*/ 4 w 49"/>
                <a:gd name="T35" fmla="*/ 8 h 121"/>
                <a:gd name="T36" fmla="*/ 1 w 49"/>
                <a:gd name="T37" fmla="*/ 11 h 121"/>
                <a:gd name="T38" fmla="*/ 0 w 49"/>
                <a:gd name="T39" fmla="*/ 15 h 121"/>
                <a:gd name="T40" fmla="*/ 0 w 49"/>
                <a:gd name="T41" fmla="*/ 18 h 121"/>
                <a:gd name="T42" fmla="*/ 0 w 49"/>
                <a:gd name="T43" fmla="*/ 22 h 121"/>
                <a:gd name="T44" fmla="*/ 4 w 49"/>
                <a:gd name="T45" fmla="*/ 62 h 121"/>
                <a:gd name="T46" fmla="*/ 9 w 49"/>
                <a:gd name="T47" fmla="*/ 97 h 121"/>
                <a:gd name="T48" fmla="*/ 11 w 49"/>
                <a:gd name="T49" fmla="*/ 102 h 121"/>
                <a:gd name="T50" fmla="*/ 10 w 49"/>
                <a:gd name="T51" fmla="*/ 104 h 121"/>
                <a:gd name="T52" fmla="*/ 9 w 49"/>
                <a:gd name="T53" fmla="*/ 106 h 121"/>
                <a:gd name="T54" fmla="*/ 7 w 49"/>
                <a:gd name="T55" fmla="*/ 109 h 121"/>
                <a:gd name="T56" fmla="*/ 4 w 49"/>
                <a:gd name="T57" fmla="*/ 112 h 121"/>
                <a:gd name="T58" fmla="*/ 14 w 49"/>
                <a:gd name="T59" fmla="*/ 117 h 121"/>
                <a:gd name="T60" fmla="*/ 24 w 49"/>
                <a:gd name="T61" fmla="*/ 120 h 121"/>
                <a:gd name="T62" fmla="*/ 31 w 49"/>
                <a:gd name="T63" fmla="*/ 119 h 121"/>
                <a:gd name="T64" fmla="*/ 35 w 49"/>
                <a:gd name="T65" fmla="*/ 119 h 121"/>
                <a:gd name="T66" fmla="*/ 39 w 49"/>
                <a:gd name="T67" fmla="*/ 116 h 121"/>
                <a:gd name="T68" fmla="*/ 43 w 49"/>
                <a:gd name="T69" fmla="*/ 114 h 121"/>
                <a:gd name="T70" fmla="*/ 45 w 49"/>
                <a:gd name="T71" fmla="*/ 110 h 121"/>
                <a:gd name="T72" fmla="*/ 45 w 49"/>
                <a:gd name="T73" fmla="*/ 107 h 121"/>
                <a:gd name="T74" fmla="*/ 45 w 49"/>
                <a:gd name="T75" fmla="*/ 103 h 121"/>
                <a:gd name="T76" fmla="*/ 45 w 49"/>
                <a:gd name="T77" fmla="*/ 99 h 121"/>
                <a:gd name="T78" fmla="*/ 44 w 49"/>
                <a:gd name="T79" fmla="*/ 93 h 121"/>
                <a:gd name="T80" fmla="*/ 42 w 49"/>
                <a:gd name="T81" fmla="*/ 84 h 121"/>
                <a:gd name="T82" fmla="*/ 35 w 49"/>
                <a:gd name="T83" fmla="*/ 45 h 12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"/>
                <a:gd name="T127" fmla="*/ 0 h 121"/>
                <a:gd name="T128" fmla="*/ 49 w 49"/>
                <a:gd name="T129" fmla="*/ 121 h 12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" h="121">
                  <a:moveTo>
                    <a:pt x="35" y="45"/>
                  </a:moveTo>
                  <a:lnTo>
                    <a:pt x="34" y="37"/>
                  </a:lnTo>
                  <a:lnTo>
                    <a:pt x="32" y="29"/>
                  </a:lnTo>
                  <a:lnTo>
                    <a:pt x="34" y="22"/>
                  </a:lnTo>
                  <a:lnTo>
                    <a:pt x="35" y="17"/>
                  </a:lnTo>
                  <a:lnTo>
                    <a:pt x="37" y="13"/>
                  </a:lnTo>
                  <a:lnTo>
                    <a:pt x="40" y="9"/>
                  </a:lnTo>
                  <a:lnTo>
                    <a:pt x="43" y="5"/>
                  </a:lnTo>
                  <a:lnTo>
                    <a:pt x="48" y="3"/>
                  </a:lnTo>
                  <a:lnTo>
                    <a:pt x="43" y="1"/>
                  </a:lnTo>
                  <a:lnTo>
                    <a:pt x="39" y="0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2" y="1"/>
                  </a:lnTo>
                  <a:lnTo>
                    <a:pt x="17" y="3"/>
                  </a:lnTo>
                  <a:lnTo>
                    <a:pt x="13" y="4"/>
                  </a:lnTo>
                  <a:lnTo>
                    <a:pt x="7" y="6"/>
                  </a:lnTo>
                  <a:lnTo>
                    <a:pt x="4" y="8"/>
                  </a:lnTo>
                  <a:lnTo>
                    <a:pt x="1" y="11"/>
                  </a:lnTo>
                  <a:lnTo>
                    <a:pt x="0" y="15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4" y="62"/>
                  </a:lnTo>
                  <a:lnTo>
                    <a:pt x="9" y="97"/>
                  </a:lnTo>
                  <a:lnTo>
                    <a:pt x="11" y="102"/>
                  </a:lnTo>
                  <a:lnTo>
                    <a:pt x="10" y="104"/>
                  </a:lnTo>
                  <a:lnTo>
                    <a:pt x="9" y="106"/>
                  </a:lnTo>
                  <a:lnTo>
                    <a:pt x="7" y="109"/>
                  </a:lnTo>
                  <a:lnTo>
                    <a:pt x="4" y="112"/>
                  </a:lnTo>
                  <a:lnTo>
                    <a:pt x="14" y="117"/>
                  </a:lnTo>
                  <a:lnTo>
                    <a:pt x="24" y="120"/>
                  </a:lnTo>
                  <a:lnTo>
                    <a:pt x="31" y="119"/>
                  </a:lnTo>
                  <a:lnTo>
                    <a:pt x="35" y="119"/>
                  </a:lnTo>
                  <a:lnTo>
                    <a:pt x="39" y="116"/>
                  </a:lnTo>
                  <a:lnTo>
                    <a:pt x="43" y="114"/>
                  </a:lnTo>
                  <a:lnTo>
                    <a:pt x="45" y="110"/>
                  </a:lnTo>
                  <a:lnTo>
                    <a:pt x="45" y="107"/>
                  </a:lnTo>
                  <a:lnTo>
                    <a:pt x="45" y="103"/>
                  </a:lnTo>
                  <a:lnTo>
                    <a:pt x="45" y="99"/>
                  </a:lnTo>
                  <a:lnTo>
                    <a:pt x="44" y="93"/>
                  </a:lnTo>
                  <a:lnTo>
                    <a:pt x="42" y="84"/>
                  </a:lnTo>
                  <a:lnTo>
                    <a:pt x="35" y="45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36" name="Freeform 38"/>
            <p:cNvSpPr>
              <a:spLocks/>
            </p:cNvSpPr>
            <p:nvPr/>
          </p:nvSpPr>
          <p:spPr bwMode="auto">
            <a:xfrm>
              <a:off x="4274" y="1445"/>
              <a:ext cx="51" cy="122"/>
            </a:xfrm>
            <a:custGeom>
              <a:avLst/>
              <a:gdLst>
                <a:gd name="T0" fmla="*/ 35 w 51"/>
                <a:gd name="T1" fmla="*/ 45 h 122"/>
                <a:gd name="T2" fmla="*/ 34 w 51"/>
                <a:gd name="T3" fmla="*/ 38 h 122"/>
                <a:gd name="T4" fmla="*/ 35 w 51"/>
                <a:gd name="T5" fmla="*/ 30 h 122"/>
                <a:gd name="T6" fmla="*/ 35 w 51"/>
                <a:gd name="T7" fmla="*/ 22 h 122"/>
                <a:gd name="T8" fmla="*/ 36 w 51"/>
                <a:gd name="T9" fmla="*/ 18 h 122"/>
                <a:gd name="T10" fmla="*/ 38 w 51"/>
                <a:gd name="T11" fmla="*/ 13 h 122"/>
                <a:gd name="T12" fmla="*/ 40 w 51"/>
                <a:gd name="T13" fmla="*/ 9 h 122"/>
                <a:gd name="T14" fmla="*/ 43 w 51"/>
                <a:gd name="T15" fmla="*/ 6 h 122"/>
                <a:gd name="T16" fmla="*/ 50 w 51"/>
                <a:gd name="T17" fmla="*/ 3 h 122"/>
                <a:gd name="T18" fmla="*/ 45 w 51"/>
                <a:gd name="T19" fmla="*/ 1 h 122"/>
                <a:gd name="T20" fmla="*/ 40 w 51"/>
                <a:gd name="T21" fmla="*/ 0 h 122"/>
                <a:gd name="T22" fmla="*/ 33 w 51"/>
                <a:gd name="T23" fmla="*/ 0 h 122"/>
                <a:gd name="T24" fmla="*/ 27 w 51"/>
                <a:gd name="T25" fmla="*/ 0 h 122"/>
                <a:gd name="T26" fmla="*/ 22 w 51"/>
                <a:gd name="T27" fmla="*/ 2 h 122"/>
                <a:gd name="T28" fmla="*/ 17 w 51"/>
                <a:gd name="T29" fmla="*/ 3 h 122"/>
                <a:gd name="T30" fmla="*/ 12 w 51"/>
                <a:gd name="T31" fmla="*/ 4 h 122"/>
                <a:gd name="T32" fmla="*/ 7 w 51"/>
                <a:gd name="T33" fmla="*/ 7 h 122"/>
                <a:gd name="T34" fmla="*/ 3 w 51"/>
                <a:gd name="T35" fmla="*/ 9 h 122"/>
                <a:gd name="T36" fmla="*/ 2 w 51"/>
                <a:gd name="T37" fmla="*/ 12 h 122"/>
                <a:gd name="T38" fmla="*/ 1 w 51"/>
                <a:gd name="T39" fmla="*/ 15 h 122"/>
                <a:gd name="T40" fmla="*/ 0 w 51"/>
                <a:gd name="T41" fmla="*/ 18 h 122"/>
                <a:gd name="T42" fmla="*/ 1 w 51"/>
                <a:gd name="T43" fmla="*/ 23 h 122"/>
                <a:gd name="T44" fmla="*/ 3 w 51"/>
                <a:gd name="T45" fmla="*/ 64 h 122"/>
                <a:gd name="T46" fmla="*/ 10 w 51"/>
                <a:gd name="T47" fmla="*/ 100 h 122"/>
                <a:gd name="T48" fmla="*/ 10 w 51"/>
                <a:gd name="T49" fmla="*/ 105 h 122"/>
                <a:gd name="T50" fmla="*/ 11 w 51"/>
                <a:gd name="T51" fmla="*/ 107 h 122"/>
                <a:gd name="T52" fmla="*/ 11 w 51"/>
                <a:gd name="T53" fmla="*/ 110 h 122"/>
                <a:gd name="T54" fmla="*/ 9 w 51"/>
                <a:gd name="T55" fmla="*/ 112 h 122"/>
                <a:gd name="T56" fmla="*/ 6 w 51"/>
                <a:gd name="T57" fmla="*/ 114 h 122"/>
                <a:gd name="T58" fmla="*/ 17 w 51"/>
                <a:gd name="T59" fmla="*/ 118 h 122"/>
                <a:gd name="T60" fmla="*/ 26 w 51"/>
                <a:gd name="T61" fmla="*/ 121 h 122"/>
                <a:gd name="T62" fmla="*/ 31 w 51"/>
                <a:gd name="T63" fmla="*/ 121 h 122"/>
                <a:gd name="T64" fmla="*/ 35 w 51"/>
                <a:gd name="T65" fmla="*/ 120 h 122"/>
                <a:gd name="T66" fmla="*/ 39 w 51"/>
                <a:gd name="T67" fmla="*/ 119 h 122"/>
                <a:gd name="T68" fmla="*/ 43 w 51"/>
                <a:gd name="T69" fmla="*/ 117 h 122"/>
                <a:gd name="T70" fmla="*/ 45 w 51"/>
                <a:gd name="T71" fmla="*/ 115 h 122"/>
                <a:gd name="T72" fmla="*/ 46 w 51"/>
                <a:gd name="T73" fmla="*/ 112 h 122"/>
                <a:gd name="T74" fmla="*/ 46 w 51"/>
                <a:gd name="T75" fmla="*/ 110 h 122"/>
                <a:gd name="T76" fmla="*/ 45 w 51"/>
                <a:gd name="T77" fmla="*/ 107 h 122"/>
                <a:gd name="T78" fmla="*/ 44 w 51"/>
                <a:gd name="T79" fmla="*/ 102 h 122"/>
                <a:gd name="T80" fmla="*/ 42 w 51"/>
                <a:gd name="T81" fmla="*/ 94 h 122"/>
                <a:gd name="T82" fmla="*/ 41 w 51"/>
                <a:gd name="T83" fmla="*/ 87 h 122"/>
                <a:gd name="T84" fmla="*/ 35 w 51"/>
                <a:gd name="T85" fmla="*/ 45 h 12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1"/>
                <a:gd name="T130" fmla="*/ 0 h 122"/>
                <a:gd name="T131" fmla="*/ 51 w 51"/>
                <a:gd name="T132" fmla="*/ 122 h 12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1" h="122">
                  <a:moveTo>
                    <a:pt x="35" y="45"/>
                  </a:moveTo>
                  <a:lnTo>
                    <a:pt x="34" y="38"/>
                  </a:lnTo>
                  <a:lnTo>
                    <a:pt x="35" y="30"/>
                  </a:lnTo>
                  <a:lnTo>
                    <a:pt x="35" y="22"/>
                  </a:lnTo>
                  <a:lnTo>
                    <a:pt x="36" y="18"/>
                  </a:lnTo>
                  <a:lnTo>
                    <a:pt x="38" y="13"/>
                  </a:lnTo>
                  <a:lnTo>
                    <a:pt x="40" y="9"/>
                  </a:lnTo>
                  <a:lnTo>
                    <a:pt x="43" y="6"/>
                  </a:lnTo>
                  <a:lnTo>
                    <a:pt x="50" y="3"/>
                  </a:lnTo>
                  <a:lnTo>
                    <a:pt x="45" y="1"/>
                  </a:lnTo>
                  <a:lnTo>
                    <a:pt x="40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2" y="2"/>
                  </a:lnTo>
                  <a:lnTo>
                    <a:pt x="17" y="3"/>
                  </a:lnTo>
                  <a:lnTo>
                    <a:pt x="12" y="4"/>
                  </a:lnTo>
                  <a:lnTo>
                    <a:pt x="7" y="7"/>
                  </a:lnTo>
                  <a:lnTo>
                    <a:pt x="3" y="9"/>
                  </a:lnTo>
                  <a:lnTo>
                    <a:pt x="2" y="12"/>
                  </a:lnTo>
                  <a:lnTo>
                    <a:pt x="1" y="15"/>
                  </a:lnTo>
                  <a:lnTo>
                    <a:pt x="0" y="18"/>
                  </a:lnTo>
                  <a:lnTo>
                    <a:pt x="1" y="23"/>
                  </a:lnTo>
                  <a:lnTo>
                    <a:pt x="3" y="64"/>
                  </a:lnTo>
                  <a:lnTo>
                    <a:pt x="10" y="100"/>
                  </a:lnTo>
                  <a:lnTo>
                    <a:pt x="10" y="105"/>
                  </a:lnTo>
                  <a:lnTo>
                    <a:pt x="11" y="107"/>
                  </a:lnTo>
                  <a:lnTo>
                    <a:pt x="11" y="110"/>
                  </a:lnTo>
                  <a:lnTo>
                    <a:pt x="9" y="112"/>
                  </a:lnTo>
                  <a:lnTo>
                    <a:pt x="6" y="114"/>
                  </a:lnTo>
                  <a:lnTo>
                    <a:pt x="17" y="118"/>
                  </a:lnTo>
                  <a:lnTo>
                    <a:pt x="26" y="121"/>
                  </a:lnTo>
                  <a:lnTo>
                    <a:pt x="31" y="121"/>
                  </a:lnTo>
                  <a:lnTo>
                    <a:pt x="35" y="120"/>
                  </a:lnTo>
                  <a:lnTo>
                    <a:pt x="39" y="119"/>
                  </a:lnTo>
                  <a:lnTo>
                    <a:pt x="43" y="117"/>
                  </a:lnTo>
                  <a:lnTo>
                    <a:pt x="45" y="115"/>
                  </a:lnTo>
                  <a:lnTo>
                    <a:pt x="46" y="112"/>
                  </a:lnTo>
                  <a:lnTo>
                    <a:pt x="46" y="110"/>
                  </a:lnTo>
                  <a:lnTo>
                    <a:pt x="45" y="107"/>
                  </a:lnTo>
                  <a:lnTo>
                    <a:pt x="44" y="102"/>
                  </a:lnTo>
                  <a:lnTo>
                    <a:pt x="42" y="94"/>
                  </a:lnTo>
                  <a:lnTo>
                    <a:pt x="41" y="87"/>
                  </a:lnTo>
                  <a:lnTo>
                    <a:pt x="35" y="45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37" name="Freeform 39"/>
            <p:cNvSpPr>
              <a:spLocks/>
            </p:cNvSpPr>
            <p:nvPr/>
          </p:nvSpPr>
          <p:spPr bwMode="auto">
            <a:xfrm>
              <a:off x="4722" y="1225"/>
              <a:ext cx="48" cy="122"/>
            </a:xfrm>
            <a:custGeom>
              <a:avLst/>
              <a:gdLst>
                <a:gd name="T0" fmla="*/ 35 w 48"/>
                <a:gd name="T1" fmla="*/ 45 h 122"/>
                <a:gd name="T2" fmla="*/ 33 w 48"/>
                <a:gd name="T3" fmla="*/ 37 h 122"/>
                <a:gd name="T4" fmla="*/ 32 w 48"/>
                <a:gd name="T5" fmla="*/ 29 h 122"/>
                <a:gd name="T6" fmla="*/ 34 w 48"/>
                <a:gd name="T7" fmla="*/ 22 h 122"/>
                <a:gd name="T8" fmla="*/ 34 w 48"/>
                <a:gd name="T9" fmla="*/ 17 h 122"/>
                <a:gd name="T10" fmla="*/ 36 w 48"/>
                <a:gd name="T11" fmla="*/ 13 h 122"/>
                <a:gd name="T12" fmla="*/ 39 w 48"/>
                <a:gd name="T13" fmla="*/ 9 h 122"/>
                <a:gd name="T14" fmla="*/ 43 w 48"/>
                <a:gd name="T15" fmla="*/ 6 h 122"/>
                <a:gd name="T16" fmla="*/ 47 w 48"/>
                <a:gd name="T17" fmla="*/ 3 h 122"/>
                <a:gd name="T18" fmla="*/ 43 w 48"/>
                <a:gd name="T19" fmla="*/ 1 h 122"/>
                <a:gd name="T20" fmla="*/ 39 w 48"/>
                <a:gd name="T21" fmla="*/ 0 h 122"/>
                <a:gd name="T22" fmla="*/ 31 w 48"/>
                <a:gd name="T23" fmla="*/ 0 h 122"/>
                <a:gd name="T24" fmla="*/ 26 w 48"/>
                <a:gd name="T25" fmla="*/ 0 h 122"/>
                <a:gd name="T26" fmla="*/ 21 w 48"/>
                <a:gd name="T27" fmla="*/ 1 h 122"/>
                <a:gd name="T28" fmla="*/ 17 w 48"/>
                <a:gd name="T29" fmla="*/ 3 h 122"/>
                <a:gd name="T30" fmla="*/ 12 w 48"/>
                <a:gd name="T31" fmla="*/ 4 h 122"/>
                <a:gd name="T32" fmla="*/ 7 w 48"/>
                <a:gd name="T33" fmla="*/ 6 h 122"/>
                <a:gd name="T34" fmla="*/ 3 w 48"/>
                <a:gd name="T35" fmla="*/ 8 h 122"/>
                <a:gd name="T36" fmla="*/ 1 w 48"/>
                <a:gd name="T37" fmla="*/ 11 h 122"/>
                <a:gd name="T38" fmla="*/ 0 w 48"/>
                <a:gd name="T39" fmla="*/ 15 h 122"/>
                <a:gd name="T40" fmla="*/ 0 w 48"/>
                <a:gd name="T41" fmla="*/ 19 h 122"/>
                <a:gd name="T42" fmla="*/ 0 w 48"/>
                <a:gd name="T43" fmla="*/ 22 h 122"/>
                <a:gd name="T44" fmla="*/ 3 w 48"/>
                <a:gd name="T45" fmla="*/ 63 h 122"/>
                <a:gd name="T46" fmla="*/ 9 w 48"/>
                <a:gd name="T47" fmla="*/ 98 h 122"/>
                <a:gd name="T48" fmla="*/ 10 w 48"/>
                <a:gd name="T49" fmla="*/ 102 h 122"/>
                <a:gd name="T50" fmla="*/ 10 w 48"/>
                <a:gd name="T51" fmla="*/ 105 h 122"/>
                <a:gd name="T52" fmla="*/ 9 w 48"/>
                <a:gd name="T53" fmla="*/ 107 h 122"/>
                <a:gd name="T54" fmla="*/ 7 w 48"/>
                <a:gd name="T55" fmla="*/ 110 h 122"/>
                <a:gd name="T56" fmla="*/ 3 w 48"/>
                <a:gd name="T57" fmla="*/ 113 h 122"/>
                <a:gd name="T58" fmla="*/ 13 w 48"/>
                <a:gd name="T59" fmla="*/ 118 h 122"/>
                <a:gd name="T60" fmla="*/ 24 w 48"/>
                <a:gd name="T61" fmla="*/ 121 h 122"/>
                <a:gd name="T62" fmla="*/ 30 w 48"/>
                <a:gd name="T63" fmla="*/ 120 h 122"/>
                <a:gd name="T64" fmla="*/ 35 w 48"/>
                <a:gd name="T65" fmla="*/ 120 h 122"/>
                <a:gd name="T66" fmla="*/ 38 w 48"/>
                <a:gd name="T67" fmla="*/ 117 h 122"/>
                <a:gd name="T68" fmla="*/ 42 w 48"/>
                <a:gd name="T69" fmla="*/ 115 h 122"/>
                <a:gd name="T70" fmla="*/ 44 w 48"/>
                <a:gd name="T71" fmla="*/ 111 h 122"/>
                <a:gd name="T72" fmla="*/ 45 w 48"/>
                <a:gd name="T73" fmla="*/ 108 h 122"/>
                <a:gd name="T74" fmla="*/ 45 w 48"/>
                <a:gd name="T75" fmla="*/ 104 h 122"/>
                <a:gd name="T76" fmla="*/ 44 w 48"/>
                <a:gd name="T77" fmla="*/ 100 h 122"/>
                <a:gd name="T78" fmla="*/ 44 w 48"/>
                <a:gd name="T79" fmla="*/ 94 h 122"/>
                <a:gd name="T80" fmla="*/ 42 w 48"/>
                <a:gd name="T81" fmla="*/ 85 h 122"/>
                <a:gd name="T82" fmla="*/ 35 w 48"/>
                <a:gd name="T83" fmla="*/ 45 h 12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"/>
                <a:gd name="T127" fmla="*/ 0 h 122"/>
                <a:gd name="T128" fmla="*/ 48 w 48"/>
                <a:gd name="T129" fmla="*/ 122 h 12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" h="122">
                  <a:moveTo>
                    <a:pt x="35" y="45"/>
                  </a:moveTo>
                  <a:lnTo>
                    <a:pt x="33" y="37"/>
                  </a:lnTo>
                  <a:lnTo>
                    <a:pt x="32" y="29"/>
                  </a:lnTo>
                  <a:lnTo>
                    <a:pt x="34" y="22"/>
                  </a:lnTo>
                  <a:lnTo>
                    <a:pt x="34" y="17"/>
                  </a:lnTo>
                  <a:lnTo>
                    <a:pt x="36" y="13"/>
                  </a:lnTo>
                  <a:lnTo>
                    <a:pt x="39" y="9"/>
                  </a:lnTo>
                  <a:lnTo>
                    <a:pt x="43" y="6"/>
                  </a:lnTo>
                  <a:lnTo>
                    <a:pt x="47" y="3"/>
                  </a:lnTo>
                  <a:lnTo>
                    <a:pt x="43" y="1"/>
                  </a:lnTo>
                  <a:lnTo>
                    <a:pt x="39" y="0"/>
                  </a:lnTo>
                  <a:lnTo>
                    <a:pt x="31" y="0"/>
                  </a:lnTo>
                  <a:lnTo>
                    <a:pt x="26" y="0"/>
                  </a:lnTo>
                  <a:lnTo>
                    <a:pt x="21" y="1"/>
                  </a:lnTo>
                  <a:lnTo>
                    <a:pt x="17" y="3"/>
                  </a:lnTo>
                  <a:lnTo>
                    <a:pt x="12" y="4"/>
                  </a:lnTo>
                  <a:lnTo>
                    <a:pt x="7" y="6"/>
                  </a:lnTo>
                  <a:lnTo>
                    <a:pt x="3" y="8"/>
                  </a:lnTo>
                  <a:lnTo>
                    <a:pt x="1" y="11"/>
                  </a:lnTo>
                  <a:lnTo>
                    <a:pt x="0" y="15"/>
                  </a:lnTo>
                  <a:lnTo>
                    <a:pt x="0" y="19"/>
                  </a:lnTo>
                  <a:lnTo>
                    <a:pt x="0" y="22"/>
                  </a:lnTo>
                  <a:lnTo>
                    <a:pt x="3" y="63"/>
                  </a:lnTo>
                  <a:lnTo>
                    <a:pt x="9" y="98"/>
                  </a:lnTo>
                  <a:lnTo>
                    <a:pt x="10" y="102"/>
                  </a:lnTo>
                  <a:lnTo>
                    <a:pt x="10" y="105"/>
                  </a:lnTo>
                  <a:lnTo>
                    <a:pt x="9" y="107"/>
                  </a:lnTo>
                  <a:lnTo>
                    <a:pt x="7" y="110"/>
                  </a:lnTo>
                  <a:lnTo>
                    <a:pt x="3" y="113"/>
                  </a:lnTo>
                  <a:lnTo>
                    <a:pt x="13" y="118"/>
                  </a:lnTo>
                  <a:lnTo>
                    <a:pt x="24" y="121"/>
                  </a:lnTo>
                  <a:lnTo>
                    <a:pt x="30" y="120"/>
                  </a:lnTo>
                  <a:lnTo>
                    <a:pt x="35" y="120"/>
                  </a:lnTo>
                  <a:lnTo>
                    <a:pt x="38" y="117"/>
                  </a:lnTo>
                  <a:lnTo>
                    <a:pt x="42" y="115"/>
                  </a:lnTo>
                  <a:lnTo>
                    <a:pt x="44" y="111"/>
                  </a:lnTo>
                  <a:lnTo>
                    <a:pt x="45" y="108"/>
                  </a:lnTo>
                  <a:lnTo>
                    <a:pt x="45" y="104"/>
                  </a:lnTo>
                  <a:lnTo>
                    <a:pt x="44" y="100"/>
                  </a:lnTo>
                  <a:lnTo>
                    <a:pt x="44" y="94"/>
                  </a:lnTo>
                  <a:lnTo>
                    <a:pt x="42" y="85"/>
                  </a:lnTo>
                  <a:lnTo>
                    <a:pt x="35" y="45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38" name="Freeform 40"/>
            <p:cNvSpPr>
              <a:spLocks/>
            </p:cNvSpPr>
            <p:nvPr/>
          </p:nvSpPr>
          <p:spPr bwMode="auto">
            <a:xfrm>
              <a:off x="4571" y="1298"/>
              <a:ext cx="53" cy="121"/>
            </a:xfrm>
            <a:custGeom>
              <a:avLst/>
              <a:gdLst>
                <a:gd name="T0" fmla="*/ 36 w 53"/>
                <a:gd name="T1" fmla="*/ 44 h 121"/>
                <a:gd name="T2" fmla="*/ 35 w 53"/>
                <a:gd name="T3" fmla="*/ 38 h 121"/>
                <a:gd name="T4" fmla="*/ 36 w 53"/>
                <a:gd name="T5" fmla="*/ 30 h 121"/>
                <a:gd name="T6" fmla="*/ 36 w 53"/>
                <a:gd name="T7" fmla="*/ 22 h 121"/>
                <a:gd name="T8" fmla="*/ 37 w 53"/>
                <a:gd name="T9" fmla="*/ 17 h 121"/>
                <a:gd name="T10" fmla="*/ 40 w 53"/>
                <a:gd name="T11" fmla="*/ 13 h 121"/>
                <a:gd name="T12" fmla="*/ 42 w 53"/>
                <a:gd name="T13" fmla="*/ 9 h 121"/>
                <a:gd name="T14" fmla="*/ 45 w 53"/>
                <a:gd name="T15" fmla="*/ 6 h 121"/>
                <a:gd name="T16" fmla="*/ 52 w 53"/>
                <a:gd name="T17" fmla="*/ 3 h 121"/>
                <a:gd name="T18" fmla="*/ 47 w 53"/>
                <a:gd name="T19" fmla="*/ 1 h 121"/>
                <a:gd name="T20" fmla="*/ 41 w 53"/>
                <a:gd name="T21" fmla="*/ 0 h 121"/>
                <a:gd name="T22" fmla="*/ 34 w 53"/>
                <a:gd name="T23" fmla="*/ 0 h 121"/>
                <a:gd name="T24" fmla="*/ 28 w 53"/>
                <a:gd name="T25" fmla="*/ 0 h 121"/>
                <a:gd name="T26" fmla="*/ 23 w 53"/>
                <a:gd name="T27" fmla="*/ 2 h 121"/>
                <a:gd name="T28" fmla="*/ 18 w 53"/>
                <a:gd name="T29" fmla="*/ 3 h 121"/>
                <a:gd name="T30" fmla="*/ 12 w 53"/>
                <a:gd name="T31" fmla="*/ 4 h 121"/>
                <a:gd name="T32" fmla="*/ 8 w 53"/>
                <a:gd name="T33" fmla="*/ 7 h 121"/>
                <a:gd name="T34" fmla="*/ 3 w 53"/>
                <a:gd name="T35" fmla="*/ 8 h 121"/>
                <a:gd name="T36" fmla="*/ 2 w 53"/>
                <a:gd name="T37" fmla="*/ 12 h 121"/>
                <a:gd name="T38" fmla="*/ 1 w 53"/>
                <a:gd name="T39" fmla="*/ 15 h 121"/>
                <a:gd name="T40" fmla="*/ 0 w 53"/>
                <a:gd name="T41" fmla="*/ 18 h 121"/>
                <a:gd name="T42" fmla="*/ 1 w 53"/>
                <a:gd name="T43" fmla="*/ 23 h 121"/>
                <a:gd name="T44" fmla="*/ 3 w 53"/>
                <a:gd name="T45" fmla="*/ 64 h 121"/>
                <a:gd name="T46" fmla="*/ 11 w 53"/>
                <a:gd name="T47" fmla="*/ 99 h 121"/>
                <a:gd name="T48" fmla="*/ 10 w 53"/>
                <a:gd name="T49" fmla="*/ 104 h 121"/>
                <a:gd name="T50" fmla="*/ 11 w 53"/>
                <a:gd name="T51" fmla="*/ 106 h 121"/>
                <a:gd name="T52" fmla="*/ 11 w 53"/>
                <a:gd name="T53" fmla="*/ 109 h 121"/>
                <a:gd name="T54" fmla="*/ 9 w 53"/>
                <a:gd name="T55" fmla="*/ 112 h 121"/>
                <a:gd name="T56" fmla="*/ 6 w 53"/>
                <a:gd name="T57" fmla="*/ 113 h 121"/>
                <a:gd name="T58" fmla="*/ 17 w 53"/>
                <a:gd name="T59" fmla="*/ 117 h 121"/>
                <a:gd name="T60" fmla="*/ 27 w 53"/>
                <a:gd name="T61" fmla="*/ 120 h 121"/>
                <a:gd name="T62" fmla="*/ 32 w 53"/>
                <a:gd name="T63" fmla="*/ 120 h 121"/>
                <a:gd name="T64" fmla="*/ 36 w 53"/>
                <a:gd name="T65" fmla="*/ 119 h 121"/>
                <a:gd name="T66" fmla="*/ 40 w 53"/>
                <a:gd name="T67" fmla="*/ 118 h 121"/>
                <a:gd name="T68" fmla="*/ 45 w 53"/>
                <a:gd name="T69" fmla="*/ 116 h 121"/>
                <a:gd name="T70" fmla="*/ 47 w 53"/>
                <a:gd name="T71" fmla="*/ 114 h 121"/>
                <a:gd name="T72" fmla="*/ 48 w 53"/>
                <a:gd name="T73" fmla="*/ 112 h 121"/>
                <a:gd name="T74" fmla="*/ 48 w 53"/>
                <a:gd name="T75" fmla="*/ 109 h 121"/>
                <a:gd name="T76" fmla="*/ 47 w 53"/>
                <a:gd name="T77" fmla="*/ 106 h 121"/>
                <a:gd name="T78" fmla="*/ 46 w 53"/>
                <a:gd name="T79" fmla="*/ 101 h 121"/>
                <a:gd name="T80" fmla="*/ 44 w 53"/>
                <a:gd name="T81" fmla="*/ 94 h 121"/>
                <a:gd name="T82" fmla="*/ 42 w 53"/>
                <a:gd name="T83" fmla="*/ 86 h 121"/>
                <a:gd name="T84" fmla="*/ 36 w 53"/>
                <a:gd name="T85" fmla="*/ 44 h 12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3"/>
                <a:gd name="T130" fmla="*/ 0 h 121"/>
                <a:gd name="T131" fmla="*/ 53 w 53"/>
                <a:gd name="T132" fmla="*/ 121 h 12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3" h="121">
                  <a:moveTo>
                    <a:pt x="36" y="44"/>
                  </a:moveTo>
                  <a:lnTo>
                    <a:pt x="35" y="38"/>
                  </a:lnTo>
                  <a:lnTo>
                    <a:pt x="36" y="30"/>
                  </a:lnTo>
                  <a:lnTo>
                    <a:pt x="36" y="22"/>
                  </a:lnTo>
                  <a:lnTo>
                    <a:pt x="37" y="17"/>
                  </a:lnTo>
                  <a:lnTo>
                    <a:pt x="40" y="13"/>
                  </a:lnTo>
                  <a:lnTo>
                    <a:pt x="42" y="9"/>
                  </a:lnTo>
                  <a:lnTo>
                    <a:pt x="45" y="6"/>
                  </a:lnTo>
                  <a:lnTo>
                    <a:pt x="52" y="3"/>
                  </a:lnTo>
                  <a:lnTo>
                    <a:pt x="47" y="1"/>
                  </a:lnTo>
                  <a:lnTo>
                    <a:pt x="41" y="0"/>
                  </a:lnTo>
                  <a:lnTo>
                    <a:pt x="34" y="0"/>
                  </a:lnTo>
                  <a:lnTo>
                    <a:pt x="28" y="0"/>
                  </a:lnTo>
                  <a:lnTo>
                    <a:pt x="23" y="2"/>
                  </a:lnTo>
                  <a:lnTo>
                    <a:pt x="18" y="3"/>
                  </a:lnTo>
                  <a:lnTo>
                    <a:pt x="12" y="4"/>
                  </a:lnTo>
                  <a:lnTo>
                    <a:pt x="8" y="7"/>
                  </a:lnTo>
                  <a:lnTo>
                    <a:pt x="3" y="8"/>
                  </a:lnTo>
                  <a:lnTo>
                    <a:pt x="2" y="12"/>
                  </a:lnTo>
                  <a:lnTo>
                    <a:pt x="1" y="15"/>
                  </a:lnTo>
                  <a:lnTo>
                    <a:pt x="0" y="18"/>
                  </a:lnTo>
                  <a:lnTo>
                    <a:pt x="1" y="23"/>
                  </a:lnTo>
                  <a:lnTo>
                    <a:pt x="3" y="64"/>
                  </a:lnTo>
                  <a:lnTo>
                    <a:pt x="11" y="99"/>
                  </a:lnTo>
                  <a:lnTo>
                    <a:pt x="10" y="104"/>
                  </a:lnTo>
                  <a:lnTo>
                    <a:pt x="11" y="106"/>
                  </a:lnTo>
                  <a:lnTo>
                    <a:pt x="11" y="109"/>
                  </a:lnTo>
                  <a:lnTo>
                    <a:pt x="9" y="112"/>
                  </a:lnTo>
                  <a:lnTo>
                    <a:pt x="6" y="113"/>
                  </a:lnTo>
                  <a:lnTo>
                    <a:pt x="17" y="117"/>
                  </a:lnTo>
                  <a:lnTo>
                    <a:pt x="27" y="120"/>
                  </a:lnTo>
                  <a:lnTo>
                    <a:pt x="32" y="120"/>
                  </a:lnTo>
                  <a:lnTo>
                    <a:pt x="36" y="119"/>
                  </a:lnTo>
                  <a:lnTo>
                    <a:pt x="40" y="118"/>
                  </a:lnTo>
                  <a:lnTo>
                    <a:pt x="45" y="116"/>
                  </a:lnTo>
                  <a:lnTo>
                    <a:pt x="47" y="114"/>
                  </a:lnTo>
                  <a:lnTo>
                    <a:pt x="48" y="112"/>
                  </a:lnTo>
                  <a:lnTo>
                    <a:pt x="48" y="109"/>
                  </a:lnTo>
                  <a:lnTo>
                    <a:pt x="47" y="106"/>
                  </a:lnTo>
                  <a:lnTo>
                    <a:pt x="46" y="101"/>
                  </a:lnTo>
                  <a:lnTo>
                    <a:pt x="44" y="94"/>
                  </a:lnTo>
                  <a:lnTo>
                    <a:pt x="42" y="86"/>
                  </a:lnTo>
                  <a:lnTo>
                    <a:pt x="36" y="44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39" name="Freeform 41"/>
            <p:cNvSpPr>
              <a:spLocks/>
            </p:cNvSpPr>
            <p:nvPr/>
          </p:nvSpPr>
          <p:spPr bwMode="auto">
            <a:xfrm>
              <a:off x="5020" y="1075"/>
              <a:ext cx="49" cy="125"/>
            </a:xfrm>
            <a:custGeom>
              <a:avLst/>
              <a:gdLst>
                <a:gd name="T0" fmla="*/ 35 w 49"/>
                <a:gd name="T1" fmla="*/ 46 h 125"/>
                <a:gd name="T2" fmla="*/ 34 w 49"/>
                <a:gd name="T3" fmla="*/ 38 h 125"/>
                <a:gd name="T4" fmla="*/ 32 w 49"/>
                <a:gd name="T5" fmla="*/ 30 h 125"/>
                <a:gd name="T6" fmla="*/ 34 w 49"/>
                <a:gd name="T7" fmla="*/ 23 h 125"/>
                <a:gd name="T8" fmla="*/ 35 w 49"/>
                <a:gd name="T9" fmla="*/ 17 h 125"/>
                <a:gd name="T10" fmla="*/ 37 w 49"/>
                <a:gd name="T11" fmla="*/ 13 h 125"/>
                <a:gd name="T12" fmla="*/ 40 w 49"/>
                <a:gd name="T13" fmla="*/ 9 h 125"/>
                <a:gd name="T14" fmla="*/ 43 w 49"/>
                <a:gd name="T15" fmla="*/ 6 h 125"/>
                <a:gd name="T16" fmla="*/ 48 w 49"/>
                <a:gd name="T17" fmla="*/ 3 h 125"/>
                <a:gd name="T18" fmla="*/ 43 w 49"/>
                <a:gd name="T19" fmla="*/ 1 h 125"/>
                <a:gd name="T20" fmla="*/ 39 w 49"/>
                <a:gd name="T21" fmla="*/ 0 h 125"/>
                <a:gd name="T22" fmla="*/ 32 w 49"/>
                <a:gd name="T23" fmla="*/ 0 h 125"/>
                <a:gd name="T24" fmla="*/ 27 w 49"/>
                <a:gd name="T25" fmla="*/ 0 h 125"/>
                <a:gd name="T26" fmla="*/ 22 w 49"/>
                <a:gd name="T27" fmla="*/ 1 h 125"/>
                <a:gd name="T28" fmla="*/ 17 w 49"/>
                <a:gd name="T29" fmla="*/ 3 h 125"/>
                <a:gd name="T30" fmla="*/ 13 w 49"/>
                <a:gd name="T31" fmla="*/ 4 h 125"/>
                <a:gd name="T32" fmla="*/ 7 w 49"/>
                <a:gd name="T33" fmla="*/ 6 h 125"/>
                <a:gd name="T34" fmla="*/ 4 w 49"/>
                <a:gd name="T35" fmla="*/ 9 h 125"/>
                <a:gd name="T36" fmla="*/ 1 w 49"/>
                <a:gd name="T37" fmla="*/ 11 h 125"/>
                <a:gd name="T38" fmla="*/ 0 w 49"/>
                <a:gd name="T39" fmla="*/ 16 h 125"/>
                <a:gd name="T40" fmla="*/ 0 w 49"/>
                <a:gd name="T41" fmla="*/ 19 h 125"/>
                <a:gd name="T42" fmla="*/ 0 w 49"/>
                <a:gd name="T43" fmla="*/ 22 h 125"/>
                <a:gd name="T44" fmla="*/ 4 w 49"/>
                <a:gd name="T45" fmla="*/ 64 h 125"/>
                <a:gd name="T46" fmla="*/ 9 w 49"/>
                <a:gd name="T47" fmla="*/ 100 h 125"/>
                <a:gd name="T48" fmla="*/ 11 w 49"/>
                <a:gd name="T49" fmla="*/ 105 h 125"/>
                <a:gd name="T50" fmla="*/ 10 w 49"/>
                <a:gd name="T51" fmla="*/ 107 h 125"/>
                <a:gd name="T52" fmla="*/ 9 w 49"/>
                <a:gd name="T53" fmla="*/ 110 h 125"/>
                <a:gd name="T54" fmla="*/ 7 w 49"/>
                <a:gd name="T55" fmla="*/ 113 h 125"/>
                <a:gd name="T56" fmla="*/ 4 w 49"/>
                <a:gd name="T57" fmla="*/ 116 h 125"/>
                <a:gd name="T58" fmla="*/ 14 w 49"/>
                <a:gd name="T59" fmla="*/ 121 h 125"/>
                <a:gd name="T60" fmla="*/ 24 w 49"/>
                <a:gd name="T61" fmla="*/ 124 h 125"/>
                <a:gd name="T62" fmla="*/ 31 w 49"/>
                <a:gd name="T63" fmla="*/ 123 h 125"/>
                <a:gd name="T64" fmla="*/ 35 w 49"/>
                <a:gd name="T65" fmla="*/ 123 h 125"/>
                <a:gd name="T66" fmla="*/ 39 w 49"/>
                <a:gd name="T67" fmla="*/ 120 h 125"/>
                <a:gd name="T68" fmla="*/ 43 w 49"/>
                <a:gd name="T69" fmla="*/ 118 h 125"/>
                <a:gd name="T70" fmla="*/ 45 w 49"/>
                <a:gd name="T71" fmla="*/ 114 h 125"/>
                <a:gd name="T72" fmla="*/ 45 w 49"/>
                <a:gd name="T73" fmla="*/ 111 h 125"/>
                <a:gd name="T74" fmla="*/ 45 w 49"/>
                <a:gd name="T75" fmla="*/ 106 h 125"/>
                <a:gd name="T76" fmla="*/ 45 w 49"/>
                <a:gd name="T77" fmla="*/ 102 h 125"/>
                <a:gd name="T78" fmla="*/ 44 w 49"/>
                <a:gd name="T79" fmla="*/ 96 h 125"/>
                <a:gd name="T80" fmla="*/ 42 w 49"/>
                <a:gd name="T81" fmla="*/ 87 h 125"/>
                <a:gd name="T82" fmla="*/ 35 w 49"/>
                <a:gd name="T83" fmla="*/ 46 h 125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"/>
                <a:gd name="T127" fmla="*/ 0 h 125"/>
                <a:gd name="T128" fmla="*/ 49 w 49"/>
                <a:gd name="T129" fmla="*/ 125 h 125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" h="125">
                  <a:moveTo>
                    <a:pt x="35" y="46"/>
                  </a:moveTo>
                  <a:lnTo>
                    <a:pt x="34" y="38"/>
                  </a:lnTo>
                  <a:lnTo>
                    <a:pt x="32" y="30"/>
                  </a:lnTo>
                  <a:lnTo>
                    <a:pt x="34" y="23"/>
                  </a:lnTo>
                  <a:lnTo>
                    <a:pt x="35" y="17"/>
                  </a:lnTo>
                  <a:lnTo>
                    <a:pt x="37" y="13"/>
                  </a:lnTo>
                  <a:lnTo>
                    <a:pt x="40" y="9"/>
                  </a:lnTo>
                  <a:lnTo>
                    <a:pt x="43" y="6"/>
                  </a:lnTo>
                  <a:lnTo>
                    <a:pt x="48" y="3"/>
                  </a:lnTo>
                  <a:lnTo>
                    <a:pt x="43" y="1"/>
                  </a:lnTo>
                  <a:lnTo>
                    <a:pt x="39" y="0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2" y="1"/>
                  </a:lnTo>
                  <a:lnTo>
                    <a:pt x="17" y="3"/>
                  </a:lnTo>
                  <a:lnTo>
                    <a:pt x="13" y="4"/>
                  </a:lnTo>
                  <a:lnTo>
                    <a:pt x="7" y="6"/>
                  </a:lnTo>
                  <a:lnTo>
                    <a:pt x="4" y="9"/>
                  </a:lnTo>
                  <a:lnTo>
                    <a:pt x="1" y="11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0" y="22"/>
                  </a:lnTo>
                  <a:lnTo>
                    <a:pt x="4" y="64"/>
                  </a:lnTo>
                  <a:lnTo>
                    <a:pt x="9" y="100"/>
                  </a:lnTo>
                  <a:lnTo>
                    <a:pt x="11" y="105"/>
                  </a:lnTo>
                  <a:lnTo>
                    <a:pt x="10" y="107"/>
                  </a:lnTo>
                  <a:lnTo>
                    <a:pt x="9" y="110"/>
                  </a:lnTo>
                  <a:lnTo>
                    <a:pt x="7" y="113"/>
                  </a:lnTo>
                  <a:lnTo>
                    <a:pt x="4" y="116"/>
                  </a:lnTo>
                  <a:lnTo>
                    <a:pt x="14" y="121"/>
                  </a:lnTo>
                  <a:lnTo>
                    <a:pt x="24" y="124"/>
                  </a:lnTo>
                  <a:lnTo>
                    <a:pt x="31" y="123"/>
                  </a:lnTo>
                  <a:lnTo>
                    <a:pt x="35" y="123"/>
                  </a:lnTo>
                  <a:lnTo>
                    <a:pt x="39" y="120"/>
                  </a:lnTo>
                  <a:lnTo>
                    <a:pt x="43" y="118"/>
                  </a:lnTo>
                  <a:lnTo>
                    <a:pt x="45" y="114"/>
                  </a:lnTo>
                  <a:lnTo>
                    <a:pt x="45" y="111"/>
                  </a:lnTo>
                  <a:lnTo>
                    <a:pt x="45" y="106"/>
                  </a:lnTo>
                  <a:lnTo>
                    <a:pt x="45" y="102"/>
                  </a:lnTo>
                  <a:lnTo>
                    <a:pt x="44" y="96"/>
                  </a:lnTo>
                  <a:lnTo>
                    <a:pt x="42" y="87"/>
                  </a:lnTo>
                  <a:lnTo>
                    <a:pt x="35" y="46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40" name="Freeform 42"/>
            <p:cNvSpPr>
              <a:spLocks/>
            </p:cNvSpPr>
            <p:nvPr/>
          </p:nvSpPr>
          <p:spPr bwMode="auto">
            <a:xfrm>
              <a:off x="4869" y="1152"/>
              <a:ext cx="51" cy="119"/>
            </a:xfrm>
            <a:custGeom>
              <a:avLst/>
              <a:gdLst>
                <a:gd name="T0" fmla="*/ 35 w 51"/>
                <a:gd name="T1" fmla="*/ 43 h 119"/>
                <a:gd name="T2" fmla="*/ 34 w 51"/>
                <a:gd name="T3" fmla="*/ 37 h 119"/>
                <a:gd name="T4" fmla="*/ 35 w 51"/>
                <a:gd name="T5" fmla="*/ 29 h 119"/>
                <a:gd name="T6" fmla="*/ 35 w 51"/>
                <a:gd name="T7" fmla="*/ 22 h 119"/>
                <a:gd name="T8" fmla="*/ 36 w 51"/>
                <a:gd name="T9" fmla="*/ 17 h 119"/>
                <a:gd name="T10" fmla="*/ 38 w 51"/>
                <a:gd name="T11" fmla="*/ 12 h 119"/>
                <a:gd name="T12" fmla="*/ 40 w 51"/>
                <a:gd name="T13" fmla="*/ 9 h 119"/>
                <a:gd name="T14" fmla="*/ 43 w 51"/>
                <a:gd name="T15" fmla="*/ 6 h 119"/>
                <a:gd name="T16" fmla="*/ 50 w 51"/>
                <a:gd name="T17" fmla="*/ 3 h 119"/>
                <a:gd name="T18" fmla="*/ 45 w 51"/>
                <a:gd name="T19" fmla="*/ 1 h 119"/>
                <a:gd name="T20" fmla="*/ 40 w 51"/>
                <a:gd name="T21" fmla="*/ 0 h 119"/>
                <a:gd name="T22" fmla="*/ 33 w 51"/>
                <a:gd name="T23" fmla="*/ 0 h 119"/>
                <a:gd name="T24" fmla="*/ 27 w 51"/>
                <a:gd name="T25" fmla="*/ 0 h 119"/>
                <a:gd name="T26" fmla="*/ 22 w 51"/>
                <a:gd name="T27" fmla="*/ 2 h 119"/>
                <a:gd name="T28" fmla="*/ 17 w 51"/>
                <a:gd name="T29" fmla="*/ 3 h 119"/>
                <a:gd name="T30" fmla="*/ 12 w 51"/>
                <a:gd name="T31" fmla="*/ 4 h 119"/>
                <a:gd name="T32" fmla="*/ 7 w 51"/>
                <a:gd name="T33" fmla="*/ 6 h 119"/>
                <a:gd name="T34" fmla="*/ 3 w 51"/>
                <a:gd name="T35" fmla="*/ 8 h 119"/>
                <a:gd name="T36" fmla="*/ 2 w 51"/>
                <a:gd name="T37" fmla="*/ 12 h 119"/>
                <a:gd name="T38" fmla="*/ 1 w 51"/>
                <a:gd name="T39" fmla="*/ 15 h 119"/>
                <a:gd name="T40" fmla="*/ 0 w 51"/>
                <a:gd name="T41" fmla="*/ 18 h 119"/>
                <a:gd name="T42" fmla="*/ 1 w 51"/>
                <a:gd name="T43" fmla="*/ 22 h 119"/>
                <a:gd name="T44" fmla="*/ 3 w 51"/>
                <a:gd name="T45" fmla="*/ 62 h 119"/>
                <a:gd name="T46" fmla="*/ 10 w 51"/>
                <a:gd name="T47" fmla="*/ 98 h 119"/>
                <a:gd name="T48" fmla="*/ 10 w 51"/>
                <a:gd name="T49" fmla="*/ 103 h 119"/>
                <a:gd name="T50" fmla="*/ 11 w 51"/>
                <a:gd name="T51" fmla="*/ 105 h 119"/>
                <a:gd name="T52" fmla="*/ 11 w 51"/>
                <a:gd name="T53" fmla="*/ 107 h 119"/>
                <a:gd name="T54" fmla="*/ 9 w 51"/>
                <a:gd name="T55" fmla="*/ 110 h 119"/>
                <a:gd name="T56" fmla="*/ 6 w 51"/>
                <a:gd name="T57" fmla="*/ 111 h 119"/>
                <a:gd name="T58" fmla="*/ 17 w 51"/>
                <a:gd name="T59" fmla="*/ 115 h 119"/>
                <a:gd name="T60" fmla="*/ 26 w 51"/>
                <a:gd name="T61" fmla="*/ 118 h 119"/>
                <a:gd name="T62" fmla="*/ 31 w 51"/>
                <a:gd name="T63" fmla="*/ 118 h 119"/>
                <a:gd name="T64" fmla="*/ 35 w 51"/>
                <a:gd name="T65" fmla="*/ 117 h 119"/>
                <a:gd name="T66" fmla="*/ 39 w 51"/>
                <a:gd name="T67" fmla="*/ 116 h 119"/>
                <a:gd name="T68" fmla="*/ 43 w 51"/>
                <a:gd name="T69" fmla="*/ 114 h 119"/>
                <a:gd name="T70" fmla="*/ 45 w 51"/>
                <a:gd name="T71" fmla="*/ 112 h 119"/>
                <a:gd name="T72" fmla="*/ 46 w 51"/>
                <a:gd name="T73" fmla="*/ 110 h 119"/>
                <a:gd name="T74" fmla="*/ 46 w 51"/>
                <a:gd name="T75" fmla="*/ 107 h 119"/>
                <a:gd name="T76" fmla="*/ 45 w 51"/>
                <a:gd name="T77" fmla="*/ 104 h 119"/>
                <a:gd name="T78" fmla="*/ 44 w 51"/>
                <a:gd name="T79" fmla="*/ 99 h 119"/>
                <a:gd name="T80" fmla="*/ 42 w 51"/>
                <a:gd name="T81" fmla="*/ 92 h 119"/>
                <a:gd name="T82" fmla="*/ 41 w 51"/>
                <a:gd name="T83" fmla="*/ 85 h 119"/>
                <a:gd name="T84" fmla="*/ 35 w 51"/>
                <a:gd name="T85" fmla="*/ 43 h 11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1"/>
                <a:gd name="T130" fmla="*/ 0 h 119"/>
                <a:gd name="T131" fmla="*/ 51 w 51"/>
                <a:gd name="T132" fmla="*/ 119 h 11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1" h="119">
                  <a:moveTo>
                    <a:pt x="35" y="43"/>
                  </a:moveTo>
                  <a:lnTo>
                    <a:pt x="34" y="37"/>
                  </a:lnTo>
                  <a:lnTo>
                    <a:pt x="35" y="29"/>
                  </a:lnTo>
                  <a:lnTo>
                    <a:pt x="35" y="22"/>
                  </a:lnTo>
                  <a:lnTo>
                    <a:pt x="36" y="17"/>
                  </a:lnTo>
                  <a:lnTo>
                    <a:pt x="38" y="12"/>
                  </a:lnTo>
                  <a:lnTo>
                    <a:pt x="40" y="9"/>
                  </a:lnTo>
                  <a:lnTo>
                    <a:pt x="43" y="6"/>
                  </a:lnTo>
                  <a:lnTo>
                    <a:pt x="50" y="3"/>
                  </a:lnTo>
                  <a:lnTo>
                    <a:pt x="45" y="1"/>
                  </a:lnTo>
                  <a:lnTo>
                    <a:pt x="40" y="0"/>
                  </a:lnTo>
                  <a:lnTo>
                    <a:pt x="33" y="0"/>
                  </a:lnTo>
                  <a:lnTo>
                    <a:pt x="27" y="0"/>
                  </a:lnTo>
                  <a:lnTo>
                    <a:pt x="22" y="2"/>
                  </a:lnTo>
                  <a:lnTo>
                    <a:pt x="17" y="3"/>
                  </a:lnTo>
                  <a:lnTo>
                    <a:pt x="12" y="4"/>
                  </a:lnTo>
                  <a:lnTo>
                    <a:pt x="7" y="6"/>
                  </a:lnTo>
                  <a:lnTo>
                    <a:pt x="3" y="8"/>
                  </a:lnTo>
                  <a:lnTo>
                    <a:pt x="2" y="12"/>
                  </a:lnTo>
                  <a:lnTo>
                    <a:pt x="1" y="15"/>
                  </a:lnTo>
                  <a:lnTo>
                    <a:pt x="0" y="18"/>
                  </a:lnTo>
                  <a:lnTo>
                    <a:pt x="1" y="22"/>
                  </a:lnTo>
                  <a:lnTo>
                    <a:pt x="3" y="62"/>
                  </a:lnTo>
                  <a:lnTo>
                    <a:pt x="10" y="98"/>
                  </a:lnTo>
                  <a:lnTo>
                    <a:pt x="10" y="103"/>
                  </a:lnTo>
                  <a:lnTo>
                    <a:pt x="11" y="105"/>
                  </a:lnTo>
                  <a:lnTo>
                    <a:pt x="11" y="107"/>
                  </a:lnTo>
                  <a:lnTo>
                    <a:pt x="9" y="110"/>
                  </a:lnTo>
                  <a:lnTo>
                    <a:pt x="6" y="111"/>
                  </a:lnTo>
                  <a:lnTo>
                    <a:pt x="17" y="115"/>
                  </a:lnTo>
                  <a:lnTo>
                    <a:pt x="26" y="118"/>
                  </a:lnTo>
                  <a:lnTo>
                    <a:pt x="31" y="118"/>
                  </a:lnTo>
                  <a:lnTo>
                    <a:pt x="35" y="117"/>
                  </a:lnTo>
                  <a:lnTo>
                    <a:pt x="39" y="116"/>
                  </a:lnTo>
                  <a:lnTo>
                    <a:pt x="43" y="114"/>
                  </a:lnTo>
                  <a:lnTo>
                    <a:pt x="45" y="112"/>
                  </a:lnTo>
                  <a:lnTo>
                    <a:pt x="46" y="110"/>
                  </a:lnTo>
                  <a:lnTo>
                    <a:pt x="46" y="107"/>
                  </a:lnTo>
                  <a:lnTo>
                    <a:pt x="45" y="104"/>
                  </a:lnTo>
                  <a:lnTo>
                    <a:pt x="44" y="99"/>
                  </a:lnTo>
                  <a:lnTo>
                    <a:pt x="42" y="92"/>
                  </a:lnTo>
                  <a:lnTo>
                    <a:pt x="41" y="85"/>
                  </a:lnTo>
                  <a:lnTo>
                    <a:pt x="35" y="43"/>
                  </a:lnTo>
                </a:path>
              </a:pathLst>
            </a:custGeom>
            <a:solidFill>
              <a:srgbClr val="800000"/>
            </a:solidFill>
            <a:ln w="12700" cap="rnd" cmpd="sng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41" name="Line 43"/>
            <p:cNvSpPr>
              <a:spLocks noChangeShapeType="1"/>
            </p:cNvSpPr>
            <p:nvPr/>
          </p:nvSpPr>
          <p:spPr bwMode="auto">
            <a:xfrm flipH="1">
              <a:off x="1430" y="1094"/>
              <a:ext cx="3746" cy="1823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2" name="Freeform 44"/>
            <p:cNvSpPr>
              <a:spLocks/>
            </p:cNvSpPr>
            <p:nvPr/>
          </p:nvSpPr>
          <p:spPr bwMode="auto">
            <a:xfrm>
              <a:off x="1587" y="2753"/>
              <a:ext cx="195" cy="84"/>
            </a:xfrm>
            <a:custGeom>
              <a:avLst/>
              <a:gdLst>
                <a:gd name="T0" fmla="*/ 194 w 195"/>
                <a:gd name="T1" fmla="*/ 58 h 84"/>
                <a:gd name="T2" fmla="*/ 191 w 195"/>
                <a:gd name="T3" fmla="*/ 63 h 84"/>
                <a:gd name="T4" fmla="*/ 186 w 195"/>
                <a:gd name="T5" fmla="*/ 69 h 84"/>
                <a:gd name="T6" fmla="*/ 178 w 195"/>
                <a:gd name="T7" fmla="*/ 75 h 84"/>
                <a:gd name="T8" fmla="*/ 165 w 195"/>
                <a:gd name="T9" fmla="*/ 79 h 84"/>
                <a:gd name="T10" fmla="*/ 156 w 195"/>
                <a:gd name="T11" fmla="*/ 82 h 84"/>
                <a:gd name="T12" fmla="*/ 147 w 195"/>
                <a:gd name="T13" fmla="*/ 83 h 84"/>
                <a:gd name="T14" fmla="*/ 140 w 195"/>
                <a:gd name="T15" fmla="*/ 81 h 84"/>
                <a:gd name="T16" fmla="*/ 132 w 195"/>
                <a:gd name="T17" fmla="*/ 78 h 84"/>
                <a:gd name="T18" fmla="*/ 122 w 195"/>
                <a:gd name="T19" fmla="*/ 71 h 84"/>
                <a:gd name="T20" fmla="*/ 66 w 195"/>
                <a:gd name="T21" fmla="*/ 32 h 84"/>
                <a:gd name="T22" fmla="*/ 55 w 195"/>
                <a:gd name="T23" fmla="*/ 27 h 84"/>
                <a:gd name="T24" fmla="*/ 46 w 195"/>
                <a:gd name="T25" fmla="*/ 22 h 84"/>
                <a:gd name="T26" fmla="*/ 36 w 195"/>
                <a:gd name="T27" fmla="*/ 19 h 84"/>
                <a:gd name="T28" fmla="*/ 29 w 195"/>
                <a:gd name="T29" fmla="*/ 19 h 84"/>
                <a:gd name="T30" fmla="*/ 20 w 195"/>
                <a:gd name="T31" fmla="*/ 20 h 84"/>
                <a:gd name="T32" fmla="*/ 11 w 195"/>
                <a:gd name="T33" fmla="*/ 23 h 84"/>
                <a:gd name="T34" fmla="*/ 5 w 195"/>
                <a:gd name="T35" fmla="*/ 25 h 84"/>
                <a:gd name="T36" fmla="*/ 0 w 195"/>
                <a:gd name="T37" fmla="*/ 28 h 84"/>
                <a:gd name="T38" fmla="*/ 2 w 195"/>
                <a:gd name="T39" fmla="*/ 24 h 84"/>
                <a:gd name="T40" fmla="*/ 4 w 195"/>
                <a:gd name="T41" fmla="*/ 20 h 84"/>
                <a:gd name="T42" fmla="*/ 9 w 195"/>
                <a:gd name="T43" fmla="*/ 17 h 84"/>
                <a:gd name="T44" fmla="*/ 19 w 195"/>
                <a:gd name="T45" fmla="*/ 12 h 84"/>
                <a:gd name="T46" fmla="*/ 34 w 195"/>
                <a:gd name="T47" fmla="*/ 6 h 84"/>
                <a:gd name="T48" fmla="*/ 46 w 195"/>
                <a:gd name="T49" fmla="*/ 1 h 84"/>
                <a:gd name="T50" fmla="*/ 55 w 195"/>
                <a:gd name="T51" fmla="*/ 0 h 84"/>
                <a:gd name="T52" fmla="*/ 63 w 195"/>
                <a:gd name="T53" fmla="*/ 0 h 84"/>
                <a:gd name="T54" fmla="*/ 72 w 195"/>
                <a:gd name="T55" fmla="*/ 3 h 84"/>
                <a:gd name="T56" fmla="*/ 81 w 195"/>
                <a:gd name="T57" fmla="*/ 8 h 84"/>
                <a:gd name="T58" fmla="*/ 115 w 195"/>
                <a:gd name="T59" fmla="*/ 31 h 84"/>
                <a:gd name="T60" fmla="*/ 145 w 195"/>
                <a:gd name="T61" fmla="*/ 52 h 84"/>
                <a:gd name="T62" fmla="*/ 155 w 195"/>
                <a:gd name="T63" fmla="*/ 57 h 84"/>
                <a:gd name="T64" fmla="*/ 164 w 195"/>
                <a:gd name="T65" fmla="*/ 61 h 84"/>
                <a:gd name="T66" fmla="*/ 173 w 195"/>
                <a:gd name="T67" fmla="*/ 62 h 84"/>
                <a:gd name="T68" fmla="*/ 181 w 195"/>
                <a:gd name="T69" fmla="*/ 62 h 84"/>
                <a:gd name="T70" fmla="*/ 188 w 195"/>
                <a:gd name="T71" fmla="*/ 59 h 84"/>
                <a:gd name="T72" fmla="*/ 192 w 195"/>
                <a:gd name="T73" fmla="*/ 54 h 8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5"/>
                <a:gd name="T112" fmla="*/ 0 h 84"/>
                <a:gd name="T113" fmla="*/ 195 w 195"/>
                <a:gd name="T114" fmla="*/ 84 h 8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5" h="84">
                  <a:moveTo>
                    <a:pt x="192" y="54"/>
                  </a:moveTo>
                  <a:lnTo>
                    <a:pt x="194" y="58"/>
                  </a:lnTo>
                  <a:lnTo>
                    <a:pt x="192" y="61"/>
                  </a:lnTo>
                  <a:lnTo>
                    <a:pt x="191" y="63"/>
                  </a:lnTo>
                  <a:lnTo>
                    <a:pt x="189" y="65"/>
                  </a:lnTo>
                  <a:lnTo>
                    <a:pt x="186" y="69"/>
                  </a:lnTo>
                  <a:lnTo>
                    <a:pt x="180" y="72"/>
                  </a:lnTo>
                  <a:lnTo>
                    <a:pt x="178" y="75"/>
                  </a:lnTo>
                  <a:lnTo>
                    <a:pt x="171" y="76"/>
                  </a:lnTo>
                  <a:lnTo>
                    <a:pt x="165" y="79"/>
                  </a:lnTo>
                  <a:lnTo>
                    <a:pt x="161" y="80"/>
                  </a:lnTo>
                  <a:lnTo>
                    <a:pt x="156" y="82"/>
                  </a:lnTo>
                  <a:lnTo>
                    <a:pt x="152" y="82"/>
                  </a:lnTo>
                  <a:lnTo>
                    <a:pt x="147" y="83"/>
                  </a:lnTo>
                  <a:lnTo>
                    <a:pt x="144" y="81"/>
                  </a:lnTo>
                  <a:lnTo>
                    <a:pt x="140" y="81"/>
                  </a:lnTo>
                  <a:lnTo>
                    <a:pt x="135" y="80"/>
                  </a:lnTo>
                  <a:lnTo>
                    <a:pt x="132" y="78"/>
                  </a:lnTo>
                  <a:lnTo>
                    <a:pt x="127" y="75"/>
                  </a:lnTo>
                  <a:lnTo>
                    <a:pt x="122" y="71"/>
                  </a:lnTo>
                  <a:lnTo>
                    <a:pt x="93" y="52"/>
                  </a:lnTo>
                  <a:lnTo>
                    <a:pt x="66" y="32"/>
                  </a:lnTo>
                  <a:lnTo>
                    <a:pt x="60" y="29"/>
                  </a:lnTo>
                  <a:lnTo>
                    <a:pt x="55" y="27"/>
                  </a:lnTo>
                  <a:lnTo>
                    <a:pt x="51" y="25"/>
                  </a:lnTo>
                  <a:lnTo>
                    <a:pt x="46" y="22"/>
                  </a:lnTo>
                  <a:lnTo>
                    <a:pt x="41" y="20"/>
                  </a:lnTo>
                  <a:lnTo>
                    <a:pt x="36" y="19"/>
                  </a:lnTo>
                  <a:lnTo>
                    <a:pt x="32" y="19"/>
                  </a:lnTo>
                  <a:lnTo>
                    <a:pt x="29" y="19"/>
                  </a:lnTo>
                  <a:lnTo>
                    <a:pt x="25" y="19"/>
                  </a:lnTo>
                  <a:lnTo>
                    <a:pt x="20" y="20"/>
                  </a:lnTo>
                  <a:lnTo>
                    <a:pt x="16" y="21"/>
                  </a:lnTo>
                  <a:lnTo>
                    <a:pt x="11" y="23"/>
                  </a:lnTo>
                  <a:lnTo>
                    <a:pt x="8" y="24"/>
                  </a:lnTo>
                  <a:lnTo>
                    <a:pt x="5" y="25"/>
                  </a:lnTo>
                  <a:lnTo>
                    <a:pt x="2" y="27"/>
                  </a:lnTo>
                  <a:lnTo>
                    <a:pt x="0" y="28"/>
                  </a:lnTo>
                  <a:lnTo>
                    <a:pt x="1" y="26"/>
                  </a:lnTo>
                  <a:lnTo>
                    <a:pt x="2" y="24"/>
                  </a:lnTo>
                  <a:lnTo>
                    <a:pt x="2" y="23"/>
                  </a:lnTo>
                  <a:lnTo>
                    <a:pt x="4" y="20"/>
                  </a:lnTo>
                  <a:lnTo>
                    <a:pt x="7" y="19"/>
                  </a:lnTo>
                  <a:lnTo>
                    <a:pt x="9" y="17"/>
                  </a:lnTo>
                  <a:lnTo>
                    <a:pt x="13" y="15"/>
                  </a:lnTo>
                  <a:lnTo>
                    <a:pt x="19" y="12"/>
                  </a:lnTo>
                  <a:lnTo>
                    <a:pt x="28" y="8"/>
                  </a:lnTo>
                  <a:lnTo>
                    <a:pt x="34" y="6"/>
                  </a:lnTo>
                  <a:lnTo>
                    <a:pt x="41" y="3"/>
                  </a:lnTo>
                  <a:lnTo>
                    <a:pt x="46" y="1"/>
                  </a:lnTo>
                  <a:lnTo>
                    <a:pt x="51" y="0"/>
                  </a:lnTo>
                  <a:lnTo>
                    <a:pt x="55" y="0"/>
                  </a:lnTo>
                  <a:lnTo>
                    <a:pt x="59" y="0"/>
                  </a:lnTo>
                  <a:lnTo>
                    <a:pt x="63" y="0"/>
                  </a:lnTo>
                  <a:lnTo>
                    <a:pt x="67" y="1"/>
                  </a:lnTo>
                  <a:lnTo>
                    <a:pt x="72" y="3"/>
                  </a:lnTo>
                  <a:lnTo>
                    <a:pt x="76" y="6"/>
                  </a:lnTo>
                  <a:lnTo>
                    <a:pt x="81" y="8"/>
                  </a:lnTo>
                  <a:lnTo>
                    <a:pt x="86" y="12"/>
                  </a:lnTo>
                  <a:lnTo>
                    <a:pt x="115" y="31"/>
                  </a:lnTo>
                  <a:lnTo>
                    <a:pt x="138" y="48"/>
                  </a:lnTo>
                  <a:lnTo>
                    <a:pt x="145" y="52"/>
                  </a:lnTo>
                  <a:lnTo>
                    <a:pt x="150" y="55"/>
                  </a:lnTo>
                  <a:lnTo>
                    <a:pt x="155" y="57"/>
                  </a:lnTo>
                  <a:lnTo>
                    <a:pt x="159" y="59"/>
                  </a:lnTo>
                  <a:lnTo>
                    <a:pt x="164" y="61"/>
                  </a:lnTo>
                  <a:lnTo>
                    <a:pt x="168" y="61"/>
                  </a:lnTo>
                  <a:lnTo>
                    <a:pt x="173" y="62"/>
                  </a:lnTo>
                  <a:lnTo>
                    <a:pt x="177" y="62"/>
                  </a:lnTo>
                  <a:lnTo>
                    <a:pt x="181" y="62"/>
                  </a:lnTo>
                  <a:lnTo>
                    <a:pt x="185" y="60"/>
                  </a:lnTo>
                  <a:lnTo>
                    <a:pt x="188" y="59"/>
                  </a:lnTo>
                  <a:lnTo>
                    <a:pt x="191" y="57"/>
                  </a:lnTo>
                  <a:lnTo>
                    <a:pt x="192" y="54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43" name="Freeform 45"/>
            <p:cNvSpPr>
              <a:spLocks/>
            </p:cNvSpPr>
            <p:nvPr/>
          </p:nvSpPr>
          <p:spPr bwMode="auto">
            <a:xfrm>
              <a:off x="1436" y="2826"/>
              <a:ext cx="195" cy="87"/>
            </a:xfrm>
            <a:custGeom>
              <a:avLst/>
              <a:gdLst>
                <a:gd name="T0" fmla="*/ 192 w 195"/>
                <a:gd name="T1" fmla="*/ 60 h 87"/>
                <a:gd name="T2" fmla="*/ 188 w 195"/>
                <a:gd name="T3" fmla="*/ 66 h 87"/>
                <a:gd name="T4" fmla="*/ 182 w 195"/>
                <a:gd name="T5" fmla="*/ 72 h 87"/>
                <a:gd name="T6" fmla="*/ 175 w 195"/>
                <a:gd name="T7" fmla="*/ 77 h 87"/>
                <a:gd name="T8" fmla="*/ 164 w 195"/>
                <a:gd name="T9" fmla="*/ 83 h 87"/>
                <a:gd name="T10" fmla="*/ 155 w 195"/>
                <a:gd name="T11" fmla="*/ 85 h 87"/>
                <a:gd name="T12" fmla="*/ 147 w 195"/>
                <a:gd name="T13" fmla="*/ 86 h 87"/>
                <a:gd name="T14" fmla="*/ 139 w 195"/>
                <a:gd name="T15" fmla="*/ 84 h 87"/>
                <a:gd name="T16" fmla="*/ 131 w 195"/>
                <a:gd name="T17" fmla="*/ 81 h 87"/>
                <a:gd name="T18" fmla="*/ 120 w 195"/>
                <a:gd name="T19" fmla="*/ 74 h 87"/>
                <a:gd name="T20" fmla="*/ 66 w 195"/>
                <a:gd name="T21" fmla="*/ 35 h 87"/>
                <a:gd name="T22" fmla="*/ 55 w 195"/>
                <a:gd name="T23" fmla="*/ 28 h 87"/>
                <a:gd name="T24" fmla="*/ 46 w 195"/>
                <a:gd name="T25" fmla="*/ 24 h 87"/>
                <a:gd name="T26" fmla="*/ 37 w 195"/>
                <a:gd name="T27" fmla="*/ 21 h 87"/>
                <a:gd name="T28" fmla="*/ 29 w 195"/>
                <a:gd name="T29" fmla="*/ 21 h 87"/>
                <a:gd name="T30" fmla="*/ 21 w 195"/>
                <a:gd name="T31" fmla="*/ 21 h 87"/>
                <a:gd name="T32" fmla="*/ 12 w 195"/>
                <a:gd name="T33" fmla="*/ 24 h 87"/>
                <a:gd name="T34" fmla="*/ 5 w 195"/>
                <a:gd name="T35" fmla="*/ 27 h 87"/>
                <a:gd name="T36" fmla="*/ 0 w 195"/>
                <a:gd name="T37" fmla="*/ 30 h 87"/>
                <a:gd name="T38" fmla="*/ 1 w 195"/>
                <a:gd name="T39" fmla="*/ 26 h 87"/>
                <a:gd name="T40" fmla="*/ 5 w 195"/>
                <a:gd name="T41" fmla="*/ 22 h 87"/>
                <a:gd name="T42" fmla="*/ 9 w 195"/>
                <a:gd name="T43" fmla="*/ 18 h 87"/>
                <a:gd name="T44" fmla="*/ 21 w 195"/>
                <a:gd name="T45" fmla="*/ 13 h 87"/>
                <a:gd name="T46" fmla="*/ 35 w 195"/>
                <a:gd name="T47" fmla="*/ 6 h 87"/>
                <a:gd name="T48" fmla="*/ 47 w 195"/>
                <a:gd name="T49" fmla="*/ 1 h 87"/>
                <a:gd name="T50" fmla="*/ 55 w 195"/>
                <a:gd name="T51" fmla="*/ 0 h 87"/>
                <a:gd name="T52" fmla="*/ 63 w 195"/>
                <a:gd name="T53" fmla="*/ 1 h 87"/>
                <a:gd name="T54" fmla="*/ 71 w 195"/>
                <a:gd name="T55" fmla="*/ 3 h 87"/>
                <a:gd name="T56" fmla="*/ 80 w 195"/>
                <a:gd name="T57" fmla="*/ 9 h 87"/>
                <a:gd name="T58" fmla="*/ 114 w 195"/>
                <a:gd name="T59" fmla="*/ 32 h 87"/>
                <a:gd name="T60" fmla="*/ 144 w 195"/>
                <a:gd name="T61" fmla="*/ 55 h 87"/>
                <a:gd name="T62" fmla="*/ 154 w 195"/>
                <a:gd name="T63" fmla="*/ 60 h 87"/>
                <a:gd name="T64" fmla="*/ 162 w 195"/>
                <a:gd name="T65" fmla="*/ 63 h 87"/>
                <a:gd name="T66" fmla="*/ 171 w 195"/>
                <a:gd name="T67" fmla="*/ 64 h 87"/>
                <a:gd name="T68" fmla="*/ 179 w 195"/>
                <a:gd name="T69" fmla="*/ 64 h 87"/>
                <a:gd name="T70" fmla="*/ 187 w 195"/>
                <a:gd name="T71" fmla="*/ 61 h 87"/>
                <a:gd name="T72" fmla="*/ 194 w 195"/>
                <a:gd name="T73" fmla="*/ 57 h 8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5"/>
                <a:gd name="T112" fmla="*/ 0 h 87"/>
                <a:gd name="T113" fmla="*/ 195 w 195"/>
                <a:gd name="T114" fmla="*/ 87 h 8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5" h="87">
                  <a:moveTo>
                    <a:pt x="194" y="57"/>
                  </a:moveTo>
                  <a:lnTo>
                    <a:pt x="192" y="60"/>
                  </a:lnTo>
                  <a:lnTo>
                    <a:pt x="190" y="63"/>
                  </a:lnTo>
                  <a:lnTo>
                    <a:pt x="188" y="66"/>
                  </a:lnTo>
                  <a:lnTo>
                    <a:pt x="185" y="69"/>
                  </a:lnTo>
                  <a:lnTo>
                    <a:pt x="182" y="72"/>
                  </a:lnTo>
                  <a:lnTo>
                    <a:pt x="179" y="74"/>
                  </a:lnTo>
                  <a:lnTo>
                    <a:pt x="175" y="77"/>
                  </a:lnTo>
                  <a:lnTo>
                    <a:pt x="169" y="80"/>
                  </a:lnTo>
                  <a:lnTo>
                    <a:pt x="164" y="83"/>
                  </a:lnTo>
                  <a:lnTo>
                    <a:pt x="159" y="84"/>
                  </a:lnTo>
                  <a:lnTo>
                    <a:pt x="155" y="85"/>
                  </a:lnTo>
                  <a:lnTo>
                    <a:pt x="151" y="85"/>
                  </a:lnTo>
                  <a:lnTo>
                    <a:pt x="147" y="86"/>
                  </a:lnTo>
                  <a:lnTo>
                    <a:pt x="143" y="85"/>
                  </a:lnTo>
                  <a:lnTo>
                    <a:pt x="139" y="84"/>
                  </a:lnTo>
                  <a:lnTo>
                    <a:pt x="135" y="83"/>
                  </a:lnTo>
                  <a:lnTo>
                    <a:pt x="131" y="81"/>
                  </a:lnTo>
                  <a:lnTo>
                    <a:pt x="125" y="79"/>
                  </a:lnTo>
                  <a:lnTo>
                    <a:pt x="120" y="74"/>
                  </a:lnTo>
                  <a:lnTo>
                    <a:pt x="93" y="55"/>
                  </a:lnTo>
                  <a:lnTo>
                    <a:pt x="66" y="35"/>
                  </a:lnTo>
                  <a:lnTo>
                    <a:pt x="60" y="31"/>
                  </a:lnTo>
                  <a:lnTo>
                    <a:pt x="55" y="28"/>
                  </a:lnTo>
                  <a:lnTo>
                    <a:pt x="51" y="26"/>
                  </a:lnTo>
                  <a:lnTo>
                    <a:pt x="46" y="24"/>
                  </a:lnTo>
                  <a:lnTo>
                    <a:pt x="41" y="22"/>
                  </a:lnTo>
                  <a:lnTo>
                    <a:pt x="37" y="21"/>
                  </a:lnTo>
                  <a:lnTo>
                    <a:pt x="33" y="20"/>
                  </a:lnTo>
                  <a:lnTo>
                    <a:pt x="29" y="21"/>
                  </a:lnTo>
                  <a:lnTo>
                    <a:pt x="24" y="21"/>
                  </a:lnTo>
                  <a:lnTo>
                    <a:pt x="21" y="21"/>
                  </a:lnTo>
                  <a:lnTo>
                    <a:pt x="17" y="23"/>
                  </a:lnTo>
                  <a:lnTo>
                    <a:pt x="12" y="24"/>
                  </a:lnTo>
                  <a:lnTo>
                    <a:pt x="9" y="25"/>
                  </a:lnTo>
                  <a:lnTo>
                    <a:pt x="5" y="27"/>
                  </a:lnTo>
                  <a:lnTo>
                    <a:pt x="3" y="28"/>
                  </a:lnTo>
                  <a:lnTo>
                    <a:pt x="0" y="30"/>
                  </a:lnTo>
                  <a:lnTo>
                    <a:pt x="1" y="28"/>
                  </a:lnTo>
                  <a:lnTo>
                    <a:pt x="1" y="26"/>
                  </a:lnTo>
                  <a:lnTo>
                    <a:pt x="3" y="24"/>
                  </a:lnTo>
                  <a:lnTo>
                    <a:pt x="5" y="22"/>
                  </a:lnTo>
                  <a:lnTo>
                    <a:pt x="7" y="20"/>
                  </a:lnTo>
                  <a:lnTo>
                    <a:pt x="9" y="18"/>
                  </a:lnTo>
                  <a:lnTo>
                    <a:pt x="14" y="16"/>
                  </a:lnTo>
                  <a:lnTo>
                    <a:pt x="21" y="13"/>
                  </a:lnTo>
                  <a:lnTo>
                    <a:pt x="28" y="9"/>
                  </a:lnTo>
                  <a:lnTo>
                    <a:pt x="35" y="6"/>
                  </a:lnTo>
                  <a:lnTo>
                    <a:pt x="42" y="3"/>
                  </a:lnTo>
                  <a:lnTo>
                    <a:pt x="47" y="1"/>
                  </a:lnTo>
                  <a:lnTo>
                    <a:pt x="51" y="0"/>
                  </a:lnTo>
                  <a:lnTo>
                    <a:pt x="55" y="0"/>
                  </a:lnTo>
                  <a:lnTo>
                    <a:pt x="59" y="0"/>
                  </a:lnTo>
                  <a:lnTo>
                    <a:pt x="63" y="1"/>
                  </a:lnTo>
                  <a:lnTo>
                    <a:pt x="67" y="2"/>
                  </a:lnTo>
                  <a:lnTo>
                    <a:pt x="71" y="3"/>
                  </a:lnTo>
                  <a:lnTo>
                    <a:pt x="76" y="6"/>
                  </a:lnTo>
                  <a:lnTo>
                    <a:pt x="80" y="9"/>
                  </a:lnTo>
                  <a:lnTo>
                    <a:pt x="86" y="12"/>
                  </a:lnTo>
                  <a:lnTo>
                    <a:pt x="114" y="32"/>
                  </a:lnTo>
                  <a:lnTo>
                    <a:pt x="138" y="50"/>
                  </a:lnTo>
                  <a:lnTo>
                    <a:pt x="144" y="55"/>
                  </a:lnTo>
                  <a:lnTo>
                    <a:pt x="149" y="58"/>
                  </a:lnTo>
                  <a:lnTo>
                    <a:pt x="154" y="60"/>
                  </a:lnTo>
                  <a:lnTo>
                    <a:pt x="158" y="61"/>
                  </a:lnTo>
                  <a:lnTo>
                    <a:pt x="162" y="63"/>
                  </a:lnTo>
                  <a:lnTo>
                    <a:pt x="167" y="64"/>
                  </a:lnTo>
                  <a:lnTo>
                    <a:pt x="171" y="64"/>
                  </a:lnTo>
                  <a:lnTo>
                    <a:pt x="176" y="64"/>
                  </a:lnTo>
                  <a:lnTo>
                    <a:pt x="179" y="64"/>
                  </a:lnTo>
                  <a:lnTo>
                    <a:pt x="183" y="62"/>
                  </a:lnTo>
                  <a:lnTo>
                    <a:pt x="187" y="61"/>
                  </a:lnTo>
                  <a:lnTo>
                    <a:pt x="189" y="59"/>
                  </a:lnTo>
                  <a:lnTo>
                    <a:pt x="194" y="57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44" name="Freeform 46"/>
            <p:cNvSpPr>
              <a:spLocks/>
            </p:cNvSpPr>
            <p:nvPr/>
          </p:nvSpPr>
          <p:spPr bwMode="auto">
            <a:xfrm>
              <a:off x="1886" y="2607"/>
              <a:ext cx="192" cy="81"/>
            </a:xfrm>
            <a:custGeom>
              <a:avLst/>
              <a:gdLst>
                <a:gd name="T0" fmla="*/ 191 w 192"/>
                <a:gd name="T1" fmla="*/ 56 h 81"/>
                <a:gd name="T2" fmla="*/ 188 w 192"/>
                <a:gd name="T3" fmla="*/ 61 h 81"/>
                <a:gd name="T4" fmla="*/ 183 w 192"/>
                <a:gd name="T5" fmla="*/ 66 h 81"/>
                <a:gd name="T6" fmla="*/ 175 w 192"/>
                <a:gd name="T7" fmla="*/ 72 h 81"/>
                <a:gd name="T8" fmla="*/ 163 w 192"/>
                <a:gd name="T9" fmla="*/ 76 h 81"/>
                <a:gd name="T10" fmla="*/ 153 w 192"/>
                <a:gd name="T11" fmla="*/ 79 h 81"/>
                <a:gd name="T12" fmla="*/ 145 w 192"/>
                <a:gd name="T13" fmla="*/ 80 h 81"/>
                <a:gd name="T14" fmla="*/ 138 w 192"/>
                <a:gd name="T15" fmla="*/ 78 h 81"/>
                <a:gd name="T16" fmla="*/ 130 w 192"/>
                <a:gd name="T17" fmla="*/ 75 h 81"/>
                <a:gd name="T18" fmla="*/ 120 w 192"/>
                <a:gd name="T19" fmla="*/ 69 h 81"/>
                <a:gd name="T20" fmla="*/ 65 w 192"/>
                <a:gd name="T21" fmla="*/ 31 h 81"/>
                <a:gd name="T22" fmla="*/ 54 w 192"/>
                <a:gd name="T23" fmla="*/ 26 h 81"/>
                <a:gd name="T24" fmla="*/ 45 w 192"/>
                <a:gd name="T25" fmla="*/ 21 h 81"/>
                <a:gd name="T26" fmla="*/ 36 w 192"/>
                <a:gd name="T27" fmla="*/ 19 h 81"/>
                <a:gd name="T28" fmla="*/ 28 w 192"/>
                <a:gd name="T29" fmla="*/ 18 h 81"/>
                <a:gd name="T30" fmla="*/ 20 w 192"/>
                <a:gd name="T31" fmla="*/ 19 h 81"/>
                <a:gd name="T32" fmla="*/ 11 w 192"/>
                <a:gd name="T33" fmla="*/ 22 h 81"/>
                <a:gd name="T34" fmla="*/ 5 w 192"/>
                <a:gd name="T35" fmla="*/ 24 h 81"/>
                <a:gd name="T36" fmla="*/ 0 w 192"/>
                <a:gd name="T37" fmla="*/ 27 h 81"/>
                <a:gd name="T38" fmla="*/ 2 w 192"/>
                <a:gd name="T39" fmla="*/ 23 h 81"/>
                <a:gd name="T40" fmla="*/ 4 w 192"/>
                <a:gd name="T41" fmla="*/ 20 h 81"/>
                <a:gd name="T42" fmla="*/ 9 w 192"/>
                <a:gd name="T43" fmla="*/ 16 h 81"/>
                <a:gd name="T44" fmla="*/ 19 w 192"/>
                <a:gd name="T45" fmla="*/ 11 h 81"/>
                <a:gd name="T46" fmla="*/ 34 w 192"/>
                <a:gd name="T47" fmla="*/ 5 h 81"/>
                <a:gd name="T48" fmla="*/ 45 w 192"/>
                <a:gd name="T49" fmla="*/ 1 h 81"/>
                <a:gd name="T50" fmla="*/ 54 w 192"/>
                <a:gd name="T51" fmla="*/ 0 h 81"/>
                <a:gd name="T52" fmla="*/ 62 w 192"/>
                <a:gd name="T53" fmla="*/ 0 h 81"/>
                <a:gd name="T54" fmla="*/ 71 w 192"/>
                <a:gd name="T55" fmla="*/ 3 h 81"/>
                <a:gd name="T56" fmla="*/ 80 w 192"/>
                <a:gd name="T57" fmla="*/ 8 h 81"/>
                <a:gd name="T58" fmla="*/ 113 w 192"/>
                <a:gd name="T59" fmla="*/ 30 h 81"/>
                <a:gd name="T60" fmla="*/ 143 w 192"/>
                <a:gd name="T61" fmla="*/ 50 h 81"/>
                <a:gd name="T62" fmla="*/ 152 w 192"/>
                <a:gd name="T63" fmla="*/ 55 h 81"/>
                <a:gd name="T64" fmla="*/ 161 w 192"/>
                <a:gd name="T65" fmla="*/ 58 h 81"/>
                <a:gd name="T66" fmla="*/ 170 w 192"/>
                <a:gd name="T67" fmla="*/ 59 h 81"/>
                <a:gd name="T68" fmla="*/ 178 w 192"/>
                <a:gd name="T69" fmla="*/ 59 h 81"/>
                <a:gd name="T70" fmla="*/ 185 w 192"/>
                <a:gd name="T71" fmla="*/ 57 h 81"/>
                <a:gd name="T72" fmla="*/ 189 w 192"/>
                <a:gd name="T73" fmla="*/ 52 h 8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2"/>
                <a:gd name="T112" fmla="*/ 0 h 81"/>
                <a:gd name="T113" fmla="*/ 192 w 192"/>
                <a:gd name="T114" fmla="*/ 81 h 8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2" h="81">
                  <a:moveTo>
                    <a:pt x="189" y="52"/>
                  </a:moveTo>
                  <a:lnTo>
                    <a:pt x="191" y="56"/>
                  </a:lnTo>
                  <a:lnTo>
                    <a:pt x="189" y="58"/>
                  </a:lnTo>
                  <a:lnTo>
                    <a:pt x="188" y="61"/>
                  </a:lnTo>
                  <a:lnTo>
                    <a:pt x="186" y="63"/>
                  </a:lnTo>
                  <a:lnTo>
                    <a:pt x="183" y="66"/>
                  </a:lnTo>
                  <a:lnTo>
                    <a:pt x="177" y="69"/>
                  </a:lnTo>
                  <a:lnTo>
                    <a:pt x="175" y="72"/>
                  </a:lnTo>
                  <a:lnTo>
                    <a:pt x="169" y="74"/>
                  </a:lnTo>
                  <a:lnTo>
                    <a:pt x="163" y="76"/>
                  </a:lnTo>
                  <a:lnTo>
                    <a:pt x="158" y="77"/>
                  </a:lnTo>
                  <a:lnTo>
                    <a:pt x="153" y="79"/>
                  </a:lnTo>
                  <a:lnTo>
                    <a:pt x="150" y="79"/>
                  </a:lnTo>
                  <a:lnTo>
                    <a:pt x="145" y="80"/>
                  </a:lnTo>
                  <a:lnTo>
                    <a:pt x="142" y="78"/>
                  </a:lnTo>
                  <a:lnTo>
                    <a:pt x="138" y="78"/>
                  </a:lnTo>
                  <a:lnTo>
                    <a:pt x="133" y="77"/>
                  </a:lnTo>
                  <a:lnTo>
                    <a:pt x="130" y="75"/>
                  </a:lnTo>
                  <a:lnTo>
                    <a:pt x="125" y="72"/>
                  </a:lnTo>
                  <a:lnTo>
                    <a:pt x="120" y="69"/>
                  </a:lnTo>
                  <a:lnTo>
                    <a:pt x="92" y="50"/>
                  </a:lnTo>
                  <a:lnTo>
                    <a:pt x="65" y="31"/>
                  </a:lnTo>
                  <a:lnTo>
                    <a:pt x="59" y="28"/>
                  </a:lnTo>
                  <a:lnTo>
                    <a:pt x="54" y="26"/>
                  </a:lnTo>
                  <a:lnTo>
                    <a:pt x="50" y="24"/>
                  </a:lnTo>
                  <a:lnTo>
                    <a:pt x="45" y="21"/>
                  </a:lnTo>
                  <a:lnTo>
                    <a:pt x="41" y="20"/>
                  </a:lnTo>
                  <a:lnTo>
                    <a:pt x="36" y="19"/>
                  </a:lnTo>
                  <a:lnTo>
                    <a:pt x="31" y="18"/>
                  </a:lnTo>
                  <a:lnTo>
                    <a:pt x="28" y="18"/>
                  </a:lnTo>
                  <a:lnTo>
                    <a:pt x="24" y="18"/>
                  </a:lnTo>
                  <a:lnTo>
                    <a:pt x="20" y="19"/>
                  </a:lnTo>
                  <a:lnTo>
                    <a:pt x="16" y="21"/>
                  </a:lnTo>
                  <a:lnTo>
                    <a:pt x="11" y="22"/>
                  </a:lnTo>
                  <a:lnTo>
                    <a:pt x="8" y="23"/>
                  </a:lnTo>
                  <a:lnTo>
                    <a:pt x="5" y="24"/>
                  </a:lnTo>
                  <a:lnTo>
                    <a:pt x="2" y="26"/>
                  </a:lnTo>
                  <a:lnTo>
                    <a:pt x="0" y="27"/>
                  </a:lnTo>
                  <a:lnTo>
                    <a:pt x="1" y="25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4" y="20"/>
                  </a:lnTo>
                  <a:lnTo>
                    <a:pt x="7" y="18"/>
                  </a:lnTo>
                  <a:lnTo>
                    <a:pt x="9" y="16"/>
                  </a:lnTo>
                  <a:lnTo>
                    <a:pt x="13" y="14"/>
                  </a:lnTo>
                  <a:lnTo>
                    <a:pt x="19" y="11"/>
                  </a:lnTo>
                  <a:lnTo>
                    <a:pt x="27" y="8"/>
                  </a:lnTo>
                  <a:lnTo>
                    <a:pt x="34" y="5"/>
                  </a:lnTo>
                  <a:lnTo>
                    <a:pt x="41" y="3"/>
                  </a:lnTo>
                  <a:lnTo>
                    <a:pt x="45" y="1"/>
                  </a:lnTo>
                  <a:lnTo>
                    <a:pt x="50" y="0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6" y="1"/>
                  </a:lnTo>
                  <a:lnTo>
                    <a:pt x="71" y="3"/>
                  </a:lnTo>
                  <a:lnTo>
                    <a:pt x="75" y="5"/>
                  </a:lnTo>
                  <a:lnTo>
                    <a:pt x="80" y="8"/>
                  </a:lnTo>
                  <a:lnTo>
                    <a:pt x="85" y="12"/>
                  </a:lnTo>
                  <a:lnTo>
                    <a:pt x="113" y="30"/>
                  </a:lnTo>
                  <a:lnTo>
                    <a:pt x="136" y="46"/>
                  </a:lnTo>
                  <a:lnTo>
                    <a:pt x="143" y="50"/>
                  </a:lnTo>
                  <a:lnTo>
                    <a:pt x="148" y="53"/>
                  </a:lnTo>
                  <a:lnTo>
                    <a:pt x="152" y="55"/>
                  </a:lnTo>
                  <a:lnTo>
                    <a:pt x="156" y="57"/>
                  </a:lnTo>
                  <a:lnTo>
                    <a:pt x="161" y="58"/>
                  </a:lnTo>
                  <a:lnTo>
                    <a:pt x="165" y="59"/>
                  </a:lnTo>
                  <a:lnTo>
                    <a:pt x="170" y="59"/>
                  </a:lnTo>
                  <a:lnTo>
                    <a:pt x="174" y="59"/>
                  </a:lnTo>
                  <a:lnTo>
                    <a:pt x="178" y="59"/>
                  </a:lnTo>
                  <a:lnTo>
                    <a:pt x="182" y="58"/>
                  </a:lnTo>
                  <a:lnTo>
                    <a:pt x="185" y="57"/>
                  </a:lnTo>
                  <a:lnTo>
                    <a:pt x="188" y="55"/>
                  </a:lnTo>
                  <a:lnTo>
                    <a:pt x="189" y="52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45" name="Freeform 47"/>
            <p:cNvSpPr>
              <a:spLocks/>
            </p:cNvSpPr>
            <p:nvPr/>
          </p:nvSpPr>
          <p:spPr bwMode="auto">
            <a:xfrm>
              <a:off x="1734" y="2686"/>
              <a:ext cx="195" cy="81"/>
            </a:xfrm>
            <a:custGeom>
              <a:avLst/>
              <a:gdLst>
                <a:gd name="T0" fmla="*/ 192 w 195"/>
                <a:gd name="T1" fmla="*/ 56 h 81"/>
                <a:gd name="T2" fmla="*/ 188 w 195"/>
                <a:gd name="T3" fmla="*/ 61 h 81"/>
                <a:gd name="T4" fmla="*/ 182 w 195"/>
                <a:gd name="T5" fmla="*/ 67 h 81"/>
                <a:gd name="T6" fmla="*/ 175 w 195"/>
                <a:gd name="T7" fmla="*/ 72 h 81"/>
                <a:gd name="T8" fmla="*/ 164 w 195"/>
                <a:gd name="T9" fmla="*/ 77 h 81"/>
                <a:gd name="T10" fmla="*/ 155 w 195"/>
                <a:gd name="T11" fmla="*/ 79 h 81"/>
                <a:gd name="T12" fmla="*/ 147 w 195"/>
                <a:gd name="T13" fmla="*/ 80 h 81"/>
                <a:gd name="T14" fmla="*/ 139 w 195"/>
                <a:gd name="T15" fmla="*/ 78 h 81"/>
                <a:gd name="T16" fmla="*/ 131 w 195"/>
                <a:gd name="T17" fmla="*/ 75 h 81"/>
                <a:gd name="T18" fmla="*/ 120 w 195"/>
                <a:gd name="T19" fmla="*/ 69 h 81"/>
                <a:gd name="T20" fmla="*/ 66 w 195"/>
                <a:gd name="T21" fmla="*/ 32 h 81"/>
                <a:gd name="T22" fmla="*/ 55 w 195"/>
                <a:gd name="T23" fmla="*/ 26 h 81"/>
                <a:gd name="T24" fmla="*/ 46 w 195"/>
                <a:gd name="T25" fmla="*/ 22 h 81"/>
                <a:gd name="T26" fmla="*/ 37 w 195"/>
                <a:gd name="T27" fmla="*/ 19 h 81"/>
                <a:gd name="T28" fmla="*/ 29 w 195"/>
                <a:gd name="T29" fmla="*/ 19 h 81"/>
                <a:gd name="T30" fmla="*/ 21 w 195"/>
                <a:gd name="T31" fmla="*/ 20 h 81"/>
                <a:gd name="T32" fmla="*/ 12 w 195"/>
                <a:gd name="T33" fmla="*/ 22 h 81"/>
                <a:gd name="T34" fmla="*/ 5 w 195"/>
                <a:gd name="T35" fmla="*/ 25 h 81"/>
                <a:gd name="T36" fmla="*/ 0 w 195"/>
                <a:gd name="T37" fmla="*/ 28 h 81"/>
                <a:gd name="T38" fmla="*/ 1 w 195"/>
                <a:gd name="T39" fmla="*/ 25 h 81"/>
                <a:gd name="T40" fmla="*/ 5 w 195"/>
                <a:gd name="T41" fmla="*/ 20 h 81"/>
                <a:gd name="T42" fmla="*/ 9 w 195"/>
                <a:gd name="T43" fmla="*/ 17 h 81"/>
                <a:gd name="T44" fmla="*/ 21 w 195"/>
                <a:gd name="T45" fmla="*/ 12 h 81"/>
                <a:gd name="T46" fmla="*/ 35 w 195"/>
                <a:gd name="T47" fmla="*/ 5 h 81"/>
                <a:gd name="T48" fmla="*/ 47 w 195"/>
                <a:gd name="T49" fmla="*/ 1 h 81"/>
                <a:gd name="T50" fmla="*/ 55 w 195"/>
                <a:gd name="T51" fmla="*/ 0 h 81"/>
                <a:gd name="T52" fmla="*/ 63 w 195"/>
                <a:gd name="T53" fmla="*/ 1 h 81"/>
                <a:gd name="T54" fmla="*/ 71 w 195"/>
                <a:gd name="T55" fmla="*/ 3 h 81"/>
                <a:gd name="T56" fmla="*/ 80 w 195"/>
                <a:gd name="T57" fmla="*/ 8 h 81"/>
                <a:gd name="T58" fmla="*/ 114 w 195"/>
                <a:gd name="T59" fmla="*/ 30 h 81"/>
                <a:gd name="T60" fmla="*/ 144 w 195"/>
                <a:gd name="T61" fmla="*/ 51 h 81"/>
                <a:gd name="T62" fmla="*/ 154 w 195"/>
                <a:gd name="T63" fmla="*/ 56 h 81"/>
                <a:gd name="T64" fmla="*/ 162 w 195"/>
                <a:gd name="T65" fmla="*/ 59 h 81"/>
                <a:gd name="T66" fmla="*/ 171 w 195"/>
                <a:gd name="T67" fmla="*/ 60 h 81"/>
                <a:gd name="T68" fmla="*/ 179 w 195"/>
                <a:gd name="T69" fmla="*/ 59 h 81"/>
                <a:gd name="T70" fmla="*/ 187 w 195"/>
                <a:gd name="T71" fmla="*/ 57 h 81"/>
                <a:gd name="T72" fmla="*/ 194 w 195"/>
                <a:gd name="T73" fmla="*/ 53 h 8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5"/>
                <a:gd name="T112" fmla="*/ 0 h 81"/>
                <a:gd name="T113" fmla="*/ 195 w 195"/>
                <a:gd name="T114" fmla="*/ 81 h 8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5" h="81">
                  <a:moveTo>
                    <a:pt x="194" y="53"/>
                  </a:moveTo>
                  <a:lnTo>
                    <a:pt x="192" y="56"/>
                  </a:lnTo>
                  <a:lnTo>
                    <a:pt x="190" y="58"/>
                  </a:lnTo>
                  <a:lnTo>
                    <a:pt x="188" y="61"/>
                  </a:lnTo>
                  <a:lnTo>
                    <a:pt x="185" y="64"/>
                  </a:lnTo>
                  <a:lnTo>
                    <a:pt x="182" y="67"/>
                  </a:lnTo>
                  <a:lnTo>
                    <a:pt x="179" y="69"/>
                  </a:lnTo>
                  <a:lnTo>
                    <a:pt x="175" y="72"/>
                  </a:lnTo>
                  <a:lnTo>
                    <a:pt x="169" y="75"/>
                  </a:lnTo>
                  <a:lnTo>
                    <a:pt x="164" y="77"/>
                  </a:lnTo>
                  <a:lnTo>
                    <a:pt x="159" y="78"/>
                  </a:lnTo>
                  <a:lnTo>
                    <a:pt x="155" y="79"/>
                  </a:lnTo>
                  <a:lnTo>
                    <a:pt x="151" y="79"/>
                  </a:lnTo>
                  <a:lnTo>
                    <a:pt x="147" y="80"/>
                  </a:lnTo>
                  <a:lnTo>
                    <a:pt x="143" y="79"/>
                  </a:lnTo>
                  <a:lnTo>
                    <a:pt x="139" y="78"/>
                  </a:lnTo>
                  <a:lnTo>
                    <a:pt x="135" y="77"/>
                  </a:lnTo>
                  <a:lnTo>
                    <a:pt x="131" y="75"/>
                  </a:lnTo>
                  <a:lnTo>
                    <a:pt x="125" y="73"/>
                  </a:lnTo>
                  <a:lnTo>
                    <a:pt x="120" y="69"/>
                  </a:lnTo>
                  <a:lnTo>
                    <a:pt x="93" y="51"/>
                  </a:lnTo>
                  <a:lnTo>
                    <a:pt x="66" y="32"/>
                  </a:lnTo>
                  <a:lnTo>
                    <a:pt x="60" y="29"/>
                  </a:lnTo>
                  <a:lnTo>
                    <a:pt x="55" y="26"/>
                  </a:lnTo>
                  <a:lnTo>
                    <a:pt x="51" y="24"/>
                  </a:lnTo>
                  <a:lnTo>
                    <a:pt x="46" y="22"/>
                  </a:lnTo>
                  <a:lnTo>
                    <a:pt x="41" y="20"/>
                  </a:lnTo>
                  <a:lnTo>
                    <a:pt x="37" y="19"/>
                  </a:lnTo>
                  <a:lnTo>
                    <a:pt x="33" y="19"/>
                  </a:lnTo>
                  <a:lnTo>
                    <a:pt x="29" y="19"/>
                  </a:lnTo>
                  <a:lnTo>
                    <a:pt x="24" y="19"/>
                  </a:lnTo>
                  <a:lnTo>
                    <a:pt x="21" y="20"/>
                  </a:lnTo>
                  <a:lnTo>
                    <a:pt x="17" y="21"/>
                  </a:lnTo>
                  <a:lnTo>
                    <a:pt x="12" y="22"/>
                  </a:lnTo>
                  <a:lnTo>
                    <a:pt x="9" y="23"/>
                  </a:lnTo>
                  <a:lnTo>
                    <a:pt x="5" y="25"/>
                  </a:lnTo>
                  <a:lnTo>
                    <a:pt x="3" y="26"/>
                  </a:lnTo>
                  <a:lnTo>
                    <a:pt x="0" y="28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3" y="22"/>
                  </a:lnTo>
                  <a:lnTo>
                    <a:pt x="5" y="20"/>
                  </a:lnTo>
                  <a:lnTo>
                    <a:pt x="7" y="19"/>
                  </a:lnTo>
                  <a:lnTo>
                    <a:pt x="9" y="17"/>
                  </a:lnTo>
                  <a:lnTo>
                    <a:pt x="14" y="15"/>
                  </a:lnTo>
                  <a:lnTo>
                    <a:pt x="21" y="12"/>
                  </a:lnTo>
                  <a:lnTo>
                    <a:pt x="28" y="8"/>
                  </a:lnTo>
                  <a:lnTo>
                    <a:pt x="35" y="5"/>
                  </a:lnTo>
                  <a:lnTo>
                    <a:pt x="42" y="3"/>
                  </a:lnTo>
                  <a:lnTo>
                    <a:pt x="47" y="1"/>
                  </a:lnTo>
                  <a:lnTo>
                    <a:pt x="51" y="0"/>
                  </a:lnTo>
                  <a:lnTo>
                    <a:pt x="55" y="0"/>
                  </a:lnTo>
                  <a:lnTo>
                    <a:pt x="59" y="0"/>
                  </a:lnTo>
                  <a:lnTo>
                    <a:pt x="63" y="1"/>
                  </a:lnTo>
                  <a:lnTo>
                    <a:pt x="67" y="2"/>
                  </a:lnTo>
                  <a:lnTo>
                    <a:pt x="71" y="3"/>
                  </a:lnTo>
                  <a:lnTo>
                    <a:pt x="76" y="6"/>
                  </a:lnTo>
                  <a:lnTo>
                    <a:pt x="80" y="8"/>
                  </a:lnTo>
                  <a:lnTo>
                    <a:pt x="86" y="12"/>
                  </a:lnTo>
                  <a:lnTo>
                    <a:pt x="114" y="30"/>
                  </a:lnTo>
                  <a:lnTo>
                    <a:pt x="138" y="47"/>
                  </a:lnTo>
                  <a:lnTo>
                    <a:pt x="144" y="51"/>
                  </a:lnTo>
                  <a:lnTo>
                    <a:pt x="149" y="54"/>
                  </a:lnTo>
                  <a:lnTo>
                    <a:pt x="154" y="56"/>
                  </a:lnTo>
                  <a:lnTo>
                    <a:pt x="158" y="57"/>
                  </a:lnTo>
                  <a:lnTo>
                    <a:pt x="162" y="59"/>
                  </a:lnTo>
                  <a:lnTo>
                    <a:pt x="167" y="59"/>
                  </a:lnTo>
                  <a:lnTo>
                    <a:pt x="171" y="60"/>
                  </a:lnTo>
                  <a:lnTo>
                    <a:pt x="176" y="59"/>
                  </a:lnTo>
                  <a:lnTo>
                    <a:pt x="179" y="59"/>
                  </a:lnTo>
                  <a:lnTo>
                    <a:pt x="183" y="58"/>
                  </a:lnTo>
                  <a:lnTo>
                    <a:pt x="187" y="57"/>
                  </a:lnTo>
                  <a:lnTo>
                    <a:pt x="189" y="55"/>
                  </a:lnTo>
                  <a:lnTo>
                    <a:pt x="194" y="53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46" name="Freeform 48"/>
            <p:cNvSpPr>
              <a:spLocks/>
            </p:cNvSpPr>
            <p:nvPr/>
          </p:nvSpPr>
          <p:spPr bwMode="auto">
            <a:xfrm>
              <a:off x="2185" y="2458"/>
              <a:ext cx="191" cy="86"/>
            </a:xfrm>
            <a:custGeom>
              <a:avLst/>
              <a:gdLst>
                <a:gd name="T0" fmla="*/ 190 w 191"/>
                <a:gd name="T1" fmla="*/ 59 h 86"/>
                <a:gd name="T2" fmla="*/ 187 w 191"/>
                <a:gd name="T3" fmla="*/ 65 h 86"/>
                <a:gd name="T4" fmla="*/ 182 w 191"/>
                <a:gd name="T5" fmla="*/ 70 h 86"/>
                <a:gd name="T6" fmla="*/ 174 w 191"/>
                <a:gd name="T7" fmla="*/ 76 h 86"/>
                <a:gd name="T8" fmla="*/ 162 w 191"/>
                <a:gd name="T9" fmla="*/ 81 h 86"/>
                <a:gd name="T10" fmla="*/ 152 w 191"/>
                <a:gd name="T11" fmla="*/ 84 h 86"/>
                <a:gd name="T12" fmla="*/ 144 w 191"/>
                <a:gd name="T13" fmla="*/ 85 h 86"/>
                <a:gd name="T14" fmla="*/ 137 w 191"/>
                <a:gd name="T15" fmla="*/ 83 h 86"/>
                <a:gd name="T16" fmla="*/ 129 w 191"/>
                <a:gd name="T17" fmla="*/ 80 h 86"/>
                <a:gd name="T18" fmla="*/ 120 w 191"/>
                <a:gd name="T19" fmla="*/ 73 h 86"/>
                <a:gd name="T20" fmla="*/ 64 w 191"/>
                <a:gd name="T21" fmla="*/ 33 h 86"/>
                <a:gd name="T22" fmla="*/ 54 w 191"/>
                <a:gd name="T23" fmla="*/ 28 h 86"/>
                <a:gd name="T24" fmla="*/ 45 w 191"/>
                <a:gd name="T25" fmla="*/ 23 h 86"/>
                <a:gd name="T26" fmla="*/ 36 w 191"/>
                <a:gd name="T27" fmla="*/ 20 h 86"/>
                <a:gd name="T28" fmla="*/ 28 w 191"/>
                <a:gd name="T29" fmla="*/ 19 h 86"/>
                <a:gd name="T30" fmla="*/ 20 w 191"/>
                <a:gd name="T31" fmla="*/ 20 h 86"/>
                <a:gd name="T32" fmla="*/ 11 w 191"/>
                <a:gd name="T33" fmla="*/ 23 h 86"/>
                <a:gd name="T34" fmla="*/ 5 w 191"/>
                <a:gd name="T35" fmla="*/ 25 h 86"/>
                <a:gd name="T36" fmla="*/ 0 w 191"/>
                <a:gd name="T37" fmla="*/ 29 h 86"/>
                <a:gd name="T38" fmla="*/ 2 w 191"/>
                <a:gd name="T39" fmla="*/ 25 h 86"/>
                <a:gd name="T40" fmla="*/ 4 w 191"/>
                <a:gd name="T41" fmla="*/ 21 h 86"/>
                <a:gd name="T42" fmla="*/ 9 w 191"/>
                <a:gd name="T43" fmla="*/ 18 h 86"/>
                <a:gd name="T44" fmla="*/ 19 w 191"/>
                <a:gd name="T45" fmla="*/ 12 h 86"/>
                <a:gd name="T46" fmla="*/ 34 w 191"/>
                <a:gd name="T47" fmla="*/ 6 h 86"/>
                <a:gd name="T48" fmla="*/ 45 w 191"/>
                <a:gd name="T49" fmla="*/ 1 h 86"/>
                <a:gd name="T50" fmla="*/ 54 w 191"/>
                <a:gd name="T51" fmla="*/ 0 h 86"/>
                <a:gd name="T52" fmla="*/ 62 w 191"/>
                <a:gd name="T53" fmla="*/ 0 h 86"/>
                <a:gd name="T54" fmla="*/ 70 w 191"/>
                <a:gd name="T55" fmla="*/ 3 h 86"/>
                <a:gd name="T56" fmla="*/ 79 w 191"/>
                <a:gd name="T57" fmla="*/ 9 h 86"/>
                <a:gd name="T58" fmla="*/ 112 w 191"/>
                <a:gd name="T59" fmla="*/ 32 h 86"/>
                <a:gd name="T60" fmla="*/ 142 w 191"/>
                <a:gd name="T61" fmla="*/ 54 h 86"/>
                <a:gd name="T62" fmla="*/ 151 w 191"/>
                <a:gd name="T63" fmla="*/ 58 h 86"/>
                <a:gd name="T64" fmla="*/ 160 w 191"/>
                <a:gd name="T65" fmla="*/ 62 h 86"/>
                <a:gd name="T66" fmla="*/ 169 w 191"/>
                <a:gd name="T67" fmla="*/ 63 h 86"/>
                <a:gd name="T68" fmla="*/ 177 w 191"/>
                <a:gd name="T69" fmla="*/ 63 h 86"/>
                <a:gd name="T70" fmla="*/ 184 w 191"/>
                <a:gd name="T71" fmla="*/ 60 h 86"/>
                <a:gd name="T72" fmla="*/ 188 w 191"/>
                <a:gd name="T73" fmla="*/ 55 h 8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1"/>
                <a:gd name="T112" fmla="*/ 0 h 86"/>
                <a:gd name="T113" fmla="*/ 191 w 191"/>
                <a:gd name="T114" fmla="*/ 86 h 8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1" h="86">
                  <a:moveTo>
                    <a:pt x="188" y="55"/>
                  </a:moveTo>
                  <a:lnTo>
                    <a:pt x="190" y="59"/>
                  </a:lnTo>
                  <a:lnTo>
                    <a:pt x="188" y="62"/>
                  </a:lnTo>
                  <a:lnTo>
                    <a:pt x="187" y="65"/>
                  </a:lnTo>
                  <a:lnTo>
                    <a:pt x="185" y="67"/>
                  </a:lnTo>
                  <a:lnTo>
                    <a:pt x="182" y="70"/>
                  </a:lnTo>
                  <a:lnTo>
                    <a:pt x="176" y="74"/>
                  </a:lnTo>
                  <a:lnTo>
                    <a:pt x="174" y="76"/>
                  </a:lnTo>
                  <a:lnTo>
                    <a:pt x="168" y="78"/>
                  </a:lnTo>
                  <a:lnTo>
                    <a:pt x="162" y="81"/>
                  </a:lnTo>
                  <a:lnTo>
                    <a:pt x="157" y="82"/>
                  </a:lnTo>
                  <a:lnTo>
                    <a:pt x="152" y="84"/>
                  </a:lnTo>
                  <a:lnTo>
                    <a:pt x="149" y="84"/>
                  </a:lnTo>
                  <a:lnTo>
                    <a:pt x="144" y="85"/>
                  </a:lnTo>
                  <a:lnTo>
                    <a:pt x="141" y="83"/>
                  </a:lnTo>
                  <a:lnTo>
                    <a:pt x="137" y="83"/>
                  </a:lnTo>
                  <a:lnTo>
                    <a:pt x="132" y="82"/>
                  </a:lnTo>
                  <a:lnTo>
                    <a:pt x="129" y="80"/>
                  </a:lnTo>
                  <a:lnTo>
                    <a:pt x="125" y="77"/>
                  </a:lnTo>
                  <a:lnTo>
                    <a:pt x="120" y="73"/>
                  </a:lnTo>
                  <a:lnTo>
                    <a:pt x="91" y="53"/>
                  </a:lnTo>
                  <a:lnTo>
                    <a:pt x="64" y="33"/>
                  </a:lnTo>
                  <a:lnTo>
                    <a:pt x="59" y="30"/>
                  </a:lnTo>
                  <a:lnTo>
                    <a:pt x="54" y="28"/>
                  </a:lnTo>
                  <a:lnTo>
                    <a:pt x="50" y="25"/>
                  </a:lnTo>
                  <a:lnTo>
                    <a:pt x="45" y="23"/>
                  </a:lnTo>
                  <a:lnTo>
                    <a:pt x="41" y="21"/>
                  </a:lnTo>
                  <a:lnTo>
                    <a:pt x="36" y="20"/>
                  </a:lnTo>
                  <a:lnTo>
                    <a:pt x="31" y="19"/>
                  </a:lnTo>
                  <a:lnTo>
                    <a:pt x="28" y="19"/>
                  </a:lnTo>
                  <a:lnTo>
                    <a:pt x="24" y="19"/>
                  </a:lnTo>
                  <a:lnTo>
                    <a:pt x="20" y="20"/>
                  </a:lnTo>
                  <a:lnTo>
                    <a:pt x="16" y="22"/>
                  </a:lnTo>
                  <a:lnTo>
                    <a:pt x="11" y="23"/>
                  </a:lnTo>
                  <a:lnTo>
                    <a:pt x="8" y="24"/>
                  </a:lnTo>
                  <a:lnTo>
                    <a:pt x="5" y="25"/>
                  </a:lnTo>
                  <a:lnTo>
                    <a:pt x="2" y="28"/>
                  </a:lnTo>
                  <a:lnTo>
                    <a:pt x="0" y="29"/>
                  </a:lnTo>
                  <a:lnTo>
                    <a:pt x="1" y="27"/>
                  </a:lnTo>
                  <a:lnTo>
                    <a:pt x="2" y="25"/>
                  </a:lnTo>
                  <a:lnTo>
                    <a:pt x="2" y="23"/>
                  </a:lnTo>
                  <a:lnTo>
                    <a:pt x="4" y="21"/>
                  </a:lnTo>
                  <a:lnTo>
                    <a:pt x="7" y="19"/>
                  </a:lnTo>
                  <a:lnTo>
                    <a:pt x="9" y="18"/>
                  </a:lnTo>
                  <a:lnTo>
                    <a:pt x="13" y="15"/>
                  </a:lnTo>
                  <a:lnTo>
                    <a:pt x="19" y="12"/>
                  </a:lnTo>
                  <a:lnTo>
                    <a:pt x="27" y="9"/>
                  </a:lnTo>
                  <a:lnTo>
                    <a:pt x="34" y="6"/>
                  </a:lnTo>
                  <a:lnTo>
                    <a:pt x="41" y="3"/>
                  </a:lnTo>
                  <a:lnTo>
                    <a:pt x="45" y="1"/>
                  </a:lnTo>
                  <a:lnTo>
                    <a:pt x="50" y="0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6" y="1"/>
                  </a:lnTo>
                  <a:lnTo>
                    <a:pt x="70" y="3"/>
                  </a:lnTo>
                  <a:lnTo>
                    <a:pt x="74" y="6"/>
                  </a:lnTo>
                  <a:lnTo>
                    <a:pt x="79" y="9"/>
                  </a:lnTo>
                  <a:lnTo>
                    <a:pt x="84" y="12"/>
                  </a:lnTo>
                  <a:lnTo>
                    <a:pt x="112" y="32"/>
                  </a:lnTo>
                  <a:lnTo>
                    <a:pt x="135" y="49"/>
                  </a:lnTo>
                  <a:lnTo>
                    <a:pt x="142" y="54"/>
                  </a:lnTo>
                  <a:lnTo>
                    <a:pt x="147" y="56"/>
                  </a:lnTo>
                  <a:lnTo>
                    <a:pt x="151" y="58"/>
                  </a:lnTo>
                  <a:lnTo>
                    <a:pt x="155" y="60"/>
                  </a:lnTo>
                  <a:lnTo>
                    <a:pt x="160" y="62"/>
                  </a:lnTo>
                  <a:lnTo>
                    <a:pt x="164" y="63"/>
                  </a:lnTo>
                  <a:lnTo>
                    <a:pt x="169" y="63"/>
                  </a:lnTo>
                  <a:lnTo>
                    <a:pt x="173" y="63"/>
                  </a:lnTo>
                  <a:lnTo>
                    <a:pt x="177" y="63"/>
                  </a:lnTo>
                  <a:lnTo>
                    <a:pt x="181" y="61"/>
                  </a:lnTo>
                  <a:lnTo>
                    <a:pt x="184" y="60"/>
                  </a:lnTo>
                  <a:lnTo>
                    <a:pt x="187" y="58"/>
                  </a:lnTo>
                  <a:lnTo>
                    <a:pt x="188" y="55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47" name="Freeform 49"/>
            <p:cNvSpPr>
              <a:spLocks/>
            </p:cNvSpPr>
            <p:nvPr/>
          </p:nvSpPr>
          <p:spPr bwMode="auto">
            <a:xfrm>
              <a:off x="2032" y="2534"/>
              <a:ext cx="196" cy="85"/>
            </a:xfrm>
            <a:custGeom>
              <a:avLst/>
              <a:gdLst>
                <a:gd name="T0" fmla="*/ 193 w 196"/>
                <a:gd name="T1" fmla="*/ 59 h 85"/>
                <a:gd name="T2" fmla="*/ 189 w 196"/>
                <a:gd name="T3" fmla="*/ 64 h 85"/>
                <a:gd name="T4" fmla="*/ 183 w 196"/>
                <a:gd name="T5" fmla="*/ 70 h 85"/>
                <a:gd name="T6" fmla="*/ 176 w 196"/>
                <a:gd name="T7" fmla="*/ 76 h 85"/>
                <a:gd name="T8" fmla="*/ 165 w 196"/>
                <a:gd name="T9" fmla="*/ 81 h 85"/>
                <a:gd name="T10" fmla="*/ 156 w 196"/>
                <a:gd name="T11" fmla="*/ 83 h 85"/>
                <a:gd name="T12" fmla="*/ 147 w 196"/>
                <a:gd name="T13" fmla="*/ 84 h 85"/>
                <a:gd name="T14" fmla="*/ 139 w 196"/>
                <a:gd name="T15" fmla="*/ 82 h 85"/>
                <a:gd name="T16" fmla="*/ 131 w 196"/>
                <a:gd name="T17" fmla="*/ 79 h 85"/>
                <a:gd name="T18" fmla="*/ 121 w 196"/>
                <a:gd name="T19" fmla="*/ 73 h 85"/>
                <a:gd name="T20" fmla="*/ 66 w 196"/>
                <a:gd name="T21" fmla="*/ 34 h 85"/>
                <a:gd name="T22" fmla="*/ 56 w 196"/>
                <a:gd name="T23" fmla="*/ 28 h 85"/>
                <a:gd name="T24" fmla="*/ 47 w 196"/>
                <a:gd name="T25" fmla="*/ 23 h 85"/>
                <a:gd name="T26" fmla="*/ 37 w 196"/>
                <a:gd name="T27" fmla="*/ 20 h 85"/>
                <a:gd name="T28" fmla="*/ 29 w 196"/>
                <a:gd name="T29" fmla="*/ 20 h 85"/>
                <a:gd name="T30" fmla="*/ 21 w 196"/>
                <a:gd name="T31" fmla="*/ 21 h 85"/>
                <a:gd name="T32" fmla="*/ 12 w 196"/>
                <a:gd name="T33" fmla="*/ 23 h 85"/>
                <a:gd name="T34" fmla="*/ 5 w 196"/>
                <a:gd name="T35" fmla="*/ 26 h 85"/>
                <a:gd name="T36" fmla="*/ 0 w 196"/>
                <a:gd name="T37" fmla="*/ 29 h 85"/>
                <a:gd name="T38" fmla="*/ 1 w 196"/>
                <a:gd name="T39" fmla="*/ 26 h 85"/>
                <a:gd name="T40" fmla="*/ 5 w 196"/>
                <a:gd name="T41" fmla="*/ 21 h 85"/>
                <a:gd name="T42" fmla="*/ 9 w 196"/>
                <a:gd name="T43" fmla="*/ 18 h 85"/>
                <a:gd name="T44" fmla="*/ 21 w 196"/>
                <a:gd name="T45" fmla="*/ 13 h 85"/>
                <a:gd name="T46" fmla="*/ 35 w 196"/>
                <a:gd name="T47" fmla="*/ 6 h 85"/>
                <a:gd name="T48" fmla="*/ 47 w 196"/>
                <a:gd name="T49" fmla="*/ 1 h 85"/>
                <a:gd name="T50" fmla="*/ 55 w 196"/>
                <a:gd name="T51" fmla="*/ 0 h 85"/>
                <a:gd name="T52" fmla="*/ 63 w 196"/>
                <a:gd name="T53" fmla="*/ 1 h 85"/>
                <a:gd name="T54" fmla="*/ 71 w 196"/>
                <a:gd name="T55" fmla="*/ 3 h 85"/>
                <a:gd name="T56" fmla="*/ 81 w 196"/>
                <a:gd name="T57" fmla="*/ 9 h 85"/>
                <a:gd name="T58" fmla="*/ 114 w 196"/>
                <a:gd name="T59" fmla="*/ 31 h 85"/>
                <a:gd name="T60" fmla="*/ 145 w 196"/>
                <a:gd name="T61" fmla="*/ 53 h 85"/>
                <a:gd name="T62" fmla="*/ 154 w 196"/>
                <a:gd name="T63" fmla="*/ 59 h 85"/>
                <a:gd name="T64" fmla="*/ 163 w 196"/>
                <a:gd name="T65" fmla="*/ 62 h 85"/>
                <a:gd name="T66" fmla="*/ 172 w 196"/>
                <a:gd name="T67" fmla="*/ 63 h 85"/>
                <a:gd name="T68" fmla="*/ 180 w 196"/>
                <a:gd name="T69" fmla="*/ 62 h 85"/>
                <a:gd name="T70" fmla="*/ 188 w 196"/>
                <a:gd name="T71" fmla="*/ 60 h 85"/>
                <a:gd name="T72" fmla="*/ 195 w 196"/>
                <a:gd name="T73" fmla="*/ 56 h 8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6"/>
                <a:gd name="T112" fmla="*/ 0 h 85"/>
                <a:gd name="T113" fmla="*/ 196 w 196"/>
                <a:gd name="T114" fmla="*/ 85 h 8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6" h="85">
                  <a:moveTo>
                    <a:pt x="195" y="56"/>
                  </a:moveTo>
                  <a:lnTo>
                    <a:pt x="193" y="59"/>
                  </a:lnTo>
                  <a:lnTo>
                    <a:pt x="191" y="61"/>
                  </a:lnTo>
                  <a:lnTo>
                    <a:pt x="189" y="64"/>
                  </a:lnTo>
                  <a:lnTo>
                    <a:pt x="186" y="67"/>
                  </a:lnTo>
                  <a:lnTo>
                    <a:pt x="183" y="70"/>
                  </a:lnTo>
                  <a:lnTo>
                    <a:pt x="180" y="73"/>
                  </a:lnTo>
                  <a:lnTo>
                    <a:pt x="176" y="76"/>
                  </a:lnTo>
                  <a:lnTo>
                    <a:pt x="170" y="78"/>
                  </a:lnTo>
                  <a:lnTo>
                    <a:pt x="165" y="81"/>
                  </a:lnTo>
                  <a:lnTo>
                    <a:pt x="160" y="82"/>
                  </a:lnTo>
                  <a:lnTo>
                    <a:pt x="156" y="83"/>
                  </a:lnTo>
                  <a:lnTo>
                    <a:pt x="152" y="83"/>
                  </a:lnTo>
                  <a:lnTo>
                    <a:pt x="147" y="84"/>
                  </a:lnTo>
                  <a:lnTo>
                    <a:pt x="144" y="83"/>
                  </a:lnTo>
                  <a:lnTo>
                    <a:pt x="139" y="82"/>
                  </a:lnTo>
                  <a:lnTo>
                    <a:pt x="136" y="81"/>
                  </a:lnTo>
                  <a:lnTo>
                    <a:pt x="131" y="79"/>
                  </a:lnTo>
                  <a:lnTo>
                    <a:pt x="126" y="77"/>
                  </a:lnTo>
                  <a:lnTo>
                    <a:pt x="121" y="73"/>
                  </a:lnTo>
                  <a:lnTo>
                    <a:pt x="94" y="53"/>
                  </a:lnTo>
                  <a:lnTo>
                    <a:pt x="66" y="34"/>
                  </a:lnTo>
                  <a:lnTo>
                    <a:pt x="60" y="30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7" y="23"/>
                  </a:lnTo>
                  <a:lnTo>
                    <a:pt x="41" y="21"/>
                  </a:lnTo>
                  <a:lnTo>
                    <a:pt x="37" y="20"/>
                  </a:lnTo>
                  <a:lnTo>
                    <a:pt x="33" y="20"/>
                  </a:lnTo>
                  <a:lnTo>
                    <a:pt x="29" y="20"/>
                  </a:lnTo>
                  <a:lnTo>
                    <a:pt x="24" y="20"/>
                  </a:lnTo>
                  <a:lnTo>
                    <a:pt x="21" y="21"/>
                  </a:lnTo>
                  <a:lnTo>
                    <a:pt x="17" y="22"/>
                  </a:lnTo>
                  <a:lnTo>
                    <a:pt x="12" y="23"/>
                  </a:lnTo>
                  <a:lnTo>
                    <a:pt x="9" y="24"/>
                  </a:lnTo>
                  <a:lnTo>
                    <a:pt x="5" y="26"/>
                  </a:lnTo>
                  <a:lnTo>
                    <a:pt x="3" y="27"/>
                  </a:lnTo>
                  <a:lnTo>
                    <a:pt x="0" y="29"/>
                  </a:lnTo>
                  <a:lnTo>
                    <a:pt x="1" y="27"/>
                  </a:lnTo>
                  <a:lnTo>
                    <a:pt x="1" y="26"/>
                  </a:lnTo>
                  <a:lnTo>
                    <a:pt x="3" y="23"/>
                  </a:lnTo>
                  <a:lnTo>
                    <a:pt x="5" y="21"/>
                  </a:lnTo>
                  <a:lnTo>
                    <a:pt x="7" y="20"/>
                  </a:lnTo>
                  <a:lnTo>
                    <a:pt x="9" y="18"/>
                  </a:lnTo>
                  <a:lnTo>
                    <a:pt x="14" y="15"/>
                  </a:lnTo>
                  <a:lnTo>
                    <a:pt x="21" y="13"/>
                  </a:lnTo>
                  <a:lnTo>
                    <a:pt x="28" y="9"/>
                  </a:lnTo>
                  <a:lnTo>
                    <a:pt x="35" y="6"/>
                  </a:lnTo>
                  <a:lnTo>
                    <a:pt x="42" y="3"/>
                  </a:lnTo>
                  <a:lnTo>
                    <a:pt x="47" y="1"/>
                  </a:lnTo>
                  <a:lnTo>
                    <a:pt x="51" y="0"/>
                  </a:lnTo>
                  <a:lnTo>
                    <a:pt x="55" y="0"/>
                  </a:lnTo>
                  <a:lnTo>
                    <a:pt x="60" y="0"/>
                  </a:lnTo>
                  <a:lnTo>
                    <a:pt x="63" y="1"/>
                  </a:lnTo>
                  <a:lnTo>
                    <a:pt x="67" y="2"/>
                  </a:lnTo>
                  <a:lnTo>
                    <a:pt x="71" y="3"/>
                  </a:lnTo>
                  <a:lnTo>
                    <a:pt x="76" y="6"/>
                  </a:lnTo>
                  <a:lnTo>
                    <a:pt x="81" y="9"/>
                  </a:lnTo>
                  <a:lnTo>
                    <a:pt x="87" y="12"/>
                  </a:lnTo>
                  <a:lnTo>
                    <a:pt x="114" y="31"/>
                  </a:lnTo>
                  <a:lnTo>
                    <a:pt x="138" y="49"/>
                  </a:lnTo>
                  <a:lnTo>
                    <a:pt x="145" y="53"/>
                  </a:lnTo>
                  <a:lnTo>
                    <a:pt x="150" y="56"/>
                  </a:lnTo>
                  <a:lnTo>
                    <a:pt x="154" y="59"/>
                  </a:lnTo>
                  <a:lnTo>
                    <a:pt x="159" y="60"/>
                  </a:lnTo>
                  <a:lnTo>
                    <a:pt x="163" y="62"/>
                  </a:lnTo>
                  <a:lnTo>
                    <a:pt x="168" y="62"/>
                  </a:lnTo>
                  <a:lnTo>
                    <a:pt x="172" y="63"/>
                  </a:lnTo>
                  <a:lnTo>
                    <a:pt x="177" y="62"/>
                  </a:lnTo>
                  <a:lnTo>
                    <a:pt x="180" y="62"/>
                  </a:lnTo>
                  <a:lnTo>
                    <a:pt x="184" y="61"/>
                  </a:lnTo>
                  <a:lnTo>
                    <a:pt x="188" y="60"/>
                  </a:lnTo>
                  <a:lnTo>
                    <a:pt x="190" y="58"/>
                  </a:lnTo>
                  <a:lnTo>
                    <a:pt x="195" y="56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48" name="Freeform 50"/>
            <p:cNvSpPr>
              <a:spLocks/>
            </p:cNvSpPr>
            <p:nvPr/>
          </p:nvSpPr>
          <p:spPr bwMode="auto">
            <a:xfrm>
              <a:off x="2484" y="2311"/>
              <a:ext cx="193" cy="87"/>
            </a:xfrm>
            <a:custGeom>
              <a:avLst/>
              <a:gdLst>
                <a:gd name="T0" fmla="*/ 192 w 193"/>
                <a:gd name="T1" fmla="*/ 60 h 87"/>
                <a:gd name="T2" fmla="*/ 189 w 193"/>
                <a:gd name="T3" fmla="*/ 65 h 87"/>
                <a:gd name="T4" fmla="*/ 184 w 193"/>
                <a:gd name="T5" fmla="*/ 71 h 87"/>
                <a:gd name="T6" fmla="*/ 176 w 193"/>
                <a:gd name="T7" fmla="*/ 77 h 87"/>
                <a:gd name="T8" fmla="*/ 164 w 193"/>
                <a:gd name="T9" fmla="*/ 82 h 87"/>
                <a:gd name="T10" fmla="*/ 154 w 193"/>
                <a:gd name="T11" fmla="*/ 85 h 87"/>
                <a:gd name="T12" fmla="*/ 146 w 193"/>
                <a:gd name="T13" fmla="*/ 86 h 87"/>
                <a:gd name="T14" fmla="*/ 138 w 193"/>
                <a:gd name="T15" fmla="*/ 84 h 87"/>
                <a:gd name="T16" fmla="*/ 130 w 193"/>
                <a:gd name="T17" fmla="*/ 81 h 87"/>
                <a:gd name="T18" fmla="*/ 121 w 193"/>
                <a:gd name="T19" fmla="*/ 74 h 87"/>
                <a:gd name="T20" fmla="*/ 65 w 193"/>
                <a:gd name="T21" fmla="*/ 34 h 87"/>
                <a:gd name="T22" fmla="*/ 55 w 193"/>
                <a:gd name="T23" fmla="*/ 28 h 87"/>
                <a:gd name="T24" fmla="*/ 45 w 193"/>
                <a:gd name="T25" fmla="*/ 23 h 87"/>
                <a:gd name="T26" fmla="*/ 36 w 193"/>
                <a:gd name="T27" fmla="*/ 20 h 87"/>
                <a:gd name="T28" fmla="*/ 28 w 193"/>
                <a:gd name="T29" fmla="*/ 20 h 87"/>
                <a:gd name="T30" fmla="*/ 20 w 193"/>
                <a:gd name="T31" fmla="*/ 21 h 87"/>
                <a:gd name="T32" fmla="*/ 11 w 193"/>
                <a:gd name="T33" fmla="*/ 24 h 87"/>
                <a:gd name="T34" fmla="*/ 5 w 193"/>
                <a:gd name="T35" fmla="*/ 25 h 87"/>
                <a:gd name="T36" fmla="*/ 0 w 193"/>
                <a:gd name="T37" fmla="*/ 29 h 87"/>
                <a:gd name="T38" fmla="*/ 2 w 193"/>
                <a:gd name="T39" fmla="*/ 25 h 87"/>
                <a:gd name="T40" fmla="*/ 4 w 193"/>
                <a:gd name="T41" fmla="*/ 21 h 87"/>
                <a:gd name="T42" fmla="*/ 9 w 193"/>
                <a:gd name="T43" fmla="*/ 18 h 87"/>
                <a:gd name="T44" fmla="*/ 19 w 193"/>
                <a:gd name="T45" fmla="*/ 12 h 87"/>
                <a:gd name="T46" fmla="*/ 34 w 193"/>
                <a:gd name="T47" fmla="*/ 6 h 87"/>
                <a:gd name="T48" fmla="*/ 46 w 193"/>
                <a:gd name="T49" fmla="*/ 1 h 87"/>
                <a:gd name="T50" fmla="*/ 55 w 193"/>
                <a:gd name="T51" fmla="*/ 0 h 87"/>
                <a:gd name="T52" fmla="*/ 62 w 193"/>
                <a:gd name="T53" fmla="*/ 0 h 87"/>
                <a:gd name="T54" fmla="*/ 71 w 193"/>
                <a:gd name="T55" fmla="*/ 3 h 87"/>
                <a:gd name="T56" fmla="*/ 80 w 193"/>
                <a:gd name="T57" fmla="*/ 9 h 87"/>
                <a:gd name="T58" fmla="*/ 113 w 193"/>
                <a:gd name="T59" fmla="*/ 33 h 87"/>
                <a:gd name="T60" fmla="*/ 144 w 193"/>
                <a:gd name="T61" fmla="*/ 54 h 87"/>
                <a:gd name="T62" fmla="*/ 153 w 193"/>
                <a:gd name="T63" fmla="*/ 59 h 87"/>
                <a:gd name="T64" fmla="*/ 162 w 193"/>
                <a:gd name="T65" fmla="*/ 63 h 87"/>
                <a:gd name="T66" fmla="*/ 171 w 193"/>
                <a:gd name="T67" fmla="*/ 64 h 87"/>
                <a:gd name="T68" fmla="*/ 179 w 193"/>
                <a:gd name="T69" fmla="*/ 64 h 87"/>
                <a:gd name="T70" fmla="*/ 186 w 193"/>
                <a:gd name="T71" fmla="*/ 61 h 87"/>
                <a:gd name="T72" fmla="*/ 190 w 193"/>
                <a:gd name="T73" fmla="*/ 56 h 8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3"/>
                <a:gd name="T112" fmla="*/ 0 h 87"/>
                <a:gd name="T113" fmla="*/ 193 w 193"/>
                <a:gd name="T114" fmla="*/ 87 h 8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3" h="87">
                  <a:moveTo>
                    <a:pt x="190" y="56"/>
                  </a:moveTo>
                  <a:lnTo>
                    <a:pt x="192" y="60"/>
                  </a:lnTo>
                  <a:lnTo>
                    <a:pt x="190" y="63"/>
                  </a:lnTo>
                  <a:lnTo>
                    <a:pt x="189" y="65"/>
                  </a:lnTo>
                  <a:lnTo>
                    <a:pt x="187" y="68"/>
                  </a:lnTo>
                  <a:lnTo>
                    <a:pt x="184" y="71"/>
                  </a:lnTo>
                  <a:lnTo>
                    <a:pt x="178" y="74"/>
                  </a:lnTo>
                  <a:lnTo>
                    <a:pt x="176" y="77"/>
                  </a:lnTo>
                  <a:lnTo>
                    <a:pt x="170" y="79"/>
                  </a:lnTo>
                  <a:lnTo>
                    <a:pt x="164" y="82"/>
                  </a:lnTo>
                  <a:lnTo>
                    <a:pt x="159" y="83"/>
                  </a:lnTo>
                  <a:lnTo>
                    <a:pt x="154" y="85"/>
                  </a:lnTo>
                  <a:lnTo>
                    <a:pt x="150" y="85"/>
                  </a:lnTo>
                  <a:lnTo>
                    <a:pt x="146" y="86"/>
                  </a:lnTo>
                  <a:lnTo>
                    <a:pt x="142" y="84"/>
                  </a:lnTo>
                  <a:lnTo>
                    <a:pt x="138" y="84"/>
                  </a:lnTo>
                  <a:lnTo>
                    <a:pt x="134" y="83"/>
                  </a:lnTo>
                  <a:lnTo>
                    <a:pt x="130" y="81"/>
                  </a:lnTo>
                  <a:lnTo>
                    <a:pt x="126" y="78"/>
                  </a:lnTo>
                  <a:lnTo>
                    <a:pt x="121" y="74"/>
                  </a:lnTo>
                  <a:lnTo>
                    <a:pt x="92" y="54"/>
                  </a:lnTo>
                  <a:lnTo>
                    <a:pt x="65" y="34"/>
                  </a:lnTo>
                  <a:lnTo>
                    <a:pt x="60" y="30"/>
                  </a:lnTo>
                  <a:lnTo>
                    <a:pt x="55" y="28"/>
                  </a:lnTo>
                  <a:lnTo>
                    <a:pt x="50" y="25"/>
                  </a:lnTo>
                  <a:lnTo>
                    <a:pt x="45" y="23"/>
                  </a:lnTo>
                  <a:lnTo>
                    <a:pt x="41" y="21"/>
                  </a:lnTo>
                  <a:lnTo>
                    <a:pt x="36" y="20"/>
                  </a:lnTo>
                  <a:lnTo>
                    <a:pt x="31" y="20"/>
                  </a:lnTo>
                  <a:lnTo>
                    <a:pt x="28" y="20"/>
                  </a:lnTo>
                  <a:lnTo>
                    <a:pt x="24" y="20"/>
                  </a:lnTo>
                  <a:lnTo>
                    <a:pt x="20" y="21"/>
                  </a:lnTo>
                  <a:lnTo>
                    <a:pt x="16" y="22"/>
                  </a:lnTo>
                  <a:lnTo>
                    <a:pt x="11" y="24"/>
                  </a:lnTo>
                  <a:lnTo>
                    <a:pt x="8" y="24"/>
                  </a:lnTo>
                  <a:lnTo>
                    <a:pt x="5" y="25"/>
                  </a:lnTo>
                  <a:lnTo>
                    <a:pt x="2" y="28"/>
                  </a:lnTo>
                  <a:lnTo>
                    <a:pt x="0" y="29"/>
                  </a:lnTo>
                  <a:lnTo>
                    <a:pt x="1" y="27"/>
                  </a:lnTo>
                  <a:lnTo>
                    <a:pt x="2" y="25"/>
                  </a:lnTo>
                  <a:lnTo>
                    <a:pt x="2" y="24"/>
                  </a:lnTo>
                  <a:lnTo>
                    <a:pt x="4" y="21"/>
                  </a:lnTo>
                  <a:lnTo>
                    <a:pt x="7" y="20"/>
                  </a:lnTo>
                  <a:lnTo>
                    <a:pt x="9" y="18"/>
                  </a:lnTo>
                  <a:lnTo>
                    <a:pt x="13" y="15"/>
                  </a:lnTo>
                  <a:lnTo>
                    <a:pt x="19" y="12"/>
                  </a:lnTo>
                  <a:lnTo>
                    <a:pt x="27" y="9"/>
                  </a:lnTo>
                  <a:lnTo>
                    <a:pt x="34" y="6"/>
                  </a:lnTo>
                  <a:lnTo>
                    <a:pt x="41" y="3"/>
                  </a:lnTo>
                  <a:lnTo>
                    <a:pt x="46" y="1"/>
                  </a:lnTo>
                  <a:lnTo>
                    <a:pt x="50" y="0"/>
                  </a:lnTo>
                  <a:lnTo>
                    <a:pt x="55" y="0"/>
                  </a:lnTo>
                  <a:lnTo>
                    <a:pt x="59" y="0"/>
                  </a:lnTo>
                  <a:lnTo>
                    <a:pt x="62" y="0"/>
                  </a:lnTo>
                  <a:lnTo>
                    <a:pt x="66" y="1"/>
                  </a:lnTo>
                  <a:lnTo>
                    <a:pt x="71" y="3"/>
                  </a:lnTo>
                  <a:lnTo>
                    <a:pt x="75" y="6"/>
                  </a:lnTo>
                  <a:lnTo>
                    <a:pt x="80" y="9"/>
                  </a:lnTo>
                  <a:lnTo>
                    <a:pt x="85" y="12"/>
                  </a:lnTo>
                  <a:lnTo>
                    <a:pt x="113" y="33"/>
                  </a:lnTo>
                  <a:lnTo>
                    <a:pt x="137" y="50"/>
                  </a:lnTo>
                  <a:lnTo>
                    <a:pt x="144" y="54"/>
                  </a:lnTo>
                  <a:lnTo>
                    <a:pt x="148" y="57"/>
                  </a:lnTo>
                  <a:lnTo>
                    <a:pt x="153" y="59"/>
                  </a:lnTo>
                  <a:lnTo>
                    <a:pt x="157" y="61"/>
                  </a:lnTo>
                  <a:lnTo>
                    <a:pt x="162" y="63"/>
                  </a:lnTo>
                  <a:lnTo>
                    <a:pt x="166" y="63"/>
                  </a:lnTo>
                  <a:lnTo>
                    <a:pt x="171" y="64"/>
                  </a:lnTo>
                  <a:lnTo>
                    <a:pt x="175" y="64"/>
                  </a:lnTo>
                  <a:lnTo>
                    <a:pt x="179" y="64"/>
                  </a:lnTo>
                  <a:lnTo>
                    <a:pt x="183" y="62"/>
                  </a:lnTo>
                  <a:lnTo>
                    <a:pt x="186" y="61"/>
                  </a:lnTo>
                  <a:lnTo>
                    <a:pt x="189" y="59"/>
                  </a:lnTo>
                  <a:lnTo>
                    <a:pt x="190" y="56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49" name="Freeform 51"/>
            <p:cNvSpPr>
              <a:spLocks/>
            </p:cNvSpPr>
            <p:nvPr/>
          </p:nvSpPr>
          <p:spPr bwMode="auto">
            <a:xfrm>
              <a:off x="2331" y="2386"/>
              <a:ext cx="197" cy="87"/>
            </a:xfrm>
            <a:custGeom>
              <a:avLst/>
              <a:gdLst>
                <a:gd name="T0" fmla="*/ 194 w 197"/>
                <a:gd name="T1" fmla="*/ 60 h 87"/>
                <a:gd name="T2" fmla="*/ 190 w 197"/>
                <a:gd name="T3" fmla="*/ 66 h 87"/>
                <a:gd name="T4" fmla="*/ 184 w 197"/>
                <a:gd name="T5" fmla="*/ 72 h 87"/>
                <a:gd name="T6" fmla="*/ 177 w 197"/>
                <a:gd name="T7" fmla="*/ 77 h 87"/>
                <a:gd name="T8" fmla="*/ 165 w 197"/>
                <a:gd name="T9" fmla="*/ 83 h 87"/>
                <a:gd name="T10" fmla="*/ 157 w 197"/>
                <a:gd name="T11" fmla="*/ 85 h 87"/>
                <a:gd name="T12" fmla="*/ 148 w 197"/>
                <a:gd name="T13" fmla="*/ 86 h 87"/>
                <a:gd name="T14" fmla="*/ 140 w 197"/>
                <a:gd name="T15" fmla="*/ 84 h 87"/>
                <a:gd name="T16" fmla="*/ 132 w 197"/>
                <a:gd name="T17" fmla="*/ 81 h 87"/>
                <a:gd name="T18" fmla="*/ 121 w 197"/>
                <a:gd name="T19" fmla="*/ 74 h 87"/>
                <a:gd name="T20" fmla="*/ 66 w 197"/>
                <a:gd name="T21" fmla="*/ 35 h 87"/>
                <a:gd name="T22" fmla="*/ 56 w 197"/>
                <a:gd name="T23" fmla="*/ 28 h 87"/>
                <a:gd name="T24" fmla="*/ 47 w 197"/>
                <a:gd name="T25" fmla="*/ 24 h 87"/>
                <a:gd name="T26" fmla="*/ 37 w 197"/>
                <a:gd name="T27" fmla="*/ 21 h 87"/>
                <a:gd name="T28" fmla="*/ 29 w 197"/>
                <a:gd name="T29" fmla="*/ 21 h 87"/>
                <a:gd name="T30" fmla="*/ 21 w 197"/>
                <a:gd name="T31" fmla="*/ 21 h 87"/>
                <a:gd name="T32" fmla="*/ 12 w 197"/>
                <a:gd name="T33" fmla="*/ 24 h 87"/>
                <a:gd name="T34" fmla="*/ 5 w 197"/>
                <a:gd name="T35" fmla="*/ 27 h 87"/>
                <a:gd name="T36" fmla="*/ 0 w 197"/>
                <a:gd name="T37" fmla="*/ 30 h 87"/>
                <a:gd name="T38" fmla="*/ 1 w 197"/>
                <a:gd name="T39" fmla="*/ 26 h 87"/>
                <a:gd name="T40" fmla="*/ 5 w 197"/>
                <a:gd name="T41" fmla="*/ 22 h 87"/>
                <a:gd name="T42" fmla="*/ 9 w 197"/>
                <a:gd name="T43" fmla="*/ 18 h 87"/>
                <a:gd name="T44" fmla="*/ 21 w 197"/>
                <a:gd name="T45" fmla="*/ 13 h 87"/>
                <a:gd name="T46" fmla="*/ 35 w 197"/>
                <a:gd name="T47" fmla="*/ 6 h 87"/>
                <a:gd name="T48" fmla="*/ 47 w 197"/>
                <a:gd name="T49" fmla="*/ 1 h 87"/>
                <a:gd name="T50" fmla="*/ 56 w 197"/>
                <a:gd name="T51" fmla="*/ 0 h 87"/>
                <a:gd name="T52" fmla="*/ 64 w 197"/>
                <a:gd name="T53" fmla="*/ 1 h 87"/>
                <a:gd name="T54" fmla="*/ 72 w 197"/>
                <a:gd name="T55" fmla="*/ 3 h 87"/>
                <a:gd name="T56" fmla="*/ 81 w 197"/>
                <a:gd name="T57" fmla="*/ 9 h 87"/>
                <a:gd name="T58" fmla="*/ 115 w 197"/>
                <a:gd name="T59" fmla="*/ 32 h 87"/>
                <a:gd name="T60" fmla="*/ 146 w 197"/>
                <a:gd name="T61" fmla="*/ 55 h 87"/>
                <a:gd name="T62" fmla="*/ 155 w 197"/>
                <a:gd name="T63" fmla="*/ 60 h 87"/>
                <a:gd name="T64" fmla="*/ 164 w 197"/>
                <a:gd name="T65" fmla="*/ 63 h 87"/>
                <a:gd name="T66" fmla="*/ 173 w 197"/>
                <a:gd name="T67" fmla="*/ 64 h 87"/>
                <a:gd name="T68" fmla="*/ 181 w 197"/>
                <a:gd name="T69" fmla="*/ 64 h 87"/>
                <a:gd name="T70" fmla="*/ 189 w 197"/>
                <a:gd name="T71" fmla="*/ 61 h 87"/>
                <a:gd name="T72" fmla="*/ 196 w 197"/>
                <a:gd name="T73" fmla="*/ 57 h 8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7"/>
                <a:gd name="T112" fmla="*/ 0 h 87"/>
                <a:gd name="T113" fmla="*/ 197 w 197"/>
                <a:gd name="T114" fmla="*/ 87 h 8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7" h="87">
                  <a:moveTo>
                    <a:pt x="196" y="57"/>
                  </a:moveTo>
                  <a:lnTo>
                    <a:pt x="194" y="60"/>
                  </a:lnTo>
                  <a:lnTo>
                    <a:pt x="192" y="63"/>
                  </a:lnTo>
                  <a:lnTo>
                    <a:pt x="190" y="66"/>
                  </a:lnTo>
                  <a:lnTo>
                    <a:pt x="187" y="69"/>
                  </a:lnTo>
                  <a:lnTo>
                    <a:pt x="184" y="72"/>
                  </a:lnTo>
                  <a:lnTo>
                    <a:pt x="181" y="74"/>
                  </a:lnTo>
                  <a:lnTo>
                    <a:pt x="177" y="77"/>
                  </a:lnTo>
                  <a:lnTo>
                    <a:pt x="171" y="80"/>
                  </a:lnTo>
                  <a:lnTo>
                    <a:pt x="165" y="83"/>
                  </a:lnTo>
                  <a:lnTo>
                    <a:pt x="161" y="84"/>
                  </a:lnTo>
                  <a:lnTo>
                    <a:pt x="157" y="85"/>
                  </a:lnTo>
                  <a:lnTo>
                    <a:pt x="153" y="85"/>
                  </a:lnTo>
                  <a:lnTo>
                    <a:pt x="148" y="86"/>
                  </a:lnTo>
                  <a:lnTo>
                    <a:pt x="145" y="85"/>
                  </a:lnTo>
                  <a:lnTo>
                    <a:pt x="140" y="84"/>
                  </a:lnTo>
                  <a:lnTo>
                    <a:pt x="136" y="83"/>
                  </a:lnTo>
                  <a:lnTo>
                    <a:pt x="132" y="81"/>
                  </a:lnTo>
                  <a:lnTo>
                    <a:pt x="126" y="79"/>
                  </a:lnTo>
                  <a:lnTo>
                    <a:pt x="121" y="74"/>
                  </a:lnTo>
                  <a:lnTo>
                    <a:pt x="94" y="55"/>
                  </a:lnTo>
                  <a:lnTo>
                    <a:pt x="66" y="35"/>
                  </a:lnTo>
                  <a:lnTo>
                    <a:pt x="61" y="31"/>
                  </a:lnTo>
                  <a:lnTo>
                    <a:pt x="56" y="28"/>
                  </a:lnTo>
                  <a:lnTo>
                    <a:pt x="51" y="26"/>
                  </a:lnTo>
                  <a:lnTo>
                    <a:pt x="47" y="24"/>
                  </a:lnTo>
                  <a:lnTo>
                    <a:pt x="41" y="22"/>
                  </a:lnTo>
                  <a:lnTo>
                    <a:pt x="37" y="21"/>
                  </a:lnTo>
                  <a:lnTo>
                    <a:pt x="33" y="20"/>
                  </a:lnTo>
                  <a:lnTo>
                    <a:pt x="29" y="21"/>
                  </a:lnTo>
                  <a:lnTo>
                    <a:pt x="24" y="21"/>
                  </a:lnTo>
                  <a:lnTo>
                    <a:pt x="21" y="21"/>
                  </a:lnTo>
                  <a:lnTo>
                    <a:pt x="17" y="23"/>
                  </a:lnTo>
                  <a:lnTo>
                    <a:pt x="12" y="24"/>
                  </a:lnTo>
                  <a:lnTo>
                    <a:pt x="9" y="25"/>
                  </a:lnTo>
                  <a:lnTo>
                    <a:pt x="5" y="27"/>
                  </a:lnTo>
                  <a:lnTo>
                    <a:pt x="3" y="28"/>
                  </a:lnTo>
                  <a:lnTo>
                    <a:pt x="0" y="30"/>
                  </a:lnTo>
                  <a:lnTo>
                    <a:pt x="1" y="28"/>
                  </a:lnTo>
                  <a:lnTo>
                    <a:pt x="1" y="26"/>
                  </a:lnTo>
                  <a:lnTo>
                    <a:pt x="3" y="24"/>
                  </a:lnTo>
                  <a:lnTo>
                    <a:pt x="5" y="22"/>
                  </a:lnTo>
                  <a:lnTo>
                    <a:pt x="7" y="20"/>
                  </a:lnTo>
                  <a:lnTo>
                    <a:pt x="9" y="18"/>
                  </a:lnTo>
                  <a:lnTo>
                    <a:pt x="14" y="16"/>
                  </a:lnTo>
                  <a:lnTo>
                    <a:pt x="21" y="13"/>
                  </a:lnTo>
                  <a:lnTo>
                    <a:pt x="29" y="9"/>
                  </a:lnTo>
                  <a:lnTo>
                    <a:pt x="35" y="6"/>
                  </a:lnTo>
                  <a:lnTo>
                    <a:pt x="42" y="3"/>
                  </a:lnTo>
                  <a:lnTo>
                    <a:pt x="47" y="1"/>
                  </a:lnTo>
                  <a:lnTo>
                    <a:pt x="51" y="0"/>
                  </a:lnTo>
                  <a:lnTo>
                    <a:pt x="56" y="0"/>
                  </a:lnTo>
                  <a:lnTo>
                    <a:pt x="60" y="0"/>
                  </a:lnTo>
                  <a:lnTo>
                    <a:pt x="64" y="1"/>
                  </a:lnTo>
                  <a:lnTo>
                    <a:pt x="67" y="2"/>
                  </a:lnTo>
                  <a:lnTo>
                    <a:pt x="72" y="3"/>
                  </a:lnTo>
                  <a:lnTo>
                    <a:pt x="77" y="6"/>
                  </a:lnTo>
                  <a:lnTo>
                    <a:pt x="81" y="9"/>
                  </a:lnTo>
                  <a:lnTo>
                    <a:pt x="87" y="12"/>
                  </a:lnTo>
                  <a:lnTo>
                    <a:pt x="115" y="32"/>
                  </a:lnTo>
                  <a:lnTo>
                    <a:pt x="139" y="50"/>
                  </a:lnTo>
                  <a:lnTo>
                    <a:pt x="146" y="55"/>
                  </a:lnTo>
                  <a:lnTo>
                    <a:pt x="151" y="58"/>
                  </a:lnTo>
                  <a:lnTo>
                    <a:pt x="155" y="60"/>
                  </a:lnTo>
                  <a:lnTo>
                    <a:pt x="159" y="61"/>
                  </a:lnTo>
                  <a:lnTo>
                    <a:pt x="164" y="63"/>
                  </a:lnTo>
                  <a:lnTo>
                    <a:pt x="169" y="64"/>
                  </a:lnTo>
                  <a:lnTo>
                    <a:pt x="173" y="64"/>
                  </a:lnTo>
                  <a:lnTo>
                    <a:pt x="178" y="64"/>
                  </a:lnTo>
                  <a:lnTo>
                    <a:pt x="181" y="64"/>
                  </a:lnTo>
                  <a:lnTo>
                    <a:pt x="185" y="62"/>
                  </a:lnTo>
                  <a:lnTo>
                    <a:pt x="189" y="61"/>
                  </a:lnTo>
                  <a:lnTo>
                    <a:pt x="191" y="59"/>
                  </a:lnTo>
                  <a:lnTo>
                    <a:pt x="196" y="57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50" name="Freeform 52"/>
            <p:cNvSpPr>
              <a:spLocks/>
            </p:cNvSpPr>
            <p:nvPr/>
          </p:nvSpPr>
          <p:spPr bwMode="auto">
            <a:xfrm>
              <a:off x="2781" y="2167"/>
              <a:ext cx="196" cy="82"/>
            </a:xfrm>
            <a:custGeom>
              <a:avLst/>
              <a:gdLst>
                <a:gd name="T0" fmla="*/ 195 w 196"/>
                <a:gd name="T1" fmla="*/ 57 h 82"/>
                <a:gd name="T2" fmla="*/ 192 w 196"/>
                <a:gd name="T3" fmla="*/ 61 h 82"/>
                <a:gd name="T4" fmla="*/ 187 w 196"/>
                <a:gd name="T5" fmla="*/ 67 h 82"/>
                <a:gd name="T6" fmla="*/ 179 w 196"/>
                <a:gd name="T7" fmla="*/ 73 h 82"/>
                <a:gd name="T8" fmla="*/ 166 w 196"/>
                <a:gd name="T9" fmla="*/ 77 h 82"/>
                <a:gd name="T10" fmla="*/ 156 w 196"/>
                <a:gd name="T11" fmla="*/ 80 h 82"/>
                <a:gd name="T12" fmla="*/ 148 w 196"/>
                <a:gd name="T13" fmla="*/ 81 h 82"/>
                <a:gd name="T14" fmla="*/ 140 w 196"/>
                <a:gd name="T15" fmla="*/ 79 h 82"/>
                <a:gd name="T16" fmla="*/ 132 w 196"/>
                <a:gd name="T17" fmla="*/ 76 h 82"/>
                <a:gd name="T18" fmla="*/ 123 w 196"/>
                <a:gd name="T19" fmla="*/ 70 h 82"/>
                <a:gd name="T20" fmla="*/ 66 w 196"/>
                <a:gd name="T21" fmla="*/ 32 h 82"/>
                <a:gd name="T22" fmla="*/ 56 w 196"/>
                <a:gd name="T23" fmla="*/ 26 h 82"/>
                <a:gd name="T24" fmla="*/ 46 w 196"/>
                <a:gd name="T25" fmla="*/ 22 h 82"/>
                <a:gd name="T26" fmla="*/ 37 w 196"/>
                <a:gd name="T27" fmla="*/ 19 h 82"/>
                <a:gd name="T28" fmla="*/ 29 w 196"/>
                <a:gd name="T29" fmla="*/ 19 h 82"/>
                <a:gd name="T30" fmla="*/ 21 w 196"/>
                <a:gd name="T31" fmla="*/ 19 h 82"/>
                <a:gd name="T32" fmla="*/ 11 w 196"/>
                <a:gd name="T33" fmla="*/ 22 h 82"/>
                <a:gd name="T34" fmla="*/ 5 w 196"/>
                <a:gd name="T35" fmla="*/ 24 h 82"/>
                <a:gd name="T36" fmla="*/ 0 w 196"/>
                <a:gd name="T37" fmla="*/ 28 h 82"/>
                <a:gd name="T38" fmla="*/ 2 w 196"/>
                <a:gd name="T39" fmla="*/ 23 h 82"/>
                <a:gd name="T40" fmla="*/ 4 w 196"/>
                <a:gd name="T41" fmla="*/ 20 h 82"/>
                <a:gd name="T42" fmla="*/ 9 w 196"/>
                <a:gd name="T43" fmla="*/ 17 h 82"/>
                <a:gd name="T44" fmla="*/ 20 w 196"/>
                <a:gd name="T45" fmla="*/ 11 h 82"/>
                <a:gd name="T46" fmla="*/ 34 w 196"/>
                <a:gd name="T47" fmla="*/ 5 h 82"/>
                <a:gd name="T48" fmla="*/ 46 w 196"/>
                <a:gd name="T49" fmla="*/ 1 h 82"/>
                <a:gd name="T50" fmla="*/ 56 w 196"/>
                <a:gd name="T51" fmla="*/ 0 h 82"/>
                <a:gd name="T52" fmla="*/ 63 w 196"/>
                <a:gd name="T53" fmla="*/ 0 h 82"/>
                <a:gd name="T54" fmla="*/ 72 w 196"/>
                <a:gd name="T55" fmla="*/ 3 h 82"/>
                <a:gd name="T56" fmla="*/ 81 w 196"/>
                <a:gd name="T57" fmla="*/ 8 h 82"/>
                <a:gd name="T58" fmla="*/ 115 w 196"/>
                <a:gd name="T59" fmla="*/ 31 h 82"/>
                <a:gd name="T60" fmla="*/ 146 w 196"/>
                <a:gd name="T61" fmla="*/ 51 h 82"/>
                <a:gd name="T62" fmla="*/ 155 w 196"/>
                <a:gd name="T63" fmla="*/ 56 h 82"/>
                <a:gd name="T64" fmla="*/ 165 w 196"/>
                <a:gd name="T65" fmla="*/ 59 h 82"/>
                <a:gd name="T66" fmla="*/ 173 w 196"/>
                <a:gd name="T67" fmla="*/ 60 h 82"/>
                <a:gd name="T68" fmla="*/ 182 w 196"/>
                <a:gd name="T69" fmla="*/ 60 h 82"/>
                <a:gd name="T70" fmla="*/ 189 w 196"/>
                <a:gd name="T71" fmla="*/ 57 h 82"/>
                <a:gd name="T72" fmla="*/ 193 w 196"/>
                <a:gd name="T73" fmla="*/ 52 h 8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6"/>
                <a:gd name="T112" fmla="*/ 0 h 82"/>
                <a:gd name="T113" fmla="*/ 196 w 196"/>
                <a:gd name="T114" fmla="*/ 82 h 8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6" h="82">
                  <a:moveTo>
                    <a:pt x="193" y="52"/>
                  </a:moveTo>
                  <a:lnTo>
                    <a:pt x="195" y="57"/>
                  </a:lnTo>
                  <a:lnTo>
                    <a:pt x="193" y="59"/>
                  </a:lnTo>
                  <a:lnTo>
                    <a:pt x="192" y="61"/>
                  </a:lnTo>
                  <a:lnTo>
                    <a:pt x="190" y="64"/>
                  </a:lnTo>
                  <a:lnTo>
                    <a:pt x="187" y="67"/>
                  </a:lnTo>
                  <a:lnTo>
                    <a:pt x="181" y="70"/>
                  </a:lnTo>
                  <a:lnTo>
                    <a:pt x="179" y="73"/>
                  </a:lnTo>
                  <a:lnTo>
                    <a:pt x="172" y="75"/>
                  </a:lnTo>
                  <a:lnTo>
                    <a:pt x="166" y="77"/>
                  </a:lnTo>
                  <a:lnTo>
                    <a:pt x="162" y="78"/>
                  </a:lnTo>
                  <a:lnTo>
                    <a:pt x="156" y="80"/>
                  </a:lnTo>
                  <a:lnTo>
                    <a:pt x="153" y="80"/>
                  </a:lnTo>
                  <a:lnTo>
                    <a:pt x="148" y="81"/>
                  </a:lnTo>
                  <a:lnTo>
                    <a:pt x="145" y="79"/>
                  </a:lnTo>
                  <a:lnTo>
                    <a:pt x="140" y="79"/>
                  </a:lnTo>
                  <a:lnTo>
                    <a:pt x="136" y="78"/>
                  </a:lnTo>
                  <a:lnTo>
                    <a:pt x="132" y="76"/>
                  </a:lnTo>
                  <a:lnTo>
                    <a:pt x="128" y="73"/>
                  </a:lnTo>
                  <a:lnTo>
                    <a:pt x="123" y="70"/>
                  </a:lnTo>
                  <a:lnTo>
                    <a:pt x="94" y="51"/>
                  </a:lnTo>
                  <a:lnTo>
                    <a:pt x="66" y="32"/>
                  </a:lnTo>
                  <a:lnTo>
                    <a:pt x="61" y="28"/>
                  </a:lnTo>
                  <a:lnTo>
                    <a:pt x="56" y="26"/>
                  </a:lnTo>
                  <a:lnTo>
                    <a:pt x="51" y="24"/>
                  </a:lnTo>
                  <a:lnTo>
                    <a:pt x="46" y="22"/>
                  </a:lnTo>
                  <a:lnTo>
                    <a:pt x="42" y="20"/>
                  </a:lnTo>
                  <a:lnTo>
                    <a:pt x="37" y="19"/>
                  </a:lnTo>
                  <a:lnTo>
                    <a:pt x="32" y="19"/>
                  </a:lnTo>
                  <a:lnTo>
                    <a:pt x="29" y="19"/>
                  </a:lnTo>
                  <a:lnTo>
                    <a:pt x="25" y="19"/>
                  </a:lnTo>
                  <a:lnTo>
                    <a:pt x="21" y="19"/>
                  </a:lnTo>
                  <a:lnTo>
                    <a:pt x="16" y="21"/>
                  </a:lnTo>
                  <a:lnTo>
                    <a:pt x="11" y="22"/>
                  </a:lnTo>
                  <a:lnTo>
                    <a:pt x="8" y="23"/>
                  </a:lnTo>
                  <a:lnTo>
                    <a:pt x="5" y="24"/>
                  </a:lnTo>
                  <a:lnTo>
                    <a:pt x="2" y="26"/>
                  </a:lnTo>
                  <a:lnTo>
                    <a:pt x="0" y="28"/>
                  </a:lnTo>
                  <a:lnTo>
                    <a:pt x="1" y="26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4" y="20"/>
                  </a:lnTo>
                  <a:lnTo>
                    <a:pt x="7" y="19"/>
                  </a:lnTo>
                  <a:lnTo>
                    <a:pt x="9" y="17"/>
                  </a:lnTo>
                  <a:lnTo>
                    <a:pt x="13" y="14"/>
                  </a:lnTo>
                  <a:lnTo>
                    <a:pt x="20" y="11"/>
                  </a:lnTo>
                  <a:lnTo>
                    <a:pt x="28" y="8"/>
                  </a:lnTo>
                  <a:lnTo>
                    <a:pt x="34" y="5"/>
                  </a:lnTo>
                  <a:lnTo>
                    <a:pt x="42" y="3"/>
                  </a:lnTo>
                  <a:lnTo>
                    <a:pt x="46" y="1"/>
                  </a:lnTo>
                  <a:lnTo>
                    <a:pt x="51" y="0"/>
                  </a:lnTo>
                  <a:lnTo>
                    <a:pt x="56" y="0"/>
                  </a:lnTo>
                  <a:lnTo>
                    <a:pt x="60" y="0"/>
                  </a:lnTo>
                  <a:lnTo>
                    <a:pt x="63" y="0"/>
                  </a:lnTo>
                  <a:lnTo>
                    <a:pt x="67" y="1"/>
                  </a:lnTo>
                  <a:lnTo>
                    <a:pt x="72" y="3"/>
                  </a:lnTo>
                  <a:lnTo>
                    <a:pt x="76" y="5"/>
                  </a:lnTo>
                  <a:lnTo>
                    <a:pt x="81" y="8"/>
                  </a:lnTo>
                  <a:lnTo>
                    <a:pt x="86" y="12"/>
                  </a:lnTo>
                  <a:lnTo>
                    <a:pt x="115" y="31"/>
                  </a:lnTo>
                  <a:lnTo>
                    <a:pt x="139" y="47"/>
                  </a:lnTo>
                  <a:lnTo>
                    <a:pt x="146" y="51"/>
                  </a:lnTo>
                  <a:lnTo>
                    <a:pt x="151" y="54"/>
                  </a:lnTo>
                  <a:lnTo>
                    <a:pt x="155" y="56"/>
                  </a:lnTo>
                  <a:lnTo>
                    <a:pt x="160" y="57"/>
                  </a:lnTo>
                  <a:lnTo>
                    <a:pt x="165" y="59"/>
                  </a:lnTo>
                  <a:lnTo>
                    <a:pt x="169" y="60"/>
                  </a:lnTo>
                  <a:lnTo>
                    <a:pt x="173" y="60"/>
                  </a:lnTo>
                  <a:lnTo>
                    <a:pt x="178" y="60"/>
                  </a:lnTo>
                  <a:lnTo>
                    <a:pt x="182" y="60"/>
                  </a:lnTo>
                  <a:lnTo>
                    <a:pt x="186" y="58"/>
                  </a:lnTo>
                  <a:lnTo>
                    <a:pt x="189" y="57"/>
                  </a:lnTo>
                  <a:lnTo>
                    <a:pt x="192" y="56"/>
                  </a:lnTo>
                  <a:lnTo>
                    <a:pt x="193" y="52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51" name="Freeform 53"/>
            <p:cNvSpPr>
              <a:spLocks/>
            </p:cNvSpPr>
            <p:nvPr/>
          </p:nvSpPr>
          <p:spPr bwMode="auto">
            <a:xfrm>
              <a:off x="2629" y="2240"/>
              <a:ext cx="196" cy="84"/>
            </a:xfrm>
            <a:custGeom>
              <a:avLst/>
              <a:gdLst>
                <a:gd name="T0" fmla="*/ 193 w 196"/>
                <a:gd name="T1" fmla="*/ 58 h 84"/>
                <a:gd name="T2" fmla="*/ 189 w 196"/>
                <a:gd name="T3" fmla="*/ 63 h 84"/>
                <a:gd name="T4" fmla="*/ 183 w 196"/>
                <a:gd name="T5" fmla="*/ 70 h 84"/>
                <a:gd name="T6" fmla="*/ 176 w 196"/>
                <a:gd name="T7" fmla="*/ 75 h 84"/>
                <a:gd name="T8" fmla="*/ 165 w 196"/>
                <a:gd name="T9" fmla="*/ 80 h 84"/>
                <a:gd name="T10" fmla="*/ 156 w 196"/>
                <a:gd name="T11" fmla="*/ 82 h 84"/>
                <a:gd name="T12" fmla="*/ 147 w 196"/>
                <a:gd name="T13" fmla="*/ 83 h 84"/>
                <a:gd name="T14" fmla="*/ 139 w 196"/>
                <a:gd name="T15" fmla="*/ 81 h 84"/>
                <a:gd name="T16" fmla="*/ 131 w 196"/>
                <a:gd name="T17" fmla="*/ 78 h 84"/>
                <a:gd name="T18" fmla="*/ 121 w 196"/>
                <a:gd name="T19" fmla="*/ 72 h 84"/>
                <a:gd name="T20" fmla="*/ 66 w 196"/>
                <a:gd name="T21" fmla="*/ 33 h 84"/>
                <a:gd name="T22" fmla="*/ 56 w 196"/>
                <a:gd name="T23" fmla="*/ 27 h 84"/>
                <a:gd name="T24" fmla="*/ 47 w 196"/>
                <a:gd name="T25" fmla="*/ 23 h 84"/>
                <a:gd name="T26" fmla="*/ 37 w 196"/>
                <a:gd name="T27" fmla="*/ 20 h 84"/>
                <a:gd name="T28" fmla="*/ 29 w 196"/>
                <a:gd name="T29" fmla="*/ 20 h 84"/>
                <a:gd name="T30" fmla="*/ 21 w 196"/>
                <a:gd name="T31" fmla="*/ 20 h 84"/>
                <a:gd name="T32" fmla="*/ 12 w 196"/>
                <a:gd name="T33" fmla="*/ 23 h 84"/>
                <a:gd name="T34" fmla="*/ 5 w 196"/>
                <a:gd name="T35" fmla="*/ 26 h 84"/>
                <a:gd name="T36" fmla="*/ 0 w 196"/>
                <a:gd name="T37" fmla="*/ 29 h 84"/>
                <a:gd name="T38" fmla="*/ 1 w 196"/>
                <a:gd name="T39" fmla="*/ 25 h 84"/>
                <a:gd name="T40" fmla="*/ 5 w 196"/>
                <a:gd name="T41" fmla="*/ 21 h 84"/>
                <a:gd name="T42" fmla="*/ 9 w 196"/>
                <a:gd name="T43" fmla="*/ 18 h 84"/>
                <a:gd name="T44" fmla="*/ 21 w 196"/>
                <a:gd name="T45" fmla="*/ 12 h 84"/>
                <a:gd name="T46" fmla="*/ 35 w 196"/>
                <a:gd name="T47" fmla="*/ 6 h 84"/>
                <a:gd name="T48" fmla="*/ 47 w 196"/>
                <a:gd name="T49" fmla="*/ 1 h 84"/>
                <a:gd name="T50" fmla="*/ 55 w 196"/>
                <a:gd name="T51" fmla="*/ 0 h 84"/>
                <a:gd name="T52" fmla="*/ 63 w 196"/>
                <a:gd name="T53" fmla="*/ 1 h 84"/>
                <a:gd name="T54" fmla="*/ 71 w 196"/>
                <a:gd name="T55" fmla="*/ 3 h 84"/>
                <a:gd name="T56" fmla="*/ 81 w 196"/>
                <a:gd name="T57" fmla="*/ 9 h 84"/>
                <a:gd name="T58" fmla="*/ 114 w 196"/>
                <a:gd name="T59" fmla="*/ 31 h 84"/>
                <a:gd name="T60" fmla="*/ 145 w 196"/>
                <a:gd name="T61" fmla="*/ 53 h 84"/>
                <a:gd name="T62" fmla="*/ 154 w 196"/>
                <a:gd name="T63" fmla="*/ 58 h 84"/>
                <a:gd name="T64" fmla="*/ 163 w 196"/>
                <a:gd name="T65" fmla="*/ 61 h 84"/>
                <a:gd name="T66" fmla="*/ 172 w 196"/>
                <a:gd name="T67" fmla="*/ 62 h 84"/>
                <a:gd name="T68" fmla="*/ 180 w 196"/>
                <a:gd name="T69" fmla="*/ 62 h 84"/>
                <a:gd name="T70" fmla="*/ 188 w 196"/>
                <a:gd name="T71" fmla="*/ 59 h 84"/>
                <a:gd name="T72" fmla="*/ 195 w 196"/>
                <a:gd name="T73" fmla="*/ 55 h 8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6"/>
                <a:gd name="T112" fmla="*/ 0 h 84"/>
                <a:gd name="T113" fmla="*/ 196 w 196"/>
                <a:gd name="T114" fmla="*/ 84 h 8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6" h="84">
                  <a:moveTo>
                    <a:pt x="195" y="55"/>
                  </a:moveTo>
                  <a:lnTo>
                    <a:pt x="193" y="58"/>
                  </a:lnTo>
                  <a:lnTo>
                    <a:pt x="191" y="61"/>
                  </a:lnTo>
                  <a:lnTo>
                    <a:pt x="189" y="63"/>
                  </a:lnTo>
                  <a:lnTo>
                    <a:pt x="186" y="66"/>
                  </a:lnTo>
                  <a:lnTo>
                    <a:pt x="183" y="70"/>
                  </a:lnTo>
                  <a:lnTo>
                    <a:pt x="180" y="72"/>
                  </a:lnTo>
                  <a:lnTo>
                    <a:pt x="176" y="75"/>
                  </a:lnTo>
                  <a:lnTo>
                    <a:pt x="170" y="77"/>
                  </a:lnTo>
                  <a:lnTo>
                    <a:pt x="165" y="80"/>
                  </a:lnTo>
                  <a:lnTo>
                    <a:pt x="160" y="81"/>
                  </a:lnTo>
                  <a:lnTo>
                    <a:pt x="156" y="82"/>
                  </a:lnTo>
                  <a:lnTo>
                    <a:pt x="152" y="82"/>
                  </a:lnTo>
                  <a:lnTo>
                    <a:pt x="147" y="83"/>
                  </a:lnTo>
                  <a:lnTo>
                    <a:pt x="144" y="82"/>
                  </a:lnTo>
                  <a:lnTo>
                    <a:pt x="139" y="81"/>
                  </a:lnTo>
                  <a:lnTo>
                    <a:pt x="136" y="80"/>
                  </a:lnTo>
                  <a:lnTo>
                    <a:pt x="131" y="78"/>
                  </a:lnTo>
                  <a:lnTo>
                    <a:pt x="126" y="76"/>
                  </a:lnTo>
                  <a:lnTo>
                    <a:pt x="121" y="72"/>
                  </a:lnTo>
                  <a:lnTo>
                    <a:pt x="94" y="53"/>
                  </a:lnTo>
                  <a:lnTo>
                    <a:pt x="66" y="33"/>
                  </a:lnTo>
                  <a:lnTo>
                    <a:pt x="60" y="30"/>
                  </a:lnTo>
                  <a:lnTo>
                    <a:pt x="56" y="27"/>
                  </a:lnTo>
                  <a:lnTo>
                    <a:pt x="51" y="25"/>
                  </a:lnTo>
                  <a:lnTo>
                    <a:pt x="47" y="23"/>
                  </a:lnTo>
                  <a:lnTo>
                    <a:pt x="41" y="21"/>
                  </a:lnTo>
                  <a:lnTo>
                    <a:pt x="37" y="20"/>
                  </a:lnTo>
                  <a:lnTo>
                    <a:pt x="33" y="19"/>
                  </a:lnTo>
                  <a:lnTo>
                    <a:pt x="29" y="20"/>
                  </a:lnTo>
                  <a:lnTo>
                    <a:pt x="24" y="20"/>
                  </a:lnTo>
                  <a:lnTo>
                    <a:pt x="21" y="20"/>
                  </a:lnTo>
                  <a:lnTo>
                    <a:pt x="17" y="22"/>
                  </a:lnTo>
                  <a:lnTo>
                    <a:pt x="12" y="23"/>
                  </a:lnTo>
                  <a:lnTo>
                    <a:pt x="9" y="24"/>
                  </a:lnTo>
                  <a:lnTo>
                    <a:pt x="5" y="26"/>
                  </a:lnTo>
                  <a:lnTo>
                    <a:pt x="3" y="27"/>
                  </a:lnTo>
                  <a:lnTo>
                    <a:pt x="0" y="29"/>
                  </a:lnTo>
                  <a:lnTo>
                    <a:pt x="1" y="27"/>
                  </a:lnTo>
                  <a:lnTo>
                    <a:pt x="1" y="25"/>
                  </a:lnTo>
                  <a:lnTo>
                    <a:pt x="3" y="23"/>
                  </a:lnTo>
                  <a:lnTo>
                    <a:pt x="5" y="21"/>
                  </a:lnTo>
                  <a:lnTo>
                    <a:pt x="7" y="19"/>
                  </a:lnTo>
                  <a:lnTo>
                    <a:pt x="9" y="18"/>
                  </a:lnTo>
                  <a:lnTo>
                    <a:pt x="14" y="15"/>
                  </a:lnTo>
                  <a:lnTo>
                    <a:pt x="21" y="12"/>
                  </a:lnTo>
                  <a:lnTo>
                    <a:pt x="28" y="9"/>
                  </a:lnTo>
                  <a:lnTo>
                    <a:pt x="35" y="6"/>
                  </a:lnTo>
                  <a:lnTo>
                    <a:pt x="42" y="3"/>
                  </a:lnTo>
                  <a:lnTo>
                    <a:pt x="47" y="1"/>
                  </a:lnTo>
                  <a:lnTo>
                    <a:pt x="51" y="0"/>
                  </a:lnTo>
                  <a:lnTo>
                    <a:pt x="55" y="0"/>
                  </a:lnTo>
                  <a:lnTo>
                    <a:pt x="60" y="0"/>
                  </a:lnTo>
                  <a:lnTo>
                    <a:pt x="63" y="1"/>
                  </a:lnTo>
                  <a:lnTo>
                    <a:pt x="67" y="2"/>
                  </a:lnTo>
                  <a:lnTo>
                    <a:pt x="71" y="3"/>
                  </a:lnTo>
                  <a:lnTo>
                    <a:pt x="76" y="6"/>
                  </a:lnTo>
                  <a:lnTo>
                    <a:pt x="81" y="9"/>
                  </a:lnTo>
                  <a:lnTo>
                    <a:pt x="87" y="12"/>
                  </a:lnTo>
                  <a:lnTo>
                    <a:pt x="114" y="31"/>
                  </a:lnTo>
                  <a:lnTo>
                    <a:pt x="138" y="49"/>
                  </a:lnTo>
                  <a:lnTo>
                    <a:pt x="145" y="53"/>
                  </a:lnTo>
                  <a:lnTo>
                    <a:pt x="150" y="56"/>
                  </a:lnTo>
                  <a:lnTo>
                    <a:pt x="154" y="58"/>
                  </a:lnTo>
                  <a:lnTo>
                    <a:pt x="159" y="59"/>
                  </a:lnTo>
                  <a:lnTo>
                    <a:pt x="163" y="61"/>
                  </a:lnTo>
                  <a:lnTo>
                    <a:pt x="168" y="62"/>
                  </a:lnTo>
                  <a:lnTo>
                    <a:pt x="172" y="62"/>
                  </a:lnTo>
                  <a:lnTo>
                    <a:pt x="177" y="62"/>
                  </a:lnTo>
                  <a:lnTo>
                    <a:pt x="180" y="62"/>
                  </a:lnTo>
                  <a:lnTo>
                    <a:pt x="184" y="60"/>
                  </a:lnTo>
                  <a:lnTo>
                    <a:pt x="188" y="59"/>
                  </a:lnTo>
                  <a:lnTo>
                    <a:pt x="190" y="57"/>
                  </a:lnTo>
                  <a:lnTo>
                    <a:pt x="195" y="55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52" name="Freeform 54"/>
            <p:cNvSpPr>
              <a:spLocks/>
            </p:cNvSpPr>
            <p:nvPr/>
          </p:nvSpPr>
          <p:spPr bwMode="auto">
            <a:xfrm>
              <a:off x="3081" y="2019"/>
              <a:ext cx="192" cy="82"/>
            </a:xfrm>
            <a:custGeom>
              <a:avLst/>
              <a:gdLst>
                <a:gd name="T0" fmla="*/ 191 w 192"/>
                <a:gd name="T1" fmla="*/ 57 h 82"/>
                <a:gd name="T2" fmla="*/ 188 w 192"/>
                <a:gd name="T3" fmla="*/ 61 h 82"/>
                <a:gd name="T4" fmla="*/ 183 w 192"/>
                <a:gd name="T5" fmla="*/ 67 h 82"/>
                <a:gd name="T6" fmla="*/ 175 w 192"/>
                <a:gd name="T7" fmla="*/ 73 h 82"/>
                <a:gd name="T8" fmla="*/ 163 w 192"/>
                <a:gd name="T9" fmla="*/ 77 h 82"/>
                <a:gd name="T10" fmla="*/ 153 w 192"/>
                <a:gd name="T11" fmla="*/ 80 h 82"/>
                <a:gd name="T12" fmla="*/ 145 w 192"/>
                <a:gd name="T13" fmla="*/ 81 h 82"/>
                <a:gd name="T14" fmla="*/ 138 w 192"/>
                <a:gd name="T15" fmla="*/ 79 h 82"/>
                <a:gd name="T16" fmla="*/ 130 w 192"/>
                <a:gd name="T17" fmla="*/ 76 h 82"/>
                <a:gd name="T18" fmla="*/ 120 w 192"/>
                <a:gd name="T19" fmla="*/ 70 h 82"/>
                <a:gd name="T20" fmla="*/ 65 w 192"/>
                <a:gd name="T21" fmla="*/ 32 h 82"/>
                <a:gd name="T22" fmla="*/ 54 w 192"/>
                <a:gd name="T23" fmla="*/ 26 h 82"/>
                <a:gd name="T24" fmla="*/ 45 w 192"/>
                <a:gd name="T25" fmla="*/ 22 h 82"/>
                <a:gd name="T26" fmla="*/ 36 w 192"/>
                <a:gd name="T27" fmla="*/ 19 h 82"/>
                <a:gd name="T28" fmla="*/ 28 w 192"/>
                <a:gd name="T29" fmla="*/ 19 h 82"/>
                <a:gd name="T30" fmla="*/ 20 w 192"/>
                <a:gd name="T31" fmla="*/ 19 h 82"/>
                <a:gd name="T32" fmla="*/ 11 w 192"/>
                <a:gd name="T33" fmla="*/ 22 h 82"/>
                <a:gd name="T34" fmla="*/ 5 w 192"/>
                <a:gd name="T35" fmla="*/ 24 h 82"/>
                <a:gd name="T36" fmla="*/ 0 w 192"/>
                <a:gd name="T37" fmla="*/ 28 h 82"/>
                <a:gd name="T38" fmla="*/ 2 w 192"/>
                <a:gd name="T39" fmla="*/ 23 h 82"/>
                <a:gd name="T40" fmla="*/ 4 w 192"/>
                <a:gd name="T41" fmla="*/ 20 h 82"/>
                <a:gd name="T42" fmla="*/ 9 w 192"/>
                <a:gd name="T43" fmla="*/ 17 h 82"/>
                <a:gd name="T44" fmla="*/ 19 w 192"/>
                <a:gd name="T45" fmla="*/ 11 h 82"/>
                <a:gd name="T46" fmla="*/ 34 w 192"/>
                <a:gd name="T47" fmla="*/ 5 h 82"/>
                <a:gd name="T48" fmla="*/ 45 w 192"/>
                <a:gd name="T49" fmla="*/ 1 h 82"/>
                <a:gd name="T50" fmla="*/ 54 w 192"/>
                <a:gd name="T51" fmla="*/ 0 h 82"/>
                <a:gd name="T52" fmla="*/ 62 w 192"/>
                <a:gd name="T53" fmla="*/ 0 h 82"/>
                <a:gd name="T54" fmla="*/ 71 w 192"/>
                <a:gd name="T55" fmla="*/ 3 h 82"/>
                <a:gd name="T56" fmla="*/ 80 w 192"/>
                <a:gd name="T57" fmla="*/ 8 h 82"/>
                <a:gd name="T58" fmla="*/ 113 w 192"/>
                <a:gd name="T59" fmla="*/ 31 h 82"/>
                <a:gd name="T60" fmla="*/ 143 w 192"/>
                <a:gd name="T61" fmla="*/ 51 h 82"/>
                <a:gd name="T62" fmla="*/ 152 w 192"/>
                <a:gd name="T63" fmla="*/ 56 h 82"/>
                <a:gd name="T64" fmla="*/ 161 w 192"/>
                <a:gd name="T65" fmla="*/ 59 h 82"/>
                <a:gd name="T66" fmla="*/ 170 w 192"/>
                <a:gd name="T67" fmla="*/ 60 h 82"/>
                <a:gd name="T68" fmla="*/ 178 w 192"/>
                <a:gd name="T69" fmla="*/ 60 h 82"/>
                <a:gd name="T70" fmla="*/ 185 w 192"/>
                <a:gd name="T71" fmla="*/ 57 h 82"/>
                <a:gd name="T72" fmla="*/ 189 w 192"/>
                <a:gd name="T73" fmla="*/ 52 h 8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2"/>
                <a:gd name="T112" fmla="*/ 0 h 82"/>
                <a:gd name="T113" fmla="*/ 192 w 192"/>
                <a:gd name="T114" fmla="*/ 82 h 8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2" h="82">
                  <a:moveTo>
                    <a:pt x="189" y="52"/>
                  </a:moveTo>
                  <a:lnTo>
                    <a:pt x="191" y="57"/>
                  </a:lnTo>
                  <a:lnTo>
                    <a:pt x="189" y="59"/>
                  </a:lnTo>
                  <a:lnTo>
                    <a:pt x="188" y="61"/>
                  </a:lnTo>
                  <a:lnTo>
                    <a:pt x="186" y="64"/>
                  </a:lnTo>
                  <a:lnTo>
                    <a:pt x="183" y="67"/>
                  </a:lnTo>
                  <a:lnTo>
                    <a:pt x="177" y="70"/>
                  </a:lnTo>
                  <a:lnTo>
                    <a:pt x="175" y="73"/>
                  </a:lnTo>
                  <a:lnTo>
                    <a:pt x="169" y="75"/>
                  </a:lnTo>
                  <a:lnTo>
                    <a:pt x="163" y="77"/>
                  </a:lnTo>
                  <a:lnTo>
                    <a:pt x="158" y="78"/>
                  </a:lnTo>
                  <a:lnTo>
                    <a:pt x="153" y="80"/>
                  </a:lnTo>
                  <a:lnTo>
                    <a:pt x="150" y="80"/>
                  </a:lnTo>
                  <a:lnTo>
                    <a:pt x="145" y="81"/>
                  </a:lnTo>
                  <a:lnTo>
                    <a:pt x="142" y="79"/>
                  </a:lnTo>
                  <a:lnTo>
                    <a:pt x="138" y="79"/>
                  </a:lnTo>
                  <a:lnTo>
                    <a:pt x="133" y="78"/>
                  </a:lnTo>
                  <a:lnTo>
                    <a:pt x="130" y="76"/>
                  </a:lnTo>
                  <a:lnTo>
                    <a:pt x="125" y="73"/>
                  </a:lnTo>
                  <a:lnTo>
                    <a:pt x="120" y="70"/>
                  </a:lnTo>
                  <a:lnTo>
                    <a:pt x="92" y="51"/>
                  </a:lnTo>
                  <a:lnTo>
                    <a:pt x="65" y="32"/>
                  </a:lnTo>
                  <a:lnTo>
                    <a:pt x="59" y="28"/>
                  </a:lnTo>
                  <a:lnTo>
                    <a:pt x="54" y="26"/>
                  </a:lnTo>
                  <a:lnTo>
                    <a:pt x="50" y="24"/>
                  </a:lnTo>
                  <a:lnTo>
                    <a:pt x="45" y="22"/>
                  </a:lnTo>
                  <a:lnTo>
                    <a:pt x="41" y="20"/>
                  </a:lnTo>
                  <a:lnTo>
                    <a:pt x="36" y="19"/>
                  </a:lnTo>
                  <a:lnTo>
                    <a:pt x="31" y="19"/>
                  </a:lnTo>
                  <a:lnTo>
                    <a:pt x="28" y="19"/>
                  </a:lnTo>
                  <a:lnTo>
                    <a:pt x="24" y="19"/>
                  </a:lnTo>
                  <a:lnTo>
                    <a:pt x="20" y="19"/>
                  </a:lnTo>
                  <a:lnTo>
                    <a:pt x="16" y="21"/>
                  </a:lnTo>
                  <a:lnTo>
                    <a:pt x="11" y="22"/>
                  </a:lnTo>
                  <a:lnTo>
                    <a:pt x="8" y="23"/>
                  </a:lnTo>
                  <a:lnTo>
                    <a:pt x="5" y="24"/>
                  </a:lnTo>
                  <a:lnTo>
                    <a:pt x="2" y="26"/>
                  </a:lnTo>
                  <a:lnTo>
                    <a:pt x="0" y="28"/>
                  </a:lnTo>
                  <a:lnTo>
                    <a:pt x="1" y="26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4" y="20"/>
                  </a:lnTo>
                  <a:lnTo>
                    <a:pt x="7" y="19"/>
                  </a:lnTo>
                  <a:lnTo>
                    <a:pt x="9" y="17"/>
                  </a:lnTo>
                  <a:lnTo>
                    <a:pt x="13" y="14"/>
                  </a:lnTo>
                  <a:lnTo>
                    <a:pt x="19" y="11"/>
                  </a:lnTo>
                  <a:lnTo>
                    <a:pt x="27" y="8"/>
                  </a:lnTo>
                  <a:lnTo>
                    <a:pt x="34" y="5"/>
                  </a:lnTo>
                  <a:lnTo>
                    <a:pt x="41" y="3"/>
                  </a:lnTo>
                  <a:lnTo>
                    <a:pt x="45" y="1"/>
                  </a:lnTo>
                  <a:lnTo>
                    <a:pt x="50" y="0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6" y="1"/>
                  </a:lnTo>
                  <a:lnTo>
                    <a:pt x="71" y="3"/>
                  </a:lnTo>
                  <a:lnTo>
                    <a:pt x="75" y="5"/>
                  </a:lnTo>
                  <a:lnTo>
                    <a:pt x="80" y="8"/>
                  </a:lnTo>
                  <a:lnTo>
                    <a:pt x="85" y="12"/>
                  </a:lnTo>
                  <a:lnTo>
                    <a:pt x="113" y="31"/>
                  </a:lnTo>
                  <a:lnTo>
                    <a:pt x="136" y="47"/>
                  </a:lnTo>
                  <a:lnTo>
                    <a:pt x="143" y="51"/>
                  </a:lnTo>
                  <a:lnTo>
                    <a:pt x="148" y="54"/>
                  </a:lnTo>
                  <a:lnTo>
                    <a:pt x="152" y="56"/>
                  </a:lnTo>
                  <a:lnTo>
                    <a:pt x="156" y="57"/>
                  </a:lnTo>
                  <a:lnTo>
                    <a:pt x="161" y="59"/>
                  </a:lnTo>
                  <a:lnTo>
                    <a:pt x="165" y="60"/>
                  </a:lnTo>
                  <a:lnTo>
                    <a:pt x="170" y="60"/>
                  </a:lnTo>
                  <a:lnTo>
                    <a:pt x="174" y="60"/>
                  </a:lnTo>
                  <a:lnTo>
                    <a:pt x="178" y="60"/>
                  </a:lnTo>
                  <a:lnTo>
                    <a:pt x="182" y="58"/>
                  </a:lnTo>
                  <a:lnTo>
                    <a:pt x="185" y="57"/>
                  </a:lnTo>
                  <a:lnTo>
                    <a:pt x="188" y="56"/>
                  </a:lnTo>
                  <a:lnTo>
                    <a:pt x="189" y="52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53" name="Freeform 55"/>
            <p:cNvSpPr>
              <a:spLocks/>
            </p:cNvSpPr>
            <p:nvPr/>
          </p:nvSpPr>
          <p:spPr bwMode="auto">
            <a:xfrm>
              <a:off x="2930" y="2094"/>
              <a:ext cx="194" cy="82"/>
            </a:xfrm>
            <a:custGeom>
              <a:avLst/>
              <a:gdLst>
                <a:gd name="T0" fmla="*/ 191 w 194"/>
                <a:gd name="T1" fmla="*/ 57 h 82"/>
                <a:gd name="T2" fmla="*/ 187 w 194"/>
                <a:gd name="T3" fmla="*/ 62 h 82"/>
                <a:gd name="T4" fmla="*/ 181 w 194"/>
                <a:gd name="T5" fmla="*/ 68 h 82"/>
                <a:gd name="T6" fmla="*/ 174 w 194"/>
                <a:gd name="T7" fmla="*/ 73 h 82"/>
                <a:gd name="T8" fmla="*/ 163 w 194"/>
                <a:gd name="T9" fmla="*/ 78 h 82"/>
                <a:gd name="T10" fmla="*/ 154 w 194"/>
                <a:gd name="T11" fmla="*/ 80 h 82"/>
                <a:gd name="T12" fmla="*/ 146 w 194"/>
                <a:gd name="T13" fmla="*/ 81 h 82"/>
                <a:gd name="T14" fmla="*/ 138 w 194"/>
                <a:gd name="T15" fmla="*/ 79 h 82"/>
                <a:gd name="T16" fmla="*/ 130 w 194"/>
                <a:gd name="T17" fmla="*/ 76 h 82"/>
                <a:gd name="T18" fmla="*/ 119 w 194"/>
                <a:gd name="T19" fmla="*/ 70 h 82"/>
                <a:gd name="T20" fmla="*/ 65 w 194"/>
                <a:gd name="T21" fmla="*/ 33 h 82"/>
                <a:gd name="T22" fmla="*/ 55 w 194"/>
                <a:gd name="T23" fmla="*/ 27 h 82"/>
                <a:gd name="T24" fmla="*/ 46 w 194"/>
                <a:gd name="T25" fmla="*/ 23 h 82"/>
                <a:gd name="T26" fmla="*/ 37 w 194"/>
                <a:gd name="T27" fmla="*/ 19 h 82"/>
                <a:gd name="T28" fmla="*/ 29 w 194"/>
                <a:gd name="T29" fmla="*/ 19 h 82"/>
                <a:gd name="T30" fmla="*/ 21 w 194"/>
                <a:gd name="T31" fmla="*/ 20 h 82"/>
                <a:gd name="T32" fmla="*/ 12 w 194"/>
                <a:gd name="T33" fmla="*/ 23 h 82"/>
                <a:gd name="T34" fmla="*/ 5 w 194"/>
                <a:gd name="T35" fmla="*/ 25 h 82"/>
                <a:gd name="T36" fmla="*/ 0 w 194"/>
                <a:gd name="T37" fmla="*/ 28 h 82"/>
                <a:gd name="T38" fmla="*/ 1 w 194"/>
                <a:gd name="T39" fmla="*/ 25 h 82"/>
                <a:gd name="T40" fmla="*/ 5 w 194"/>
                <a:gd name="T41" fmla="*/ 20 h 82"/>
                <a:gd name="T42" fmla="*/ 9 w 194"/>
                <a:gd name="T43" fmla="*/ 17 h 82"/>
                <a:gd name="T44" fmla="*/ 21 w 194"/>
                <a:gd name="T45" fmla="*/ 12 h 82"/>
                <a:gd name="T46" fmla="*/ 35 w 194"/>
                <a:gd name="T47" fmla="*/ 5 h 82"/>
                <a:gd name="T48" fmla="*/ 47 w 194"/>
                <a:gd name="T49" fmla="*/ 1 h 82"/>
                <a:gd name="T50" fmla="*/ 55 w 194"/>
                <a:gd name="T51" fmla="*/ 0 h 82"/>
                <a:gd name="T52" fmla="*/ 63 w 194"/>
                <a:gd name="T53" fmla="*/ 1 h 82"/>
                <a:gd name="T54" fmla="*/ 71 w 194"/>
                <a:gd name="T55" fmla="*/ 3 h 82"/>
                <a:gd name="T56" fmla="*/ 80 w 194"/>
                <a:gd name="T57" fmla="*/ 9 h 82"/>
                <a:gd name="T58" fmla="*/ 113 w 194"/>
                <a:gd name="T59" fmla="*/ 30 h 82"/>
                <a:gd name="T60" fmla="*/ 143 w 194"/>
                <a:gd name="T61" fmla="*/ 52 h 82"/>
                <a:gd name="T62" fmla="*/ 153 w 194"/>
                <a:gd name="T63" fmla="*/ 57 h 82"/>
                <a:gd name="T64" fmla="*/ 161 w 194"/>
                <a:gd name="T65" fmla="*/ 60 h 82"/>
                <a:gd name="T66" fmla="*/ 170 w 194"/>
                <a:gd name="T67" fmla="*/ 61 h 82"/>
                <a:gd name="T68" fmla="*/ 178 w 194"/>
                <a:gd name="T69" fmla="*/ 60 h 82"/>
                <a:gd name="T70" fmla="*/ 186 w 194"/>
                <a:gd name="T71" fmla="*/ 57 h 82"/>
                <a:gd name="T72" fmla="*/ 193 w 194"/>
                <a:gd name="T73" fmla="*/ 54 h 8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4"/>
                <a:gd name="T112" fmla="*/ 0 h 82"/>
                <a:gd name="T113" fmla="*/ 194 w 194"/>
                <a:gd name="T114" fmla="*/ 82 h 8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4" h="82">
                  <a:moveTo>
                    <a:pt x="193" y="54"/>
                  </a:moveTo>
                  <a:lnTo>
                    <a:pt x="191" y="57"/>
                  </a:lnTo>
                  <a:lnTo>
                    <a:pt x="189" y="59"/>
                  </a:lnTo>
                  <a:lnTo>
                    <a:pt x="187" y="62"/>
                  </a:lnTo>
                  <a:lnTo>
                    <a:pt x="184" y="65"/>
                  </a:lnTo>
                  <a:lnTo>
                    <a:pt x="181" y="68"/>
                  </a:lnTo>
                  <a:lnTo>
                    <a:pt x="178" y="70"/>
                  </a:lnTo>
                  <a:lnTo>
                    <a:pt x="174" y="73"/>
                  </a:lnTo>
                  <a:lnTo>
                    <a:pt x="168" y="76"/>
                  </a:lnTo>
                  <a:lnTo>
                    <a:pt x="163" y="78"/>
                  </a:lnTo>
                  <a:lnTo>
                    <a:pt x="158" y="79"/>
                  </a:lnTo>
                  <a:lnTo>
                    <a:pt x="154" y="80"/>
                  </a:lnTo>
                  <a:lnTo>
                    <a:pt x="150" y="80"/>
                  </a:lnTo>
                  <a:lnTo>
                    <a:pt x="146" y="81"/>
                  </a:lnTo>
                  <a:lnTo>
                    <a:pt x="142" y="80"/>
                  </a:lnTo>
                  <a:lnTo>
                    <a:pt x="138" y="79"/>
                  </a:lnTo>
                  <a:lnTo>
                    <a:pt x="134" y="78"/>
                  </a:lnTo>
                  <a:lnTo>
                    <a:pt x="130" y="76"/>
                  </a:lnTo>
                  <a:lnTo>
                    <a:pt x="124" y="74"/>
                  </a:lnTo>
                  <a:lnTo>
                    <a:pt x="119" y="70"/>
                  </a:lnTo>
                  <a:lnTo>
                    <a:pt x="93" y="52"/>
                  </a:lnTo>
                  <a:lnTo>
                    <a:pt x="65" y="33"/>
                  </a:lnTo>
                  <a:lnTo>
                    <a:pt x="60" y="29"/>
                  </a:lnTo>
                  <a:lnTo>
                    <a:pt x="55" y="27"/>
                  </a:lnTo>
                  <a:lnTo>
                    <a:pt x="51" y="24"/>
                  </a:lnTo>
                  <a:lnTo>
                    <a:pt x="46" y="23"/>
                  </a:lnTo>
                  <a:lnTo>
                    <a:pt x="41" y="20"/>
                  </a:lnTo>
                  <a:lnTo>
                    <a:pt x="37" y="19"/>
                  </a:lnTo>
                  <a:lnTo>
                    <a:pt x="33" y="19"/>
                  </a:lnTo>
                  <a:lnTo>
                    <a:pt x="29" y="19"/>
                  </a:lnTo>
                  <a:lnTo>
                    <a:pt x="24" y="19"/>
                  </a:lnTo>
                  <a:lnTo>
                    <a:pt x="21" y="20"/>
                  </a:lnTo>
                  <a:lnTo>
                    <a:pt x="17" y="21"/>
                  </a:lnTo>
                  <a:lnTo>
                    <a:pt x="12" y="23"/>
                  </a:lnTo>
                  <a:lnTo>
                    <a:pt x="9" y="23"/>
                  </a:lnTo>
                  <a:lnTo>
                    <a:pt x="5" y="25"/>
                  </a:lnTo>
                  <a:lnTo>
                    <a:pt x="3" y="26"/>
                  </a:lnTo>
                  <a:lnTo>
                    <a:pt x="0" y="28"/>
                  </a:lnTo>
                  <a:lnTo>
                    <a:pt x="1" y="26"/>
                  </a:lnTo>
                  <a:lnTo>
                    <a:pt x="1" y="25"/>
                  </a:lnTo>
                  <a:lnTo>
                    <a:pt x="3" y="23"/>
                  </a:lnTo>
                  <a:lnTo>
                    <a:pt x="5" y="20"/>
                  </a:lnTo>
                  <a:lnTo>
                    <a:pt x="7" y="19"/>
                  </a:lnTo>
                  <a:lnTo>
                    <a:pt x="9" y="17"/>
                  </a:lnTo>
                  <a:lnTo>
                    <a:pt x="14" y="15"/>
                  </a:lnTo>
                  <a:lnTo>
                    <a:pt x="21" y="12"/>
                  </a:lnTo>
                  <a:lnTo>
                    <a:pt x="28" y="9"/>
                  </a:lnTo>
                  <a:lnTo>
                    <a:pt x="35" y="5"/>
                  </a:lnTo>
                  <a:lnTo>
                    <a:pt x="42" y="3"/>
                  </a:lnTo>
                  <a:lnTo>
                    <a:pt x="47" y="1"/>
                  </a:lnTo>
                  <a:lnTo>
                    <a:pt x="51" y="0"/>
                  </a:lnTo>
                  <a:lnTo>
                    <a:pt x="55" y="0"/>
                  </a:lnTo>
                  <a:lnTo>
                    <a:pt x="59" y="0"/>
                  </a:lnTo>
                  <a:lnTo>
                    <a:pt x="63" y="1"/>
                  </a:lnTo>
                  <a:lnTo>
                    <a:pt x="66" y="2"/>
                  </a:lnTo>
                  <a:lnTo>
                    <a:pt x="71" y="3"/>
                  </a:lnTo>
                  <a:lnTo>
                    <a:pt x="76" y="6"/>
                  </a:lnTo>
                  <a:lnTo>
                    <a:pt x="80" y="9"/>
                  </a:lnTo>
                  <a:lnTo>
                    <a:pt x="86" y="12"/>
                  </a:lnTo>
                  <a:lnTo>
                    <a:pt x="113" y="30"/>
                  </a:lnTo>
                  <a:lnTo>
                    <a:pt x="137" y="47"/>
                  </a:lnTo>
                  <a:lnTo>
                    <a:pt x="143" y="52"/>
                  </a:lnTo>
                  <a:lnTo>
                    <a:pt x="148" y="54"/>
                  </a:lnTo>
                  <a:lnTo>
                    <a:pt x="153" y="57"/>
                  </a:lnTo>
                  <a:lnTo>
                    <a:pt x="157" y="58"/>
                  </a:lnTo>
                  <a:lnTo>
                    <a:pt x="161" y="60"/>
                  </a:lnTo>
                  <a:lnTo>
                    <a:pt x="166" y="60"/>
                  </a:lnTo>
                  <a:lnTo>
                    <a:pt x="170" y="61"/>
                  </a:lnTo>
                  <a:lnTo>
                    <a:pt x="175" y="60"/>
                  </a:lnTo>
                  <a:lnTo>
                    <a:pt x="178" y="60"/>
                  </a:lnTo>
                  <a:lnTo>
                    <a:pt x="182" y="58"/>
                  </a:lnTo>
                  <a:lnTo>
                    <a:pt x="186" y="57"/>
                  </a:lnTo>
                  <a:lnTo>
                    <a:pt x="188" y="56"/>
                  </a:lnTo>
                  <a:lnTo>
                    <a:pt x="193" y="54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54" name="Freeform 56"/>
            <p:cNvSpPr>
              <a:spLocks/>
            </p:cNvSpPr>
            <p:nvPr/>
          </p:nvSpPr>
          <p:spPr bwMode="auto">
            <a:xfrm>
              <a:off x="3382" y="1870"/>
              <a:ext cx="193" cy="83"/>
            </a:xfrm>
            <a:custGeom>
              <a:avLst/>
              <a:gdLst>
                <a:gd name="T0" fmla="*/ 192 w 193"/>
                <a:gd name="T1" fmla="*/ 57 h 83"/>
                <a:gd name="T2" fmla="*/ 189 w 193"/>
                <a:gd name="T3" fmla="*/ 62 h 83"/>
                <a:gd name="T4" fmla="*/ 184 w 193"/>
                <a:gd name="T5" fmla="*/ 68 h 83"/>
                <a:gd name="T6" fmla="*/ 176 w 193"/>
                <a:gd name="T7" fmla="*/ 74 h 83"/>
                <a:gd name="T8" fmla="*/ 164 w 193"/>
                <a:gd name="T9" fmla="*/ 78 h 83"/>
                <a:gd name="T10" fmla="*/ 154 w 193"/>
                <a:gd name="T11" fmla="*/ 81 h 83"/>
                <a:gd name="T12" fmla="*/ 146 w 193"/>
                <a:gd name="T13" fmla="*/ 82 h 83"/>
                <a:gd name="T14" fmla="*/ 138 w 193"/>
                <a:gd name="T15" fmla="*/ 80 h 83"/>
                <a:gd name="T16" fmla="*/ 130 w 193"/>
                <a:gd name="T17" fmla="*/ 77 h 83"/>
                <a:gd name="T18" fmla="*/ 121 w 193"/>
                <a:gd name="T19" fmla="*/ 71 h 83"/>
                <a:gd name="T20" fmla="*/ 65 w 193"/>
                <a:gd name="T21" fmla="*/ 32 h 83"/>
                <a:gd name="T22" fmla="*/ 55 w 193"/>
                <a:gd name="T23" fmla="*/ 27 h 83"/>
                <a:gd name="T24" fmla="*/ 45 w 193"/>
                <a:gd name="T25" fmla="*/ 22 h 83"/>
                <a:gd name="T26" fmla="*/ 36 w 193"/>
                <a:gd name="T27" fmla="*/ 19 h 83"/>
                <a:gd name="T28" fmla="*/ 28 w 193"/>
                <a:gd name="T29" fmla="*/ 19 h 83"/>
                <a:gd name="T30" fmla="*/ 20 w 193"/>
                <a:gd name="T31" fmla="*/ 20 h 83"/>
                <a:gd name="T32" fmla="*/ 11 w 193"/>
                <a:gd name="T33" fmla="*/ 22 h 83"/>
                <a:gd name="T34" fmla="*/ 5 w 193"/>
                <a:gd name="T35" fmla="*/ 24 h 83"/>
                <a:gd name="T36" fmla="*/ 0 w 193"/>
                <a:gd name="T37" fmla="*/ 28 h 83"/>
                <a:gd name="T38" fmla="*/ 2 w 193"/>
                <a:gd name="T39" fmla="*/ 24 h 83"/>
                <a:gd name="T40" fmla="*/ 4 w 193"/>
                <a:gd name="T41" fmla="*/ 20 h 83"/>
                <a:gd name="T42" fmla="*/ 9 w 193"/>
                <a:gd name="T43" fmla="*/ 17 h 83"/>
                <a:gd name="T44" fmla="*/ 19 w 193"/>
                <a:gd name="T45" fmla="*/ 11 h 83"/>
                <a:gd name="T46" fmla="*/ 34 w 193"/>
                <a:gd name="T47" fmla="*/ 5 h 83"/>
                <a:gd name="T48" fmla="*/ 46 w 193"/>
                <a:gd name="T49" fmla="*/ 1 h 83"/>
                <a:gd name="T50" fmla="*/ 55 w 193"/>
                <a:gd name="T51" fmla="*/ 0 h 83"/>
                <a:gd name="T52" fmla="*/ 62 w 193"/>
                <a:gd name="T53" fmla="*/ 0 h 83"/>
                <a:gd name="T54" fmla="*/ 71 w 193"/>
                <a:gd name="T55" fmla="*/ 3 h 83"/>
                <a:gd name="T56" fmla="*/ 80 w 193"/>
                <a:gd name="T57" fmla="*/ 8 h 83"/>
                <a:gd name="T58" fmla="*/ 113 w 193"/>
                <a:gd name="T59" fmla="*/ 31 h 83"/>
                <a:gd name="T60" fmla="*/ 144 w 193"/>
                <a:gd name="T61" fmla="*/ 52 h 83"/>
                <a:gd name="T62" fmla="*/ 153 w 193"/>
                <a:gd name="T63" fmla="*/ 56 h 83"/>
                <a:gd name="T64" fmla="*/ 162 w 193"/>
                <a:gd name="T65" fmla="*/ 60 h 83"/>
                <a:gd name="T66" fmla="*/ 171 w 193"/>
                <a:gd name="T67" fmla="*/ 61 h 83"/>
                <a:gd name="T68" fmla="*/ 179 w 193"/>
                <a:gd name="T69" fmla="*/ 61 h 83"/>
                <a:gd name="T70" fmla="*/ 186 w 193"/>
                <a:gd name="T71" fmla="*/ 58 h 83"/>
                <a:gd name="T72" fmla="*/ 190 w 193"/>
                <a:gd name="T73" fmla="*/ 53 h 8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3"/>
                <a:gd name="T112" fmla="*/ 0 h 83"/>
                <a:gd name="T113" fmla="*/ 193 w 193"/>
                <a:gd name="T114" fmla="*/ 83 h 8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3" h="83">
                  <a:moveTo>
                    <a:pt x="190" y="53"/>
                  </a:moveTo>
                  <a:lnTo>
                    <a:pt x="192" y="57"/>
                  </a:lnTo>
                  <a:lnTo>
                    <a:pt x="190" y="60"/>
                  </a:lnTo>
                  <a:lnTo>
                    <a:pt x="189" y="62"/>
                  </a:lnTo>
                  <a:lnTo>
                    <a:pt x="187" y="65"/>
                  </a:lnTo>
                  <a:lnTo>
                    <a:pt x="184" y="68"/>
                  </a:lnTo>
                  <a:lnTo>
                    <a:pt x="178" y="71"/>
                  </a:lnTo>
                  <a:lnTo>
                    <a:pt x="176" y="74"/>
                  </a:lnTo>
                  <a:lnTo>
                    <a:pt x="170" y="76"/>
                  </a:lnTo>
                  <a:lnTo>
                    <a:pt x="164" y="78"/>
                  </a:lnTo>
                  <a:lnTo>
                    <a:pt x="159" y="79"/>
                  </a:lnTo>
                  <a:lnTo>
                    <a:pt x="154" y="81"/>
                  </a:lnTo>
                  <a:lnTo>
                    <a:pt x="150" y="81"/>
                  </a:lnTo>
                  <a:lnTo>
                    <a:pt x="146" y="82"/>
                  </a:lnTo>
                  <a:lnTo>
                    <a:pt x="142" y="80"/>
                  </a:lnTo>
                  <a:lnTo>
                    <a:pt x="138" y="80"/>
                  </a:lnTo>
                  <a:lnTo>
                    <a:pt x="134" y="79"/>
                  </a:lnTo>
                  <a:lnTo>
                    <a:pt x="130" y="77"/>
                  </a:lnTo>
                  <a:lnTo>
                    <a:pt x="126" y="74"/>
                  </a:lnTo>
                  <a:lnTo>
                    <a:pt x="121" y="71"/>
                  </a:lnTo>
                  <a:lnTo>
                    <a:pt x="92" y="51"/>
                  </a:lnTo>
                  <a:lnTo>
                    <a:pt x="65" y="32"/>
                  </a:lnTo>
                  <a:lnTo>
                    <a:pt x="60" y="29"/>
                  </a:lnTo>
                  <a:lnTo>
                    <a:pt x="55" y="27"/>
                  </a:lnTo>
                  <a:lnTo>
                    <a:pt x="50" y="24"/>
                  </a:lnTo>
                  <a:lnTo>
                    <a:pt x="45" y="22"/>
                  </a:lnTo>
                  <a:lnTo>
                    <a:pt x="41" y="20"/>
                  </a:lnTo>
                  <a:lnTo>
                    <a:pt x="36" y="19"/>
                  </a:lnTo>
                  <a:lnTo>
                    <a:pt x="31" y="19"/>
                  </a:lnTo>
                  <a:lnTo>
                    <a:pt x="28" y="19"/>
                  </a:lnTo>
                  <a:lnTo>
                    <a:pt x="24" y="19"/>
                  </a:lnTo>
                  <a:lnTo>
                    <a:pt x="20" y="20"/>
                  </a:lnTo>
                  <a:lnTo>
                    <a:pt x="16" y="21"/>
                  </a:lnTo>
                  <a:lnTo>
                    <a:pt x="11" y="22"/>
                  </a:lnTo>
                  <a:lnTo>
                    <a:pt x="8" y="23"/>
                  </a:lnTo>
                  <a:lnTo>
                    <a:pt x="5" y="24"/>
                  </a:lnTo>
                  <a:lnTo>
                    <a:pt x="2" y="27"/>
                  </a:lnTo>
                  <a:lnTo>
                    <a:pt x="0" y="28"/>
                  </a:lnTo>
                  <a:lnTo>
                    <a:pt x="1" y="26"/>
                  </a:lnTo>
                  <a:lnTo>
                    <a:pt x="2" y="24"/>
                  </a:lnTo>
                  <a:lnTo>
                    <a:pt x="2" y="22"/>
                  </a:lnTo>
                  <a:lnTo>
                    <a:pt x="4" y="20"/>
                  </a:lnTo>
                  <a:lnTo>
                    <a:pt x="7" y="19"/>
                  </a:lnTo>
                  <a:lnTo>
                    <a:pt x="9" y="17"/>
                  </a:lnTo>
                  <a:lnTo>
                    <a:pt x="13" y="15"/>
                  </a:lnTo>
                  <a:lnTo>
                    <a:pt x="19" y="11"/>
                  </a:lnTo>
                  <a:lnTo>
                    <a:pt x="27" y="8"/>
                  </a:lnTo>
                  <a:lnTo>
                    <a:pt x="34" y="5"/>
                  </a:lnTo>
                  <a:lnTo>
                    <a:pt x="41" y="3"/>
                  </a:lnTo>
                  <a:lnTo>
                    <a:pt x="46" y="1"/>
                  </a:lnTo>
                  <a:lnTo>
                    <a:pt x="50" y="0"/>
                  </a:lnTo>
                  <a:lnTo>
                    <a:pt x="55" y="0"/>
                  </a:lnTo>
                  <a:lnTo>
                    <a:pt x="59" y="0"/>
                  </a:lnTo>
                  <a:lnTo>
                    <a:pt x="62" y="0"/>
                  </a:lnTo>
                  <a:lnTo>
                    <a:pt x="66" y="1"/>
                  </a:lnTo>
                  <a:lnTo>
                    <a:pt x="71" y="3"/>
                  </a:lnTo>
                  <a:lnTo>
                    <a:pt x="75" y="5"/>
                  </a:lnTo>
                  <a:lnTo>
                    <a:pt x="80" y="8"/>
                  </a:lnTo>
                  <a:lnTo>
                    <a:pt x="85" y="12"/>
                  </a:lnTo>
                  <a:lnTo>
                    <a:pt x="113" y="31"/>
                  </a:lnTo>
                  <a:lnTo>
                    <a:pt x="137" y="48"/>
                  </a:lnTo>
                  <a:lnTo>
                    <a:pt x="144" y="52"/>
                  </a:lnTo>
                  <a:lnTo>
                    <a:pt x="148" y="54"/>
                  </a:lnTo>
                  <a:lnTo>
                    <a:pt x="153" y="56"/>
                  </a:lnTo>
                  <a:lnTo>
                    <a:pt x="157" y="58"/>
                  </a:lnTo>
                  <a:lnTo>
                    <a:pt x="162" y="60"/>
                  </a:lnTo>
                  <a:lnTo>
                    <a:pt x="166" y="60"/>
                  </a:lnTo>
                  <a:lnTo>
                    <a:pt x="171" y="61"/>
                  </a:lnTo>
                  <a:lnTo>
                    <a:pt x="175" y="61"/>
                  </a:lnTo>
                  <a:lnTo>
                    <a:pt x="179" y="61"/>
                  </a:lnTo>
                  <a:lnTo>
                    <a:pt x="183" y="59"/>
                  </a:lnTo>
                  <a:lnTo>
                    <a:pt x="186" y="58"/>
                  </a:lnTo>
                  <a:lnTo>
                    <a:pt x="189" y="56"/>
                  </a:lnTo>
                  <a:lnTo>
                    <a:pt x="190" y="53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55" name="Freeform 57"/>
            <p:cNvSpPr>
              <a:spLocks/>
            </p:cNvSpPr>
            <p:nvPr/>
          </p:nvSpPr>
          <p:spPr bwMode="auto">
            <a:xfrm>
              <a:off x="3230" y="1943"/>
              <a:ext cx="194" cy="87"/>
            </a:xfrm>
            <a:custGeom>
              <a:avLst/>
              <a:gdLst>
                <a:gd name="T0" fmla="*/ 191 w 194"/>
                <a:gd name="T1" fmla="*/ 60 h 87"/>
                <a:gd name="T2" fmla="*/ 187 w 194"/>
                <a:gd name="T3" fmla="*/ 66 h 87"/>
                <a:gd name="T4" fmla="*/ 181 w 194"/>
                <a:gd name="T5" fmla="*/ 72 h 87"/>
                <a:gd name="T6" fmla="*/ 174 w 194"/>
                <a:gd name="T7" fmla="*/ 77 h 87"/>
                <a:gd name="T8" fmla="*/ 163 w 194"/>
                <a:gd name="T9" fmla="*/ 83 h 87"/>
                <a:gd name="T10" fmla="*/ 154 w 194"/>
                <a:gd name="T11" fmla="*/ 85 h 87"/>
                <a:gd name="T12" fmla="*/ 146 w 194"/>
                <a:gd name="T13" fmla="*/ 86 h 87"/>
                <a:gd name="T14" fmla="*/ 138 w 194"/>
                <a:gd name="T15" fmla="*/ 84 h 87"/>
                <a:gd name="T16" fmla="*/ 130 w 194"/>
                <a:gd name="T17" fmla="*/ 81 h 87"/>
                <a:gd name="T18" fmla="*/ 119 w 194"/>
                <a:gd name="T19" fmla="*/ 74 h 87"/>
                <a:gd name="T20" fmla="*/ 65 w 194"/>
                <a:gd name="T21" fmla="*/ 35 h 87"/>
                <a:gd name="T22" fmla="*/ 55 w 194"/>
                <a:gd name="T23" fmla="*/ 28 h 87"/>
                <a:gd name="T24" fmla="*/ 46 w 194"/>
                <a:gd name="T25" fmla="*/ 24 h 87"/>
                <a:gd name="T26" fmla="*/ 37 w 194"/>
                <a:gd name="T27" fmla="*/ 21 h 87"/>
                <a:gd name="T28" fmla="*/ 29 w 194"/>
                <a:gd name="T29" fmla="*/ 21 h 87"/>
                <a:gd name="T30" fmla="*/ 21 w 194"/>
                <a:gd name="T31" fmla="*/ 21 h 87"/>
                <a:gd name="T32" fmla="*/ 12 w 194"/>
                <a:gd name="T33" fmla="*/ 24 h 87"/>
                <a:gd name="T34" fmla="*/ 5 w 194"/>
                <a:gd name="T35" fmla="*/ 27 h 87"/>
                <a:gd name="T36" fmla="*/ 0 w 194"/>
                <a:gd name="T37" fmla="*/ 30 h 87"/>
                <a:gd name="T38" fmla="*/ 1 w 194"/>
                <a:gd name="T39" fmla="*/ 26 h 87"/>
                <a:gd name="T40" fmla="*/ 5 w 194"/>
                <a:gd name="T41" fmla="*/ 22 h 87"/>
                <a:gd name="T42" fmla="*/ 9 w 194"/>
                <a:gd name="T43" fmla="*/ 18 h 87"/>
                <a:gd name="T44" fmla="*/ 21 w 194"/>
                <a:gd name="T45" fmla="*/ 13 h 87"/>
                <a:gd name="T46" fmla="*/ 35 w 194"/>
                <a:gd name="T47" fmla="*/ 6 h 87"/>
                <a:gd name="T48" fmla="*/ 47 w 194"/>
                <a:gd name="T49" fmla="*/ 1 h 87"/>
                <a:gd name="T50" fmla="*/ 55 w 194"/>
                <a:gd name="T51" fmla="*/ 0 h 87"/>
                <a:gd name="T52" fmla="*/ 63 w 194"/>
                <a:gd name="T53" fmla="*/ 1 h 87"/>
                <a:gd name="T54" fmla="*/ 71 w 194"/>
                <a:gd name="T55" fmla="*/ 3 h 87"/>
                <a:gd name="T56" fmla="*/ 80 w 194"/>
                <a:gd name="T57" fmla="*/ 9 h 87"/>
                <a:gd name="T58" fmla="*/ 113 w 194"/>
                <a:gd name="T59" fmla="*/ 32 h 87"/>
                <a:gd name="T60" fmla="*/ 143 w 194"/>
                <a:gd name="T61" fmla="*/ 55 h 87"/>
                <a:gd name="T62" fmla="*/ 153 w 194"/>
                <a:gd name="T63" fmla="*/ 60 h 87"/>
                <a:gd name="T64" fmla="*/ 161 w 194"/>
                <a:gd name="T65" fmla="*/ 63 h 87"/>
                <a:gd name="T66" fmla="*/ 170 w 194"/>
                <a:gd name="T67" fmla="*/ 64 h 87"/>
                <a:gd name="T68" fmla="*/ 178 w 194"/>
                <a:gd name="T69" fmla="*/ 64 h 87"/>
                <a:gd name="T70" fmla="*/ 186 w 194"/>
                <a:gd name="T71" fmla="*/ 61 h 87"/>
                <a:gd name="T72" fmla="*/ 193 w 194"/>
                <a:gd name="T73" fmla="*/ 57 h 8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4"/>
                <a:gd name="T112" fmla="*/ 0 h 87"/>
                <a:gd name="T113" fmla="*/ 194 w 194"/>
                <a:gd name="T114" fmla="*/ 87 h 8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4" h="87">
                  <a:moveTo>
                    <a:pt x="193" y="57"/>
                  </a:moveTo>
                  <a:lnTo>
                    <a:pt x="191" y="60"/>
                  </a:lnTo>
                  <a:lnTo>
                    <a:pt x="189" y="63"/>
                  </a:lnTo>
                  <a:lnTo>
                    <a:pt x="187" y="66"/>
                  </a:lnTo>
                  <a:lnTo>
                    <a:pt x="184" y="69"/>
                  </a:lnTo>
                  <a:lnTo>
                    <a:pt x="181" y="72"/>
                  </a:lnTo>
                  <a:lnTo>
                    <a:pt x="178" y="74"/>
                  </a:lnTo>
                  <a:lnTo>
                    <a:pt x="174" y="77"/>
                  </a:lnTo>
                  <a:lnTo>
                    <a:pt x="168" y="80"/>
                  </a:lnTo>
                  <a:lnTo>
                    <a:pt x="163" y="83"/>
                  </a:lnTo>
                  <a:lnTo>
                    <a:pt x="158" y="84"/>
                  </a:lnTo>
                  <a:lnTo>
                    <a:pt x="154" y="85"/>
                  </a:lnTo>
                  <a:lnTo>
                    <a:pt x="150" y="85"/>
                  </a:lnTo>
                  <a:lnTo>
                    <a:pt x="146" y="86"/>
                  </a:lnTo>
                  <a:lnTo>
                    <a:pt x="142" y="85"/>
                  </a:lnTo>
                  <a:lnTo>
                    <a:pt x="138" y="84"/>
                  </a:lnTo>
                  <a:lnTo>
                    <a:pt x="134" y="83"/>
                  </a:lnTo>
                  <a:lnTo>
                    <a:pt x="130" y="81"/>
                  </a:lnTo>
                  <a:lnTo>
                    <a:pt x="124" y="79"/>
                  </a:lnTo>
                  <a:lnTo>
                    <a:pt x="119" y="74"/>
                  </a:lnTo>
                  <a:lnTo>
                    <a:pt x="93" y="55"/>
                  </a:lnTo>
                  <a:lnTo>
                    <a:pt x="65" y="35"/>
                  </a:lnTo>
                  <a:lnTo>
                    <a:pt x="60" y="31"/>
                  </a:lnTo>
                  <a:lnTo>
                    <a:pt x="55" y="28"/>
                  </a:lnTo>
                  <a:lnTo>
                    <a:pt x="51" y="26"/>
                  </a:lnTo>
                  <a:lnTo>
                    <a:pt x="46" y="24"/>
                  </a:lnTo>
                  <a:lnTo>
                    <a:pt x="41" y="22"/>
                  </a:lnTo>
                  <a:lnTo>
                    <a:pt x="37" y="21"/>
                  </a:lnTo>
                  <a:lnTo>
                    <a:pt x="33" y="20"/>
                  </a:lnTo>
                  <a:lnTo>
                    <a:pt x="29" y="21"/>
                  </a:lnTo>
                  <a:lnTo>
                    <a:pt x="24" y="21"/>
                  </a:lnTo>
                  <a:lnTo>
                    <a:pt x="21" y="21"/>
                  </a:lnTo>
                  <a:lnTo>
                    <a:pt x="17" y="23"/>
                  </a:lnTo>
                  <a:lnTo>
                    <a:pt x="12" y="24"/>
                  </a:lnTo>
                  <a:lnTo>
                    <a:pt x="9" y="25"/>
                  </a:lnTo>
                  <a:lnTo>
                    <a:pt x="5" y="27"/>
                  </a:lnTo>
                  <a:lnTo>
                    <a:pt x="3" y="28"/>
                  </a:lnTo>
                  <a:lnTo>
                    <a:pt x="0" y="30"/>
                  </a:lnTo>
                  <a:lnTo>
                    <a:pt x="1" y="28"/>
                  </a:lnTo>
                  <a:lnTo>
                    <a:pt x="1" y="26"/>
                  </a:lnTo>
                  <a:lnTo>
                    <a:pt x="3" y="24"/>
                  </a:lnTo>
                  <a:lnTo>
                    <a:pt x="5" y="22"/>
                  </a:lnTo>
                  <a:lnTo>
                    <a:pt x="7" y="20"/>
                  </a:lnTo>
                  <a:lnTo>
                    <a:pt x="9" y="18"/>
                  </a:lnTo>
                  <a:lnTo>
                    <a:pt x="14" y="16"/>
                  </a:lnTo>
                  <a:lnTo>
                    <a:pt x="21" y="13"/>
                  </a:lnTo>
                  <a:lnTo>
                    <a:pt x="28" y="9"/>
                  </a:lnTo>
                  <a:lnTo>
                    <a:pt x="35" y="6"/>
                  </a:lnTo>
                  <a:lnTo>
                    <a:pt x="42" y="3"/>
                  </a:lnTo>
                  <a:lnTo>
                    <a:pt x="47" y="1"/>
                  </a:lnTo>
                  <a:lnTo>
                    <a:pt x="51" y="0"/>
                  </a:lnTo>
                  <a:lnTo>
                    <a:pt x="55" y="0"/>
                  </a:lnTo>
                  <a:lnTo>
                    <a:pt x="59" y="0"/>
                  </a:lnTo>
                  <a:lnTo>
                    <a:pt x="63" y="1"/>
                  </a:lnTo>
                  <a:lnTo>
                    <a:pt x="66" y="2"/>
                  </a:lnTo>
                  <a:lnTo>
                    <a:pt x="71" y="3"/>
                  </a:lnTo>
                  <a:lnTo>
                    <a:pt x="76" y="6"/>
                  </a:lnTo>
                  <a:lnTo>
                    <a:pt x="80" y="9"/>
                  </a:lnTo>
                  <a:lnTo>
                    <a:pt x="86" y="12"/>
                  </a:lnTo>
                  <a:lnTo>
                    <a:pt x="113" y="32"/>
                  </a:lnTo>
                  <a:lnTo>
                    <a:pt x="137" y="50"/>
                  </a:lnTo>
                  <a:lnTo>
                    <a:pt x="143" y="55"/>
                  </a:lnTo>
                  <a:lnTo>
                    <a:pt x="148" y="58"/>
                  </a:lnTo>
                  <a:lnTo>
                    <a:pt x="153" y="60"/>
                  </a:lnTo>
                  <a:lnTo>
                    <a:pt x="157" y="61"/>
                  </a:lnTo>
                  <a:lnTo>
                    <a:pt x="161" y="63"/>
                  </a:lnTo>
                  <a:lnTo>
                    <a:pt x="166" y="64"/>
                  </a:lnTo>
                  <a:lnTo>
                    <a:pt x="170" y="64"/>
                  </a:lnTo>
                  <a:lnTo>
                    <a:pt x="175" y="64"/>
                  </a:lnTo>
                  <a:lnTo>
                    <a:pt x="178" y="64"/>
                  </a:lnTo>
                  <a:lnTo>
                    <a:pt x="182" y="62"/>
                  </a:lnTo>
                  <a:lnTo>
                    <a:pt x="186" y="61"/>
                  </a:lnTo>
                  <a:lnTo>
                    <a:pt x="188" y="59"/>
                  </a:lnTo>
                  <a:lnTo>
                    <a:pt x="193" y="57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56" name="Freeform 58"/>
            <p:cNvSpPr>
              <a:spLocks/>
            </p:cNvSpPr>
            <p:nvPr/>
          </p:nvSpPr>
          <p:spPr bwMode="auto">
            <a:xfrm>
              <a:off x="3679" y="1724"/>
              <a:ext cx="193" cy="81"/>
            </a:xfrm>
            <a:custGeom>
              <a:avLst/>
              <a:gdLst>
                <a:gd name="T0" fmla="*/ 192 w 193"/>
                <a:gd name="T1" fmla="*/ 56 h 81"/>
                <a:gd name="T2" fmla="*/ 189 w 193"/>
                <a:gd name="T3" fmla="*/ 61 h 81"/>
                <a:gd name="T4" fmla="*/ 184 w 193"/>
                <a:gd name="T5" fmla="*/ 66 h 81"/>
                <a:gd name="T6" fmla="*/ 176 w 193"/>
                <a:gd name="T7" fmla="*/ 72 h 81"/>
                <a:gd name="T8" fmla="*/ 164 w 193"/>
                <a:gd name="T9" fmla="*/ 76 h 81"/>
                <a:gd name="T10" fmla="*/ 154 w 193"/>
                <a:gd name="T11" fmla="*/ 79 h 81"/>
                <a:gd name="T12" fmla="*/ 146 w 193"/>
                <a:gd name="T13" fmla="*/ 80 h 81"/>
                <a:gd name="T14" fmla="*/ 138 w 193"/>
                <a:gd name="T15" fmla="*/ 78 h 81"/>
                <a:gd name="T16" fmla="*/ 130 w 193"/>
                <a:gd name="T17" fmla="*/ 75 h 81"/>
                <a:gd name="T18" fmla="*/ 121 w 193"/>
                <a:gd name="T19" fmla="*/ 69 h 81"/>
                <a:gd name="T20" fmla="*/ 65 w 193"/>
                <a:gd name="T21" fmla="*/ 31 h 81"/>
                <a:gd name="T22" fmla="*/ 55 w 193"/>
                <a:gd name="T23" fmla="*/ 26 h 81"/>
                <a:gd name="T24" fmla="*/ 45 w 193"/>
                <a:gd name="T25" fmla="*/ 21 h 81"/>
                <a:gd name="T26" fmla="*/ 36 w 193"/>
                <a:gd name="T27" fmla="*/ 19 h 81"/>
                <a:gd name="T28" fmla="*/ 28 w 193"/>
                <a:gd name="T29" fmla="*/ 18 h 81"/>
                <a:gd name="T30" fmla="*/ 20 w 193"/>
                <a:gd name="T31" fmla="*/ 19 h 81"/>
                <a:gd name="T32" fmla="*/ 11 w 193"/>
                <a:gd name="T33" fmla="*/ 22 h 81"/>
                <a:gd name="T34" fmla="*/ 5 w 193"/>
                <a:gd name="T35" fmla="*/ 24 h 81"/>
                <a:gd name="T36" fmla="*/ 0 w 193"/>
                <a:gd name="T37" fmla="*/ 27 h 81"/>
                <a:gd name="T38" fmla="*/ 2 w 193"/>
                <a:gd name="T39" fmla="*/ 23 h 81"/>
                <a:gd name="T40" fmla="*/ 4 w 193"/>
                <a:gd name="T41" fmla="*/ 20 h 81"/>
                <a:gd name="T42" fmla="*/ 9 w 193"/>
                <a:gd name="T43" fmla="*/ 16 h 81"/>
                <a:gd name="T44" fmla="*/ 19 w 193"/>
                <a:gd name="T45" fmla="*/ 11 h 81"/>
                <a:gd name="T46" fmla="*/ 34 w 193"/>
                <a:gd name="T47" fmla="*/ 5 h 81"/>
                <a:gd name="T48" fmla="*/ 46 w 193"/>
                <a:gd name="T49" fmla="*/ 1 h 81"/>
                <a:gd name="T50" fmla="*/ 55 w 193"/>
                <a:gd name="T51" fmla="*/ 0 h 81"/>
                <a:gd name="T52" fmla="*/ 62 w 193"/>
                <a:gd name="T53" fmla="*/ 0 h 81"/>
                <a:gd name="T54" fmla="*/ 71 w 193"/>
                <a:gd name="T55" fmla="*/ 3 h 81"/>
                <a:gd name="T56" fmla="*/ 80 w 193"/>
                <a:gd name="T57" fmla="*/ 8 h 81"/>
                <a:gd name="T58" fmla="*/ 113 w 193"/>
                <a:gd name="T59" fmla="*/ 30 h 81"/>
                <a:gd name="T60" fmla="*/ 144 w 193"/>
                <a:gd name="T61" fmla="*/ 50 h 81"/>
                <a:gd name="T62" fmla="*/ 153 w 193"/>
                <a:gd name="T63" fmla="*/ 55 h 81"/>
                <a:gd name="T64" fmla="*/ 162 w 193"/>
                <a:gd name="T65" fmla="*/ 58 h 81"/>
                <a:gd name="T66" fmla="*/ 171 w 193"/>
                <a:gd name="T67" fmla="*/ 59 h 81"/>
                <a:gd name="T68" fmla="*/ 179 w 193"/>
                <a:gd name="T69" fmla="*/ 59 h 81"/>
                <a:gd name="T70" fmla="*/ 186 w 193"/>
                <a:gd name="T71" fmla="*/ 57 h 81"/>
                <a:gd name="T72" fmla="*/ 190 w 193"/>
                <a:gd name="T73" fmla="*/ 52 h 8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3"/>
                <a:gd name="T112" fmla="*/ 0 h 81"/>
                <a:gd name="T113" fmla="*/ 193 w 193"/>
                <a:gd name="T114" fmla="*/ 81 h 8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3" h="81">
                  <a:moveTo>
                    <a:pt x="190" y="52"/>
                  </a:moveTo>
                  <a:lnTo>
                    <a:pt x="192" y="56"/>
                  </a:lnTo>
                  <a:lnTo>
                    <a:pt x="190" y="58"/>
                  </a:lnTo>
                  <a:lnTo>
                    <a:pt x="189" y="61"/>
                  </a:lnTo>
                  <a:lnTo>
                    <a:pt x="187" y="63"/>
                  </a:lnTo>
                  <a:lnTo>
                    <a:pt x="184" y="66"/>
                  </a:lnTo>
                  <a:lnTo>
                    <a:pt x="178" y="69"/>
                  </a:lnTo>
                  <a:lnTo>
                    <a:pt x="176" y="72"/>
                  </a:lnTo>
                  <a:lnTo>
                    <a:pt x="170" y="74"/>
                  </a:lnTo>
                  <a:lnTo>
                    <a:pt x="164" y="76"/>
                  </a:lnTo>
                  <a:lnTo>
                    <a:pt x="159" y="77"/>
                  </a:lnTo>
                  <a:lnTo>
                    <a:pt x="154" y="79"/>
                  </a:lnTo>
                  <a:lnTo>
                    <a:pt x="150" y="79"/>
                  </a:lnTo>
                  <a:lnTo>
                    <a:pt x="146" y="80"/>
                  </a:lnTo>
                  <a:lnTo>
                    <a:pt x="142" y="78"/>
                  </a:lnTo>
                  <a:lnTo>
                    <a:pt x="138" y="78"/>
                  </a:lnTo>
                  <a:lnTo>
                    <a:pt x="134" y="77"/>
                  </a:lnTo>
                  <a:lnTo>
                    <a:pt x="130" y="75"/>
                  </a:lnTo>
                  <a:lnTo>
                    <a:pt x="126" y="72"/>
                  </a:lnTo>
                  <a:lnTo>
                    <a:pt x="121" y="69"/>
                  </a:lnTo>
                  <a:lnTo>
                    <a:pt x="92" y="50"/>
                  </a:lnTo>
                  <a:lnTo>
                    <a:pt x="65" y="31"/>
                  </a:lnTo>
                  <a:lnTo>
                    <a:pt x="60" y="28"/>
                  </a:lnTo>
                  <a:lnTo>
                    <a:pt x="55" y="26"/>
                  </a:lnTo>
                  <a:lnTo>
                    <a:pt x="50" y="24"/>
                  </a:lnTo>
                  <a:lnTo>
                    <a:pt x="45" y="21"/>
                  </a:lnTo>
                  <a:lnTo>
                    <a:pt x="41" y="20"/>
                  </a:lnTo>
                  <a:lnTo>
                    <a:pt x="36" y="19"/>
                  </a:lnTo>
                  <a:lnTo>
                    <a:pt x="31" y="18"/>
                  </a:lnTo>
                  <a:lnTo>
                    <a:pt x="28" y="18"/>
                  </a:lnTo>
                  <a:lnTo>
                    <a:pt x="24" y="18"/>
                  </a:lnTo>
                  <a:lnTo>
                    <a:pt x="20" y="19"/>
                  </a:lnTo>
                  <a:lnTo>
                    <a:pt x="16" y="21"/>
                  </a:lnTo>
                  <a:lnTo>
                    <a:pt x="11" y="22"/>
                  </a:lnTo>
                  <a:lnTo>
                    <a:pt x="8" y="23"/>
                  </a:lnTo>
                  <a:lnTo>
                    <a:pt x="5" y="24"/>
                  </a:lnTo>
                  <a:lnTo>
                    <a:pt x="2" y="26"/>
                  </a:lnTo>
                  <a:lnTo>
                    <a:pt x="0" y="27"/>
                  </a:lnTo>
                  <a:lnTo>
                    <a:pt x="1" y="25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4" y="20"/>
                  </a:lnTo>
                  <a:lnTo>
                    <a:pt x="7" y="18"/>
                  </a:lnTo>
                  <a:lnTo>
                    <a:pt x="9" y="16"/>
                  </a:lnTo>
                  <a:lnTo>
                    <a:pt x="13" y="14"/>
                  </a:lnTo>
                  <a:lnTo>
                    <a:pt x="19" y="11"/>
                  </a:lnTo>
                  <a:lnTo>
                    <a:pt x="27" y="8"/>
                  </a:lnTo>
                  <a:lnTo>
                    <a:pt x="34" y="5"/>
                  </a:lnTo>
                  <a:lnTo>
                    <a:pt x="41" y="3"/>
                  </a:lnTo>
                  <a:lnTo>
                    <a:pt x="46" y="1"/>
                  </a:lnTo>
                  <a:lnTo>
                    <a:pt x="50" y="0"/>
                  </a:lnTo>
                  <a:lnTo>
                    <a:pt x="55" y="0"/>
                  </a:lnTo>
                  <a:lnTo>
                    <a:pt x="59" y="0"/>
                  </a:lnTo>
                  <a:lnTo>
                    <a:pt x="62" y="0"/>
                  </a:lnTo>
                  <a:lnTo>
                    <a:pt x="66" y="1"/>
                  </a:lnTo>
                  <a:lnTo>
                    <a:pt x="71" y="3"/>
                  </a:lnTo>
                  <a:lnTo>
                    <a:pt x="75" y="5"/>
                  </a:lnTo>
                  <a:lnTo>
                    <a:pt x="80" y="8"/>
                  </a:lnTo>
                  <a:lnTo>
                    <a:pt x="85" y="12"/>
                  </a:lnTo>
                  <a:lnTo>
                    <a:pt x="113" y="30"/>
                  </a:lnTo>
                  <a:lnTo>
                    <a:pt x="137" y="46"/>
                  </a:lnTo>
                  <a:lnTo>
                    <a:pt x="144" y="50"/>
                  </a:lnTo>
                  <a:lnTo>
                    <a:pt x="148" y="53"/>
                  </a:lnTo>
                  <a:lnTo>
                    <a:pt x="153" y="55"/>
                  </a:lnTo>
                  <a:lnTo>
                    <a:pt x="157" y="57"/>
                  </a:lnTo>
                  <a:lnTo>
                    <a:pt x="162" y="58"/>
                  </a:lnTo>
                  <a:lnTo>
                    <a:pt x="166" y="59"/>
                  </a:lnTo>
                  <a:lnTo>
                    <a:pt x="171" y="59"/>
                  </a:lnTo>
                  <a:lnTo>
                    <a:pt x="175" y="59"/>
                  </a:lnTo>
                  <a:lnTo>
                    <a:pt x="179" y="59"/>
                  </a:lnTo>
                  <a:lnTo>
                    <a:pt x="183" y="58"/>
                  </a:lnTo>
                  <a:lnTo>
                    <a:pt x="186" y="57"/>
                  </a:lnTo>
                  <a:lnTo>
                    <a:pt x="189" y="55"/>
                  </a:lnTo>
                  <a:lnTo>
                    <a:pt x="190" y="52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57" name="Freeform 59"/>
            <p:cNvSpPr>
              <a:spLocks/>
            </p:cNvSpPr>
            <p:nvPr/>
          </p:nvSpPr>
          <p:spPr bwMode="auto">
            <a:xfrm>
              <a:off x="3527" y="1803"/>
              <a:ext cx="196" cy="80"/>
            </a:xfrm>
            <a:custGeom>
              <a:avLst/>
              <a:gdLst>
                <a:gd name="T0" fmla="*/ 193 w 196"/>
                <a:gd name="T1" fmla="*/ 55 h 80"/>
                <a:gd name="T2" fmla="*/ 189 w 196"/>
                <a:gd name="T3" fmla="*/ 60 h 80"/>
                <a:gd name="T4" fmla="*/ 183 w 196"/>
                <a:gd name="T5" fmla="*/ 66 h 80"/>
                <a:gd name="T6" fmla="*/ 176 w 196"/>
                <a:gd name="T7" fmla="*/ 71 h 80"/>
                <a:gd name="T8" fmla="*/ 165 w 196"/>
                <a:gd name="T9" fmla="*/ 76 h 80"/>
                <a:gd name="T10" fmla="*/ 156 w 196"/>
                <a:gd name="T11" fmla="*/ 78 h 80"/>
                <a:gd name="T12" fmla="*/ 147 w 196"/>
                <a:gd name="T13" fmla="*/ 79 h 80"/>
                <a:gd name="T14" fmla="*/ 139 w 196"/>
                <a:gd name="T15" fmla="*/ 77 h 80"/>
                <a:gd name="T16" fmla="*/ 131 w 196"/>
                <a:gd name="T17" fmla="*/ 75 h 80"/>
                <a:gd name="T18" fmla="*/ 121 w 196"/>
                <a:gd name="T19" fmla="*/ 68 h 80"/>
                <a:gd name="T20" fmla="*/ 66 w 196"/>
                <a:gd name="T21" fmla="*/ 32 h 80"/>
                <a:gd name="T22" fmla="*/ 56 w 196"/>
                <a:gd name="T23" fmla="*/ 26 h 80"/>
                <a:gd name="T24" fmla="*/ 47 w 196"/>
                <a:gd name="T25" fmla="*/ 22 h 80"/>
                <a:gd name="T26" fmla="*/ 37 w 196"/>
                <a:gd name="T27" fmla="*/ 19 h 80"/>
                <a:gd name="T28" fmla="*/ 29 w 196"/>
                <a:gd name="T29" fmla="*/ 19 h 80"/>
                <a:gd name="T30" fmla="*/ 21 w 196"/>
                <a:gd name="T31" fmla="*/ 19 h 80"/>
                <a:gd name="T32" fmla="*/ 12 w 196"/>
                <a:gd name="T33" fmla="*/ 22 h 80"/>
                <a:gd name="T34" fmla="*/ 5 w 196"/>
                <a:gd name="T35" fmla="*/ 25 h 80"/>
                <a:gd name="T36" fmla="*/ 0 w 196"/>
                <a:gd name="T37" fmla="*/ 27 h 80"/>
                <a:gd name="T38" fmla="*/ 1 w 196"/>
                <a:gd name="T39" fmla="*/ 24 h 80"/>
                <a:gd name="T40" fmla="*/ 5 w 196"/>
                <a:gd name="T41" fmla="*/ 20 h 80"/>
                <a:gd name="T42" fmla="*/ 9 w 196"/>
                <a:gd name="T43" fmla="*/ 17 h 80"/>
                <a:gd name="T44" fmla="*/ 21 w 196"/>
                <a:gd name="T45" fmla="*/ 12 h 80"/>
                <a:gd name="T46" fmla="*/ 35 w 196"/>
                <a:gd name="T47" fmla="*/ 5 h 80"/>
                <a:gd name="T48" fmla="*/ 47 w 196"/>
                <a:gd name="T49" fmla="*/ 1 h 80"/>
                <a:gd name="T50" fmla="*/ 55 w 196"/>
                <a:gd name="T51" fmla="*/ 0 h 80"/>
                <a:gd name="T52" fmla="*/ 63 w 196"/>
                <a:gd name="T53" fmla="*/ 1 h 80"/>
                <a:gd name="T54" fmla="*/ 71 w 196"/>
                <a:gd name="T55" fmla="*/ 3 h 80"/>
                <a:gd name="T56" fmla="*/ 81 w 196"/>
                <a:gd name="T57" fmla="*/ 8 h 80"/>
                <a:gd name="T58" fmla="*/ 114 w 196"/>
                <a:gd name="T59" fmla="*/ 30 h 80"/>
                <a:gd name="T60" fmla="*/ 145 w 196"/>
                <a:gd name="T61" fmla="*/ 50 h 80"/>
                <a:gd name="T62" fmla="*/ 154 w 196"/>
                <a:gd name="T63" fmla="*/ 55 h 80"/>
                <a:gd name="T64" fmla="*/ 163 w 196"/>
                <a:gd name="T65" fmla="*/ 58 h 80"/>
                <a:gd name="T66" fmla="*/ 172 w 196"/>
                <a:gd name="T67" fmla="*/ 59 h 80"/>
                <a:gd name="T68" fmla="*/ 180 w 196"/>
                <a:gd name="T69" fmla="*/ 59 h 80"/>
                <a:gd name="T70" fmla="*/ 188 w 196"/>
                <a:gd name="T71" fmla="*/ 56 h 80"/>
                <a:gd name="T72" fmla="*/ 195 w 196"/>
                <a:gd name="T73" fmla="*/ 52 h 8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6"/>
                <a:gd name="T112" fmla="*/ 0 h 80"/>
                <a:gd name="T113" fmla="*/ 196 w 196"/>
                <a:gd name="T114" fmla="*/ 80 h 8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6" h="80">
                  <a:moveTo>
                    <a:pt x="195" y="52"/>
                  </a:moveTo>
                  <a:lnTo>
                    <a:pt x="193" y="55"/>
                  </a:lnTo>
                  <a:lnTo>
                    <a:pt x="191" y="58"/>
                  </a:lnTo>
                  <a:lnTo>
                    <a:pt x="189" y="60"/>
                  </a:lnTo>
                  <a:lnTo>
                    <a:pt x="186" y="63"/>
                  </a:lnTo>
                  <a:lnTo>
                    <a:pt x="183" y="66"/>
                  </a:lnTo>
                  <a:lnTo>
                    <a:pt x="180" y="68"/>
                  </a:lnTo>
                  <a:lnTo>
                    <a:pt x="176" y="71"/>
                  </a:lnTo>
                  <a:lnTo>
                    <a:pt x="170" y="74"/>
                  </a:lnTo>
                  <a:lnTo>
                    <a:pt x="165" y="76"/>
                  </a:lnTo>
                  <a:lnTo>
                    <a:pt x="160" y="77"/>
                  </a:lnTo>
                  <a:lnTo>
                    <a:pt x="156" y="78"/>
                  </a:lnTo>
                  <a:lnTo>
                    <a:pt x="152" y="78"/>
                  </a:lnTo>
                  <a:lnTo>
                    <a:pt x="147" y="79"/>
                  </a:lnTo>
                  <a:lnTo>
                    <a:pt x="144" y="78"/>
                  </a:lnTo>
                  <a:lnTo>
                    <a:pt x="139" y="77"/>
                  </a:lnTo>
                  <a:lnTo>
                    <a:pt x="136" y="76"/>
                  </a:lnTo>
                  <a:lnTo>
                    <a:pt x="131" y="75"/>
                  </a:lnTo>
                  <a:lnTo>
                    <a:pt x="126" y="72"/>
                  </a:lnTo>
                  <a:lnTo>
                    <a:pt x="121" y="68"/>
                  </a:lnTo>
                  <a:lnTo>
                    <a:pt x="94" y="50"/>
                  </a:lnTo>
                  <a:lnTo>
                    <a:pt x="66" y="32"/>
                  </a:lnTo>
                  <a:lnTo>
                    <a:pt x="60" y="29"/>
                  </a:lnTo>
                  <a:lnTo>
                    <a:pt x="56" y="26"/>
                  </a:lnTo>
                  <a:lnTo>
                    <a:pt x="51" y="24"/>
                  </a:lnTo>
                  <a:lnTo>
                    <a:pt x="47" y="22"/>
                  </a:lnTo>
                  <a:lnTo>
                    <a:pt x="41" y="20"/>
                  </a:lnTo>
                  <a:lnTo>
                    <a:pt x="37" y="19"/>
                  </a:lnTo>
                  <a:lnTo>
                    <a:pt x="33" y="18"/>
                  </a:lnTo>
                  <a:lnTo>
                    <a:pt x="29" y="19"/>
                  </a:lnTo>
                  <a:lnTo>
                    <a:pt x="24" y="19"/>
                  </a:lnTo>
                  <a:lnTo>
                    <a:pt x="21" y="19"/>
                  </a:lnTo>
                  <a:lnTo>
                    <a:pt x="17" y="21"/>
                  </a:lnTo>
                  <a:lnTo>
                    <a:pt x="12" y="22"/>
                  </a:lnTo>
                  <a:lnTo>
                    <a:pt x="9" y="23"/>
                  </a:lnTo>
                  <a:lnTo>
                    <a:pt x="5" y="25"/>
                  </a:lnTo>
                  <a:lnTo>
                    <a:pt x="3" y="26"/>
                  </a:lnTo>
                  <a:lnTo>
                    <a:pt x="0" y="27"/>
                  </a:lnTo>
                  <a:lnTo>
                    <a:pt x="1" y="26"/>
                  </a:lnTo>
                  <a:lnTo>
                    <a:pt x="1" y="24"/>
                  </a:lnTo>
                  <a:lnTo>
                    <a:pt x="3" y="22"/>
                  </a:lnTo>
                  <a:lnTo>
                    <a:pt x="5" y="20"/>
                  </a:lnTo>
                  <a:lnTo>
                    <a:pt x="7" y="18"/>
                  </a:lnTo>
                  <a:lnTo>
                    <a:pt x="9" y="17"/>
                  </a:lnTo>
                  <a:lnTo>
                    <a:pt x="14" y="15"/>
                  </a:lnTo>
                  <a:lnTo>
                    <a:pt x="21" y="12"/>
                  </a:lnTo>
                  <a:lnTo>
                    <a:pt x="28" y="8"/>
                  </a:lnTo>
                  <a:lnTo>
                    <a:pt x="35" y="5"/>
                  </a:lnTo>
                  <a:lnTo>
                    <a:pt x="42" y="3"/>
                  </a:lnTo>
                  <a:lnTo>
                    <a:pt x="47" y="1"/>
                  </a:lnTo>
                  <a:lnTo>
                    <a:pt x="51" y="0"/>
                  </a:lnTo>
                  <a:lnTo>
                    <a:pt x="55" y="0"/>
                  </a:lnTo>
                  <a:lnTo>
                    <a:pt x="60" y="0"/>
                  </a:lnTo>
                  <a:lnTo>
                    <a:pt x="63" y="1"/>
                  </a:lnTo>
                  <a:lnTo>
                    <a:pt x="67" y="2"/>
                  </a:lnTo>
                  <a:lnTo>
                    <a:pt x="71" y="3"/>
                  </a:lnTo>
                  <a:lnTo>
                    <a:pt x="76" y="6"/>
                  </a:lnTo>
                  <a:lnTo>
                    <a:pt x="81" y="8"/>
                  </a:lnTo>
                  <a:lnTo>
                    <a:pt x="87" y="11"/>
                  </a:lnTo>
                  <a:lnTo>
                    <a:pt x="114" y="30"/>
                  </a:lnTo>
                  <a:lnTo>
                    <a:pt x="138" y="46"/>
                  </a:lnTo>
                  <a:lnTo>
                    <a:pt x="145" y="50"/>
                  </a:lnTo>
                  <a:lnTo>
                    <a:pt x="150" y="53"/>
                  </a:lnTo>
                  <a:lnTo>
                    <a:pt x="154" y="55"/>
                  </a:lnTo>
                  <a:lnTo>
                    <a:pt x="159" y="56"/>
                  </a:lnTo>
                  <a:lnTo>
                    <a:pt x="163" y="58"/>
                  </a:lnTo>
                  <a:lnTo>
                    <a:pt x="168" y="59"/>
                  </a:lnTo>
                  <a:lnTo>
                    <a:pt x="172" y="59"/>
                  </a:lnTo>
                  <a:lnTo>
                    <a:pt x="177" y="59"/>
                  </a:lnTo>
                  <a:lnTo>
                    <a:pt x="180" y="59"/>
                  </a:lnTo>
                  <a:lnTo>
                    <a:pt x="184" y="57"/>
                  </a:lnTo>
                  <a:lnTo>
                    <a:pt x="188" y="56"/>
                  </a:lnTo>
                  <a:lnTo>
                    <a:pt x="190" y="54"/>
                  </a:lnTo>
                  <a:lnTo>
                    <a:pt x="195" y="52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58" name="Freeform 60"/>
            <p:cNvSpPr>
              <a:spLocks/>
            </p:cNvSpPr>
            <p:nvPr/>
          </p:nvSpPr>
          <p:spPr bwMode="auto">
            <a:xfrm>
              <a:off x="3978" y="1575"/>
              <a:ext cx="192" cy="86"/>
            </a:xfrm>
            <a:custGeom>
              <a:avLst/>
              <a:gdLst>
                <a:gd name="T0" fmla="*/ 191 w 192"/>
                <a:gd name="T1" fmla="*/ 59 h 86"/>
                <a:gd name="T2" fmla="*/ 188 w 192"/>
                <a:gd name="T3" fmla="*/ 65 h 86"/>
                <a:gd name="T4" fmla="*/ 183 w 192"/>
                <a:gd name="T5" fmla="*/ 70 h 86"/>
                <a:gd name="T6" fmla="*/ 175 w 192"/>
                <a:gd name="T7" fmla="*/ 76 h 86"/>
                <a:gd name="T8" fmla="*/ 163 w 192"/>
                <a:gd name="T9" fmla="*/ 81 h 86"/>
                <a:gd name="T10" fmla="*/ 153 w 192"/>
                <a:gd name="T11" fmla="*/ 84 h 86"/>
                <a:gd name="T12" fmla="*/ 145 w 192"/>
                <a:gd name="T13" fmla="*/ 85 h 86"/>
                <a:gd name="T14" fmla="*/ 138 w 192"/>
                <a:gd name="T15" fmla="*/ 83 h 86"/>
                <a:gd name="T16" fmla="*/ 130 w 192"/>
                <a:gd name="T17" fmla="*/ 80 h 86"/>
                <a:gd name="T18" fmla="*/ 120 w 192"/>
                <a:gd name="T19" fmla="*/ 73 h 86"/>
                <a:gd name="T20" fmla="*/ 65 w 192"/>
                <a:gd name="T21" fmla="*/ 33 h 86"/>
                <a:gd name="T22" fmla="*/ 54 w 192"/>
                <a:gd name="T23" fmla="*/ 28 h 86"/>
                <a:gd name="T24" fmla="*/ 45 w 192"/>
                <a:gd name="T25" fmla="*/ 23 h 86"/>
                <a:gd name="T26" fmla="*/ 36 w 192"/>
                <a:gd name="T27" fmla="*/ 20 h 86"/>
                <a:gd name="T28" fmla="*/ 28 w 192"/>
                <a:gd name="T29" fmla="*/ 19 h 86"/>
                <a:gd name="T30" fmla="*/ 20 w 192"/>
                <a:gd name="T31" fmla="*/ 20 h 86"/>
                <a:gd name="T32" fmla="*/ 11 w 192"/>
                <a:gd name="T33" fmla="*/ 23 h 86"/>
                <a:gd name="T34" fmla="*/ 5 w 192"/>
                <a:gd name="T35" fmla="*/ 25 h 86"/>
                <a:gd name="T36" fmla="*/ 0 w 192"/>
                <a:gd name="T37" fmla="*/ 29 h 86"/>
                <a:gd name="T38" fmla="*/ 2 w 192"/>
                <a:gd name="T39" fmla="*/ 25 h 86"/>
                <a:gd name="T40" fmla="*/ 4 w 192"/>
                <a:gd name="T41" fmla="*/ 21 h 86"/>
                <a:gd name="T42" fmla="*/ 9 w 192"/>
                <a:gd name="T43" fmla="*/ 18 h 86"/>
                <a:gd name="T44" fmla="*/ 19 w 192"/>
                <a:gd name="T45" fmla="*/ 12 h 86"/>
                <a:gd name="T46" fmla="*/ 34 w 192"/>
                <a:gd name="T47" fmla="*/ 6 h 86"/>
                <a:gd name="T48" fmla="*/ 45 w 192"/>
                <a:gd name="T49" fmla="*/ 1 h 86"/>
                <a:gd name="T50" fmla="*/ 54 w 192"/>
                <a:gd name="T51" fmla="*/ 0 h 86"/>
                <a:gd name="T52" fmla="*/ 62 w 192"/>
                <a:gd name="T53" fmla="*/ 0 h 86"/>
                <a:gd name="T54" fmla="*/ 71 w 192"/>
                <a:gd name="T55" fmla="*/ 3 h 86"/>
                <a:gd name="T56" fmla="*/ 80 w 192"/>
                <a:gd name="T57" fmla="*/ 9 h 86"/>
                <a:gd name="T58" fmla="*/ 113 w 192"/>
                <a:gd name="T59" fmla="*/ 32 h 86"/>
                <a:gd name="T60" fmla="*/ 143 w 192"/>
                <a:gd name="T61" fmla="*/ 54 h 86"/>
                <a:gd name="T62" fmla="*/ 152 w 192"/>
                <a:gd name="T63" fmla="*/ 58 h 86"/>
                <a:gd name="T64" fmla="*/ 161 w 192"/>
                <a:gd name="T65" fmla="*/ 62 h 86"/>
                <a:gd name="T66" fmla="*/ 170 w 192"/>
                <a:gd name="T67" fmla="*/ 63 h 86"/>
                <a:gd name="T68" fmla="*/ 178 w 192"/>
                <a:gd name="T69" fmla="*/ 63 h 86"/>
                <a:gd name="T70" fmla="*/ 185 w 192"/>
                <a:gd name="T71" fmla="*/ 60 h 86"/>
                <a:gd name="T72" fmla="*/ 189 w 192"/>
                <a:gd name="T73" fmla="*/ 55 h 8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2"/>
                <a:gd name="T112" fmla="*/ 0 h 86"/>
                <a:gd name="T113" fmla="*/ 192 w 192"/>
                <a:gd name="T114" fmla="*/ 86 h 8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2" h="86">
                  <a:moveTo>
                    <a:pt x="189" y="55"/>
                  </a:moveTo>
                  <a:lnTo>
                    <a:pt x="191" y="59"/>
                  </a:lnTo>
                  <a:lnTo>
                    <a:pt x="189" y="62"/>
                  </a:lnTo>
                  <a:lnTo>
                    <a:pt x="188" y="65"/>
                  </a:lnTo>
                  <a:lnTo>
                    <a:pt x="186" y="67"/>
                  </a:lnTo>
                  <a:lnTo>
                    <a:pt x="183" y="70"/>
                  </a:lnTo>
                  <a:lnTo>
                    <a:pt x="177" y="74"/>
                  </a:lnTo>
                  <a:lnTo>
                    <a:pt x="175" y="76"/>
                  </a:lnTo>
                  <a:lnTo>
                    <a:pt x="169" y="78"/>
                  </a:lnTo>
                  <a:lnTo>
                    <a:pt x="163" y="81"/>
                  </a:lnTo>
                  <a:lnTo>
                    <a:pt x="158" y="82"/>
                  </a:lnTo>
                  <a:lnTo>
                    <a:pt x="153" y="84"/>
                  </a:lnTo>
                  <a:lnTo>
                    <a:pt x="150" y="84"/>
                  </a:lnTo>
                  <a:lnTo>
                    <a:pt x="145" y="85"/>
                  </a:lnTo>
                  <a:lnTo>
                    <a:pt x="142" y="83"/>
                  </a:lnTo>
                  <a:lnTo>
                    <a:pt x="138" y="83"/>
                  </a:lnTo>
                  <a:lnTo>
                    <a:pt x="133" y="82"/>
                  </a:lnTo>
                  <a:lnTo>
                    <a:pt x="130" y="80"/>
                  </a:lnTo>
                  <a:lnTo>
                    <a:pt x="125" y="77"/>
                  </a:lnTo>
                  <a:lnTo>
                    <a:pt x="120" y="73"/>
                  </a:lnTo>
                  <a:lnTo>
                    <a:pt x="92" y="53"/>
                  </a:lnTo>
                  <a:lnTo>
                    <a:pt x="65" y="33"/>
                  </a:lnTo>
                  <a:lnTo>
                    <a:pt x="59" y="30"/>
                  </a:lnTo>
                  <a:lnTo>
                    <a:pt x="54" y="28"/>
                  </a:lnTo>
                  <a:lnTo>
                    <a:pt x="50" y="25"/>
                  </a:lnTo>
                  <a:lnTo>
                    <a:pt x="45" y="23"/>
                  </a:lnTo>
                  <a:lnTo>
                    <a:pt x="41" y="21"/>
                  </a:lnTo>
                  <a:lnTo>
                    <a:pt x="36" y="20"/>
                  </a:lnTo>
                  <a:lnTo>
                    <a:pt x="31" y="19"/>
                  </a:lnTo>
                  <a:lnTo>
                    <a:pt x="28" y="19"/>
                  </a:lnTo>
                  <a:lnTo>
                    <a:pt x="24" y="19"/>
                  </a:lnTo>
                  <a:lnTo>
                    <a:pt x="20" y="20"/>
                  </a:lnTo>
                  <a:lnTo>
                    <a:pt x="16" y="22"/>
                  </a:lnTo>
                  <a:lnTo>
                    <a:pt x="11" y="23"/>
                  </a:lnTo>
                  <a:lnTo>
                    <a:pt x="8" y="24"/>
                  </a:lnTo>
                  <a:lnTo>
                    <a:pt x="5" y="25"/>
                  </a:lnTo>
                  <a:lnTo>
                    <a:pt x="2" y="28"/>
                  </a:lnTo>
                  <a:lnTo>
                    <a:pt x="0" y="29"/>
                  </a:lnTo>
                  <a:lnTo>
                    <a:pt x="1" y="27"/>
                  </a:lnTo>
                  <a:lnTo>
                    <a:pt x="2" y="25"/>
                  </a:lnTo>
                  <a:lnTo>
                    <a:pt x="2" y="23"/>
                  </a:lnTo>
                  <a:lnTo>
                    <a:pt x="4" y="21"/>
                  </a:lnTo>
                  <a:lnTo>
                    <a:pt x="7" y="19"/>
                  </a:lnTo>
                  <a:lnTo>
                    <a:pt x="9" y="18"/>
                  </a:lnTo>
                  <a:lnTo>
                    <a:pt x="13" y="15"/>
                  </a:lnTo>
                  <a:lnTo>
                    <a:pt x="19" y="12"/>
                  </a:lnTo>
                  <a:lnTo>
                    <a:pt x="27" y="9"/>
                  </a:lnTo>
                  <a:lnTo>
                    <a:pt x="34" y="6"/>
                  </a:lnTo>
                  <a:lnTo>
                    <a:pt x="41" y="3"/>
                  </a:lnTo>
                  <a:lnTo>
                    <a:pt x="45" y="1"/>
                  </a:lnTo>
                  <a:lnTo>
                    <a:pt x="50" y="0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6" y="1"/>
                  </a:lnTo>
                  <a:lnTo>
                    <a:pt x="71" y="3"/>
                  </a:lnTo>
                  <a:lnTo>
                    <a:pt x="75" y="6"/>
                  </a:lnTo>
                  <a:lnTo>
                    <a:pt x="80" y="9"/>
                  </a:lnTo>
                  <a:lnTo>
                    <a:pt x="85" y="12"/>
                  </a:lnTo>
                  <a:lnTo>
                    <a:pt x="113" y="32"/>
                  </a:lnTo>
                  <a:lnTo>
                    <a:pt x="136" y="49"/>
                  </a:lnTo>
                  <a:lnTo>
                    <a:pt x="143" y="54"/>
                  </a:lnTo>
                  <a:lnTo>
                    <a:pt x="148" y="56"/>
                  </a:lnTo>
                  <a:lnTo>
                    <a:pt x="152" y="58"/>
                  </a:lnTo>
                  <a:lnTo>
                    <a:pt x="156" y="60"/>
                  </a:lnTo>
                  <a:lnTo>
                    <a:pt x="161" y="62"/>
                  </a:lnTo>
                  <a:lnTo>
                    <a:pt x="165" y="63"/>
                  </a:lnTo>
                  <a:lnTo>
                    <a:pt x="170" y="63"/>
                  </a:lnTo>
                  <a:lnTo>
                    <a:pt x="174" y="63"/>
                  </a:lnTo>
                  <a:lnTo>
                    <a:pt x="178" y="63"/>
                  </a:lnTo>
                  <a:lnTo>
                    <a:pt x="182" y="61"/>
                  </a:lnTo>
                  <a:lnTo>
                    <a:pt x="185" y="60"/>
                  </a:lnTo>
                  <a:lnTo>
                    <a:pt x="188" y="58"/>
                  </a:lnTo>
                  <a:lnTo>
                    <a:pt x="189" y="55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59" name="Freeform 61"/>
            <p:cNvSpPr>
              <a:spLocks/>
            </p:cNvSpPr>
            <p:nvPr/>
          </p:nvSpPr>
          <p:spPr bwMode="auto">
            <a:xfrm>
              <a:off x="3825" y="1650"/>
              <a:ext cx="197" cy="86"/>
            </a:xfrm>
            <a:custGeom>
              <a:avLst/>
              <a:gdLst>
                <a:gd name="T0" fmla="*/ 194 w 197"/>
                <a:gd name="T1" fmla="*/ 59 h 86"/>
                <a:gd name="T2" fmla="*/ 190 w 197"/>
                <a:gd name="T3" fmla="*/ 65 h 86"/>
                <a:gd name="T4" fmla="*/ 184 w 197"/>
                <a:gd name="T5" fmla="*/ 71 h 86"/>
                <a:gd name="T6" fmla="*/ 177 w 197"/>
                <a:gd name="T7" fmla="*/ 76 h 86"/>
                <a:gd name="T8" fmla="*/ 165 w 197"/>
                <a:gd name="T9" fmla="*/ 82 h 86"/>
                <a:gd name="T10" fmla="*/ 157 w 197"/>
                <a:gd name="T11" fmla="*/ 84 h 86"/>
                <a:gd name="T12" fmla="*/ 148 w 197"/>
                <a:gd name="T13" fmla="*/ 85 h 86"/>
                <a:gd name="T14" fmla="*/ 140 w 197"/>
                <a:gd name="T15" fmla="*/ 83 h 86"/>
                <a:gd name="T16" fmla="*/ 132 w 197"/>
                <a:gd name="T17" fmla="*/ 80 h 86"/>
                <a:gd name="T18" fmla="*/ 121 w 197"/>
                <a:gd name="T19" fmla="*/ 74 h 86"/>
                <a:gd name="T20" fmla="*/ 66 w 197"/>
                <a:gd name="T21" fmla="*/ 34 h 86"/>
                <a:gd name="T22" fmla="*/ 56 w 197"/>
                <a:gd name="T23" fmla="*/ 28 h 86"/>
                <a:gd name="T24" fmla="*/ 47 w 197"/>
                <a:gd name="T25" fmla="*/ 24 h 86"/>
                <a:gd name="T26" fmla="*/ 37 w 197"/>
                <a:gd name="T27" fmla="*/ 20 h 86"/>
                <a:gd name="T28" fmla="*/ 29 w 197"/>
                <a:gd name="T29" fmla="*/ 20 h 86"/>
                <a:gd name="T30" fmla="*/ 21 w 197"/>
                <a:gd name="T31" fmla="*/ 21 h 86"/>
                <a:gd name="T32" fmla="*/ 12 w 197"/>
                <a:gd name="T33" fmla="*/ 24 h 86"/>
                <a:gd name="T34" fmla="*/ 5 w 197"/>
                <a:gd name="T35" fmla="*/ 27 h 86"/>
                <a:gd name="T36" fmla="*/ 0 w 197"/>
                <a:gd name="T37" fmla="*/ 29 h 86"/>
                <a:gd name="T38" fmla="*/ 1 w 197"/>
                <a:gd name="T39" fmla="*/ 26 h 86"/>
                <a:gd name="T40" fmla="*/ 5 w 197"/>
                <a:gd name="T41" fmla="*/ 21 h 86"/>
                <a:gd name="T42" fmla="*/ 9 w 197"/>
                <a:gd name="T43" fmla="*/ 18 h 86"/>
                <a:gd name="T44" fmla="*/ 21 w 197"/>
                <a:gd name="T45" fmla="*/ 13 h 86"/>
                <a:gd name="T46" fmla="*/ 35 w 197"/>
                <a:gd name="T47" fmla="*/ 6 h 86"/>
                <a:gd name="T48" fmla="*/ 47 w 197"/>
                <a:gd name="T49" fmla="*/ 1 h 86"/>
                <a:gd name="T50" fmla="*/ 56 w 197"/>
                <a:gd name="T51" fmla="*/ 0 h 86"/>
                <a:gd name="T52" fmla="*/ 64 w 197"/>
                <a:gd name="T53" fmla="*/ 1 h 86"/>
                <a:gd name="T54" fmla="*/ 72 w 197"/>
                <a:gd name="T55" fmla="*/ 3 h 86"/>
                <a:gd name="T56" fmla="*/ 81 w 197"/>
                <a:gd name="T57" fmla="*/ 9 h 86"/>
                <a:gd name="T58" fmla="*/ 115 w 197"/>
                <a:gd name="T59" fmla="*/ 32 h 86"/>
                <a:gd name="T60" fmla="*/ 146 w 197"/>
                <a:gd name="T61" fmla="*/ 54 h 86"/>
                <a:gd name="T62" fmla="*/ 155 w 197"/>
                <a:gd name="T63" fmla="*/ 59 h 86"/>
                <a:gd name="T64" fmla="*/ 164 w 197"/>
                <a:gd name="T65" fmla="*/ 63 h 86"/>
                <a:gd name="T66" fmla="*/ 173 w 197"/>
                <a:gd name="T67" fmla="*/ 64 h 86"/>
                <a:gd name="T68" fmla="*/ 181 w 197"/>
                <a:gd name="T69" fmla="*/ 63 h 86"/>
                <a:gd name="T70" fmla="*/ 189 w 197"/>
                <a:gd name="T71" fmla="*/ 60 h 86"/>
                <a:gd name="T72" fmla="*/ 196 w 197"/>
                <a:gd name="T73" fmla="*/ 56 h 8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7"/>
                <a:gd name="T112" fmla="*/ 0 h 86"/>
                <a:gd name="T113" fmla="*/ 197 w 197"/>
                <a:gd name="T114" fmla="*/ 86 h 8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7" h="86">
                  <a:moveTo>
                    <a:pt x="196" y="56"/>
                  </a:moveTo>
                  <a:lnTo>
                    <a:pt x="194" y="59"/>
                  </a:lnTo>
                  <a:lnTo>
                    <a:pt x="192" y="62"/>
                  </a:lnTo>
                  <a:lnTo>
                    <a:pt x="190" y="65"/>
                  </a:lnTo>
                  <a:lnTo>
                    <a:pt x="187" y="68"/>
                  </a:lnTo>
                  <a:lnTo>
                    <a:pt x="184" y="71"/>
                  </a:lnTo>
                  <a:lnTo>
                    <a:pt x="181" y="74"/>
                  </a:lnTo>
                  <a:lnTo>
                    <a:pt x="177" y="76"/>
                  </a:lnTo>
                  <a:lnTo>
                    <a:pt x="171" y="79"/>
                  </a:lnTo>
                  <a:lnTo>
                    <a:pt x="165" y="82"/>
                  </a:lnTo>
                  <a:lnTo>
                    <a:pt x="161" y="83"/>
                  </a:lnTo>
                  <a:lnTo>
                    <a:pt x="157" y="84"/>
                  </a:lnTo>
                  <a:lnTo>
                    <a:pt x="153" y="84"/>
                  </a:lnTo>
                  <a:lnTo>
                    <a:pt x="148" y="85"/>
                  </a:lnTo>
                  <a:lnTo>
                    <a:pt x="145" y="84"/>
                  </a:lnTo>
                  <a:lnTo>
                    <a:pt x="140" y="83"/>
                  </a:lnTo>
                  <a:lnTo>
                    <a:pt x="136" y="82"/>
                  </a:lnTo>
                  <a:lnTo>
                    <a:pt x="132" y="80"/>
                  </a:lnTo>
                  <a:lnTo>
                    <a:pt x="126" y="78"/>
                  </a:lnTo>
                  <a:lnTo>
                    <a:pt x="121" y="74"/>
                  </a:lnTo>
                  <a:lnTo>
                    <a:pt x="94" y="54"/>
                  </a:lnTo>
                  <a:lnTo>
                    <a:pt x="66" y="34"/>
                  </a:lnTo>
                  <a:lnTo>
                    <a:pt x="61" y="31"/>
                  </a:lnTo>
                  <a:lnTo>
                    <a:pt x="56" y="28"/>
                  </a:lnTo>
                  <a:lnTo>
                    <a:pt x="51" y="26"/>
                  </a:lnTo>
                  <a:lnTo>
                    <a:pt x="47" y="24"/>
                  </a:lnTo>
                  <a:lnTo>
                    <a:pt x="41" y="21"/>
                  </a:lnTo>
                  <a:lnTo>
                    <a:pt x="37" y="20"/>
                  </a:lnTo>
                  <a:lnTo>
                    <a:pt x="33" y="20"/>
                  </a:lnTo>
                  <a:lnTo>
                    <a:pt x="29" y="20"/>
                  </a:lnTo>
                  <a:lnTo>
                    <a:pt x="24" y="20"/>
                  </a:lnTo>
                  <a:lnTo>
                    <a:pt x="21" y="21"/>
                  </a:lnTo>
                  <a:lnTo>
                    <a:pt x="17" y="22"/>
                  </a:lnTo>
                  <a:lnTo>
                    <a:pt x="12" y="24"/>
                  </a:lnTo>
                  <a:lnTo>
                    <a:pt x="9" y="25"/>
                  </a:lnTo>
                  <a:lnTo>
                    <a:pt x="5" y="27"/>
                  </a:lnTo>
                  <a:lnTo>
                    <a:pt x="3" y="28"/>
                  </a:lnTo>
                  <a:lnTo>
                    <a:pt x="0" y="29"/>
                  </a:lnTo>
                  <a:lnTo>
                    <a:pt x="1" y="28"/>
                  </a:lnTo>
                  <a:lnTo>
                    <a:pt x="1" y="26"/>
                  </a:lnTo>
                  <a:lnTo>
                    <a:pt x="3" y="24"/>
                  </a:lnTo>
                  <a:lnTo>
                    <a:pt x="5" y="21"/>
                  </a:lnTo>
                  <a:lnTo>
                    <a:pt x="7" y="20"/>
                  </a:lnTo>
                  <a:lnTo>
                    <a:pt x="9" y="18"/>
                  </a:lnTo>
                  <a:lnTo>
                    <a:pt x="14" y="16"/>
                  </a:lnTo>
                  <a:lnTo>
                    <a:pt x="21" y="13"/>
                  </a:lnTo>
                  <a:lnTo>
                    <a:pt x="29" y="9"/>
                  </a:lnTo>
                  <a:lnTo>
                    <a:pt x="35" y="6"/>
                  </a:lnTo>
                  <a:lnTo>
                    <a:pt x="42" y="3"/>
                  </a:lnTo>
                  <a:lnTo>
                    <a:pt x="47" y="1"/>
                  </a:lnTo>
                  <a:lnTo>
                    <a:pt x="51" y="0"/>
                  </a:lnTo>
                  <a:lnTo>
                    <a:pt x="56" y="0"/>
                  </a:lnTo>
                  <a:lnTo>
                    <a:pt x="60" y="0"/>
                  </a:lnTo>
                  <a:lnTo>
                    <a:pt x="64" y="1"/>
                  </a:lnTo>
                  <a:lnTo>
                    <a:pt x="67" y="2"/>
                  </a:lnTo>
                  <a:lnTo>
                    <a:pt x="72" y="3"/>
                  </a:lnTo>
                  <a:lnTo>
                    <a:pt x="77" y="6"/>
                  </a:lnTo>
                  <a:lnTo>
                    <a:pt x="81" y="9"/>
                  </a:lnTo>
                  <a:lnTo>
                    <a:pt x="87" y="12"/>
                  </a:lnTo>
                  <a:lnTo>
                    <a:pt x="115" y="32"/>
                  </a:lnTo>
                  <a:lnTo>
                    <a:pt x="139" y="50"/>
                  </a:lnTo>
                  <a:lnTo>
                    <a:pt x="146" y="54"/>
                  </a:lnTo>
                  <a:lnTo>
                    <a:pt x="151" y="57"/>
                  </a:lnTo>
                  <a:lnTo>
                    <a:pt x="155" y="59"/>
                  </a:lnTo>
                  <a:lnTo>
                    <a:pt x="159" y="61"/>
                  </a:lnTo>
                  <a:lnTo>
                    <a:pt x="164" y="63"/>
                  </a:lnTo>
                  <a:lnTo>
                    <a:pt x="169" y="63"/>
                  </a:lnTo>
                  <a:lnTo>
                    <a:pt x="173" y="64"/>
                  </a:lnTo>
                  <a:lnTo>
                    <a:pt x="178" y="63"/>
                  </a:lnTo>
                  <a:lnTo>
                    <a:pt x="181" y="63"/>
                  </a:lnTo>
                  <a:lnTo>
                    <a:pt x="185" y="61"/>
                  </a:lnTo>
                  <a:lnTo>
                    <a:pt x="189" y="60"/>
                  </a:lnTo>
                  <a:lnTo>
                    <a:pt x="191" y="58"/>
                  </a:lnTo>
                  <a:lnTo>
                    <a:pt x="196" y="56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60" name="Freeform 62"/>
            <p:cNvSpPr>
              <a:spLocks/>
            </p:cNvSpPr>
            <p:nvPr/>
          </p:nvSpPr>
          <p:spPr bwMode="auto">
            <a:xfrm>
              <a:off x="4278" y="1428"/>
              <a:ext cx="193" cy="86"/>
            </a:xfrm>
            <a:custGeom>
              <a:avLst/>
              <a:gdLst>
                <a:gd name="T0" fmla="*/ 192 w 193"/>
                <a:gd name="T1" fmla="*/ 59 h 86"/>
                <a:gd name="T2" fmla="*/ 189 w 193"/>
                <a:gd name="T3" fmla="*/ 65 h 86"/>
                <a:gd name="T4" fmla="*/ 184 w 193"/>
                <a:gd name="T5" fmla="*/ 70 h 86"/>
                <a:gd name="T6" fmla="*/ 176 w 193"/>
                <a:gd name="T7" fmla="*/ 76 h 86"/>
                <a:gd name="T8" fmla="*/ 164 w 193"/>
                <a:gd name="T9" fmla="*/ 81 h 86"/>
                <a:gd name="T10" fmla="*/ 154 w 193"/>
                <a:gd name="T11" fmla="*/ 84 h 86"/>
                <a:gd name="T12" fmla="*/ 146 w 193"/>
                <a:gd name="T13" fmla="*/ 85 h 86"/>
                <a:gd name="T14" fmla="*/ 138 w 193"/>
                <a:gd name="T15" fmla="*/ 83 h 86"/>
                <a:gd name="T16" fmla="*/ 130 w 193"/>
                <a:gd name="T17" fmla="*/ 80 h 86"/>
                <a:gd name="T18" fmla="*/ 121 w 193"/>
                <a:gd name="T19" fmla="*/ 73 h 86"/>
                <a:gd name="T20" fmla="*/ 65 w 193"/>
                <a:gd name="T21" fmla="*/ 33 h 86"/>
                <a:gd name="T22" fmla="*/ 55 w 193"/>
                <a:gd name="T23" fmla="*/ 28 h 86"/>
                <a:gd name="T24" fmla="*/ 45 w 193"/>
                <a:gd name="T25" fmla="*/ 23 h 86"/>
                <a:gd name="T26" fmla="*/ 36 w 193"/>
                <a:gd name="T27" fmla="*/ 20 h 86"/>
                <a:gd name="T28" fmla="*/ 28 w 193"/>
                <a:gd name="T29" fmla="*/ 19 h 86"/>
                <a:gd name="T30" fmla="*/ 20 w 193"/>
                <a:gd name="T31" fmla="*/ 20 h 86"/>
                <a:gd name="T32" fmla="*/ 11 w 193"/>
                <a:gd name="T33" fmla="*/ 23 h 86"/>
                <a:gd name="T34" fmla="*/ 5 w 193"/>
                <a:gd name="T35" fmla="*/ 25 h 86"/>
                <a:gd name="T36" fmla="*/ 0 w 193"/>
                <a:gd name="T37" fmla="*/ 29 h 86"/>
                <a:gd name="T38" fmla="*/ 2 w 193"/>
                <a:gd name="T39" fmla="*/ 25 h 86"/>
                <a:gd name="T40" fmla="*/ 4 w 193"/>
                <a:gd name="T41" fmla="*/ 21 h 86"/>
                <a:gd name="T42" fmla="*/ 9 w 193"/>
                <a:gd name="T43" fmla="*/ 18 h 86"/>
                <a:gd name="T44" fmla="*/ 19 w 193"/>
                <a:gd name="T45" fmla="*/ 12 h 86"/>
                <a:gd name="T46" fmla="*/ 34 w 193"/>
                <a:gd name="T47" fmla="*/ 6 h 86"/>
                <a:gd name="T48" fmla="*/ 46 w 193"/>
                <a:gd name="T49" fmla="*/ 1 h 86"/>
                <a:gd name="T50" fmla="*/ 55 w 193"/>
                <a:gd name="T51" fmla="*/ 0 h 86"/>
                <a:gd name="T52" fmla="*/ 62 w 193"/>
                <a:gd name="T53" fmla="*/ 0 h 86"/>
                <a:gd name="T54" fmla="*/ 71 w 193"/>
                <a:gd name="T55" fmla="*/ 3 h 86"/>
                <a:gd name="T56" fmla="*/ 80 w 193"/>
                <a:gd name="T57" fmla="*/ 9 h 86"/>
                <a:gd name="T58" fmla="*/ 113 w 193"/>
                <a:gd name="T59" fmla="*/ 32 h 86"/>
                <a:gd name="T60" fmla="*/ 144 w 193"/>
                <a:gd name="T61" fmla="*/ 54 h 86"/>
                <a:gd name="T62" fmla="*/ 153 w 193"/>
                <a:gd name="T63" fmla="*/ 58 h 86"/>
                <a:gd name="T64" fmla="*/ 162 w 193"/>
                <a:gd name="T65" fmla="*/ 62 h 86"/>
                <a:gd name="T66" fmla="*/ 171 w 193"/>
                <a:gd name="T67" fmla="*/ 63 h 86"/>
                <a:gd name="T68" fmla="*/ 179 w 193"/>
                <a:gd name="T69" fmla="*/ 63 h 86"/>
                <a:gd name="T70" fmla="*/ 186 w 193"/>
                <a:gd name="T71" fmla="*/ 60 h 86"/>
                <a:gd name="T72" fmla="*/ 190 w 193"/>
                <a:gd name="T73" fmla="*/ 55 h 8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3"/>
                <a:gd name="T112" fmla="*/ 0 h 86"/>
                <a:gd name="T113" fmla="*/ 193 w 193"/>
                <a:gd name="T114" fmla="*/ 86 h 8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3" h="86">
                  <a:moveTo>
                    <a:pt x="190" y="55"/>
                  </a:moveTo>
                  <a:lnTo>
                    <a:pt x="192" y="59"/>
                  </a:lnTo>
                  <a:lnTo>
                    <a:pt x="190" y="62"/>
                  </a:lnTo>
                  <a:lnTo>
                    <a:pt x="189" y="65"/>
                  </a:lnTo>
                  <a:lnTo>
                    <a:pt x="187" y="67"/>
                  </a:lnTo>
                  <a:lnTo>
                    <a:pt x="184" y="70"/>
                  </a:lnTo>
                  <a:lnTo>
                    <a:pt x="178" y="74"/>
                  </a:lnTo>
                  <a:lnTo>
                    <a:pt x="176" y="76"/>
                  </a:lnTo>
                  <a:lnTo>
                    <a:pt x="170" y="78"/>
                  </a:lnTo>
                  <a:lnTo>
                    <a:pt x="164" y="81"/>
                  </a:lnTo>
                  <a:lnTo>
                    <a:pt x="159" y="82"/>
                  </a:lnTo>
                  <a:lnTo>
                    <a:pt x="154" y="84"/>
                  </a:lnTo>
                  <a:lnTo>
                    <a:pt x="150" y="84"/>
                  </a:lnTo>
                  <a:lnTo>
                    <a:pt x="146" y="85"/>
                  </a:lnTo>
                  <a:lnTo>
                    <a:pt x="142" y="83"/>
                  </a:lnTo>
                  <a:lnTo>
                    <a:pt x="138" y="83"/>
                  </a:lnTo>
                  <a:lnTo>
                    <a:pt x="134" y="82"/>
                  </a:lnTo>
                  <a:lnTo>
                    <a:pt x="130" y="80"/>
                  </a:lnTo>
                  <a:lnTo>
                    <a:pt x="126" y="77"/>
                  </a:lnTo>
                  <a:lnTo>
                    <a:pt x="121" y="73"/>
                  </a:lnTo>
                  <a:lnTo>
                    <a:pt x="92" y="53"/>
                  </a:lnTo>
                  <a:lnTo>
                    <a:pt x="65" y="33"/>
                  </a:lnTo>
                  <a:lnTo>
                    <a:pt x="60" y="30"/>
                  </a:lnTo>
                  <a:lnTo>
                    <a:pt x="55" y="28"/>
                  </a:lnTo>
                  <a:lnTo>
                    <a:pt x="50" y="25"/>
                  </a:lnTo>
                  <a:lnTo>
                    <a:pt x="45" y="23"/>
                  </a:lnTo>
                  <a:lnTo>
                    <a:pt x="41" y="21"/>
                  </a:lnTo>
                  <a:lnTo>
                    <a:pt x="36" y="20"/>
                  </a:lnTo>
                  <a:lnTo>
                    <a:pt x="31" y="19"/>
                  </a:lnTo>
                  <a:lnTo>
                    <a:pt x="28" y="19"/>
                  </a:lnTo>
                  <a:lnTo>
                    <a:pt x="24" y="19"/>
                  </a:lnTo>
                  <a:lnTo>
                    <a:pt x="20" y="20"/>
                  </a:lnTo>
                  <a:lnTo>
                    <a:pt x="16" y="22"/>
                  </a:lnTo>
                  <a:lnTo>
                    <a:pt x="11" y="23"/>
                  </a:lnTo>
                  <a:lnTo>
                    <a:pt x="8" y="24"/>
                  </a:lnTo>
                  <a:lnTo>
                    <a:pt x="5" y="25"/>
                  </a:lnTo>
                  <a:lnTo>
                    <a:pt x="2" y="28"/>
                  </a:lnTo>
                  <a:lnTo>
                    <a:pt x="0" y="29"/>
                  </a:lnTo>
                  <a:lnTo>
                    <a:pt x="1" y="27"/>
                  </a:lnTo>
                  <a:lnTo>
                    <a:pt x="2" y="25"/>
                  </a:lnTo>
                  <a:lnTo>
                    <a:pt x="2" y="23"/>
                  </a:lnTo>
                  <a:lnTo>
                    <a:pt x="4" y="21"/>
                  </a:lnTo>
                  <a:lnTo>
                    <a:pt x="7" y="19"/>
                  </a:lnTo>
                  <a:lnTo>
                    <a:pt x="9" y="18"/>
                  </a:lnTo>
                  <a:lnTo>
                    <a:pt x="13" y="15"/>
                  </a:lnTo>
                  <a:lnTo>
                    <a:pt x="19" y="12"/>
                  </a:lnTo>
                  <a:lnTo>
                    <a:pt x="27" y="9"/>
                  </a:lnTo>
                  <a:lnTo>
                    <a:pt x="34" y="6"/>
                  </a:lnTo>
                  <a:lnTo>
                    <a:pt x="41" y="3"/>
                  </a:lnTo>
                  <a:lnTo>
                    <a:pt x="46" y="1"/>
                  </a:lnTo>
                  <a:lnTo>
                    <a:pt x="50" y="0"/>
                  </a:lnTo>
                  <a:lnTo>
                    <a:pt x="55" y="0"/>
                  </a:lnTo>
                  <a:lnTo>
                    <a:pt x="59" y="0"/>
                  </a:lnTo>
                  <a:lnTo>
                    <a:pt x="62" y="0"/>
                  </a:lnTo>
                  <a:lnTo>
                    <a:pt x="66" y="1"/>
                  </a:lnTo>
                  <a:lnTo>
                    <a:pt x="71" y="3"/>
                  </a:lnTo>
                  <a:lnTo>
                    <a:pt x="75" y="6"/>
                  </a:lnTo>
                  <a:lnTo>
                    <a:pt x="80" y="9"/>
                  </a:lnTo>
                  <a:lnTo>
                    <a:pt x="85" y="12"/>
                  </a:lnTo>
                  <a:lnTo>
                    <a:pt x="113" y="32"/>
                  </a:lnTo>
                  <a:lnTo>
                    <a:pt x="137" y="49"/>
                  </a:lnTo>
                  <a:lnTo>
                    <a:pt x="144" y="54"/>
                  </a:lnTo>
                  <a:lnTo>
                    <a:pt x="148" y="56"/>
                  </a:lnTo>
                  <a:lnTo>
                    <a:pt x="153" y="58"/>
                  </a:lnTo>
                  <a:lnTo>
                    <a:pt x="157" y="60"/>
                  </a:lnTo>
                  <a:lnTo>
                    <a:pt x="162" y="62"/>
                  </a:lnTo>
                  <a:lnTo>
                    <a:pt x="166" y="63"/>
                  </a:lnTo>
                  <a:lnTo>
                    <a:pt x="171" y="63"/>
                  </a:lnTo>
                  <a:lnTo>
                    <a:pt x="175" y="63"/>
                  </a:lnTo>
                  <a:lnTo>
                    <a:pt x="179" y="63"/>
                  </a:lnTo>
                  <a:lnTo>
                    <a:pt x="183" y="61"/>
                  </a:lnTo>
                  <a:lnTo>
                    <a:pt x="186" y="60"/>
                  </a:lnTo>
                  <a:lnTo>
                    <a:pt x="189" y="58"/>
                  </a:lnTo>
                  <a:lnTo>
                    <a:pt x="190" y="55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61" name="Freeform 63"/>
            <p:cNvSpPr>
              <a:spLocks/>
            </p:cNvSpPr>
            <p:nvPr/>
          </p:nvSpPr>
          <p:spPr bwMode="auto">
            <a:xfrm>
              <a:off x="4125" y="1503"/>
              <a:ext cx="197" cy="87"/>
            </a:xfrm>
            <a:custGeom>
              <a:avLst/>
              <a:gdLst>
                <a:gd name="T0" fmla="*/ 194 w 197"/>
                <a:gd name="T1" fmla="*/ 60 h 87"/>
                <a:gd name="T2" fmla="*/ 190 w 197"/>
                <a:gd name="T3" fmla="*/ 66 h 87"/>
                <a:gd name="T4" fmla="*/ 184 w 197"/>
                <a:gd name="T5" fmla="*/ 72 h 87"/>
                <a:gd name="T6" fmla="*/ 177 w 197"/>
                <a:gd name="T7" fmla="*/ 77 h 87"/>
                <a:gd name="T8" fmla="*/ 165 w 197"/>
                <a:gd name="T9" fmla="*/ 83 h 87"/>
                <a:gd name="T10" fmla="*/ 157 w 197"/>
                <a:gd name="T11" fmla="*/ 85 h 87"/>
                <a:gd name="T12" fmla="*/ 148 w 197"/>
                <a:gd name="T13" fmla="*/ 86 h 87"/>
                <a:gd name="T14" fmla="*/ 140 w 197"/>
                <a:gd name="T15" fmla="*/ 84 h 87"/>
                <a:gd name="T16" fmla="*/ 132 w 197"/>
                <a:gd name="T17" fmla="*/ 81 h 87"/>
                <a:gd name="T18" fmla="*/ 121 w 197"/>
                <a:gd name="T19" fmla="*/ 74 h 87"/>
                <a:gd name="T20" fmla="*/ 66 w 197"/>
                <a:gd name="T21" fmla="*/ 35 h 87"/>
                <a:gd name="T22" fmla="*/ 56 w 197"/>
                <a:gd name="T23" fmla="*/ 28 h 87"/>
                <a:gd name="T24" fmla="*/ 47 w 197"/>
                <a:gd name="T25" fmla="*/ 24 h 87"/>
                <a:gd name="T26" fmla="*/ 37 w 197"/>
                <a:gd name="T27" fmla="*/ 21 h 87"/>
                <a:gd name="T28" fmla="*/ 29 w 197"/>
                <a:gd name="T29" fmla="*/ 21 h 87"/>
                <a:gd name="T30" fmla="*/ 21 w 197"/>
                <a:gd name="T31" fmla="*/ 21 h 87"/>
                <a:gd name="T32" fmla="*/ 12 w 197"/>
                <a:gd name="T33" fmla="*/ 24 h 87"/>
                <a:gd name="T34" fmla="*/ 5 w 197"/>
                <a:gd name="T35" fmla="*/ 27 h 87"/>
                <a:gd name="T36" fmla="*/ 0 w 197"/>
                <a:gd name="T37" fmla="*/ 30 h 87"/>
                <a:gd name="T38" fmla="*/ 1 w 197"/>
                <a:gd name="T39" fmla="*/ 26 h 87"/>
                <a:gd name="T40" fmla="*/ 5 w 197"/>
                <a:gd name="T41" fmla="*/ 22 h 87"/>
                <a:gd name="T42" fmla="*/ 9 w 197"/>
                <a:gd name="T43" fmla="*/ 18 h 87"/>
                <a:gd name="T44" fmla="*/ 21 w 197"/>
                <a:gd name="T45" fmla="*/ 13 h 87"/>
                <a:gd name="T46" fmla="*/ 35 w 197"/>
                <a:gd name="T47" fmla="*/ 6 h 87"/>
                <a:gd name="T48" fmla="*/ 47 w 197"/>
                <a:gd name="T49" fmla="*/ 1 h 87"/>
                <a:gd name="T50" fmla="*/ 56 w 197"/>
                <a:gd name="T51" fmla="*/ 0 h 87"/>
                <a:gd name="T52" fmla="*/ 64 w 197"/>
                <a:gd name="T53" fmla="*/ 1 h 87"/>
                <a:gd name="T54" fmla="*/ 72 w 197"/>
                <a:gd name="T55" fmla="*/ 3 h 87"/>
                <a:gd name="T56" fmla="*/ 81 w 197"/>
                <a:gd name="T57" fmla="*/ 9 h 87"/>
                <a:gd name="T58" fmla="*/ 115 w 197"/>
                <a:gd name="T59" fmla="*/ 32 h 87"/>
                <a:gd name="T60" fmla="*/ 146 w 197"/>
                <a:gd name="T61" fmla="*/ 55 h 87"/>
                <a:gd name="T62" fmla="*/ 155 w 197"/>
                <a:gd name="T63" fmla="*/ 60 h 87"/>
                <a:gd name="T64" fmla="*/ 164 w 197"/>
                <a:gd name="T65" fmla="*/ 63 h 87"/>
                <a:gd name="T66" fmla="*/ 173 w 197"/>
                <a:gd name="T67" fmla="*/ 64 h 87"/>
                <a:gd name="T68" fmla="*/ 181 w 197"/>
                <a:gd name="T69" fmla="*/ 64 h 87"/>
                <a:gd name="T70" fmla="*/ 189 w 197"/>
                <a:gd name="T71" fmla="*/ 61 h 87"/>
                <a:gd name="T72" fmla="*/ 196 w 197"/>
                <a:gd name="T73" fmla="*/ 57 h 8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7"/>
                <a:gd name="T112" fmla="*/ 0 h 87"/>
                <a:gd name="T113" fmla="*/ 197 w 197"/>
                <a:gd name="T114" fmla="*/ 87 h 8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7" h="87">
                  <a:moveTo>
                    <a:pt x="196" y="57"/>
                  </a:moveTo>
                  <a:lnTo>
                    <a:pt x="194" y="60"/>
                  </a:lnTo>
                  <a:lnTo>
                    <a:pt x="192" y="63"/>
                  </a:lnTo>
                  <a:lnTo>
                    <a:pt x="190" y="66"/>
                  </a:lnTo>
                  <a:lnTo>
                    <a:pt x="187" y="69"/>
                  </a:lnTo>
                  <a:lnTo>
                    <a:pt x="184" y="72"/>
                  </a:lnTo>
                  <a:lnTo>
                    <a:pt x="181" y="74"/>
                  </a:lnTo>
                  <a:lnTo>
                    <a:pt x="177" y="77"/>
                  </a:lnTo>
                  <a:lnTo>
                    <a:pt x="171" y="80"/>
                  </a:lnTo>
                  <a:lnTo>
                    <a:pt x="165" y="83"/>
                  </a:lnTo>
                  <a:lnTo>
                    <a:pt x="161" y="84"/>
                  </a:lnTo>
                  <a:lnTo>
                    <a:pt x="157" y="85"/>
                  </a:lnTo>
                  <a:lnTo>
                    <a:pt x="153" y="85"/>
                  </a:lnTo>
                  <a:lnTo>
                    <a:pt x="148" y="86"/>
                  </a:lnTo>
                  <a:lnTo>
                    <a:pt x="145" y="85"/>
                  </a:lnTo>
                  <a:lnTo>
                    <a:pt x="140" y="84"/>
                  </a:lnTo>
                  <a:lnTo>
                    <a:pt x="136" y="83"/>
                  </a:lnTo>
                  <a:lnTo>
                    <a:pt x="132" y="81"/>
                  </a:lnTo>
                  <a:lnTo>
                    <a:pt x="126" y="79"/>
                  </a:lnTo>
                  <a:lnTo>
                    <a:pt x="121" y="74"/>
                  </a:lnTo>
                  <a:lnTo>
                    <a:pt x="94" y="55"/>
                  </a:lnTo>
                  <a:lnTo>
                    <a:pt x="66" y="35"/>
                  </a:lnTo>
                  <a:lnTo>
                    <a:pt x="61" y="31"/>
                  </a:lnTo>
                  <a:lnTo>
                    <a:pt x="56" y="28"/>
                  </a:lnTo>
                  <a:lnTo>
                    <a:pt x="51" y="26"/>
                  </a:lnTo>
                  <a:lnTo>
                    <a:pt x="47" y="24"/>
                  </a:lnTo>
                  <a:lnTo>
                    <a:pt x="41" y="22"/>
                  </a:lnTo>
                  <a:lnTo>
                    <a:pt x="37" y="21"/>
                  </a:lnTo>
                  <a:lnTo>
                    <a:pt x="33" y="20"/>
                  </a:lnTo>
                  <a:lnTo>
                    <a:pt x="29" y="21"/>
                  </a:lnTo>
                  <a:lnTo>
                    <a:pt x="24" y="21"/>
                  </a:lnTo>
                  <a:lnTo>
                    <a:pt x="21" y="21"/>
                  </a:lnTo>
                  <a:lnTo>
                    <a:pt x="17" y="23"/>
                  </a:lnTo>
                  <a:lnTo>
                    <a:pt x="12" y="24"/>
                  </a:lnTo>
                  <a:lnTo>
                    <a:pt x="9" y="25"/>
                  </a:lnTo>
                  <a:lnTo>
                    <a:pt x="5" y="27"/>
                  </a:lnTo>
                  <a:lnTo>
                    <a:pt x="3" y="28"/>
                  </a:lnTo>
                  <a:lnTo>
                    <a:pt x="0" y="30"/>
                  </a:lnTo>
                  <a:lnTo>
                    <a:pt x="1" y="28"/>
                  </a:lnTo>
                  <a:lnTo>
                    <a:pt x="1" y="26"/>
                  </a:lnTo>
                  <a:lnTo>
                    <a:pt x="3" y="24"/>
                  </a:lnTo>
                  <a:lnTo>
                    <a:pt x="5" y="22"/>
                  </a:lnTo>
                  <a:lnTo>
                    <a:pt x="7" y="20"/>
                  </a:lnTo>
                  <a:lnTo>
                    <a:pt x="9" y="18"/>
                  </a:lnTo>
                  <a:lnTo>
                    <a:pt x="14" y="16"/>
                  </a:lnTo>
                  <a:lnTo>
                    <a:pt x="21" y="13"/>
                  </a:lnTo>
                  <a:lnTo>
                    <a:pt x="29" y="9"/>
                  </a:lnTo>
                  <a:lnTo>
                    <a:pt x="35" y="6"/>
                  </a:lnTo>
                  <a:lnTo>
                    <a:pt x="42" y="3"/>
                  </a:lnTo>
                  <a:lnTo>
                    <a:pt x="47" y="1"/>
                  </a:lnTo>
                  <a:lnTo>
                    <a:pt x="51" y="0"/>
                  </a:lnTo>
                  <a:lnTo>
                    <a:pt x="56" y="0"/>
                  </a:lnTo>
                  <a:lnTo>
                    <a:pt x="60" y="0"/>
                  </a:lnTo>
                  <a:lnTo>
                    <a:pt x="64" y="1"/>
                  </a:lnTo>
                  <a:lnTo>
                    <a:pt x="67" y="2"/>
                  </a:lnTo>
                  <a:lnTo>
                    <a:pt x="72" y="3"/>
                  </a:lnTo>
                  <a:lnTo>
                    <a:pt x="77" y="6"/>
                  </a:lnTo>
                  <a:lnTo>
                    <a:pt x="81" y="9"/>
                  </a:lnTo>
                  <a:lnTo>
                    <a:pt x="87" y="12"/>
                  </a:lnTo>
                  <a:lnTo>
                    <a:pt x="115" y="32"/>
                  </a:lnTo>
                  <a:lnTo>
                    <a:pt x="139" y="50"/>
                  </a:lnTo>
                  <a:lnTo>
                    <a:pt x="146" y="55"/>
                  </a:lnTo>
                  <a:lnTo>
                    <a:pt x="151" y="58"/>
                  </a:lnTo>
                  <a:lnTo>
                    <a:pt x="155" y="60"/>
                  </a:lnTo>
                  <a:lnTo>
                    <a:pt x="159" y="61"/>
                  </a:lnTo>
                  <a:lnTo>
                    <a:pt x="164" y="63"/>
                  </a:lnTo>
                  <a:lnTo>
                    <a:pt x="169" y="64"/>
                  </a:lnTo>
                  <a:lnTo>
                    <a:pt x="173" y="64"/>
                  </a:lnTo>
                  <a:lnTo>
                    <a:pt x="178" y="64"/>
                  </a:lnTo>
                  <a:lnTo>
                    <a:pt x="181" y="64"/>
                  </a:lnTo>
                  <a:lnTo>
                    <a:pt x="185" y="62"/>
                  </a:lnTo>
                  <a:lnTo>
                    <a:pt x="189" y="61"/>
                  </a:lnTo>
                  <a:lnTo>
                    <a:pt x="191" y="59"/>
                  </a:lnTo>
                  <a:lnTo>
                    <a:pt x="196" y="57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62" name="Freeform 64"/>
            <p:cNvSpPr>
              <a:spLocks/>
            </p:cNvSpPr>
            <p:nvPr/>
          </p:nvSpPr>
          <p:spPr bwMode="auto">
            <a:xfrm>
              <a:off x="4575" y="1284"/>
              <a:ext cx="195" cy="82"/>
            </a:xfrm>
            <a:custGeom>
              <a:avLst/>
              <a:gdLst>
                <a:gd name="T0" fmla="*/ 194 w 195"/>
                <a:gd name="T1" fmla="*/ 57 h 82"/>
                <a:gd name="T2" fmla="*/ 191 w 195"/>
                <a:gd name="T3" fmla="*/ 61 h 82"/>
                <a:gd name="T4" fmla="*/ 186 w 195"/>
                <a:gd name="T5" fmla="*/ 67 h 82"/>
                <a:gd name="T6" fmla="*/ 178 w 195"/>
                <a:gd name="T7" fmla="*/ 73 h 82"/>
                <a:gd name="T8" fmla="*/ 165 w 195"/>
                <a:gd name="T9" fmla="*/ 77 h 82"/>
                <a:gd name="T10" fmla="*/ 156 w 195"/>
                <a:gd name="T11" fmla="*/ 80 h 82"/>
                <a:gd name="T12" fmla="*/ 147 w 195"/>
                <a:gd name="T13" fmla="*/ 81 h 82"/>
                <a:gd name="T14" fmla="*/ 140 w 195"/>
                <a:gd name="T15" fmla="*/ 79 h 82"/>
                <a:gd name="T16" fmla="*/ 132 w 195"/>
                <a:gd name="T17" fmla="*/ 76 h 82"/>
                <a:gd name="T18" fmla="*/ 122 w 195"/>
                <a:gd name="T19" fmla="*/ 70 h 82"/>
                <a:gd name="T20" fmla="*/ 66 w 195"/>
                <a:gd name="T21" fmla="*/ 32 h 82"/>
                <a:gd name="T22" fmla="*/ 55 w 195"/>
                <a:gd name="T23" fmla="*/ 26 h 82"/>
                <a:gd name="T24" fmla="*/ 46 w 195"/>
                <a:gd name="T25" fmla="*/ 22 h 82"/>
                <a:gd name="T26" fmla="*/ 36 w 195"/>
                <a:gd name="T27" fmla="*/ 19 h 82"/>
                <a:gd name="T28" fmla="*/ 29 w 195"/>
                <a:gd name="T29" fmla="*/ 19 h 82"/>
                <a:gd name="T30" fmla="*/ 20 w 195"/>
                <a:gd name="T31" fmla="*/ 19 h 82"/>
                <a:gd name="T32" fmla="*/ 11 w 195"/>
                <a:gd name="T33" fmla="*/ 22 h 82"/>
                <a:gd name="T34" fmla="*/ 5 w 195"/>
                <a:gd name="T35" fmla="*/ 24 h 82"/>
                <a:gd name="T36" fmla="*/ 0 w 195"/>
                <a:gd name="T37" fmla="*/ 28 h 82"/>
                <a:gd name="T38" fmla="*/ 2 w 195"/>
                <a:gd name="T39" fmla="*/ 23 h 82"/>
                <a:gd name="T40" fmla="*/ 4 w 195"/>
                <a:gd name="T41" fmla="*/ 20 h 82"/>
                <a:gd name="T42" fmla="*/ 9 w 195"/>
                <a:gd name="T43" fmla="*/ 17 h 82"/>
                <a:gd name="T44" fmla="*/ 19 w 195"/>
                <a:gd name="T45" fmla="*/ 11 h 82"/>
                <a:gd name="T46" fmla="*/ 34 w 195"/>
                <a:gd name="T47" fmla="*/ 5 h 82"/>
                <a:gd name="T48" fmla="*/ 46 w 195"/>
                <a:gd name="T49" fmla="*/ 1 h 82"/>
                <a:gd name="T50" fmla="*/ 55 w 195"/>
                <a:gd name="T51" fmla="*/ 0 h 82"/>
                <a:gd name="T52" fmla="*/ 63 w 195"/>
                <a:gd name="T53" fmla="*/ 0 h 82"/>
                <a:gd name="T54" fmla="*/ 72 w 195"/>
                <a:gd name="T55" fmla="*/ 3 h 82"/>
                <a:gd name="T56" fmla="*/ 81 w 195"/>
                <a:gd name="T57" fmla="*/ 8 h 82"/>
                <a:gd name="T58" fmla="*/ 115 w 195"/>
                <a:gd name="T59" fmla="*/ 31 h 82"/>
                <a:gd name="T60" fmla="*/ 145 w 195"/>
                <a:gd name="T61" fmla="*/ 51 h 82"/>
                <a:gd name="T62" fmla="*/ 155 w 195"/>
                <a:gd name="T63" fmla="*/ 56 h 82"/>
                <a:gd name="T64" fmla="*/ 164 w 195"/>
                <a:gd name="T65" fmla="*/ 59 h 82"/>
                <a:gd name="T66" fmla="*/ 173 w 195"/>
                <a:gd name="T67" fmla="*/ 60 h 82"/>
                <a:gd name="T68" fmla="*/ 181 w 195"/>
                <a:gd name="T69" fmla="*/ 60 h 82"/>
                <a:gd name="T70" fmla="*/ 188 w 195"/>
                <a:gd name="T71" fmla="*/ 57 h 82"/>
                <a:gd name="T72" fmla="*/ 192 w 195"/>
                <a:gd name="T73" fmla="*/ 52 h 8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5"/>
                <a:gd name="T112" fmla="*/ 0 h 82"/>
                <a:gd name="T113" fmla="*/ 195 w 195"/>
                <a:gd name="T114" fmla="*/ 82 h 8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5" h="82">
                  <a:moveTo>
                    <a:pt x="192" y="52"/>
                  </a:moveTo>
                  <a:lnTo>
                    <a:pt x="194" y="57"/>
                  </a:lnTo>
                  <a:lnTo>
                    <a:pt x="192" y="59"/>
                  </a:lnTo>
                  <a:lnTo>
                    <a:pt x="191" y="61"/>
                  </a:lnTo>
                  <a:lnTo>
                    <a:pt x="189" y="64"/>
                  </a:lnTo>
                  <a:lnTo>
                    <a:pt x="186" y="67"/>
                  </a:lnTo>
                  <a:lnTo>
                    <a:pt x="180" y="70"/>
                  </a:lnTo>
                  <a:lnTo>
                    <a:pt x="178" y="73"/>
                  </a:lnTo>
                  <a:lnTo>
                    <a:pt x="171" y="75"/>
                  </a:lnTo>
                  <a:lnTo>
                    <a:pt x="165" y="77"/>
                  </a:lnTo>
                  <a:lnTo>
                    <a:pt x="161" y="78"/>
                  </a:lnTo>
                  <a:lnTo>
                    <a:pt x="156" y="80"/>
                  </a:lnTo>
                  <a:lnTo>
                    <a:pt x="152" y="80"/>
                  </a:lnTo>
                  <a:lnTo>
                    <a:pt x="147" y="81"/>
                  </a:lnTo>
                  <a:lnTo>
                    <a:pt x="144" y="79"/>
                  </a:lnTo>
                  <a:lnTo>
                    <a:pt x="140" y="79"/>
                  </a:lnTo>
                  <a:lnTo>
                    <a:pt x="135" y="78"/>
                  </a:lnTo>
                  <a:lnTo>
                    <a:pt x="132" y="76"/>
                  </a:lnTo>
                  <a:lnTo>
                    <a:pt x="127" y="73"/>
                  </a:lnTo>
                  <a:lnTo>
                    <a:pt x="122" y="70"/>
                  </a:lnTo>
                  <a:lnTo>
                    <a:pt x="93" y="51"/>
                  </a:lnTo>
                  <a:lnTo>
                    <a:pt x="66" y="32"/>
                  </a:lnTo>
                  <a:lnTo>
                    <a:pt x="60" y="28"/>
                  </a:lnTo>
                  <a:lnTo>
                    <a:pt x="55" y="26"/>
                  </a:lnTo>
                  <a:lnTo>
                    <a:pt x="51" y="24"/>
                  </a:lnTo>
                  <a:lnTo>
                    <a:pt x="46" y="22"/>
                  </a:lnTo>
                  <a:lnTo>
                    <a:pt x="41" y="20"/>
                  </a:lnTo>
                  <a:lnTo>
                    <a:pt x="36" y="19"/>
                  </a:lnTo>
                  <a:lnTo>
                    <a:pt x="32" y="19"/>
                  </a:lnTo>
                  <a:lnTo>
                    <a:pt x="29" y="19"/>
                  </a:lnTo>
                  <a:lnTo>
                    <a:pt x="25" y="19"/>
                  </a:lnTo>
                  <a:lnTo>
                    <a:pt x="20" y="19"/>
                  </a:lnTo>
                  <a:lnTo>
                    <a:pt x="16" y="21"/>
                  </a:lnTo>
                  <a:lnTo>
                    <a:pt x="11" y="22"/>
                  </a:lnTo>
                  <a:lnTo>
                    <a:pt x="8" y="23"/>
                  </a:lnTo>
                  <a:lnTo>
                    <a:pt x="5" y="24"/>
                  </a:lnTo>
                  <a:lnTo>
                    <a:pt x="2" y="26"/>
                  </a:lnTo>
                  <a:lnTo>
                    <a:pt x="0" y="28"/>
                  </a:lnTo>
                  <a:lnTo>
                    <a:pt x="1" y="26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4" y="20"/>
                  </a:lnTo>
                  <a:lnTo>
                    <a:pt x="7" y="19"/>
                  </a:lnTo>
                  <a:lnTo>
                    <a:pt x="9" y="17"/>
                  </a:lnTo>
                  <a:lnTo>
                    <a:pt x="13" y="14"/>
                  </a:lnTo>
                  <a:lnTo>
                    <a:pt x="19" y="11"/>
                  </a:lnTo>
                  <a:lnTo>
                    <a:pt x="28" y="8"/>
                  </a:lnTo>
                  <a:lnTo>
                    <a:pt x="34" y="5"/>
                  </a:lnTo>
                  <a:lnTo>
                    <a:pt x="41" y="3"/>
                  </a:lnTo>
                  <a:lnTo>
                    <a:pt x="46" y="1"/>
                  </a:lnTo>
                  <a:lnTo>
                    <a:pt x="51" y="0"/>
                  </a:lnTo>
                  <a:lnTo>
                    <a:pt x="55" y="0"/>
                  </a:lnTo>
                  <a:lnTo>
                    <a:pt x="59" y="0"/>
                  </a:lnTo>
                  <a:lnTo>
                    <a:pt x="63" y="0"/>
                  </a:lnTo>
                  <a:lnTo>
                    <a:pt x="67" y="1"/>
                  </a:lnTo>
                  <a:lnTo>
                    <a:pt x="72" y="3"/>
                  </a:lnTo>
                  <a:lnTo>
                    <a:pt x="76" y="5"/>
                  </a:lnTo>
                  <a:lnTo>
                    <a:pt x="81" y="8"/>
                  </a:lnTo>
                  <a:lnTo>
                    <a:pt x="86" y="12"/>
                  </a:lnTo>
                  <a:lnTo>
                    <a:pt x="115" y="31"/>
                  </a:lnTo>
                  <a:lnTo>
                    <a:pt x="138" y="47"/>
                  </a:lnTo>
                  <a:lnTo>
                    <a:pt x="145" y="51"/>
                  </a:lnTo>
                  <a:lnTo>
                    <a:pt x="150" y="54"/>
                  </a:lnTo>
                  <a:lnTo>
                    <a:pt x="155" y="56"/>
                  </a:lnTo>
                  <a:lnTo>
                    <a:pt x="159" y="57"/>
                  </a:lnTo>
                  <a:lnTo>
                    <a:pt x="164" y="59"/>
                  </a:lnTo>
                  <a:lnTo>
                    <a:pt x="168" y="60"/>
                  </a:lnTo>
                  <a:lnTo>
                    <a:pt x="173" y="60"/>
                  </a:lnTo>
                  <a:lnTo>
                    <a:pt x="177" y="60"/>
                  </a:lnTo>
                  <a:lnTo>
                    <a:pt x="181" y="60"/>
                  </a:lnTo>
                  <a:lnTo>
                    <a:pt x="185" y="58"/>
                  </a:lnTo>
                  <a:lnTo>
                    <a:pt x="188" y="57"/>
                  </a:lnTo>
                  <a:lnTo>
                    <a:pt x="191" y="56"/>
                  </a:lnTo>
                  <a:lnTo>
                    <a:pt x="192" y="52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63" name="Freeform 65"/>
            <p:cNvSpPr>
              <a:spLocks/>
            </p:cNvSpPr>
            <p:nvPr/>
          </p:nvSpPr>
          <p:spPr bwMode="auto">
            <a:xfrm>
              <a:off x="4423" y="1358"/>
              <a:ext cx="195" cy="83"/>
            </a:xfrm>
            <a:custGeom>
              <a:avLst/>
              <a:gdLst>
                <a:gd name="T0" fmla="*/ 192 w 195"/>
                <a:gd name="T1" fmla="*/ 57 h 83"/>
                <a:gd name="T2" fmla="*/ 188 w 195"/>
                <a:gd name="T3" fmla="*/ 63 h 83"/>
                <a:gd name="T4" fmla="*/ 182 w 195"/>
                <a:gd name="T5" fmla="*/ 69 h 83"/>
                <a:gd name="T6" fmla="*/ 175 w 195"/>
                <a:gd name="T7" fmla="*/ 74 h 83"/>
                <a:gd name="T8" fmla="*/ 164 w 195"/>
                <a:gd name="T9" fmla="*/ 79 h 83"/>
                <a:gd name="T10" fmla="*/ 155 w 195"/>
                <a:gd name="T11" fmla="*/ 81 h 83"/>
                <a:gd name="T12" fmla="*/ 147 w 195"/>
                <a:gd name="T13" fmla="*/ 82 h 83"/>
                <a:gd name="T14" fmla="*/ 139 w 195"/>
                <a:gd name="T15" fmla="*/ 80 h 83"/>
                <a:gd name="T16" fmla="*/ 131 w 195"/>
                <a:gd name="T17" fmla="*/ 77 h 83"/>
                <a:gd name="T18" fmla="*/ 120 w 195"/>
                <a:gd name="T19" fmla="*/ 71 h 83"/>
                <a:gd name="T20" fmla="*/ 66 w 195"/>
                <a:gd name="T21" fmla="*/ 33 h 83"/>
                <a:gd name="T22" fmla="*/ 55 w 195"/>
                <a:gd name="T23" fmla="*/ 27 h 83"/>
                <a:gd name="T24" fmla="*/ 46 w 195"/>
                <a:gd name="T25" fmla="*/ 23 h 83"/>
                <a:gd name="T26" fmla="*/ 37 w 195"/>
                <a:gd name="T27" fmla="*/ 20 h 83"/>
                <a:gd name="T28" fmla="*/ 29 w 195"/>
                <a:gd name="T29" fmla="*/ 20 h 83"/>
                <a:gd name="T30" fmla="*/ 21 w 195"/>
                <a:gd name="T31" fmla="*/ 20 h 83"/>
                <a:gd name="T32" fmla="*/ 12 w 195"/>
                <a:gd name="T33" fmla="*/ 23 h 83"/>
                <a:gd name="T34" fmla="*/ 5 w 195"/>
                <a:gd name="T35" fmla="*/ 26 h 83"/>
                <a:gd name="T36" fmla="*/ 0 w 195"/>
                <a:gd name="T37" fmla="*/ 28 h 83"/>
                <a:gd name="T38" fmla="*/ 1 w 195"/>
                <a:gd name="T39" fmla="*/ 25 h 83"/>
                <a:gd name="T40" fmla="*/ 5 w 195"/>
                <a:gd name="T41" fmla="*/ 21 h 83"/>
                <a:gd name="T42" fmla="*/ 9 w 195"/>
                <a:gd name="T43" fmla="*/ 17 h 83"/>
                <a:gd name="T44" fmla="*/ 21 w 195"/>
                <a:gd name="T45" fmla="*/ 12 h 83"/>
                <a:gd name="T46" fmla="*/ 35 w 195"/>
                <a:gd name="T47" fmla="*/ 5 h 83"/>
                <a:gd name="T48" fmla="*/ 47 w 195"/>
                <a:gd name="T49" fmla="*/ 1 h 83"/>
                <a:gd name="T50" fmla="*/ 55 w 195"/>
                <a:gd name="T51" fmla="*/ 0 h 83"/>
                <a:gd name="T52" fmla="*/ 63 w 195"/>
                <a:gd name="T53" fmla="*/ 1 h 83"/>
                <a:gd name="T54" fmla="*/ 71 w 195"/>
                <a:gd name="T55" fmla="*/ 3 h 83"/>
                <a:gd name="T56" fmla="*/ 80 w 195"/>
                <a:gd name="T57" fmla="*/ 9 h 83"/>
                <a:gd name="T58" fmla="*/ 114 w 195"/>
                <a:gd name="T59" fmla="*/ 31 h 83"/>
                <a:gd name="T60" fmla="*/ 144 w 195"/>
                <a:gd name="T61" fmla="*/ 52 h 83"/>
                <a:gd name="T62" fmla="*/ 154 w 195"/>
                <a:gd name="T63" fmla="*/ 57 h 83"/>
                <a:gd name="T64" fmla="*/ 162 w 195"/>
                <a:gd name="T65" fmla="*/ 60 h 83"/>
                <a:gd name="T66" fmla="*/ 171 w 195"/>
                <a:gd name="T67" fmla="*/ 61 h 83"/>
                <a:gd name="T68" fmla="*/ 179 w 195"/>
                <a:gd name="T69" fmla="*/ 61 h 83"/>
                <a:gd name="T70" fmla="*/ 187 w 195"/>
                <a:gd name="T71" fmla="*/ 58 h 83"/>
                <a:gd name="T72" fmla="*/ 194 w 195"/>
                <a:gd name="T73" fmla="*/ 54 h 8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5"/>
                <a:gd name="T112" fmla="*/ 0 h 83"/>
                <a:gd name="T113" fmla="*/ 195 w 195"/>
                <a:gd name="T114" fmla="*/ 83 h 8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5" h="83">
                  <a:moveTo>
                    <a:pt x="194" y="54"/>
                  </a:moveTo>
                  <a:lnTo>
                    <a:pt x="192" y="57"/>
                  </a:lnTo>
                  <a:lnTo>
                    <a:pt x="190" y="60"/>
                  </a:lnTo>
                  <a:lnTo>
                    <a:pt x="188" y="63"/>
                  </a:lnTo>
                  <a:lnTo>
                    <a:pt x="185" y="65"/>
                  </a:lnTo>
                  <a:lnTo>
                    <a:pt x="182" y="69"/>
                  </a:lnTo>
                  <a:lnTo>
                    <a:pt x="179" y="71"/>
                  </a:lnTo>
                  <a:lnTo>
                    <a:pt x="175" y="74"/>
                  </a:lnTo>
                  <a:lnTo>
                    <a:pt x="169" y="76"/>
                  </a:lnTo>
                  <a:lnTo>
                    <a:pt x="164" y="79"/>
                  </a:lnTo>
                  <a:lnTo>
                    <a:pt x="159" y="80"/>
                  </a:lnTo>
                  <a:lnTo>
                    <a:pt x="155" y="81"/>
                  </a:lnTo>
                  <a:lnTo>
                    <a:pt x="151" y="81"/>
                  </a:lnTo>
                  <a:lnTo>
                    <a:pt x="147" y="82"/>
                  </a:lnTo>
                  <a:lnTo>
                    <a:pt x="143" y="81"/>
                  </a:lnTo>
                  <a:lnTo>
                    <a:pt x="139" y="80"/>
                  </a:lnTo>
                  <a:lnTo>
                    <a:pt x="135" y="79"/>
                  </a:lnTo>
                  <a:lnTo>
                    <a:pt x="131" y="77"/>
                  </a:lnTo>
                  <a:lnTo>
                    <a:pt x="125" y="75"/>
                  </a:lnTo>
                  <a:lnTo>
                    <a:pt x="120" y="71"/>
                  </a:lnTo>
                  <a:lnTo>
                    <a:pt x="93" y="52"/>
                  </a:lnTo>
                  <a:lnTo>
                    <a:pt x="66" y="33"/>
                  </a:lnTo>
                  <a:lnTo>
                    <a:pt x="60" y="30"/>
                  </a:lnTo>
                  <a:lnTo>
                    <a:pt x="55" y="27"/>
                  </a:lnTo>
                  <a:lnTo>
                    <a:pt x="51" y="25"/>
                  </a:lnTo>
                  <a:lnTo>
                    <a:pt x="46" y="23"/>
                  </a:lnTo>
                  <a:lnTo>
                    <a:pt x="41" y="21"/>
                  </a:lnTo>
                  <a:lnTo>
                    <a:pt x="37" y="20"/>
                  </a:lnTo>
                  <a:lnTo>
                    <a:pt x="33" y="19"/>
                  </a:lnTo>
                  <a:lnTo>
                    <a:pt x="29" y="20"/>
                  </a:lnTo>
                  <a:lnTo>
                    <a:pt x="24" y="20"/>
                  </a:lnTo>
                  <a:lnTo>
                    <a:pt x="21" y="20"/>
                  </a:lnTo>
                  <a:lnTo>
                    <a:pt x="17" y="21"/>
                  </a:lnTo>
                  <a:lnTo>
                    <a:pt x="12" y="23"/>
                  </a:lnTo>
                  <a:lnTo>
                    <a:pt x="9" y="24"/>
                  </a:lnTo>
                  <a:lnTo>
                    <a:pt x="5" y="26"/>
                  </a:lnTo>
                  <a:lnTo>
                    <a:pt x="3" y="27"/>
                  </a:lnTo>
                  <a:lnTo>
                    <a:pt x="0" y="28"/>
                  </a:lnTo>
                  <a:lnTo>
                    <a:pt x="1" y="27"/>
                  </a:lnTo>
                  <a:lnTo>
                    <a:pt x="1" y="25"/>
                  </a:lnTo>
                  <a:lnTo>
                    <a:pt x="3" y="23"/>
                  </a:lnTo>
                  <a:lnTo>
                    <a:pt x="5" y="21"/>
                  </a:lnTo>
                  <a:lnTo>
                    <a:pt x="7" y="19"/>
                  </a:lnTo>
                  <a:lnTo>
                    <a:pt x="9" y="17"/>
                  </a:lnTo>
                  <a:lnTo>
                    <a:pt x="14" y="15"/>
                  </a:lnTo>
                  <a:lnTo>
                    <a:pt x="21" y="12"/>
                  </a:lnTo>
                  <a:lnTo>
                    <a:pt x="28" y="9"/>
                  </a:lnTo>
                  <a:lnTo>
                    <a:pt x="35" y="5"/>
                  </a:lnTo>
                  <a:lnTo>
                    <a:pt x="42" y="3"/>
                  </a:lnTo>
                  <a:lnTo>
                    <a:pt x="47" y="1"/>
                  </a:lnTo>
                  <a:lnTo>
                    <a:pt x="51" y="0"/>
                  </a:lnTo>
                  <a:lnTo>
                    <a:pt x="55" y="0"/>
                  </a:lnTo>
                  <a:lnTo>
                    <a:pt x="59" y="0"/>
                  </a:lnTo>
                  <a:lnTo>
                    <a:pt x="63" y="1"/>
                  </a:lnTo>
                  <a:lnTo>
                    <a:pt x="67" y="2"/>
                  </a:lnTo>
                  <a:lnTo>
                    <a:pt x="71" y="3"/>
                  </a:lnTo>
                  <a:lnTo>
                    <a:pt x="76" y="6"/>
                  </a:lnTo>
                  <a:lnTo>
                    <a:pt x="80" y="9"/>
                  </a:lnTo>
                  <a:lnTo>
                    <a:pt x="86" y="12"/>
                  </a:lnTo>
                  <a:lnTo>
                    <a:pt x="114" y="31"/>
                  </a:lnTo>
                  <a:lnTo>
                    <a:pt x="138" y="48"/>
                  </a:lnTo>
                  <a:lnTo>
                    <a:pt x="144" y="52"/>
                  </a:lnTo>
                  <a:lnTo>
                    <a:pt x="149" y="55"/>
                  </a:lnTo>
                  <a:lnTo>
                    <a:pt x="154" y="57"/>
                  </a:lnTo>
                  <a:lnTo>
                    <a:pt x="158" y="59"/>
                  </a:lnTo>
                  <a:lnTo>
                    <a:pt x="162" y="60"/>
                  </a:lnTo>
                  <a:lnTo>
                    <a:pt x="167" y="61"/>
                  </a:lnTo>
                  <a:lnTo>
                    <a:pt x="171" y="61"/>
                  </a:lnTo>
                  <a:lnTo>
                    <a:pt x="176" y="61"/>
                  </a:lnTo>
                  <a:lnTo>
                    <a:pt x="179" y="61"/>
                  </a:lnTo>
                  <a:lnTo>
                    <a:pt x="183" y="59"/>
                  </a:lnTo>
                  <a:lnTo>
                    <a:pt x="187" y="58"/>
                  </a:lnTo>
                  <a:lnTo>
                    <a:pt x="189" y="56"/>
                  </a:lnTo>
                  <a:lnTo>
                    <a:pt x="194" y="54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64" name="Freeform 66"/>
            <p:cNvSpPr>
              <a:spLocks/>
            </p:cNvSpPr>
            <p:nvPr/>
          </p:nvSpPr>
          <p:spPr bwMode="auto">
            <a:xfrm>
              <a:off x="5021" y="1060"/>
              <a:ext cx="196" cy="87"/>
            </a:xfrm>
            <a:custGeom>
              <a:avLst/>
              <a:gdLst>
                <a:gd name="T0" fmla="*/ 192 w 196"/>
                <a:gd name="T1" fmla="*/ 60 h 87"/>
                <a:gd name="T2" fmla="*/ 189 w 196"/>
                <a:gd name="T3" fmla="*/ 65 h 87"/>
                <a:gd name="T4" fmla="*/ 183 w 196"/>
                <a:gd name="T5" fmla="*/ 72 h 87"/>
                <a:gd name="T6" fmla="*/ 177 w 196"/>
                <a:gd name="T7" fmla="*/ 77 h 87"/>
                <a:gd name="T8" fmla="*/ 165 w 196"/>
                <a:gd name="T9" fmla="*/ 82 h 87"/>
                <a:gd name="T10" fmla="*/ 156 w 196"/>
                <a:gd name="T11" fmla="*/ 85 h 87"/>
                <a:gd name="T12" fmla="*/ 147 w 196"/>
                <a:gd name="T13" fmla="*/ 86 h 87"/>
                <a:gd name="T14" fmla="*/ 140 w 196"/>
                <a:gd name="T15" fmla="*/ 84 h 87"/>
                <a:gd name="T16" fmla="*/ 132 w 196"/>
                <a:gd name="T17" fmla="*/ 81 h 87"/>
                <a:gd name="T18" fmla="*/ 121 w 196"/>
                <a:gd name="T19" fmla="*/ 74 h 87"/>
                <a:gd name="T20" fmla="*/ 65 w 196"/>
                <a:gd name="T21" fmla="*/ 34 h 87"/>
                <a:gd name="T22" fmla="*/ 56 w 196"/>
                <a:gd name="T23" fmla="*/ 28 h 87"/>
                <a:gd name="T24" fmla="*/ 47 w 196"/>
                <a:gd name="T25" fmla="*/ 24 h 87"/>
                <a:gd name="T26" fmla="*/ 37 w 196"/>
                <a:gd name="T27" fmla="*/ 21 h 87"/>
                <a:gd name="T28" fmla="*/ 29 w 196"/>
                <a:gd name="T29" fmla="*/ 20 h 87"/>
                <a:gd name="T30" fmla="*/ 21 w 196"/>
                <a:gd name="T31" fmla="*/ 21 h 87"/>
                <a:gd name="T32" fmla="*/ 12 w 196"/>
                <a:gd name="T33" fmla="*/ 24 h 87"/>
                <a:gd name="T34" fmla="*/ 5 w 196"/>
                <a:gd name="T35" fmla="*/ 26 h 87"/>
                <a:gd name="T36" fmla="*/ 0 w 196"/>
                <a:gd name="T37" fmla="*/ 29 h 87"/>
                <a:gd name="T38" fmla="*/ 1 w 196"/>
                <a:gd name="T39" fmla="*/ 25 h 87"/>
                <a:gd name="T40" fmla="*/ 5 w 196"/>
                <a:gd name="T41" fmla="*/ 21 h 87"/>
                <a:gd name="T42" fmla="*/ 9 w 196"/>
                <a:gd name="T43" fmla="*/ 18 h 87"/>
                <a:gd name="T44" fmla="*/ 20 w 196"/>
                <a:gd name="T45" fmla="*/ 13 h 87"/>
                <a:gd name="T46" fmla="*/ 35 w 196"/>
                <a:gd name="T47" fmla="*/ 6 h 87"/>
                <a:gd name="T48" fmla="*/ 47 w 196"/>
                <a:gd name="T49" fmla="*/ 1 h 87"/>
                <a:gd name="T50" fmla="*/ 55 w 196"/>
                <a:gd name="T51" fmla="*/ 0 h 87"/>
                <a:gd name="T52" fmla="*/ 63 w 196"/>
                <a:gd name="T53" fmla="*/ 0 h 87"/>
                <a:gd name="T54" fmla="*/ 71 w 196"/>
                <a:gd name="T55" fmla="*/ 3 h 87"/>
                <a:gd name="T56" fmla="*/ 81 w 196"/>
                <a:gd name="T57" fmla="*/ 9 h 87"/>
                <a:gd name="T58" fmla="*/ 114 w 196"/>
                <a:gd name="T59" fmla="*/ 32 h 87"/>
                <a:gd name="T60" fmla="*/ 145 w 196"/>
                <a:gd name="T61" fmla="*/ 55 h 87"/>
                <a:gd name="T62" fmla="*/ 154 w 196"/>
                <a:gd name="T63" fmla="*/ 60 h 87"/>
                <a:gd name="T64" fmla="*/ 163 w 196"/>
                <a:gd name="T65" fmla="*/ 63 h 87"/>
                <a:gd name="T66" fmla="*/ 172 w 196"/>
                <a:gd name="T67" fmla="*/ 65 h 87"/>
                <a:gd name="T68" fmla="*/ 180 w 196"/>
                <a:gd name="T69" fmla="*/ 63 h 87"/>
                <a:gd name="T70" fmla="*/ 187 w 196"/>
                <a:gd name="T71" fmla="*/ 61 h 87"/>
                <a:gd name="T72" fmla="*/ 195 w 196"/>
                <a:gd name="T73" fmla="*/ 57 h 8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6"/>
                <a:gd name="T112" fmla="*/ 0 h 87"/>
                <a:gd name="T113" fmla="*/ 196 w 196"/>
                <a:gd name="T114" fmla="*/ 87 h 8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6" h="87">
                  <a:moveTo>
                    <a:pt x="195" y="57"/>
                  </a:moveTo>
                  <a:lnTo>
                    <a:pt x="192" y="60"/>
                  </a:lnTo>
                  <a:lnTo>
                    <a:pt x="191" y="63"/>
                  </a:lnTo>
                  <a:lnTo>
                    <a:pt x="189" y="65"/>
                  </a:lnTo>
                  <a:lnTo>
                    <a:pt x="186" y="68"/>
                  </a:lnTo>
                  <a:lnTo>
                    <a:pt x="183" y="72"/>
                  </a:lnTo>
                  <a:lnTo>
                    <a:pt x="180" y="74"/>
                  </a:lnTo>
                  <a:lnTo>
                    <a:pt x="177" y="77"/>
                  </a:lnTo>
                  <a:lnTo>
                    <a:pt x="171" y="80"/>
                  </a:lnTo>
                  <a:lnTo>
                    <a:pt x="165" y="82"/>
                  </a:lnTo>
                  <a:lnTo>
                    <a:pt x="161" y="85"/>
                  </a:lnTo>
                  <a:lnTo>
                    <a:pt x="156" y="85"/>
                  </a:lnTo>
                  <a:lnTo>
                    <a:pt x="152" y="85"/>
                  </a:lnTo>
                  <a:lnTo>
                    <a:pt x="147" y="86"/>
                  </a:lnTo>
                  <a:lnTo>
                    <a:pt x="143" y="85"/>
                  </a:lnTo>
                  <a:lnTo>
                    <a:pt x="140" y="84"/>
                  </a:lnTo>
                  <a:lnTo>
                    <a:pt x="136" y="83"/>
                  </a:lnTo>
                  <a:lnTo>
                    <a:pt x="132" y="81"/>
                  </a:lnTo>
                  <a:lnTo>
                    <a:pt x="126" y="78"/>
                  </a:lnTo>
                  <a:lnTo>
                    <a:pt x="121" y="74"/>
                  </a:lnTo>
                  <a:lnTo>
                    <a:pt x="94" y="54"/>
                  </a:lnTo>
                  <a:lnTo>
                    <a:pt x="65" y="34"/>
                  </a:lnTo>
                  <a:lnTo>
                    <a:pt x="60" y="31"/>
                  </a:lnTo>
                  <a:lnTo>
                    <a:pt x="56" y="28"/>
                  </a:lnTo>
                  <a:lnTo>
                    <a:pt x="52" y="25"/>
                  </a:lnTo>
                  <a:lnTo>
                    <a:pt x="47" y="24"/>
                  </a:lnTo>
                  <a:lnTo>
                    <a:pt x="42" y="21"/>
                  </a:lnTo>
                  <a:lnTo>
                    <a:pt x="37" y="21"/>
                  </a:lnTo>
                  <a:lnTo>
                    <a:pt x="33" y="20"/>
                  </a:lnTo>
                  <a:lnTo>
                    <a:pt x="29" y="20"/>
                  </a:lnTo>
                  <a:lnTo>
                    <a:pt x="24" y="20"/>
                  </a:lnTo>
                  <a:lnTo>
                    <a:pt x="21" y="21"/>
                  </a:lnTo>
                  <a:lnTo>
                    <a:pt x="17" y="23"/>
                  </a:lnTo>
                  <a:lnTo>
                    <a:pt x="12" y="24"/>
                  </a:lnTo>
                  <a:lnTo>
                    <a:pt x="9" y="24"/>
                  </a:lnTo>
                  <a:lnTo>
                    <a:pt x="5" y="26"/>
                  </a:lnTo>
                  <a:lnTo>
                    <a:pt x="3" y="28"/>
                  </a:lnTo>
                  <a:lnTo>
                    <a:pt x="0" y="29"/>
                  </a:lnTo>
                  <a:lnTo>
                    <a:pt x="1" y="27"/>
                  </a:lnTo>
                  <a:lnTo>
                    <a:pt x="1" y="25"/>
                  </a:lnTo>
                  <a:lnTo>
                    <a:pt x="3" y="24"/>
                  </a:lnTo>
                  <a:lnTo>
                    <a:pt x="5" y="21"/>
                  </a:lnTo>
                  <a:lnTo>
                    <a:pt x="7" y="20"/>
                  </a:lnTo>
                  <a:lnTo>
                    <a:pt x="9" y="18"/>
                  </a:lnTo>
                  <a:lnTo>
                    <a:pt x="14" y="16"/>
                  </a:lnTo>
                  <a:lnTo>
                    <a:pt x="20" y="13"/>
                  </a:lnTo>
                  <a:lnTo>
                    <a:pt x="29" y="9"/>
                  </a:lnTo>
                  <a:lnTo>
                    <a:pt x="35" y="6"/>
                  </a:lnTo>
                  <a:lnTo>
                    <a:pt x="43" y="3"/>
                  </a:lnTo>
                  <a:lnTo>
                    <a:pt x="47" y="1"/>
                  </a:lnTo>
                  <a:lnTo>
                    <a:pt x="51" y="1"/>
                  </a:lnTo>
                  <a:lnTo>
                    <a:pt x="55" y="0"/>
                  </a:lnTo>
                  <a:lnTo>
                    <a:pt x="59" y="0"/>
                  </a:lnTo>
                  <a:lnTo>
                    <a:pt x="63" y="0"/>
                  </a:lnTo>
                  <a:lnTo>
                    <a:pt x="67" y="2"/>
                  </a:lnTo>
                  <a:lnTo>
                    <a:pt x="71" y="3"/>
                  </a:lnTo>
                  <a:lnTo>
                    <a:pt x="76" y="6"/>
                  </a:lnTo>
                  <a:lnTo>
                    <a:pt x="81" y="9"/>
                  </a:lnTo>
                  <a:lnTo>
                    <a:pt x="87" y="12"/>
                  </a:lnTo>
                  <a:lnTo>
                    <a:pt x="114" y="32"/>
                  </a:lnTo>
                  <a:lnTo>
                    <a:pt x="139" y="50"/>
                  </a:lnTo>
                  <a:lnTo>
                    <a:pt x="145" y="55"/>
                  </a:lnTo>
                  <a:lnTo>
                    <a:pt x="150" y="57"/>
                  </a:lnTo>
                  <a:lnTo>
                    <a:pt x="154" y="60"/>
                  </a:lnTo>
                  <a:lnTo>
                    <a:pt x="159" y="61"/>
                  </a:lnTo>
                  <a:lnTo>
                    <a:pt x="163" y="63"/>
                  </a:lnTo>
                  <a:lnTo>
                    <a:pt x="168" y="64"/>
                  </a:lnTo>
                  <a:lnTo>
                    <a:pt x="172" y="65"/>
                  </a:lnTo>
                  <a:lnTo>
                    <a:pt x="176" y="64"/>
                  </a:lnTo>
                  <a:lnTo>
                    <a:pt x="180" y="63"/>
                  </a:lnTo>
                  <a:lnTo>
                    <a:pt x="185" y="62"/>
                  </a:lnTo>
                  <a:lnTo>
                    <a:pt x="187" y="61"/>
                  </a:lnTo>
                  <a:lnTo>
                    <a:pt x="191" y="59"/>
                  </a:lnTo>
                  <a:lnTo>
                    <a:pt x="195" y="57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65" name="Freeform 67"/>
            <p:cNvSpPr>
              <a:spLocks/>
            </p:cNvSpPr>
            <p:nvPr/>
          </p:nvSpPr>
          <p:spPr bwMode="auto">
            <a:xfrm>
              <a:off x="4874" y="1136"/>
              <a:ext cx="192" cy="82"/>
            </a:xfrm>
            <a:custGeom>
              <a:avLst/>
              <a:gdLst>
                <a:gd name="T0" fmla="*/ 191 w 192"/>
                <a:gd name="T1" fmla="*/ 57 h 82"/>
                <a:gd name="T2" fmla="*/ 188 w 192"/>
                <a:gd name="T3" fmla="*/ 61 h 82"/>
                <a:gd name="T4" fmla="*/ 183 w 192"/>
                <a:gd name="T5" fmla="*/ 67 h 82"/>
                <a:gd name="T6" fmla="*/ 175 w 192"/>
                <a:gd name="T7" fmla="*/ 73 h 82"/>
                <a:gd name="T8" fmla="*/ 163 w 192"/>
                <a:gd name="T9" fmla="*/ 77 h 82"/>
                <a:gd name="T10" fmla="*/ 153 w 192"/>
                <a:gd name="T11" fmla="*/ 80 h 82"/>
                <a:gd name="T12" fmla="*/ 145 w 192"/>
                <a:gd name="T13" fmla="*/ 81 h 82"/>
                <a:gd name="T14" fmla="*/ 138 w 192"/>
                <a:gd name="T15" fmla="*/ 79 h 82"/>
                <a:gd name="T16" fmla="*/ 130 w 192"/>
                <a:gd name="T17" fmla="*/ 76 h 82"/>
                <a:gd name="T18" fmla="*/ 120 w 192"/>
                <a:gd name="T19" fmla="*/ 70 h 82"/>
                <a:gd name="T20" fmla="*/ 65 w 192"/>
                <a:gd name="T21" fmla="*/ 32 h 82"/>
                <a:gd name="T22" fmla="*/ 54 w 192"/>
                <a:gd name="T23" fmla="*/ 26 h 82"/>
                <a:gd name="T24" fmla="*/ 45 w 192"/>
                <a:gd name="T25" fmla="*/ 22 h 82"/>
                <a:gd name="T26" fmla="*/ 36 w 192"/>
                <a:gd name="T27" fmla="*/ 19 h 82"/>
                <a:gd name="T28" fmla="*/ 28 w 192"/>
                <a:gd name="T29" fmla="*/ 19 h 82"/>
                <a:gd name="T30" fmla="*/ 20 w 192"/>
                <a:gd name="T31" fmla="*/ 19 h 82"/>
                <a:gd name="T32" fmla="*/ 11 w 192"/>
                <a:gd name="T33" fmla="*/ 22 h 82"/>
                <a:gd name="T34" fmla="*/ 5 w 192"/>
                <a:gd name="T35" fmla="*/ 24 h 82"/>
                <a:gd name="T36" fmla="*/ 0 w 192"/>
                <a:gd name="T37" fmla="*/ 28 h 82"/>
                <a:gd name="T38" fmla="*/ 2 w 192"/>
                <a:gd name="T39" fmla="*/ 23 h 82"/>
                <a:gd name="T40" fmla="*/ 4 w 192"/>
                <a:gd name="T41" fmla="*/ 20 h 82"/>
                <a:gd name="T42" fmla="*/ 9 w 192"/>
                <a:gd name="T43" fmla="*/ 17 h 82"/>
                <a:gd name="T44" fmla="*/ 19 w 192"/>
                <a:gd name="T45" fmla="*/ 11 h 82"/>
                <a:gd name="T46" fmla="*/ 34 w 192"/>
                <a:gd name="T47" fmla="*/ 5 h 82"/>
                <a:gd name="T48" fmla="*/ 45 w 192"/>
                <a:gd name="T49" fmla="*/ 1 h 82"/>
                <a:gd name="T50" fmla="*/ 54 w 192"/>
                <a:gd name="T51" fmla="*/ 0 h 82"/>
                <a:gd name="T52" fmla="*/ 62 w 192"/>
                <a:gd name="T53" fmla="*/ 0 h 82"/>
                <a:gd name="T54" fmla="*/ 71 w 192"/>
                <a:gd name="T55" fmla="*/ 3 h 82"/>
                <a:gd name="T56" fmla="*/ 80 w 192"/>
                <a:gd name="T57" fmla="*/ 8 h 82"/>
                <a:gd name="T58" fmla="*/ 113 w 192"/>
                <a:gd name="T59" fmla="*/ 31 h 82"/>
                <a:gd name="T60" fmla="*/ 143 w 192"/>
                <a:gd name="T61" fmla="*/ 51 h 82"/>
                <a:gd name="T62" fmla="*/ 152 w 192"/>
                <a:gd name="T63" fmla="*/ 56 h 82"/>
                <a:gd name="T64" fmla="*/ 161 w 192"/>
                <a:gd name="T65" fmla="*/ 59 h 82"/>
                <a:gd name="T66" fmla="*/ 170 w 192"/>
                <a:gd name="T67" fmla="*/ 60 h 82"/>
                <a:gd name="T68" fmla="*/ 178 w 192"/>
                <a:gd name="T69" fmla="*/ 60 h 82"/>
                <a:gd name="T70" fmla="*/ 185 w 192"/>
                <a:gd name="T71" fmla="*/ 57 h 82"/>
                <a:gd name="T72" fmla="*/ 189 w 192"/>
                <a:gd name="T73" fmla="*/ 52 h 8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2"/>
                <a:gd name="T112" fmla="*/ 0 h 82"/>
                <a:gd name="T113" fmla="*/ 192 w 192"/>
                <a:gd name="T114" fmla="*/ 82 h 8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2" h="82">
                  <a:moveTo>
                    <a:pt x="189" y="52"/>
                  </a:moveTo>
                  <a:lnTo>
                    <a:pt x="191" y="57"/>
                  </a:lnTo>
                  <a:lnTo>
                    <a:pt x="189" y="59"/>
                  </a:lnTo>
                  <a:lnTo>
                    <a:pt x="188" y="61"/>
                  </a:lnTo>
                  <a:lnTo>
                    <a:pt x="186" y="64"/>
                  </a:lnTo>
                  <a:lnTo>
                    <a:pt x="183" y="67"/>
                  </a:lnTo>
                  <a:lnTo>
                    <a:pt x="177" y="70"/>
                  </a:lnTo>
                  <a:lnTo>
                    <a:pt x="175" y="73"/>
                  </a:lnTo>
                  <a:lnTo>
                    <a:pt x="169" y="75"/>
                  </a:lnTo>
                  <a:lnTo>
                    <a:pt x="163" y="77"/>
                  </a:lnTo>
                  <a:lnTo>
                    <a:pt x="158" y="78"/>
                  </a:lnTo>
                  <a:lnTo>
                    <a:pt x="153" y="80"/>
                  </a:lnTo>
                  <a:lnTo>
                    <a:pt x="150" y="80"/>
                  </a:lnTo>
                  <a:lnTo>
                    <a:pt x="145" y="81"/>
                  </a:lnTo>
                  <a:lnTo>
                    <a:pt x="142" y="79"/>
                  </a:lnTo>
                  <a:lnTo>
                    <a:pt x="138" y="79"/>
                  </a:lnTo>
                  <a:lnTo>
                    <a:pt x="133" y="78"/>
                  </a:lnTo>
                  <a:lnTo>
                    <a:pt x="130" y="76"/>
                  </a:lnTo>
                  <a:lnTo>
                    <a:pt x="125" y="73"/>
                  </a:lnTo>
                  <a:lnTo>
                    <a:pt x="120" y="70"/>
                  </a:lnTo>
                  <a:lnTo>
                    <a:pt x="92" y="51"/>
                  </a:lnTo>
                  <a:lnTo>
                    <a:pt x="65" y="32"/>
                  </a:lnTo>
                  <a:lnTo>
                    <a:pt x="59" y="28"/>
                  </a:lnTo>
                  <a:lnTo>
                    <a:pt x="54" y="26"/>
                  </a:lnTo>
                  <a:lnTo>
                    <a:pt x="50" y="24"/>
                  </a:lnTo>
                  <a:lnTo>
                    <a:pt x="45" y="22"/>
                  </a:lnTo>
                  <a:lnTo>
                    <a:pt x="41" y="20"/>
                  </a:lnTo>
                  <a:lnTo>
                    <a:pt x="36" y="19"/>
                  </a:lnTo>
                  <a:lnTo>
                    <a:pt x="31" y="19"/>
                  </a:lnTo>
                  <a:lnTo>
                    <a:pt x="28" y="19"/>
                  </a:lnTo>
                  <a:lnTo>
                    <a:pt x="24" y="19"/>
                  </a:lnTo>
                  <a:lnTo>
                    <a:pt x="20" y="19"/>
                  </a:lnTo>
                  <a:lnTo>
                    <a:pt x="16" y="21"/>
                  </a:lnTo>
                  <a:lnTo>
                    <a:pt x="11" y="22"/>
                  </a:lnTo>
                  <a:lnTo>
                    <a:pt x="8" y="23"/>
                  </a:lnTo>
                  <a:lnTo>
                    <a:pt x="5" y="24"/>
                  </a:lnTo>
                  <a:lnTo>
                    <a:pt x="2" y="26"/>
                  </a:lnTo>
                  <a:lnTo>
                    <a:pt x="0" y="28"/>
                  </a:lnTo>
                  <a:lnTo>
                    <a:pt x="1" y="26"/>
                  </a:lnTo>
                  <a:lnTo>
                    <a:pt x="2" y="23"/>
                  </a:lnTo>
                  <a:lnTo>
                    <a:pt x="2" y="22"/>
                  </a:lnTo>
                  <a:lnTo>
                    <a:pt x="4" y="20"/>
                  </a:lnTo>
                  <a:lnTo>
                    <a:pt x="7" y="19"/>
                  </a:lnTo>
                  <a:lnTo>
                    <a:pt x="9" y="17"/>
                  </a:lnTo>
                  <a:lnTo>
                    <a:pt x="13" y="14"/>
                  </a:lnTo>
                  <a:lnTo>
                    <a:pt x="19" y="11"/>
                  </a:lnTo>
                  <a:lnTo>
                    <a:pt x="27" y="8"/>
                  </a:lnTo>
                  <a:lnTo>
                    <a:pt x="34" y="5"/>
                  </a:lnTo>
                  <a:lnTo>
                    <a:pt x="41" y="3"/>
                  </a:lnTo>
                  <a:lnTo>
                    <a:pt x="45" y="1"/>
                  </a:lnTo>
                  <a:lnTo>
                    <a:pt x="50" y="0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6" y="1"/>
                  </a:lnTo>
                  <a:lnTo>
                    <a:pt x="71" y="3"/>
                  </a:lnTo>
                  <a:lnTo>
                    <a:pt x="75" y="5"/>
                  </a:lnTo>
                  <a:lnTo>
                    <a:pt x="80" y="8"/>
                  </a:lnTo>
                  <a:lnTo>
                    <a:pt x="85" y="12"/>
                  </a:lnTo>
                  <a:lnTo>
                    <a:pt x="113" y="31"/>
                  </a:lnTo>
                  <a:lnTo>
                    <a:pt x="136" y="47"/>
                  </a:lnTo>
                  <a:lnTo>
                    <a:pt x="143" y="51"/>
                  </a:lnTo>
                  <a:lnTo>
                    <a:pt x="148" y="54"/>
                  </a:lnTo>
                  <a:lnTo>
                    <a:pt x="152" y="56"/>
                  </a:lnTo>
                  <a:lnTo>
                    <a:pt x="156" y="57"/>
                  </a:lnTo>
                  <a:lnTo>
                    <a:pt x="161" y="59"/>
                  </a:lnTo>
                  <a:lnTo>
                    <a:pt x="165" y="60"/>
                  </a:lnTo>
                  <a:lnTo>
                    <a:pt x="170" y="60"/>
                  </a:lnTo>
                  <a:lnTo>
                    <a:pt x="174" y="60"/>
                  </a:lnTo>
                  <a:lnTo>
                    <a:pt x="178" y="60"/>
                  </a:lnTo>
                  <a:lnTo>
                    <a:pt x="182" y="58"/>
                  </a:lnTo>
                  <a:lnTo>
                    <a:pt x="185" y="57"/>
                  </a:lnTo>
                  <a:lnTo>
                    <a:pt x="188" y="56"/>
                  </a:lnTo>
                  <a:lnTo>
                    <a:pt x="189" y="52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66" name="Freeform 68"/>
            <p:cNvSpPr>
              <a:spLocks/>
            </p:cNvSpPr>
            <p:nvPr/>
          </p:nvSpPr>
          <p:spPr bwMode="auto">
            <a:xfrm>
              <a:off x="4724" y="1210"/>
              <a:ext cx="193" cy="84"/>
            </a:xfrm>
            <a:custGeom>
              <a:avLst/>
              <a:gdLst>
                <a:gd name="T0" fmla="*/ 190 w 193"/>
                <a:gd name="T1" fmla="*/ 58 h 84"/>
                <a:gd name="T2" fmla="*/ 187 w 193"/>
                <a:gd name="T3" fmla="*/ 63 h 84"/>
                <a:gd name="T4" fmla="*/ 181 w 193"/>
                <a:gd name="T5" fmla="*/ 70 h 84"/>
                <a:gd name="T6" fmla="*/ 174 w 193"/>
                <a:gd name="T7" fmla="*/ 75 h 84"/>
                <a:gd name="T8" fmla="*/ 162 w 193"/>
                <a:gd name="T9" fmla="*/ 80 h 84"/>
                <a:gd name="T10" fmla="*/ 154 w 193"/>
                <a:gd name="T11" fmla="*/ 82 h 84"/>
                <a:gd name="T12" fmla="*/ 145 w 193"/>
                <a:gd name="T13" fmla="*/ 83 h 84"/>
                <a:gd name="T14" fmla="*/ 137 w 193"/>
                <a:gd name="T15" fmla="*/ 81 h 84"/>
                <a:gd name="T16" fmla="*/ 129 w 193"/>
                <a:gd name="T17" fmla="*/ 78 h 84"/>
                <a:gd name="T18" fmla="*/ 119 w 193"/>
                <a:gd name="T19" fmla="*/ 72 h 84"/>
                <a:gd name="T20" fmla="*/ 65 w 193"/>
                <a:gd name="T21" fmla="*/ 33 h 84"/>
                <a:gd name="T22" fmla="*/ 55 w 193"/>
                <a:gd name="T23" fmla="*/ 27 h 84"/>
                <a:gd name="T24" fmla="*/ 46 w 193"/>
                <a:gd name="T25" fmla="*/ 23 h 84"/>
                <a:gd name="T26" fmla="*/ 36 w 193"/>
                <a:gd name="T27" fmla="*/ 20 h 84"/>
                <a:gd name="T28" fmla="*/ 28 w 193"/>
                <a:gd name="T29" fmla="*/ 20 h 84"/>
                <a:gd name="T30" fmla="*/ 21 w 193"/>
                <a:gd name="T31" fmla="*/ 20 h 84"/>
                <a:gd name="T32" fmla="*/ 11 w 193"/>
                <a:gd name="T33" fmla="*/ 23 h 84"/>
                <a:gd name="T34" fmla="*/ 5 w 193"/>
                <a:gd name="T35" fmla="*/ 26 h 84"/>
                <a:gd name="T36" fmla="*/ 0 w 193"/>
                <a:gd name="T37" fmla="*/ 29 h 84"/>
                <a:gd name="T38" fmla="*/ 1 w 193"/>
                <a:gd name="T39" fmla="*/ 25 h 84"/>
                <a:gd name="T40" fmla="*/ 5 w 193"/>
                <a:gd name="T41" fmla="*/ 21 h 84"/>
                <a:gd name="T42" fmla="*/ 9 w 193"/>
                <a:gd name="T43" fmla="*/ 18 h 84"/>
                <a:gd name="T44" fmla="*/ 20 w 193"/>
                <a:gd name="T45" fmla="*/ 12 h 84"/>
                <a:gd name="T46" fmla="*/ 34 w 193"/>
                <a:gd name="T47" fmla="*/ 6 h 84"/>
                <a:gd name="T48" fmla="*/ 46 w 193"/>
                <a:gd name="T49" fmla="*/ 1 h 84"/>
                <a:gd name="T50" fmla="*/ 54 w 193"/>
                <a:gd name="T51" fmla="*/ 0 h 84"/>
                <a:gd name="T52" fmla="*/ 62 w 193"/>
                <a:gd name="T53" fmla="*/ 1 h 84"/>
                <a:gd name="T54" fmla="*/ 70 w 193"/>
                <a:gd name="T55" fmla="*/ 3 h 84"/>
                <a:gd name="T56" fmla="*/ 79 w 193"/>
                <a:gd name="T57" fmla="*/ 9 h 84"/>
                <a:gd name="T58" fmla="*/ 113 w 193"/>
                <a:gd name="T59" fmla="*/ 31 h 84"/>
                <a:gd name="T60" fmla="*/ 143 w 193"/>
                <a:gd name="T61" fmla="*/ 53 h 84"/>
                <a:gd name="T62" fmla="*/ 152 w 193"/>
                <a:gd name="T63" fmla="*/ 58 h 84"/>
                <a:gd name="T64" fmla="*/ 161 w 193"/>
                <a:gd name="T65" fmla="*/ 61 h 84"/>
                <a:gd name="T66" fmla="*/ 170 w 193"/>
                <a:gd name="T67" fmla="*/ 62 h 84"/>
                <a:gd name="T68" fmla="*/ 178 w 193"/>
                <a:gd name="T69" fmla="*/ 62 h 84"/>
                <a:gd name="T70" fmla="*/ 185 w 193"/>
                <a:gd name="T71" fmla="*/ 59 h 84"/>
                <a:gd name="T72" fmla="*/ 192 w 193"/>
                <a:gd name="T73" fmla="*/ 55 h 8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93"/>
                <a:gd name="T112" fmla="*/ 0 h 84"/>
                <a:gd name="T113" fmla="*/ 193 w 193"/>
                <a:gd name="T114" fmla="*/ 84 h 8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93" h="84">
                  <a:moveTo>
                    <a:pt x="192" y="55"/>
                  </a:moveTo>
                  <a:lnTo>
                    <a:pt x="190" y="58"/>
                  </a:lnTo>
                  <a:lnTo>
                    <a:pt x="189" y="61"/>
                  </a:lnTo>
                  <a:lnTo>
                    <a:pt x="187" y="63"/>
                  </a:lnTo>
                  <a:lnTo>
                    <a:pt x="184" y="66"/>
                  </a:lnTo>
                  <a:lnTo>
                    <a:pt x="181" y="70"/>
                  </a:lnTo>
                  <a:lnTo>
                    <a:pt x="177" y="72"/>
                  </a:lnTo>
                  <a:lnTo>
                    <a:pt x="174" y="75"/>
                  </a:lnTo>
                  <a:lnTo>
                    <a:pt x="168" y="77"/>
                  </a:lnTo>
                  <a:lnTo>
                    <a:pt x="162" y="80"/>
                  </a:lnTo>
                  <a:lnTo>
                    <a:pt x="158" y="81"/>
                  </a:lnTo>
                  <a:lnTo>
                    <a:pt x="154" y="82"/>
                  </a:lnTo>
                  <a:lnTo>
                    <a:pt x="150" y="82"/>
                  </a:lnTo>
                  <a:lnTo>
                    <a:pt x="145" y="83"/>
                  </a:lnTo>
                  <a:lnTo>
                    <a:pt x="142" y="82"/>
                  </a:lnTo>
                  <a:lnTo>
                    <a:pt x="137" y="81"/>
                  </a:lnTo>
                  <a:lnTo>
                    <a:pt x="134" y="80"/>
                  </a:lnTo>
                  <a:lnTo>
                    <a:pt x="129" y="78"/>
                  </a:lnTo>
                  <a:lnTo>
                    <a:pt x="124" y="76"/>
                  </a:lnTo>
                  <a:lnTo>
                    <a:pt x="119" y="72"/>
                  </a:lnTo>
                  <a:lnTo>
                    <a:pt x="92" y="53"/>
                  </a:lnTo>
                  <a:lnTo>
                    <a:pt x="65" y="33"/>
                  </a:lnTo>
                  <a:lnTo>
                    <a:pt x="59" y="30"/>
                  </a:lnTo>
                  <a:lnTo>
                    <a:pt x="55" y="27"/>
                  </a:lnTo>
                  <a:lnTo>
                    <a:pt x="50" y="25"/>
                  </a:lnTo>
                  <a:lnTo>
                    <a:pt x="46" y="23"/>
                  </a:lnTo>
                  <a:lnTo>
                    <a:pt x="40" y="21"/>
                  </a:lnTo>
                  <a:lnTo>
                    <a:pt x="36" y="20"/>
                  </a:lnTo>
                  <a:lnTo>
                    <a:pt x="32" y="19"/>
                  </a:lnTo>
                  <a:lnTo>
                    <a:pt x="28" y="20"/>
                  </a:lnTo>
                  <a:lnTo>
                    <a:pt x="24" y="20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1" y="23"/>
                  </a:lnTo>
                  <a:lnTo>
                    <a:pt x="8" y="24"/>
                  </a:lnTo>
                  <a:lnTo>
                    <a:pt x="5" y="26"/>
                  </a:lnTo>
                  <a:lnTo>
                    <a:pt x="2" y="27"/>
                  </a:lnTo>
                  <a:lnTo>
                    <a:pt x="0" y="29"/>
                  </a:lnTo>
                  <a:lnTo>
                    <a:pt x="0" y="27"/>
                  </a:lnTo>
                  <a:lnTo>
                    <a:pt x="1" y="25"/>
                  </a:lnTo>
                  <a:lnTo>
                    <a:pt x="3" y="23"/>
                  </a:lnTo>
                  <a:lnTo>
                    <a:pt x="5" y="21"/>
                  </a:lnTo>
                  <a:lnTo>
                    <a:pt x="6" y="19"/>
                  </a:lnTo>
                  <a:lnTo>
                    <a:pt x="9" y="18"/>
                  </a:lnTo>
                  <a:lnTo>
                    <a:pt x="14" y="15"/>
                  </a:lnTo>
                  <a:lnTo>
                    <a:pt x="20" y="12"/>
                  </a:lnTo>
                  <a:lnTo>
                    <a:pt x="28" y="9"/>
                  </a:lnTo>
                  <a:lnTo>
                    <a:pt x="34" y="6"/>
                  </a:lnTo>
                  <a:lnTo>
                    <a:pt x="41" y="3"/>
                  </a:lnTo>
                  <a:lnTo>
                    <a:pt x="46" y="1"/>
                  </a:lnTo>
                  <a:lnTo>
                    <a:pt x="50" y="0"/>
                  </a:lnTo>
                  <a:lnTo>
                    <a:pt x="54" y="0"/>
                  </a:lnTo>
                  <a:lnTo>
                    <a:pt x="59" y="0"/>
                  </a:lnTo>
                  <a:lnTo>
                    <a:pt x="62" y="1"/>
                  </a:lnTo>
                  <a:lnTo>
                    <a:pt x="66" y="2"/>
                  </a:lnTo>
                  <a:lnTo>
                    <a:pt x="70" y="3"/>
                  </a:lnTo>
                  <a:lnTo>
                    <a:pt x="75" y="6"/>
                  </a:lnTo>
                  <a:lnTo>
                    <a:pt x="79" y="9"/>
                  </a:lnTo>
                  <a:lnTo>
                    <a:pt x="85" y="12"/>
                  </a:lnTo>
                  <a:lnTo>
                    <a:pt x="113" y="31"/>
                  </a:lnTo>
                  <a:lnTo>
                    <a:pt x="136" y="49"/>
                  </a:lnTo>
                  <a:lnTo>
                    <a:pt x="143" y="53"/>
                  </a:lnTo>
                  <a:lnTo>
                    <a:pt x="148" y="56"/>
                  </a:lnTo>
                  <a:lnTo>
                    <a:pt x="152" y="58"/>
                  </a:lnTo>
                  <a:lnTo>
                    <a:pt x="156" y="59"/>
                  </a:lnTo>
                  <a:lnTo>
                    <a:pt x="161" y="61"/>
                  </a:lnTo>
                  <a:lnTo>
                    <a:pt x="166" y="62"/>
                  </a:lnTo>
                  <a:lnTo>
                    <a:pt x="170" y="62"/>
                  </a:lnTo>
                  <a:lnTo>
                    <a:pt x="174" y="62"/>
                  </a:lnTo>
                  <a:lnTo>
                    <a:pt x="178" y="62"/>
                  </a:lnTo>
                  <a:lnTo>
                    <a:pt x="182" y="60"/>
                  </a:lnTo>
                  <a:lnTo>
                    <a:pt x="185" y="59"/>
                  </a:lnTo>
                  <a:lnTo>
                    <a:pt x="188" y="57"/>
                  </a:lnTo>
                  <a:lnTo>
                    <a:pt x="192" y="55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" name="Freeform 69"/>
          <p:cNvSpPr>
            <a:spLocks/>
          </p:cNvSpPr>
          <p:nvPr/>
        </p:nvSpPr>
        <p:spPr bwMode="auto">
          <a:xfrm>
            <a:off x="2279650" y="4486275"/>
            <a:ext cx="309563" cy="138113"/>
          </a:xfrm>
          <a:custGeom>
            <a:avLst/>
            <a:gdLst>
              <a:gd name="T0" fmla="*/ 304800 w 195"/>
              <a:gd name="T1" fmla="*/ 95250 h 87"/>
              <a:gd name="T2" fmla="*/ 298450 w 195"/>
              <a:gd name="T3" fmla="*/ 104775 h 87"/>
              <a:gd name="T4" fmla="*/ 288925 w 195"/>
              <a:gd name="T5" fmla="*/ 114300 h 87"/>
              <a:gd name="T6" fmla="*/ 277813 w 195"/>
              <a:gd name="T7" fmla="*/ 122238 h 87"/>
              <a:gd name="T8" fmla="*/ 260350 w 195"/>
              <a:gd name="T9" fmla="*/ 131763 h 87"/>
              <a:gd name="T10" fmla="*/ 246063 w 195"/>
              <a:gd name="T11" fmla="*/ 134938 h 87"/>
              <a:gd name="T12" fmla="*/ 233363 w 195"/>
              <a:gd name="T13" fmla="*/ 136525 h 87"/>
              <a:gd name="T14" fmla="*/ 220663 w 195"/>
              <a:gd name="T15" fmla="*/ 133350 h 87"/>
              <a:gd name="T16" fmla="*/ 207963 w 195"/>
              <a:gd name="T17" fmla="*/ 128588 h 87"/>
              <a:gd name="T18" fmla="*/ 190500 w 195"/>
              <a:gd name="T19" fmla="*/ 117475 h 87"/>
              <a:gd name="T20" fmla="*/ 104775 w 195"/>
              <a:gd name="T21" fmla="*/ 55563 h 87"/>
              <a:gd name="T22" fmla="*/ 87313 w 195"/>
              <a:gd name="T23" fmla="*/ 44450 h 87"/>
              <a:gd name="T24" fmla="*/ 73025 w 195"/>
              <a:gd name="T25" fmla="*/ 38100 h 87"/>
              <a:gd name="T26" fmla="*/ 58738 w 195"/>
              <a:gd name="T27" fmla="*/ 33338 h 87"/>
              <a:gd name="T28" fmla="*/ 46038 w 195"/>
              <a:gd name="T29" fmla="*/ 33338 h 87"/>
              <a:gd name="T30" fmla="*/ 33338 w 195"/>
              <a:gd name="T31" fmla="*/ 33338 h 87"/>
              <a:gd name="T32" fmla="*/ 19050 w 195"/>
              <a:gd name="T33" fmla="*/ 38100 h 87"/>
              <a:gd name="T34" fmla="*/ 7938 w 195"/>
              <a:gd name="T35" fmla="*/ 42863 h 87"/>
              <a:gd name="T36" fmla="*/ 0 w 195"/>
              <a:gd name="T37" fmla="*/ 47625 h 87"/>
              <a:gd name="T38" fmla="*/ 1588 w 195"/>
              <a:gd name="T39" fmla="*/ 41275 h 87"/>
              <a:gd name="T40" fmla="*/ 7938 w 195"/>
              <a:gd name="T41" fmla="*/ 34925 h 87"/>
              <a:gd name="T42" fmla="*/ 14288 w 195"/>
              <a:gd name="T43" fmla="*/ 28575 h 87"/>
              <a:gd name="T44" fmla="*/ 33338 w 195"/>
              <a:gd name="T45" fmla="*/ 20638 h 87"/>
              <a:gd name="T46" fmla="*/ 55563 w 195"/>
              <a:gd name="T47" fmla="*/ 9525 h 87"/>
              <a:gd name="T48" fmla="*/ 74613 w 195"/>
              <a:gd name="T49" fmla="*/ 1588 h 87"/>
              <a:gd name="T50" fmla="*/ 87313 w 195"/>
              <a:gd name="T51" fmla="*/ 0 h 87"/>
              <a:gd name="T52" fmla="*/ 100013 w 195"/>
              <a:gd name="T53" fmla="*/ 1588 h 87"/>
              <a:gd name="T54" fmla="*/ 112713 w 195"/>
              <a:gd name="T55" fmla="*/ 4763 h 87"/>
              <a:gd name="T56" fmla="*/ 127000 w 195"/>
              <a:gd name="T57" fmla="*/ 14288 h 87"/>
              <a:gd name="T58" fmla="*/ 180975 w 195"/>
              <a:gd name="T59" fmla="*/ 50800 h 87"/>
              <a:gd name="T60" fmla="*/ 228600 w 195"/>
              <a:gd name="T61" fmla="*/ 87313 h 87"/>
              <a:gd name="T62" fmla="*/ 244475 w 195"/>
              <a:gd name="T63" fmla="*/ 95250 h 87"/>
              <a:gd name="T64" fmla="*/ 257175 w 195"/>
              <a:gd name="T65" fmla="*/ 100013 h 87"/>
              <a:gd name="T66" fmla="*/ 271463 w 195"/>
              <a:gd name="T67" fmla="*/ 101600 h 87"/>
              <a:gd name="T68" fmla="*/ 284163 w 195"/>
              <a:gd name="T69" fmla="*/ 101600 h 87"/>
              <a:gd name="T70" fmla="*/ 296863 w 195"/>
              <a:gd name="T71" fmla="*/ 96838 h 87"/>
              <a:gd name="T72" fmla="*/ 307975 w 195"/>
              <a:gd name="T73" fmla="*/ 90488 h 8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95"/>
              <a:gd name="T112" fmla="*/ 0 h 87"/>
              <a:gd name="T113" fmla="*/ 195 w 195"/>
              <a:gd name="T114" fmla="*/ 87 h 8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95" h="87">
                <a:moveTo>
                  <a:pt x="194" y="57"/>
                </a:moveTo>
                <a:lnTo>
                  <a:pt x="192" y="60"/>
                </a:lnTo>
                <a:lnTo>
                  <a:pt x="190" y="63"/>
                </a:lnTo>
                <a:lnTo>
                  <a:pt x="188" y="66"/>
                </a:lnTo>
                <a:lnTo>
                  <a:pt x="185" y="69"/>
                </a:lnTo>
                <a:lnTo>
                  <a:pt x="182" y="72"/>
                </a:lnTo>
                <a:lnTo>
                  <a:pt x="179" y="74"/>
                </a:lnTo>
                <a:lnTo>
                  <a:pt x="175" y="77"/>
                </a:lnTo>
                <a:lnTo>
                  <a:pt x="169" y="80"/>
                </a:lnTo>
                <a:lnTo>
                  <a:pt x="164" y="83"/>
                </a:lnTo>
                <a:lnTo>
                  <a:pt x="159" y="84"/>
                </a:lnTo>
                <a:lnTo>
                  <a:pt x="155" y="85"/>
                </a:lnTo>
                <a:lnTo>
                  <a:pt x="151" y="85"/>
                </a:lnTo>
                <a:lnTo>
                  <a:pt x="147" y="86"/>
                </a:lnTo>
                <a:lnTo>
                  <a:pt x="143" y="85"/>
                </a:lnTo>
                <a:lnTo>
                  <a:pt x="139" y="84"/>
                </a:lnTo>
                <a:lnTo>
                  <a:pt x="135" y="83"/>
                </a:lnTo>
                <a:lnTo>
                  <a:pt x="131" y="81"/>
                </a:lnTo>
                <a:lnTo>
                  <a:pt x="125" y="79"/>
                </a:lnTo>
                <a:lnTo>
                  <a:pt x="120" y="74"/>
                </a:lnTo>
                <a:lnTo>
                  <a:pt x="93" y="55"/>
                </a:lnTo>
                <a:lnTo>
                  <a:pt x="66" y="35"/>
                </a:lnTo>
                <a:lnTo>
                  <a:pt x="60" y="31"/>
                </a:lnTo>
                <a:lnTo>
                  <a:pt x="55" y="28"/>
                </a:lnTo>
                <a:lnTo>
                  <a:pt x="51" y="26"/>
                </a:lnTo>
                <a:lnTo>
                  <a:pt x="46" y="24"/>
                </a:lnTo>
                <a:lnTo>
                  <a:pt x="41" y="22"/>
                </a:lnTo>
                <a:lnTo>
                  <a:pt x="37" y="21"/>
                </a:lnTo>
                <a:lnTo>
                  <a:pt x="33" y="20"/>
                </a:lnTo>
                <a:lnTo>
                  <a:pt x="29" y="21"/>
                </a:lnTo>
                <a:lnTo>
                  <a:pt x="24" y="21"/>
                </a:lnTo>
                <a:lnTo>
                  <a:pt x="21" y="21"/>
                </a:lnTo>
                <a:lnTo>
                  <a:pt x="17" y="23"/>
                </a:lnTo>
                <a:lnTo>
                  <a:pt x="12" y="24"/>
                </a:lnTo>
                <a:lnTo>
                  <a:pt x="9" y="25"/>
                </a:lnTo>
                <a:lnTo>
                  <a:pt x="5" y="27"/>
                </a:lnTo>
                <a:lnTo>
                  <a:pt x="3" y="28"/>
                </a:lnTo>
                <a:lnTo>
                  <a:pt x="0" y="30"/>
                </a:lnTo>
                <a:lnTo>
                  <a:pt x="1" y="28"/>
                </a:lnTo>
                <a:lnTo>
                  <a:pt x="1" y="26"/>
                </a:lnTo>
                <a:lnTo>
                  <a:pt x="3" y="24"/>
                </a:lnTo>
                <a:lnTo>
                  <a:pt x="5" y="22"/>
                </a:lnTo>
                <a:lnTo>
                  <a:pt x="7" y="20"/>
                </a:lnTo>
                <a:lnTo>
                  <a:pt x="9" y="18"/>
                </a:lnTo>
                <a:lnTo>
                  <a:pt x="14" y="16"/>
                </a:lnTo>
                <a:lnTo>
                  <a:pt x="21" y="13"/>
                </a:lnTo>
                <a:lnTo>
                  <a:pt x="28" y="9"/>
                </a:lnTo>
                <a:lnTo>
                  <a:pt x="35" y="6"/>
                </a:lnTo>
                <a:lnTo>
                  <a:pt x="42" y="3"/>
                </a:lnTo>
                <a:lnTo>
                  <a:pt x="47" y="1"/>
                </a:lnTo>
                <a:lnTo>
                  <a:pt x="51" y="0"/>
                </a:lnTo>
                <a:lnTo>
                  <a:pt x="55" y="0"/>
                </a:lnTo>
                <a:lnTo>
                  <a:pt x="59" y="0"/>
                </a:lnTo>
                <a:lnTo>
                  <a:pt x="63" y="1"/>
                </a:lnTo>
                <a:lnTo>
                  <a:pt x="67" y="2"/>
                </a:lnTo>
                <a:lnTo>
                  <a:pt x="71" y="3"/>
                </a:lnTo>
                <a:lnTo>
                  <a:pt x="76" y="6"/>
                </a:lnTo>
                <a:lnTo>
                  <a:pt x="80" y="9"/>
                </a:lnTo>
                <a:lnTo>
                  <a:pt x="86" y="12"/>
                </a:lnTo>
                <a:lnTo>
                  <a:pt x="114" y="32"/>
                </a:lnTo>
                <a:lnTo>
                  <a:pt x="138" y="50"/>
                </a:lnTo>
                <a:lnTo>
                  <a:pt x="144" y="55"/>
                </a:lnTo>
                <a:lnTo>
                  <a:pt x="149" y="58"/>
                </a:lnTo>
                <a:lnTo>
                  <a:pt x="154" y="60"/>
                </a:lnTo>
                <a:lnTo>
                  <a:pt x="158" y="61"/>
                </a:lnTo>
                <a:lnTo>
                  <a:pt x="162" y="63"/>
                </a:lnTo>
                <a:lnTo>
                  <a:pt x="167" y="64"/>
                </a:lnTo>
                <a:lnTo>
                  <a:pt x="171" y="64"/>
                </a:lnTo>
                <a:lnTo>
                  <a:pt x="176" y="64"/>
                </a:lnTo>
                <a:lnTo>
                  <a:pt x="179" y="64"/>
                </a:lnTo>
                <a:lnTo>
                  <a:pt x="183" y="62"/>
                </a:lnTo>
                <a:lnTo>
                  <a:pt x="187" y="61"/>
                </a:lnTo>
                <a:lnTo>
                  <a:pt x="189" y="59"/>
                </a:lnTo>
                <a:lnTo>
                  <a:pt x="194" y="57"/>
                </a:lnTo>
              </a:path>
            </a:pathLst>
          </a:custGeom>
          <a:solidFill>
            <a:srgbClr val="46CE57"/>
          </a:solidFill>
          <a:ln w="12700" cap="rnd" cmpd="sng">
            <a:solidFill>
              <a:srgbClr val="46CE57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5" name="Group 70"/>
          <p:cNvGrpSpPr>
            <a:grpSpLocks/>
          </p:cNvGrpSpPr>
          <p:nvPr/>
        </p:nvGrpSpPr>
        <p:grpSpPr bwMode="auto">
          <a:xfrm>
            <a:off x="1892300" y="3752850"/>
            <a:ext cx="538163" cy="561975"/>
            <a:chOff x="1192" y="2364"/>
            <a:chExt cx="339" cy="354"/>
          </a:xfrm>
        </p:grpSpPr>
        <p:grpSp>
          <p:nvGrpSpPr>
            <p:cNvPr id="67611" name="Group 71"/>
            <p:cNvGrpSpPr>
              <a:grpSpLocks/>
            </p:cNvGrpSpPr>
            <p:nvPr/>
          </p:nvGrpSpPr>
          <p:grpSpPr bwMode="auto">
            <a:xfrm>
              <a:off x="1344" y="2605"/>
              <a:ext cx="177" cy="113"/>
              <a:chOff x="1344" y="2605"/>
              <a:chExt cx="177" cy="113"/>
            </a:xfrm>
          </p:grpSpPr>
          <p:sp>
            <p:nvSpPr>
              <p:cNvPr id="67613" name="Line 72"/>
              <p:cNvSpPr>
                <a:spLocks noChangeShapeType="1"/>
              </p:cNvSpPr>
              <p:nvPr/>
            </p:nvSpPr>
            <p:spPr bwMode="auto">
              <a:xfrm flipH="1" flipV="1">
                <a:off x="1344" y="2684"/>
                <a:ext cx="16" cy="34"/>
              </a:xfrm>
              <a:prstGeom prst="line">
                <a:avLst/>
              </a:prstGeom>
              <a:noFill/>
              <a:ln w="25400">
                <a:solidFill>
                  <a:srgbClr val="46CE57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14" name="Line 73"/>
              <p:cNvSpPr>
                <a:spLocks noChangeShapeType="1"/>
              </p:cNvSpPr>
              <p:nvPr/>
            </p:nvSpPr>
            <p:spPr bwMode="auto">
              <a:xfrm flipV="1">
                <a:off x="1344" y="2609"/>
                <a:ext cx="154" cy="76"/>
              </a:xfrm>
              <a:prstGeom prst="line">
                <a:avLst/>
              </a:prstGeom>
              <a:noFill/>
              <a:ln w="25400">
                <a:solidFill>
                  <a:srgbClr val="46CE57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15" name="Line 74"/>
              <p:cNvSpPr>
                <a:spLocks noChangeShapeType="1"/>
              </p:cNvSpPr>
              <p:nvPr/>
            </p:nvSpPr>
            <p:spPr bwMode="auto">
              <a:xfrm flipH="1" flipV="1">
                <a:off x="1498" y="2605"/>
                <a:ext cx="23" cy="41"/>
              </a:xfrm>
              <a:prstGeom prst="line">
                <a:avLst/>
              </a:prstGeom>
              <a:noFill/>
              <a:ln w="25400">
                <a:solidFill>
                  <a:srgbClr val="46CE57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16" name="Line 75"/>
              <p:cNvSpPr>
                <a:spLocks noChangeShapeType="1"/>
              </p:cNvSpPr>
              <p:nvPr/>
            </p:nvSpPr>
            <p:spPr bwMode="auto">
              <a:xfrm flipH="1" flipV="1">
                <a:off x="1402" y="2607"/>
                <a:ext cx="16" cy="34"/>
              </a:xfrm>
              <a:prstGeom prst="line">
                <a:avLst/>
              </a:prstGeom>
              <a:noFill/>
              <a:ln w="25400">
                <a:solidFill>
                  <a:srgbClr val="46CE57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7612" name="Rectangle 76"/>
            <p:cNvSpPr>
              <a:spLocks noChangeArrowheads="1"/>
            </p:cNvSpPr>
            <p:nvPr/>
          </p:nvSpPr>
          <p:spPr bwMode="auto">
            <a:xfrm rot="-1620000">
              <a:off x="1192" y="2364"/>
              <a:ext cx="33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Symbol" pitchFamily="18" charset="2"/>
                </a:rPr>
                <a:t>Dl</a:t>
              </a:r>
            </a:p>
          </p:txBody>
        </p:sp>
      </p:grpSp>
      <p:sp>
        <p:nvSpPr>
          <p:cNvPr id="72" name="Rectangle 77"/>
          <p:cNvSpPr>
            <a:spLocks noChangeArrowheads="1"/>
          </p:cNvSpPr>
          <p:nvPr/>
        </p:nvSpPr>
        <p:spPr bwMode="auto">
          <a:xfrm>
            <a:off x="414338" y="1697038"/>
            <a:ext cx="2514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>
                <a:solidFill>
                  <a:schemeClr val="tx2"/>
                </a:solidFill>
                <a:latin typeface="Symbol" pitchFamily="18" charset="2"/>
              </a:rPr>
              <a:t>Dl</a:t>
            </a:r>
            <a:r>
              <a:rPr lang="en-US">
                <a:solidFill>
                  <a:schemeClr val="tx2"/>
                </a:solidFill>
                <a:latin typeface="Calibri" pitchFamily="34" charset="0"/>
              </a:rPr>
              <a:t> = Brot af fyrstu bylgju</a:t>
            </a:r>
          </a:p>
        </p:txBody>
      </p:sp>
      <p:grpSp>
        <p:nvGrpSpPr>
          <p:cNvPr id="73" name="Group 78"/>
          <p:cNvGrpSpPr>
            <a:grpSpLocks/>
          </p:cNvGrpSpPr>
          <p:nvPr/>
        </p:nvGrpSpPr>
        <p:grpSpPr bwMode="auto">
          <a:xfrm>
            <a:off x="2387600" y="1341438"/>
            <a:ext cx="5734050" cy="2792412"/>
            <a:chOff x="1504" y="845"/>
            <a:chExt cx="3612" cy="1759"/>
          </a:xfrm>
        </p:grpSpPr>
        <p:sp>
          <p:nvSpPr>
            <p:cNvPr id="67607" name="Line 79"/>
            <p:cNvSpPr>
              <a:spLocks noChangeShapeType="1"/>
            </p:cNvSpPr>
            <p:nvPr/>
          </p:nvSpPr>
          <p:spPr bwMode="auto">
            <a:xfrm flipH="1" flipV="1">
              <a:off x="5100" y="845"/>
              <a:ext cx="16" cy="3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8" name="Line 80"/>
            <p:cNvSpPr>
              <a:spLocks noChangeShapeType="1"/>
            </p:cNvSpPr>
            <p:nvPr/>
          </p:nvSpPr>
          <p:spPr bwMode="auto">
            <a:xfrm flipV="1">
              <a:off x="1504" y="852"/>
              <a:ext cx="3598" cy="175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9" name="Line 81"/>
            <p:cNvSpPr>
              <a:spLocks noChangeShapeType="1"/>
            </p:cNvSpPr>
            <p:nvPr/>
          </p:nvSpPr>
          <p:spPr bwMode="auto">
            <a:xfrm flipH="1" flipV="1">
              <a:off x="3410" y="1621"/>
              <a:ext cx="23" cy="4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0" name="Rectangle 82"/>
            <p:cNvSpPr>
              <a:spLocks noChangeArrowheads="1"/>
            </p:cNvSpPr>
            <p:nvPr/>
          </p:nvSpPr>
          <p:spPr bwMode="auto">
            <a:xfrm rot="-1560000">
              <a:off x="3249" y="1382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Calibri" pitchFamily="34" charset="0"/>
                </a:rPr>
                <a:t>N</a:t>
              </a:r>
            </a:p>
          </p:txBody>
        </p:sp>
      </p:grpSp>
      <p:sp>
        <p:nvSpPr>
          <p:cNvPr id="78" name="Rectangle 83"/>
          <p:cNvSpPr>
            <a:spLocks noChangeArrowheads="1"/>
          </p:cNvSpPr>
          <p:nvPr/>
        </p:nvSpPr>
        <p:spPr bwMode="auto">
          <a:xfrm>
            <a:off x="835025" y="2216150"/>
            <a:ext cx="4176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>
                <a:solidFill>
                  <a:schemeClr val="tx2"/>
                </a:solidFill>
                <a:latin typeface="Calibri" pitchFamily="34" charset="0"/>
              </a:rPr>
              <a:t>N = Integer Ambiguity, heiltölufjöldi bylgja </a:t>
            </a:r>
          </a:p>
        </p:txBody>
      </p:sp>
      <p:sp>
        <p:nvSpPr>
          <p:cNvPr id="79" name="AutoShape 84"/>
          <p:cNvSpPr>
            <a:spLocks noChangeArrowheads="1"/>
          </p:cNvSpPr>
          <p:nvPr/>
        </p:nvSpPr>
        <p:spPr bwMode="auto">
          <a:xfrm>
            <a:off x="4953000" y="3352800"/>
            <a:ext cx="3911600" cy="1663700"/>
          </a:xfrm>
          <a:prstGeom prst="roundRect">
            <a:avLst>
              <a:gd name="adj" fmla="val 24745"/>
            </a:avLst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r>
              <a:rPr lang="en-US">
                <a:solidFill>
                  <a:srgbClr val="000000"/>
                </a:solidFill>
                <a:latin typeface="Calibri" pitchFamily="34" charset="0"/>
              </a:rPr>
              <a:t>Að finna heiltölufjölda bylgja á milli</a:t>
            </a:r>
          </a:p>
          <a:p>
            <a:r>
              <a:rPr lang="en-US">
                <a:solidFill>
                  <a:srgbClr val="000000"/>
                </a:solidFill>
                <a:latin typeface="Calibri" pitchFamily="34" charset="0"/>
              </a:rPr>
              <a:t>gervitungls og móttakara jafngildir því </a:t>
            </a:r>
          </a:p>
          <a:p>
            <a:r>
              <a:rPr lang="en-US">
                <a:solidFill>
                  <a:srgbClr val="000000"/>
                </a:solidFill>
                <a:latin typeface="Calibri" pitchFamily="34" charset="0"/>
              </a:rPr>
              <a:t>að ná cm-nákvæmni</a:t>
            </a:r>
          </a:p>
        </p:txBody>
      </p:sp>
      <p:sp>
        <p:nvSpPr>
          <p:cNvPr id="80" name="AutoShape 85"/>
          <p:cNvSpPr>
            <a:spLocks noChangeArrowheads="1"/>
          </p:cNvSpPr>
          <p:nvPr/>
        </p:nvSpPr>
        <p:spPr bwMode="auto">
          <a:xfrm>
            <a:off x="2667000" y="5257800"/>
            <a:ext cx="6197600" cy="977900"/>
          </a:xfrm>
          <a:prstGeom prst="roundRect">
            <a:avLst>
              <a:gd name="adj" fmla="val 44194"/>
            </a:avLst>
          </a:prstGeom>
          <a:solidFill>
            <a:schemeClr val="tx2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r>
              <a:rPr lang="en-US" sz="2800">
                <a:solidFill>
                  <a:srgbClr val="000000"/>
                </a:solidFill>
                <a:latin typeface="Calibri" pitchFamily="34" charset="0"/>
              </a:rPr>
              <a:t>Tilgangurinn með því að ná “</a:t>
            </a:r>
            <a:r>
              <a:rPr lang="en-US" sz="2800" i="1">
                <a:solidFill>
                  <a:srgbClr val="000000"/>
                </a:solidFill>
                <a:latin typeface="Calibri" pitchFamily="34" charset="0"/>
              </a:rPr>
              <a:t>Initialization”</a:t>
            </a:r>
            <a:r>
              <a:rPr lang="en-US" sz="2800">
                <a:solidFill>
                  <a:srgbClr val="000000"/>
                </a:solidFill>
                <a:latin typeface="Calibri" pitchFamily="34" charset="0"/>
              </a:rPr>
              <a:t> </a:t>
            </a:r>
          </a:p>
          <a:p>
            <a:r>
              <a:rPr lang="en-US" sz="2800">
                <a:solidFill>
                  <a:srgbClr val="000000"/>
                </a:solidFill>
                <a:latin typeface="Calibri" pitchFamily="34" charset="0"/>
              </a:rPr>
              <a:t>er að leysa “Integer Ambiguity”</a:t>
            </a:r>
          </a:p>
        </p:txBody>
      </p:sp>
      <p:grpSp>
        <p:nvGrpSpPr>
          <p:cNvPr id="81" name="Group 80"/>
          <p:cNvGrpSpPr>
            <a:grpSpLocks/>
          </p:cNvGrpSpPr>
          <p:nvPr/>
        </p:nvGrpSpPr>
        <p:grpSpPr bwMode="auto">
          <a:xfrm rot="3177822">
            <a:off x="8113713" y="1019175"/>
            <a:ext cx="793750" cy="631825"/>
            <a:chOff x="434" y="957"/>
            <a:chExt cx="500" cy="398"/>
          </a:xfrm>
        </p:grpSpPr>
        <p:sp>
          <p:nvSpPr>
            <p:cNvPr id="67600" name="Freeform 81"/>
            <p:cNvSpPr>
              <a:spLocks/>
            </p:cNvSpPr>
            <p:nvPr/>
          </p:nvSpPr>
          <p:spPr bwMode="auto">
            <a:xfrm>
              <a:off x="608" y="1095"/>
              <a:ext cx="170" cy="208"/>
            </a:xfrm>
            <a:custGeom>
              <a:avLst/>
              <a:gdLst>
                <a:gd name="T0" fmla="*/ 23 w 170"/>
                <a:gd name="T1" fmla="*/ 15 h 208"/>
                <a:gd name="T2" fmla="*/ 19 w 170"/>
                <a:gd name="T3" fmla="*/ 15 h 208"/>
                <a:gd name="T4" fmla="*/ 17 w 170"/>
                <a:gd name="T5" fmla="*/ 19 h 208"/>
                <a:gd name="T6" fmla="*/ 11 w 170"/>
                <a:gd name="T7" fmla="*/ 24 h 208"/>
                <a:gd name="T8" fmla="*/ 8 w 170"/>
                <a:gd name="T9" fmla="*/ 29 h 208"/>
                <a:gd name="T10" fmla="*/ 5 w 170"/>
                <a:gd name="T11" fmla="*/ 32 h 208"/>
                <a:gd name="T12" fmla="*/ 2 w 170"/>
                <a:gd name="T13" fmla="*/ 40 h 208"/>
                <a:gd name="T14" fmla="*/ 0 w 170"/>
                <a:gd name="T15" fmla="*/ 47 h 208"/>
                <a:gd name="T16" fmla="*/ 0 w 170"/>
                <a:gd name="T17" fmla="*/ 51 h 208"/>
                <a:gd name="T18" fmla="*/ 0 w 170"/>
                <a:gd name="T19" fmla="*/ 55 h 208"/>
                <a:gd name="T20" fmla="*/ 20 w 170"/>
                <a:gd name="T21" fmla="*/ 173 h 208"/>
                <a:gd name="T22" fmla="*/ 24 w 170"/>
                <a:gd name="T23" fmla="*/ 172 h 208"/>
                <a:gd name="T24" fmla="*/ 24 w 170"/>
                <a:gd name="T25" fmla="*/ 180 h 208"/>
                <a:gd name="T26" fmla="*/ 28 w 170"/>
                <a:gd name="T27" fmla="*/ 187 h 208"/>
                <a:gd name="T28" fmla="*/ 28 w 170"/>
                <a:gd name="T29" fmla="*/ 194 h 208"/>
                <a:gd name="T30" fmla="*/ 32 w 170"/>
                <a:gd name="T31" fmla="*/ 193 h 208"/>
                <a:gd name="T32" fmla="*/ 36 w 170"/>
                <a:gd name="T33" fmla="*/ 201 h 208"/>
                <a:gd name="T34" fmla="*/ 40 w 170"/>
                <a:gd name="T35" fmla="*/ 203 h 208"/>
                <a:gd name="T36" fmla="*/ 46 w 170"/>
                <a:gd name="T37" fmla="*/ 207 h 208"/>
                <a:gd name="T38" fmla="*/ 53 w 170"/>
                <a:gd name="T39" fmla="*/ 206 h 208"/>
                <a:gd name="T40" fmla="*/ 142 w 170"/>
                <a:gd name="T41" fmla="*/ 191 h 208"/>
                <a:gd name="T42" fmla="*/ 148 w 170"/>
                <a:gd name="T43" fmla="*/ 187 h 208"/>
                <a:gd name="T44" fmla="*/ 154 w 170"/>
                <a:gd name="T45" fmla="*/ 186 h 208"/>
                <a:gd name="T46" fmla="*/ 157 w 170"/>
                <a:gd name="T47" fmla="*/ 181 h 208"/>
                <a:gd name="T48" fmla="*/ 160 w 170"/>
                <a:gd name="T49" fmla="*/ 178 h 208"/>
                <a:gd name="T50" fmla="*/ 164 w 170"/>
                <a:gd name="T51" fmla="*/ 173 h 208"/>
                <a:gd name="T52" fmla="*/ 164 w 170"/>
                <a:gd name="T53" fmla="*/ 173 h 208"/>
                <a:gd name="T54" fmla="*/ 166 w 170"/>
                <a:gd name="T55" fmla="*/ 166 h 208"/>
                <a:gd name="T56" fmla="*/ 165 w 170"/>
                <a:gd name="T57" fmla="*/ 158 h 208"/>
                <a:gd name="T58" fmla="*/ 169 w 170"/>
                <a:gd name="T59" fmla="*/ 155 h 208"/>
                <a:gd name="T60" fmla="*/ 168 w 170"/>
                <a:gd name="T61" fmla="*/ 147 h 208"/>
                <a:gd name="T62" fmla="*/ 148 w 170"/>
                <a:gd name="T63" fmla="*/ 32 h 208"/>
                <a:gd name="T64" fmla="*/ 144 w 170"/>
                <a:gd name="T65" fmla="*/ 29 h 208"/>
                <a:gd name="T66" fmla="*/ 144 w 170"/>
                <a:gd name="T67" fmla="*/ 25 h 208"/>
                <a:gd name="T68" fmla="*/ 143 w 170"/>
                <a:gd name="T69" fmla="*/ 18 h 208"/>
                <a:gd name="T70" fmla="*/ 136 w 170"/>
                <a:gd name="T71" fmla="*/ 12 h 208"/>
                <a:gd name="T72" fmla="*/ 132 w 170"/>
                <a:gd name="T73" fmla="*/ 5 h 208"/>
                <a:gd name="T74" fmla="*/ 125 w 170"/>
                <a:gd name="T75" fmla="*/ 2 h 208"/>
                <a:gd name="T76" fmla="*/ 118 w 170"/>
                <a:gd name="T77" fmla="*/ 0 h 208"/>
                <a:gd name="T78" fmla="*/ 115 w 170"/>
                <a:gd name="T79" fmla="*/ 0 h 20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70"/>
                <a:gd name="T121" fmla="*/ 0 h 208"/>
                <a:gd name="T122" fmla="*/ 170 w 170"/>
                <a:gd name="T123" fmla="*/ 208 h 208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70" h="208">
                  <a:moveTo>
                    <a:pt x="111" y="0"/>
                  </a:moveTo>
                  <a:lnTo>
                    <a:pt x="23" y="15"/>
                  </a:lnTo>
                  <a:lnTo>
                    <a:pt x="20" y="19"/>
                  </a:lnTo>
                  <a:lnTo>
                    <a:pt x="19" y="15"/>
                  </a:lnTo>
                  <a:lnTo>
                    <a:pt x="17" y="16"/>
                  </a:lnTo>
                  <a:lnTo>
                    <a:pt x="17" y="19"/>
                  </a:lnTo>
                  <a:lnTo>
                    <a:pt x="14" y="19"/>
                  </a:lnTo>
                  <a:lnTo>
                    <a:pt x="11" y="24"/>
                  </a:lnTo>
                  <a:lnTo>
                    <a:pt x="7" y="25"/>
                  </a:lnTo>
                  <a:lnTo>
                    <a:pt x="8" y="29"/>
                  </a:lnTo>
                  <a:lnTo>
                    <a:pt x="5" y="29"/>
                  </a:lnTo>
                  <a:lnTo>
                    <a:pt x="5" y="32"/>
                  </a:lnTo>
                  <a:lnTo>
                    <a:pt x="6" y="35"/>
                  </a:lnTo>
                  <a:lnTo>
                    <a:pt x="2" y="40"/>
                  </a:lnTo>
                  <a:lnTo>
                    <a:pt x="2" y="43"/>
                  </a:lnTo>
                  <a:lnTo>
                    <a:pt x="0" y="47"/>
                  </a:lnTo>
                  <a:lnTo>
                    <a:pt x="3" y="47"/>
                  </a:lnTo>
                  <a:lnTo>
                    <a:pt x="0" y="51"/>
                  </a:lnTo>
                  <a:lnTo>
                    <a:pt x="3" y="51"/>
                  </a:lnTo>
                  <a:lnTo>
                    <a:pt x="0" y="55"/>
                  </a:lnTo>
                  <a:lnTo>
                    <a:pt x="1" y="62"/>
                  </a:lnTo>
                  <a:lnTo>
                    <a:pt x="20" y="173"/>
                  </a:lnTo>
                  <a:lnTo>
                    <a:pt x="24" y="177"/>
                  </a:lnTo>
                  <a:lnTo>
                    <a:pt x="24" y="172"/>
                  </a:lnTo>
                  <a:lnTo>
                    <a:pt x="24" y="177"/>
                  </a:lnTo>
                  <a:lnTo>
                    <a:pt x="24" y="180"/>
                  </a:lnTo>
                  <a:lnTo>
                    <a:pt x="25" y="183"/>
                  </a:lnTo>
                  <a:lnTo>
                    <a:pt x="28" y="187"/>
                  </a:lnTo>
                  <a:lnTo>
                    <a:pt x="28" y="191"/>
                  </a:lnTo>
                  <a:lnTo>
                    <a:pt x="28" y="194"/>
                  </a:lnTo>
                  <a:lnTo>
                    <a:pt x="32" y="191"/>
                  </a:lnTo>
                  <a:lnTo>
                    <a:pt x="32" y="193"/>
                  </a:lnTo>
                  <a:lnTo>
                    <a:pt x="33" y="197"/>
                  </a:lnTo>
                  <a:lnTo>
                    <a:pt x="36" y="201"/>
                  </a:lnTo>
                  <a:lnTo>
                    <a:pt x="40" y="201"/>
                  </a:lnTo>
                  <a:lnTo>
                    <a:pt x="40" y="203"/>
                  </a:lnTo>
                  <a:lnTo>
                    <a:pt x="43" y="203"/>
                  </a:lnTo>
                  <a:lnTo>
                    <a:pt x="46" y="207"/>
                  </a:lnTo>
                  <a:lnTo>
                    <a:pt x="51" y="206"/>
                  </a:lnTo>
                  <a:lnTo>
                    <a:pt x="53" y="206"/>
                  </a:lnTo>
                  <a:lnTo>
                    <a:pt x="57" y="205"/>
                  </a:lnTo>
                  <a:lnTo>
                    <a:pt x="142" y="191"/>
                  </a:lnTo>
                  <a:lnTo>
                    <a:pt x="145" y="191"/>
                  </a:lnTo>
                  <a:lnTo>
                    <a:pt x="148" y="187"/>
                  </a:lnTo>
                  <a:lnTo>
                    <a:pt x="151" y="186"/>
                  </a:lnTo>
                  <a:lnTo>
                    <a:pt x="154" y="186"/>
                  </a:lnTo>
                  <a:lnTo>
                    <a:pt x="154" y="181"/>
                  </a:lnTo>
                  <a:lnTo>
                    <a:pt x="157" y="181"/>
                  </a:lnTo>
                  <a:lnTo>
                    <a:pt x="161" y="181"/>
                  </a:lnTo>
                  <a:lnTo>
                    <a:pt x="160" y="178"/>
                  </a:lnTo>
                  <a:lnTo>
                    <a:pt x="164" y="177"/>
                  </a:lnTo>
                  <a:lnTo>
                    <a:pt x="164" y="173"/>
                  </a:lnTo>
                  <a:lnTo>
                    <a:pt x="164" y="177"/>
                  </a:lnTo>
                  <a:lnTo>
                    <a:pt x="164" y="173"/>
                  </a:lnTo>
                  <a:lnTo>
                    <a:pt x="164" y="170"/>
                  </a:lnTo>
                  <a:lnTo>
                    <a:pt x="166" y="166"/>
                  </a:lnTo>
                  <a:lnTo>
                    <a:pt x="166" y="162"/>
                  </a:lnTo>
                  <a:lnTo>
                    <a:pt x="165" y="158"/>
                  </a:lnTo>
                  <a:lnTo>
                    <a:pt x="169" y="158"/>
                  </a:lnTo>
                  <a:lnTo>
                    <a:pt x="169" y="155"/>
                  </a:lnTo>
                  <a:lnTo>
                    <a:pt x="168" y="151"/>
                  </a:lnTo>
                  <a:lnTo>
                    <a:pt x="168" y="147"/>
                  </a:lnTo>
                  <a:lnTo>
                    <a:pt x="144" y="36"/>
                  </a:lnTo>
                  <a:lnTo>
                    <a:pt x="148" y="32"/>
                  </a:lnTo>
                  <a:lnTo>
                    <a:pt x="144" y="33"/>
                  </a:lnTo>
                  <a:lnTo>
                    <a:pt x="144" y="29"/>
                  </a:lnTo>
                  <a:lnTo>
                    <a:pt x="147" y="25"/>
                  </a:lnTo>
                  <a:lnTo>
                    <a:pt x="144" y="25"/>
                  </a:lnTo>
                  <a:lnTo>
                    <a:pt x="143" y="22"/>
                  </a:lnTo>
                  <a:lnTo>
                    <a:pt x="143" y="18"/>
                  </a:lnTo>
                  <a:lnTo>
                    <a:pt x="140" y="15"/>
                  </a:lnTo>
                  <a:lnTo>
                    <a:pt x="136" y="12"/>
                  </a:lnTo>
                  <a:lnTo>
                    <a:pt x="132" y="9"/>
                  </a:lnTo>
                  <a:lnTo>
                    <a:pt x="132" y="5"/>
                  </a:lnTo>
                  <a:lnTo>
                    <a:pt x="129" y="6"/>
                  </a:lnTo>
                  <a:lnTo>
                    <a:pt x="125" y="2"/>
                  </a:lnTo>
                  <a:lnTo>
                    <a:pt x="122" y="3"/>
                  </a:lnTo>
                  <a:lnTo>
                    <a:pt x="118" y="0"/>
                  </a:lnTo>
                  <a:lnTo>
                    <a:pt x="115" y="4"/>
                  </a:lnTo>
                  <a:lnTo>
                    <a:pt x="115" y="0"/>
                  </a:lnTo>
                  <a:lnTo>
                    <a:pt x="111" y="0"/>
                  </a:lnTo>
                </a:path>
              </a:pathLst>
            </a:custGeom>
            <a:solidFill>
              <a:srgbClr val="FFFFFF"/>
            </a:solidFill>
            <a:ln w="12700" cap="rnd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1" name="Freeform 82"/>
            <p:cNvSpPr>
              <a:spLocks/>
            </p:cNvSpPr>
            <p:nvPr/>
          </p:nvSpPr>
          <p:spPr bwMode="auto">
            <a:xfrm>
              <a:off x="751" y="957"/>
              <a:ext cx="183" cy="343"/>
            </a:xfrm>
            <a:custGeom>
              <a:avLst/>
              <a:gdLst>
                <a:gd name="T0" fmla="*/ 128 w 183"/>
                <a:gd name="T1" fmla="*/ 0 h 343"/>
                <a:gd name="T2" fmla="*/ 0 w 183"/>
                <a:gd name="T3" fmla="*/ 19 h 343"/>
                <a:gd name="T4" fmla="*/ 54 w 183"/>
                <a:gd name="T5" fmla="*/ 342 h 343"/>
                <a:gd name="T6" fmla="*/ 182 w 183"/>
                <a:gd name="T7" fmla="*/ 318 h 343"/>
                <a:gd name="T8" fmla="*/ 128 w 183"/>
                <a:gd name="T9" fmla="*/ 0 h 3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3"/>
                <a:gd name="T16" fmla="*/ 0 h 343"/>
                <a:gd name="T17" fmla="*/ 183 w 183"/>
                <a:gd name="T18" fmla="*/ 343 h 3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3" h="343">
                  <a:moveTo>
                    <a:pt x="128" y="0"/>
                  </a:moveTo>
                  <a:lnTo>
                    <a:pt x="0" y="19"/>
                  </a:lnTo>
                  <a:lnTo>
                    <a:pt x="54" y="342"/>
                  </a:lnTo>
                  <a:lnTo>
                    <a:pt x="182" y="318"/>
                  </a:lnTo>
                  <a:lnTo>
                    <a:pt x="128" y="0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2" name="Freeform 83"/>
            <p:cNvSpPr>
              <a:spLocks/>
            </p:cNvSpPr>
            <p:nvPr/>
          </p:nvSpPr>
          <p:spPr bwMode="auto">
            <a:xfrm>
              <a:off x="434" y="1012"/>
              <a:ext cx="183" cy="343"/>
            </a:xfrm>
            <a:custGeom>
              <a:avLst/>
              <a:gdLst>
                <a:gd name="T0" fmla="*/ 131 w 183"/>
                <a:gd name="T1" fmla="*/ 0 h 343"/>
                <a:gd name="T2" fmla="*/ 0 w 183"/>
                <a:gd name="T3" fmla="*/ 19 h 343"/>
                <a:gd name="T4" fmla="*/ 57 w 183"/>
                <a:gd name="T5" fmla="*/ 342 h 343"/>
                <a:gd name="T6" fmla="*/ 182 w 183"/>
                <a:gd name="T7" fmla="*/ 318 h 343"/>
                <a:gd name="T8" fmla="*/ 131 w 183"/>
                <a:gd name="T9" fmla="*/ 0 h 3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3"/>
                <a:gd name="T16" fmla="*/ 0 h 343"/>
                <a:gd name="T17" fmla="*/ 183 w 183"/>
                <a:gd name="T18" fmla="*/ 343 h 3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3" h="343">
                  <a:moveTo>
                    <a:pt x="131" y="0"/>
                  </a:moveTo>
                  <a:lnTo>
                    <a:pt x="0" y="19"/>
                  </a:lnTo>
                  <a:lnTo>
                    <a:pt x="57" y="342"/>
                  </a:lnTo>
                  <a:lnTo>
                    <a:pt x="182" y="318"/>
                  </a:lnTo>
                  <a:lnTo>
                    <a:pt x="131" y="0"/>
                  </a:lnTo>
                </a:path>
              </a:pathLst>
            </a:custGeom>
            <a:solidFill>
              <a:srgbClr val="000000"/>
            </a:solidFill>
            <a:ln w="12700" cap="rnd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3" name="Freeform 84"/>
            <p:cNvSpPr>
              <a:spLocks/>
            </p:cNvSpPr>
            <p:nvPr/>
          </p:nvSpPr>
          <p:spPr bwMode="auto">
            <a:xfrm>
              <a:off x="592" y="1064"/>
              <a:ext cx="92" cy="72"/>
            </a:xfrm>
            <a:custGeom>
              <a:avLst/>
              <a:gdLst>
                <a:gd name="T0" fmla="*/ 91 w 92"/>
                <a:gd name="T1" fmla="*/ 0 h 72"/>
                <a:gd name="T2" fmla="*/ 11 w 92"/>
                <a:gd name="T3" fmla="*/ 17 h 72"/>
                <a:gd name="T4" fmla="*/ 12 w 92"/>
                <a:gd name="T5" fmla="*/ 24 h 72"/>
                <a:gd name="T6" fmla="*/ 9 w 92"/>
                <a:gd name="T7" fmla="*/ 32 h 72"/>
                <a:gd name="T8" fmla="*/ 10 w 92"/>
                <a:gd name="T9" fmla="*/ 36 h 72"/>
                <a:gd name="T10" fmla="*/ 10 w 92"/>
                <a:gd name="T11" fmla="*/ 39 h 72"/>
                <a:gd name="T12" fmla="*/ 6 w 92"/>
                <a:gd name="T13" fmla="*/ 25 h 72"/>
                <a:gd name="T14" fmla="*/ 6 w 92"/>
                <a:gd name="T15" fmla="*/ 36 h 72"/>
                <a:gd name="T16" fmla="*/ 6 w 92"/>
                <a:gd name="T17" fmla="*/ 40 h 72"/>
                <a:gd name="T18" fmla="*/ 6 w 92"/>
                <a:gd name="T19" fmla="*/ 43 h 72"/>
                <a:gd name="T20" fmla="*/ 4 w 92"/>
                <a:gd name="T21" fmla="*/ 43 h 72"/>
                <a:gd name="T22" fmla="*/ 4 w 92"/>
                <a:gd name="T23" fmla="*/ 48 h 72"/>
                <a:gd name="T24" fmla="*/ 5 w 92"/>
                <a:gd name="T25" fmla="*/ 54 h 72"/>
                <a:gd name="T26" fmla="*/ 2 w 92"/>
                <a:gd name="T27" fmla="*/ 55 h 72"/>
                <a:gd name="T28" fmla="*/ 2 w 92"/>
                <a:gd name="T29" fmla="*/ 59 h 72"/>
                <a:gd name="T30" fmla="*/ 2 w 92"/>
                <a:gd name="T31" fmla="*/ 66 h 72"/>
                <a:gd name="T32" fmla="*/ 2 w 92"/>
                <a:gd name="T33" fmla="*/ 59 h 72"/>
                <a:gd name="T34" fmla="*/ 3 w 92"/>
                <a:gd name="T35" fmla="*/ 70 h 72"/>
                <a:gd name="T36" fmla="*/ 0 w 92"/>
                <a:gd name="T37" fmla="*/ 71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2"/>
                <a:gd name="T58" fmla="*/ 0 h 72"/>
                <a:gd name="T59" fmla="*/ 92 w 92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2" h="72">
                  <a:moveTo>
                    <a:pt x="91" y="0"/>
                  </a:moveTo>
                  <a:lnTo>
                    <a:pt x="11" y="17"/>
                  </a:lnTo>
                  <a:lnTo>
                    <a:pt x="12" y="24"/>
                  </a:lnTo>
                  <a:lnTo>
                    <a:pt x="9" y="32"/>
                  </a:lnTo>
                  <a:lnTo>
                    <a:pt x="10" y="36"/>
                  </a:lnTo>
                  <a:lnTo>
                    <a:pt x="10" y="39"/>
                  </a:lnTo>
                  <a:lnTo>
                    <a:pt x="6" y="25"/>
                  </a:lnTo>
                  <a:lnTo>
                    <a:pt x="6" y="36"/>
                  </a:lnTo>
                  <a:lnTo>
                    <a:pt x="6" y="40"/>
                  </a:lnTo>
                  <a:lnTo>
                    <a:pt x="6" y="43"/>
                  </a:lnTo>
                  <a:lnTo>
                    <a:pt x="4" y="43"/>
                  </a:lnTo>
                  <a:lnTo>
                    <a:pt x="4" y="48"/>
                  </a:lnTo>
                  <a:lnTo>
                    <a:pt x="5" y="54"/>
                  </a:lnTo>
                  <a:lnTo>
                    <a:pt x="2" y="55"/>
                  </a:lnTo>
                  <a:lnTo>
                    <a:pt x="2" y="59"/>
                  </a:lnTo>
                  <a:lnTo>
                    <a:pt x="2" y="66"/>
                  </a:lnTo>
                  <a:lnTo>
                    <a:pt x="2" y="59"/>
                  </a:lnTo>
                  <a:lnTo>
                    <a:pt x="3" y="70"/>
                  </a:lnTo>
                  <a:lnTo>
                    <a:pt x="0" y="71"/>
                  </a:lnTo>
                </a:path>
              </a:pathLst>
            </a:custGeom>
            <a:noFill/>
            <a:ln w="12700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4" name="Freeform 85"/>
            <p:cNvSpPr>
              <a:spLocks/>
            </p:cNvSpPr>
            <p:nvPr/>
          </p:nvSpPr>
          <p:spPr bwMode="auto">
            <a:xfrm>
              <a:off x="652" y="1171"/>
              <a:ext cx="61" cy="89"/>
            </a:xfrm>
            <a:custGeom>
              <a:avLst/>
              <a:gdLst>
                <a:gd name="T0" fmla="*/ 60 w 61"/>
                <a:gd name="T1" fmla="*/ 5 h 89"/>
                <a:gd name="T2" fmla="*/ 60 w 61"/>
                <a:gd name="T3" fmla="*/ 5 h 89"/>
                <a:gd name="T4" fmla="*/ 56 w 61"/>
                <a:gd name="T5" fmla="*/ 2 h 89"/>
                <a:gd name="T6" fmla="*/ 56 w 61"/>
                <a:gd name="T7" fmla="*/ 6 h 89"/>
                <a:gd name="T8" fmla="*/ 56 w 61"/>
                <a:gd name="T9" fmla="*/ 2 h 89"/>
                <a:gd name="T10" fmla="*/ 53 w 61"/>
                <a:gd name="T11" fmla="*/ 3 h 89"/>
                <a:gd name="T12" fmla="*/ 50 w 61"/>
                <a:gd name="T13" fmla="*/ 3 h 89"/>
                <a:gd name="T14" fmla="*/ 49 w 61"/>
                <a:gd name="T15" fmla="*/ 0 h 89"/>
                <a:gd name="T16" fmla="*/ 46 w 61"/>
                <a:gd name="T17" fmla="*/ 0 h 89"/>
                <a:gd name="T18" fmla="*/ 43 w 61"/>
                <a:gd name="T19" fmla="*/ 0 h 89"/>
                <a:gd name="T20" fmla="*/ 46 w 61"/>
                <a:gd name="T21" fmla="*/ 0 h 89"/>
                <a:gd name="T22" fmla="*/ 43 w 61"/>
                <a:gd name="T23" fmla="*/ 0 h 89"/>
                <a:gd name="T24" fmla="*/ 40 w 61"/>
                <a:gd name="T25" fmla="*/ 0 h 89"/>
                <a:gd name="T26" fmla="*/ 36 w 61"/>
                <a:gd name="T27" fmla="*/ 1 h 89"/>
                <a:gd name="T28" fmla="*/ 33 w 61"/>
                <a:gd name="T29" fmla="*/ 1 h 89"/>
                <a:gd name="T30" fmla="*/ 30 w 61"/>
                <a:gd name="T31" fmla="*/ 2 h 89"/>
                <a:gd name="T32" fmla="*/ 26 w 61"/>
                <a:gd name="T33" fmla="*/ 3 h 89"/>
                <a:gd name="T34" fmla="*/ 22 w 61"/>
                <a:gd name="T35" fmla="*/ 3 h 89"/>
                <a:gd name="T36" fmla="*/ 19 w 61"/>
                <a:gd name="T37" fmla="*/ 6 h 89"/>
                <a:gd name="T38" fmla="*/ 19 w 61"/>
                <a:gd name="T39" fmla="*/ 10 h 89"/>
                <a:gd name="T40" fmla="*/ 19 w 61"/>
                <a:gd name="T41" fmla="*/ 6 h 89"/>
                <a:gd name="T42" fmla="*/ 17 w 61"/>
                <a:gd name="T43" fmla="*/ 10 h 89"/>
                <a:gd name="T44" fmla="*/ 17 w 61"/>
                <a:gd name="T45" fmla="*/ 7 h 89"/>
                <a:gd name="T46" fmla="*/ 13 w 61"/>
                <a:gd name="T47" fmla="*/ 11 h 89"/>
                <a:gd name="T48" fmla="*/ 14 w 61"/>
                <a:gd name="T49" fmla="*/ 15 h 89"/>
                <a:gd name="T50" fmla="*/ 14 w 61"/>
                <a:gd name="T51" fmla="*/ 18 h 89"/>
                <a:gd name="T52" fmla="*/ 11 w 61"/>
                <a:gd name="T53" fmla="*/ 19 h 89"/>
                <a:gd name="T54" fmla="*/ 8 w 61"/>
                <a:gd name="T55" fmla="*/ 23 h 89"/>
                <a:gd name="T56" fmla="*/ 8 w 61"/>
                <a:gd name="T57" fmla="*/ 26 h 89"/>
                <a:gd name="T58" fmla="*/ 5 w 61"/>
                <a:gd name="T59" fmla="*/ 30 h 89"/>
                <a:gd name="T60" fmla="*/ 6 w 61"/>
                <a:gd name="T61" fmla="*/ 34 h 89"/>
                <a:gd name="T62" fmla="*/ 6 w 61"/>
                <a:gd name="T63" fmla="*/ 38 h 89"/>
                <a:gd name="T64" fmla="*/ 2 w 61"/>
                <a:gd name="T65" fmla="*/ 38 h 89"/>
                <a:gd name="T66" fmla="*/ 3 w 61"/>
                <a:gd name="T67" fmla="*/ 41 h 89"/>
                <a:gd name="T68" fmla="*/ 0 w 61"/>
                <a:gd name="T69" fmla="*/ 46 h 89"/>
                <a:gd name="T70" fmla="*/ 4 w 61"/>
                <a:gd name="T71" fmla="*/ 49 h 89"/>
                <a:gd name="T72" fmla="*/ 4 w 61"/>
                <a:gd name="T73" fmla="*/ 52 h 89"/>
                <a:gd name="T74" fmla="*/ 4 w 61"/>
                <a:gd name="T75" fmla="*/ 57 h 89"/>
                <a:gd name="T76" fmla="*/ 4 w 61"/>
                <a:gd name="T77" fmla="*/ 60 h 89"/>
                <a:gd name="T78" fmla="*/ 5 w 61"/>
                <a:gd name="T79" fmla="*/ 63 h 89"/>
                <a:gd name="T80" fmla="*/ 5 w 61"/>
                <a:gd name="T81" fmla="*/ 67 h 89"/>
                <a:gd name="T82" fmla="*/ 8 w 61"/>
                <a:gd name="T83" fmla="*/ 67 h 89"/>
                <a:gd name="T84" fmla="*/ 6 w 61"/>
                <a:gd name="T85" fmla="*/ 71 h 89"/>
                <a:gd name="T86" fmla="*/ 8 w 61"/>
                <a:gd name="T87" fmla="*/ 71 h 89"/>
                <a:gd name="T88" fmla="*/ 8 w 61"/>
                <a:gd name="T89" fmla="*/ 73 h 89"/>
                <a:gd name="T90" fmla="*/ 13 w 61"/>
                <a:gd name="T91" fmla="*/ 77 h 89"/>
                <a:gd name="T92" fmla="*/ 13 w 61"/>
                <a:gd name="T93" fmla="*/ 81 h 89"/>
                <a:gd name="T94" fmla="*/ 13 w 61"/>
                <a:gd name="T95" fmla="*/ 84 h 89"/>
                <a:gd name="T96" fmla="*/ 17 w 61"/>
                <a:gd name="T97" fmla="*/ 83 h 89"/>
                <a:gd name="T98" fmla="*/ 17 w 61"/>
                <a:gd name="T99" fmla="*/ 88 h 89"/>
                <a:gd name="T100" fmla="*/ 17 w 61"/>
                <a:gd name="T101" fmla="*/ 83 h 8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61"/>
                <a:gd name="T154" fmla="*/ 0 h 89"/>
                <a:gd name="T155" fmla="*/ 61 w 61"/>
                <a:gd name="T156" fmla="*/ 89 h 8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61" h="89">
                  <a:moveTo>
                    <a:pt x="60" y="5"/>
                  </a:moveTo>
                  <a:lnTo>
                    <a:pt x="60" y="5"/>
                  </a:lnTo>
                  <a:lnTo>
                    <a:pt x="56" y="2"/>
                  </a:lnTo>
                  <a:lnTo>
                    <a:pt x="56" y="6"/>
                  </a:lnTo>
                  <a:lnTo>
                    <a:pt x="56" y="2"/>
                  </a:lnTo>
                  <a:lnTo>
                    <a:pt x="53" y="3"/>
                  </a:lnTo>
                  <a:lnTo>
                    <a:pt x="50" y="3"/>
                  </a:lnTo>
                  <a:lnTo>
                    <a:pt x="49" y="0"/>
                  </a:lnTo>
                  <a:lnTo>
                    <a:pt x="46" y="0"/>
                  </a:lnTo>
                  <a:lnTo>
                    <a:pt x="43" y="0"/>
                  </a:lnTo>
                  <a:lnTo>
                    <a:pt x="46" y="0"/>
                  </a:lnTo>
                  <a:lnTo>
                    <a:pt x="43" y="0"/>
                  </a:lnTo>
                  <a:lnTo>
                    <a:pt x="40" y="0"/>
                  </a:lnTo>
                  <a:lnTo>
                    <a:pt x="36" y="1"/>
                  </a:lnTo>
                  <a:lnTo>
                    <a:pt x="33" y="1"/>
                  </a:lnTo>
                  <a:lnTo>
                    <a:pt x="30" y="2"/>
                  </a:lnTo>
                  <a:lnTo>
                    <a:pt x="26" y="3"/>
                  </a:lnTo>
                  <a:lnTo>
                    <a:pt x="22" y="3"/>
                  </a:lnTo>
                  <a:lnTo>
                    <a:pt x="19" y="6"/>
                  </a:lnTo>
                  <a:lnTo>
                    <a:pt x="19" y="10"/>
                  </a:lnTo>
                  <a:lnTo>
                    <a:pt x="19" y="6"/>
                  </a:lnTo>
                  <a:lnTo>
                    <a:pt x="17" y="10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14" y="15"/>
                  </a:lnTo>
                  <a:lnTo>
                    <a:pt x="14" y="18"/>
                  </a:lnTo>
                  <a:lnTo>
                    <a:pt x="11" y="19"/>
                  </a:lnTo>
                  <a:lnTo>
                    <a:pt x="8" y="23"/>
                  </a:lnTo>
                  <a:lnTo>
                    <a:pt x="8" y="26"/>
                  </a:lnTo>
                  <a:lnTo>
                    <a:pt x="5" y="30"/>
                  </a:lnTo>
                  <a:lnTo>
                    <a:pt x="6" y="34"/>
                  </a:lnTo>
                  <a:lnTo>
                    <a:pt x="6" y="38"/>
                  </a:lnTo>
                  <a:lnTo>
                    <a:pt x="2" y="38"/>
                  </a:lnTo>
                  <a:lnTo>
                    <a:pt x="3" y="41"/>
                  </a:lnTo>
                  <a:lnTo>
                    <a:pt x="0" y="46"/>
                  </a:lnTo>
                  <a:lnTo>
                    <a:pt x="4" y="49"/>
                  </a:lnTo>
                  <a:lnTo>
                    <a:pt x="4" y="52"/>
                  </a:lnTo>
                  <a:lnTo>
                    <a:pt x="4" y="57"/>
                  </a:lnTo>
                  <a:lnTo>
                    <a:pt x="4" y="60"/>
                  </a:lnTo>
                  <a:lnTo>
                    <a:pt x="5" y="63"/>
                  </a:lnTo>
                  <a:lnTo>
                    <a:pt x="5" y="67"/>
                  </a:lnTo>
                  <a:lnTo>
                    <a:pt x="8" y="67"/>
                  </a:lnTo>
                  <a:lnTo>
                    <a:pt x="6" y="71"/>
                  </a:lnTo>
                  <a:lnTo>
                    <a:pt x="8" y="71"/>
                  </a:lnTo>
                  <a:lnTo>
                    <a:pt x="8" y="73"/>
                  </a:lnTo>
                  <a:lnTo>
                    <a:pt x="13" y="77"/>
                  </a:lnTo>
                  <a:lnTo>
                    <a:pt x="13" y="81"/>
                  </a:lnTo>
                  <a:lnTo>
                    <a:pt x="13" y="84"/>
                  </a:lnTo>
                  <a:lnTo>
                    <a:pt x="17" y="83"/>
                  </a:lnTo>
                  <a:lnTo>
                    <a:pt x="17" y="88"/>
                  </a:lnTo>
                  <a:lnTo>
                    <a:pt x="17" y="83"/>
                  </a:lnTo>
                </a:path>
              </a:pathLst>
            </a:custGeom>
            <a:noFill/>
            <a:ln w="12700" cap="rnd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5" name="Line 12"/>
            <p:cNvSpPr>
              <a:spLocks noChangeShapeType="1"/>
            </p:cNvSpPr>
            <p:nvPr/>
          </p:nvSpPr>
          <p:spPr bwMode="auto">
            <a:xfrm flipH="1">
              <a:off x="668" y="1147"/>
              <a:ext cx="3" cy="44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06" name="Line 13"/>
            <p:cNvSpPr>
              <a:spLocks noChangeShapeType="1"/>
            </p:cNvSpPr>
            <p:nvPr/>
          </p:nvSpPr>
          <p:spPr bwMode="auto">
            <a:xfrm flipV="1">
              <a:off x="699" y="1213"/>
              <a:ext cx="0" cy="8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5267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72" grpId="0" autoUpdateAnimBg="0"/>
      <p:bldP spid="78" grpId="0" autoUpdateAnimBg="0"/>
      <p:bldP spid="79" grpId="0" animBg="1" autoUpdateAnimBg="0"/>
      <p:bldP spid="80" grpId="0" animBg="1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Heiltölulausn (</a:t>
            </a:r>
            <a:r>
              <a:rPr lang="is-IS" dirty="0" err="1"/>
              <a:t>Fixed</a:t>
            </a:r>
            <a:r>
              <a:rPr lang="is-IS" dirty="0"/>
              <a:t> laus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s-IS" dirty="0"/>
              <a:t>Til eru margar aðferðir til að finna besta heiltölugildið fyrir N</a:t>
            </a:r>
          </a:p>
          <a:p>
            <a:r>
              <a:rPr lang="is-IS" dirty="0"/>
              <a:t>Til dæmis</a:t>
            </a:r>
          </a:p>
          <a:p>
            <a:pPr lvl="1"/>
            <a:r>
              <a:rPr lang="is-IS" dirty="0"/>
              <a:t>ROUND</a:t>
            </a:r>
          </a:p>
          <a:p>
            <a:pPr lvl="1"/>
            <a:r>
              <a:rPr lang="is-IS" dirty="0"/>
              <a:t>SEARCH</a:t>
            </a:r>
          </a:p>
          <a:p>
            <a:pPr lvl="1"/>
            <a:r>
              <a:rPr lang="is-IS" dirty="0"/>
              <a:t>SIGMA</a:t>
            </a:r>
          </a:p>
          <a:p>
            <a:r>
              <a:rPr lang="is-IS" dirty="0"/>
              <a:t>ROUND aðferðin er einföldust en hún velur það heiltölugildi sem næst er rauntölugidinu í rauntölulausinni</a:t>
            </a:r>
          </a:p>
          <a:p>
            <a:endParaRPr lang="is-IS" dirty="0"/>
          </a:p>
          <a:p>
            <a:endParaRPr lang="is-IS" dirty="0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EFE05A7D-4D5C-45CF-8BCE-1ED47DF42A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60E7361B-5849-4350-86B5-B69CBE8CE6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A855E7B0-8B0A-4A75-827B-24F5DB5A6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6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08279182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Tegundir lausn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 fontScale="85000" lnSpcReduction="20000"/>
          </a:bodyPr>
          <a:lstStyle/>
          <a:p>
            <a:r>
              <a:rPr lang="is-IS" dirty="0"/>
              <a:t>Hægt er að reikna margar gerðir af lausnum eftir því hvernig við meðhöndlum fasamælingarnar</a:t>
            </a:r>
          </a:p>
          <a:p>
            <a:r>
              <a:rPr lang="is-IS" dirty="0"/>
              <a:t>Besta lausin er oft háð lengd grunnlínunarinnar sem við erum að reikna</a:t>
            </a:r>
          </a:p>
          <a:p>
            <a:r>
              <a:rPr lang="is-IS" dirty="0"/>
              <a:t>Tvær algengustu lausnirnar eru</a:t>
            </a:r>
          </a:p>
          <a:p>
            <a:pPr lvl="1"/>
            <a:r>
              <a:rPr lang="is-IS" dirty="0"/>
              <a:t>L1 lausn </a:t>
            </a:r>
          </a:p>
          <a:p>
            <a:pPr lvl="2"/>
            <a:r>
              <a:rPr lang="is-IS" dirty="0"/>
              <a:t>Heiltölugildi fyrir L1 einungis ákvarðað</a:t>
            </a:r>
          </a:p>
          <a:p>
            <a:pPr lvl="2"/>
            <a:r>
              <a:rPr lang="is-IS" dirty="0"/>
              <a:t>Mikið notuð á stuttar grunnlínur</a:t>
            </a:r>
          </a:p>
          <a:p>
            <a:pPr lvl="1"/>
            <a:r>
              <a:rPr lang="is-IS" dirty="0"/>
              <a:t>Lc eða L3 lausn </a:t>
            </a:r>
          </a:p>
          <a:p>
            <a:pPr lvl="2"/>
            <a:r>
              <a:rPr lang="is-IS" dirty="0"/>
              <a:t>Áhrif jónahvolfsins eru stitt að mestu leiti út með að blanda L1 og L2 merkjunum saman með sérstökum hætti</a:t>
            </a:r>
          </a:p>
          <a:p>
            <a:pPr lvl="2"/>
            <a:r>
              <a:rPr lang="is-IS" dirty="0"/>
              <a:t> </a:t>
            </a:r>
          </a:p>
          <a:p>
            <a:pPr lvl="2"/>
            <a:endParaRPr lang="is-IS" dirty="0"/>
          </a:p>
          <a:p>
            <a:pPr lvl="2"/>
            <a:r>
              <a:rPr lang="is-IS" dirty="0"/>
              <a:t>Þessi lausn er líklega algengust fyrir flest mælinet þar sem grunnlínur eru lengri en 10 km</a:t>
            </a:r>
          </a:p>
          <a:p>
            <a:pPr lvl="2"/>
            <a:endParaRPr lang="is-I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63688" y="5373216"/>
          <a:ext cx="227037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720" imgH="431640" progId="Equation.DSMT4">
                  <p:embed/>
                </p:oleObj>
              </mc:Choice>
              <mc:Fallback>
                <p:oleObj name="Equation" r:id="rId3" imgW="170172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5373216"/>
                        <a:ext cx="2270370" cy="57606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gsetningarstaðgengill 4">
            <a:extLst>
              <a:ext uri="{FF2B5EF4-FFF2-40B4-BE49-F238E27FC236}">
                <a16:creationId xmlns:a16="http://schemas.microsoft.com/office/drawing/2014/main" id="{BBBF943D-C8D3-4C12-A22B-377099C100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4372E93F-716C-4F5F-9982-84F318A7D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kyggnunúmersstaðgengill 6">
            <a:extLst>
              <a:ext uri="{FF2B5EF4-FFF2-40B4-BE49-F238E27FC236}">
                <a16:creationId xmlns:a16="http://schemas.microsoft.com/office/drawing/2014/main" id="{9CEC9B84-4D8E-4054-8253-E3637B8F48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6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91497415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/>
          <p:cNvSpPr>
            <a:spLocks noGrp="1"/>
          </p:cNvSpPr>
          <p:nvPr>
            <p:ph type="title"/>
          </p:nvPr>
        </p:nvSpPr>
        <p:spPr>
          <a:xfrm>
            <a:off x="446088" y="325438"/>
            <a:ext cx="8229600" cy="1143000"/>
          </a:xfrm>
        </p:spPr>
        <p:txBody>
          <a:bodyPr/>
          <a:lstStyle/>
          <a:p>
            <a:pPr eaLnBrk="1" hangingPunct="1"/>
            <a:r>
              <a:rPr lang="is-IS"/>
              <a:t>LANDMÆLINGAR MEÐ G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/>
              <a:t>Í Fast Static mælingu þá er lágmarks mælingatími: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is-IS"/>
              <a:t>L1				L1 og L2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is-IS"/>
              <a:t>20 mín. – 6+ tungl	8 mín - 6+ tungl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is-IS"/>
              <a:t>25 mín. – 5 tungl		15 mín - 5 tungl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is-IS"/>
              <a:t>30 mín. – 4 tungl		20 mín - 4 tungl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/>
              <a:t>Ekki mælt með því að nota L1 móttakara á lengri vegalengdum en 10 km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is-IS"/>
              <a:t>Eftir því sem vegalengdir eru lengri þarf auka mælingatíman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0BD73C-63D5-4D9D-8FD1-D6B0F3E414EB}" type="slidenum">
              <a:rPr lang="is-IS"/>
              <a:pPr>
                <a:defRPr/>
              </a:pPr>
              <a:t>6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17566956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itle 1"/>
          <p:cNvSpPr>
            <a:spLocks noGrp="1"/>
          </p:cNvSpPr>
          <p:nvPr>
            <p:ph type="title"/>
          </p:nvPr>
        </p:nvSpPr>
        <p:spPr>
          <a:xfrm>
            <a:off x="446088" y="325438"/>
            <a:ext cx="8229600" cy="1143000"/>
          </a:xfrm>
        </p:spPr>
        <p:txBody>
          <a:bodyPr/>
          <a:lstStyle/>
          <a:p>
            <a:pPr eaLnBrk="1" hangingPunct="1"/>
            <a:r>
              <a:rPr lang="is-IS"/>
              <a:t>LANDMÆLINGAR MEÐ GPS</a:t>
            </a:r>
          </a:p>
        </p:txBody>
      </p:sp>
      <p:sp>
        <p:nvSpPr>
          <p:cNvPr id="716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is-IS"/>
              <a:t>RTK-Mæling með base og rover</a:t>
            </a:r>
          </a:p>
          <a:p>
            <a:pPr lvl="1" eaLnBrk="1" hangingPunct="1"/>
            <a:r>
              <a:rPr lang="is-IS" sz="2400"/>
              <a:t>5 sameiginleg tungl</a:t>
            </a:r>
          </a:p>
          <a:p>
            <a:pPr lvl="1" eaLnBrk="1" hangingPunct="1"/>
            <a:r>
              <a:rPr lang="is-IS" sz="2400"/>
              <a:t>Base=&gt;Móttakari+Radíó </a:t>
            </a:r>
          </a:p>
          <a:p>
            <a:pPr lvl="1" eaLnBrk="1" hangingPunct="1"/>
            <a:r>
              <a:rPr lang="is-IS" sz="2400"/>
              <a:t>Rover</a:t>
            </a:r>
          </a:p>
          <a:p>
            <a:pPr eaLnBrk="1" hangingPunct="1"/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AB06B-6E1A-4BB5-BE71-3CB713C181EB}" type="slidenum">
              <a:rPr lang="is-IS"/>
              <a:pPr>
                <a:defRPr/>
              </a:pPr>
              <a:t>66</a:t>
            </a:fld>
            <a:endParaRPr lang="is-IS"/>
          </a:p>
        </p:txBody>
      </p:sp>
      <p:grpSp>
        <p:nvGrpSpPr>
          <p:cNvPr id="71686" name="Group 453"/>
          <p:cNvGrpSpPr>
            <a:grpSpLocks/>
          </p:cNvGrpSpPr>
          <p:nvPr/>
        </p:nvGrpSpPr>
        <p:grpSpPr bwMode="auto">
          <a:xfrm>
            <a:off x="1724025" y="1920875"/>
            <a:ext cx="7080250" cy="4368884"/>
            <a:chOff x="33338" y="1268413"/>
            <a:chExt cx="8843962" cy="5606329"/>
          </a:xfrm>
        </p:grpSpPr>
        <p:sp>
          <p:nvSpPr>
            <p:cNvPr id="71687" name="Oval 2"/>
            <p:cNvSpPr>
              <a:spLocks noChangeArrowheads="1"/>
            </p:cNvSpPr>
            <p:nvPr/>
          </p:nvSpPr>
          <p:spPr bwMode="auto">
            <a:xfrm rot="-1260000">
              <a:off x="1960563" y="3717925"/>
              <a:ext cx="5786437" cy="2308225"/>
            </a:xfrm>
            <a:prstGeom prst="ellipse">
              <a:avLst/>
            </a:prstGeom>
            <a:solidFill>
              <a:srgbClr val="05C005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pSp>
          <p:nvGrpSpPr>
            <p:cNvPr id="71688" name="Group 3"/>
            <p:cNvGrpSpPr>
              <a:grpSpLocks/>
            </p:cNvGrpSpPr>
            <p:nvPr/>
          </p:nvGrpSpPr>
          <p:grpSpPr bwMode="auto">
            <a:xfrm>
              <a:off x="2552700" y="4114800"/>
              <a:ext cx="869950" cy="1546225"/>
              <a:chOff x="1608" y="2592"/>
              <a:chExt cx="548" cy="974"/>
            </a:xfrm>
          </p:grpSpPr>
          <p:pic>
            <p:nvPicPr>
              <p:cNvPr id="72129" name="Picture 4"/>
              <p:cNvPicPr>
                <a:picLocks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608" y="2705"/>
                <a:ext cx="548" cy="8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2130" name="Oval 5"/>
              <p:cNvSpPr>
                <a:spLocks noChangeArrowheads="1"/>
              </p:cNvSpPr>
              <p:nvPr/>
            </p:nvSpPr>
            <p:spPr bwMode="auto">
              <a:xfrm>
                <a:off x="1713" y="2592"/>
                <a:ext cx="351" cy="88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72131" name="Line 6"/>
              <p:cNvSpPr>
                <a:spLocks noChangeShapeType="1"/>
              </p:cNvSpPr>
              <p:nvPr/>
            </p:nvSpPr>
            <p:spPr bwMode="auto">
              <a:xfrm flipV="1">
                <a:off x="1814" y="2612"/>
                <a:ext cx="66" cy="17"/>
              </a:xfrm>
              <a:prstGeom prst="line">
                <a:avLst/>
              </a:prstGeom>
              <a:noFill/>
              <a:ln w="9525">
                <a:noFill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32" name="Line 7"/>
              <p:cNvSpPr>
                <a:spLocks noChangeShapeType="1"/>
              </p:cNvSpPr>
              <p:nvPr/>
            </p:nvSpPr>
            <p:spPr bwMode="auto">
              <a:xfrm>
                <a:off x="1879" y="2612"/>
                <a:ext cx="56" cy="10"/>
              </a:xfrm>
              <a:prstGeom prst="line">
                <a:avLst/>
              </a:prstGeom>
              <a:noFill/>
              <a:ln w="9525">
                <a:noFill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71689" name="Picture 8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223000" y="2292350"/>
              <a:ext cx="658813" cy="166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71690" name="Group 9"/>
            <p:cNvGrpSpPr>
              <a:grpSpLocks/>
            </p:cNvGrpSpPr>
            <p:nvPr/>
          </p:nvGrpSpPr>
          <p:grpSpPr bwMode="auto">
            <a:xfrm>
              <a:off x="1787525" y="1582738"/>
              <a:ext cx="5810250" cy="2576512"/>
              <a:chOff x="1126" y="997"/>
              <a:chExt cx="3660" cy="1623"/>
            </a:xfrm>
          </p:grpSpPr>
          <p:grpSp>
            <p:nvGrpSpPr>
              <p:cNvPr id="71735" name="Group 10"/>
              <p:cNvGrpSpPr>
                <a:grpSpLocks/>
              </p:cNvGrpSpPr>
              <p:nvPr/>
            </p:nvGrpSpPr>
            <p:grpSpPr bwMode="auto">
              <a:xfrm>
                <a:off x="3780" y="997"/>
                <a:ext cx="1006" cy="490"/>
                <a:chOff x="3780" y="997"/>
                <a:chExt cx="1006" cy="490"/>
              </a:xfrm>
            </p:grpSpPr>
            <p:grpSp>
              <p:nvGrpSpPr>
                <p:cNvPr id="71933" name="Group 11"/>
                <p:cNvGrpSpPr>
                  <a:grpSpLocks/>
                </p:cNvGrpSpPr>
                <p:nvPr/>
              </p:nvGrpSpPr>
              <p:grpSpPr bwMode="auto">
                <a:xfrm>
                  <a:off x="3780" y="1279"/>
                  <a:ext cx="345" cy="195"/>
                  <a:chOff x="3780" y="1279"/>
                  <a:chExt cx="345" cy="195"/>
                </a:xfrm>
              </p:grpSpPr>
              <p:sp>
                <p:nvSpPr>
                  <p:cNvPr id="72081" name="Freeform 12"/>
                  <p:cNvSpPr>
                    <a:spLocks/>
                  </p:cNvSpPr>
                  <p:nvPr/>
                </p:nvSpPr>
                <p:spPr bwMode="auto">
                  <a:xfrm>
                    <a:off x="3949" y="1385"/>
                    <a:ext cx="17" cy="39"/>
                  </a:xfrm>
                  <a:custGeom>
                    <a:avLst/>
                    <a:gdLst>
                      <a:gd name="T0" fmla="*/ 13 w 17"/>
                      <a:gd name="T1" fmla="*/ 38 h 39"/>
                      <a:gd name="T2" fmla="*/ 10 w 17"/>
                      <a:gd name="T3" fmla="*/ 37 h 39"/>
                      <a:gd name="T4" fmla="*/ 10 w 17"/>
                      <a:gd name="T5" fmla="*/ 36 h 39"/>
                      <a:gd name="T6" fmla="*/ 8 w 17"/>
                      <a:gd name="T7" fmla="*/ 36 h 39"/>
                      <a:gd name="T8" fmla="*/ 5 w 17"/>
                      <a:gd name="T9" fmla="*/ 36 h 39"/>
                      <a:gd name="T10" fmla="*/ 5 w 17"/>
                      <a:gd name="T11" fmla="*/ 35 h 39"/>
                      <a:gd name="T12" fmla="*/ 2 w 17"/>
                      <a:gd name="T13" fmla="*/ 34 h 39"/>
                      <a:gd name="T14" fmla="*/ 2 w 17"/>
                      <a:gd name="T15" fmla="*/ 34 h 39"/>
                      <a:gd name="T16" fmla="*/ 5 w 17"/>
                      <a:gd name="T17" fmla="*/ 33 h 39"/>
                      <a:gd name="T18" fmla="*/ 2 w 17"/>
                      <a:gd name="T19" fmla="*/ 32 h 39"/>
                      <a:gd name="T20" fmla="*/ 5 w 17"/>
                      <a:gd name="T21" fmla="*/ 32 h 39"/>
                      <a:gd name="T22" fmla="*/ 5 w 17"/>
                      <a:gd name="T23" fmla="*/ 31 h 39"/>
                      <a:gd name="T24" fmla="*/ 2 w 17"/>
                      <a:gd name="T25" fmla="*/ 30 h 39"/>
                      <a:gd name="T26" fmla="*/ 2 w 17"/>
                      <a:gd name="T27" fmla="*/ 29 h 39"/>
                      <a:gd name="T28" fmla="*/ 2 w 17"/>
                      <a:gd name="T29" fmla="*/ 29 h 39"/>
                      <a:gd name="T30" fmla="*/ 0 w 17"/>
                      <a:gd name="T31" fmla="*/ 29 h 39"/>
                      <a:gd name="T32" fmla="*/ 2 w 17"/>
                      <a:gd name="T33" fmla="*/ 27 h 39"/>
                      <a:gd name="T34" fmla="*/ 2 w 17"/>
                      <a:gd name="T35" fmla="*/ 25 h 39"/>
                      <a:gd name="T36" fmla="*/ 2 w 17"/>
                      <a:gd name="T37" fmla="*/ 25 h 39"/>
                      <a:gd name="T38" fmla="*/ 2 w 17"/>
                      <a:gd name="T39" fmla="*/ 23 h 39"/>
                      <a:gd name="T40" fmla="*/ 2 w 17"/>
                      <a:gd name="T41" fmla="*/ 21 h 39"/>
                      <a:gd name="T42" fmla="*/ 2 w 17"/>
                      <a:gd name="T43" fmla="*/ 20 h 39"/>
                      <a:gd name="T44" fmla="*/ 2 w 17"/>
                      <a:gd name="T45" fmla="*/ 18 h 39"/>
                      <a:gd name="T46" fmla="*/ 2 w 17"/>
                      <a:gd name="T47" fmla="*/ 16 h 39"/>
                      <a:gd name="T48" fmla="*/ 5 w 17"/>
                      <a:gd name="T49" fmla="*/ 14 h 39"/>
                      <a:gd name="T50" fmla="*/ 5 w 17"/>
                      <a:gd name="T51" fmla="*/ 12 h 39"/>
                      <a:gd name="T52" fmla="*/ 8 w 17"/>
                      <a:gd name="T53" fmla="*/ 11 h 39"/>
                      <a:gd name="T54" fmla="*/ 8 w 17"/>
                      <a:gd name="T55" fmla="*/ 9 h 39"/>
                      <a:gd name="T56" fmla="*/ 8 w 17"/>
                      <a:gd name="T57" fmla="*/ 7 h 39"/>
                      <a:gd name="T58" fmla="*/ 10 w 17"/>
                      <a:gd name="T59" fmla="*/ 5 h 39"/>
                      <a:gd name="T60" fmla="*/ 13 w 17"/>
                      <a:gd name="T61" fmla="*/ 4 h 39"/>
                      <a:gd name="T62" fmla="*/ 13 w 17"/>
                      <a:gd name="T63" fmla="*/ 1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9"/>
                      <a:gd name="T98" fmla="*/ 17 w 17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9">
                        <a:moveTo>
                          <a:pt x="16" y="38"/>
                        </a:moveTo>
                        <a:lnTo>
                          <a:pt x="13" y="38"/>
                        </a:lnTo>
                        <a:lnTo>
                          <a:pt x="13" y="37"/>
                        </a:lnTo>
                        <a:lnTo>
                          <a:pt x="10" y="37"/>
                        </a:lnTo>
                        <a:lnTo>
                          <a:pt x="10" y="36"/>
                        </a:lnTo>
                        <a:lnTo>
                          <a:pt x="10" y="37"/>
                        </a:lnTo>
                        <a:lnTo>
                          <a:pt x="8" y="36"/>
                        </a:lnTo>
                        <a:lnTo>
                          <a:pt x="8" y="35"/>
                        </a:lnTo>
                        <a:lnTo>
                          <a:pt x="5" y="36"/>
                        </a:lnTo>
                        <a:lnTo>
                          <a:pt x="8" y="35"/>
                        </a:lnTo>
                        <a:lnTo>
                          <a:pt x="5" y="35"/>
                        </a:lnTo>
                        <a:lnTo>
                          <a:pt x="2" y="34"/>
                        </a:lnTo>
                        <a:lnTo>
                          <a:pt x="5" y="33"/>
                        </a:lnTo>
                        <a:lnTo>
                          <a:pt x="2" y="34"/>
                        </a:lnTo>
                        <a:lnTo>
                          <a:pt x="5" y="33"/>
                        </a:lnTo>
                        <a:lnTo>
                          <a:pt x="2" y="33"/>
                        </a:lnTo>
                        <a:lnTo>
                          <a:pt x="2" y="32"/>
                        </a:lnTo>
                        <a:lnTo>
                          <a:pt x="5" y="32"/>
                        </a:lnTo>
                        <a:lnTo>
                          <a:pt x="5" y="31"/>
                        </a:lnTo>
                        <a:lnTo>
                          <a:pt x="2" y="30"/>
                        </a:lnTo>
                        <a:lnTo>
                          <a:pt x="2" y="29"/>
                        </a:lnTo>
                        <a:lnTo>
                          <a:pt x="0" y="29"/>
                        </a:lnTo>
                        <a:lnTo>
                          <a:pt x="2" y="27"/>
                        </a:lnTo>
                        <a:lnTo>
                          <a:pt x="2" y="26"/>
                        </a:lnTo>
                        <a:lnTo>
                          <a:pt x="2" y="25"/>
                        </a:lnTo>
                        <a:lnTo>
                          <a:pt x="0" y="25"/>
                        </a:lnTo>
                        <a:lnTo>
                          <a:pt x="2" y="25"/>
                        </a:lnTo>
                        <a:lnTo>
                          <a:pt x="2" y="23"/>
                        </a:lnTo>
                        <a:lnTo>
                          <a:pt x="0" y="22"/>
                        </a:lnTo>
                        <a:lnTo>
                          <a:pt x="2" y="21"/>
                        </a:lnTo>
                        <a:lnTo>
                          <a:pt x="0" y="21"/>
                        </a:lnTo>
                        <a:lnTo>
                          <a:pt x="2" y="20"/>
                        </a:lnTo>
                        <a:lnTo>
                          <a:pt x="2" y="19"/>
                        </a:lnTo>
                        <a:lnTo>
                          <a:pt x="2" y="18"/>
                        </a:lnTo>
                        <a:lnTo>
                          <a:pt x="2" y="17"/>
                        </a:lnTo>
                        <a:lnTo>
                          <a:pt x="2" y="16"/>
                        </a:lnTo>
                        <a:lnTo>
                          <a:pt x="5" y="14"/>
                        </a:lnTo>
                        <a:lnTo>
                          <a:pt x="5" y="12"/>
                        </a:lnTo>
                        <a:lnTo>
                          <a:pt x="8" y="11"/>
                        </a:lnTo>
                        <a:lnTo>
                          <a:pt x="5" y="11"/>
                        </a:lnTo>
                        <a:lnTo>
                          <a:pt x="8" y="9"/>
                        </a:lnTo>
                        <a:lnTo>
                          <a:pt x="8" y="8"/>
                        </a:lnTo>
                        <a:lnTo>
                          <a:pt x="8" y="7"/>
                        </a:lnTo>
                        <a:lnTo>
                          <a:pt x="10" y="6"/>
                        </a:lnTo>
                        <a:lnTo>
                          <a:pt x="10" y="5"/>
                        </a:lnTo>
                        <a:lnTo>
                          <a:pt x="10" y="4"/>
                        </a:lnTo>
                        <a:lnTo>
                          <a:pt x="13" y="4"/>
                        </a:lnTo>
                        <a:lnTo>
                          <a:pt x="13" y="2"/>
                        </a:lnTo>
                        <a:lnTo>
                          <a:pt x="13" y="1"/>
                        </a:lnTo>
                        <a:lnTo>
                          <a:pt x="16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82" name="Freeform 13"/>
                  <p:cNvSpPr>
                    <a:spLocks/>
                  </p:cNvSpPr>
                  <p:nvPr/>
                </p:nvSpPr>
                <p:spPr bwMode="auto">
                  <a:xfrm>
                    <a:off x="3952" y="1394"/>
                    <a:ext cx="23" cy="30"/>
                  </a:xfrm>
                  <a:custGeom>
                    <a:avLst/>
                    <a:gdLst>
                      <a:gd name="T0" fmla="*/ 0 w 23"/>
                      <a:gd name="T1" fmla="*/ 28 h 30"/>
                      <a:gd name="T2" fmla="*/ 0 w 23"/>
                      <a:gd name="T3" fmla="*/ 29 h 30"/>
                      <a:gd name="T4" fmla="*/ 1 w 23"/>
                      <a:gd name="T5" fmla="*/ 29 h 30"/>
                      <a:gd name="T6" fmla="*/ 2 w 23"/>
                      <a:gd name="T7" fmla="*/ 29 h 30"/>
                      <a:gd name="T8" fmla="*/ 2 w 23"/>
                      <a:gd name="T9" fmla="*/ 29 h 30"/>
                      <a:gd name="T10" fmla="*/ 3 w 23"/>
                      <a:gd name="T11" fmla="*/ 28 h 30"/>
                      <a:gd name="T12" fmla="*/ 3 w 23"/>
                      <a:gd name="T13" fmla="*/ 27 h 30"/>
                      <a:gd name="T14" fmla="*/ 4 w 23"/>
                      <a:gd name="T15" fmla="*/ 27 h 30"/>
                      <a:gd name="T16" fmla="*/ 4 w 23"/>
                      <a:gd name="T17" fmla="*/ 27 h 30"/>
                      <a:gd name="T18" fmla="*/ 5 w 23"/>
                      <a:gd name="T19" fmla="*/ 26 h 30"/>
                      <a:gd name="T20" fmla="*/ 5 w 23"/>
                      <a:gd name="T21" fmla="*/ 26 h 30"/>
                      <a:gd name="T22" fmla="*/ 5 w 23"/>
                      <a:gd name="T23" fmla="*/ 25 h 30"/>
                      <a:gd name="T24" fmla="*/ 6 w 23"/>
                      <a:gd name="T25" fmla="*/ 25 h 30"/>
                      <a:gd name="T26" fmla="*/ 6 w 23"/>
                      <a:gd name="T27" fmla="*/ 24 h 30"/>
                      <a:gd name="T28" fmla="*/ 7 w 23"/>
                      <a:gd name="T29" fmla="*/ 24 h 30"/>
                      <a:gd name="T30" fmla="*/ 8 w 23"/>
                      <a:gd name="T31" fmla="*/ 23 h 30"/>
                      <a:gd name="T32" fmla="*/ 8 w 23"/>
                      <a:gd name="T33" fmla="*/ 23 h 30"/>
                      <a:gd name="T34" fmla="*/ 9 w 23"/>
                      <a:gd name="T35" fmla="*/ 22 h 30"/>
                      <a:gd name="T36" fmla="*/ 10 w 23"/>
                      <a:gd name="T37" fmla="*/ 20 h 30"/>
                      <a:gd name="T38" fmla="*/ 11 w 23"/>
                      <a:gd name="T39" fmla="*/ 20 h 30"/>
                      <a:gd name="T40" fmla="*/ 12 w 23"/>
                      <a:gd name="T41" fmla="*/ 18 h 30"/>
                      <a:gd name="T42" fmla="*/ 13 w 23"/>
                      <a:gd name="T43" fmla="*/ 16 h 30"/>
                      <a:gd name="T44" fmla="*/ 13 w 23"/>
                      <a:gd name="T45" fmla="*/ 16 h 30"/>
                      <a:gd name="T46" fmla="*/ 14 w 23"/>
                      <a:gd name="T47" fmla="*/ 14 h 30"/>
                      <a:gd name="T48" fmla="*/ 15 w 23"/>
                      <a:gd name="T49" fmla="*/ 12 h 30"/>
                      <a:gd name="T50" fmla="*/ 16 w 23"/>
                      <a:gd name="T51" fmla="*/ 11 h 30"/>
                      <a:gd name="T52" fmla="*/ 16 w 23"/>
                      <a:gd name="T53" fmla="*/ 10 h 30"/>
                      <a:gd name="T54" fmla="*/ 18 w 23"/>
                      <a:gd name="T55" fmla="*/ 8 h 30"/>
                      <a:gd name="T56" fmla="*/ 18 w 23"/>
                      <a:gd name="T57" fmla="*/ 7 h 30"/>
                      <a:gd name="T58" fmla="*/ 19 w 23"/>
                      <a:gd name="T59" fmla="*/ 4 h 30"/>
                      <a:gd name="T60" fmla="*/ 20 w 23"/>
                      <a:gd name="T61" fmla="*/ 3 h 30"/>
                      <a:gd name="T62" fmla="*/ 21 w 23"/>
                      <a:gd name="T63" fmla="*/ 0 h 3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0"/>
                      <a:gd name="T98" fmla="*/ 23 w 23"/>
                      <a:gd name="T99" fmla="*/ 30 h 3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0">
                        <a:moveTo>
                          <a:pt x="0" y="29"/>
                        </a:moveTo>
                        <a:lnTo>
                          <a:pt x="0" y="28"/>
                        </a:lnTo>
                        <a:lnTo>
                          <a:pt x="0" y="29"/>
                        </a:lnTo>
                        <a:lnTo>
                          <a:pt x="1" y="29"/>
                        </a:lnTo>
                        <a:lnTo>
                          <a:pt x="2" y="29"/>
                        </a:lnTo>
                        <a:lnTo>
                          <a:pt x="2" y="28"/>
                        </a:lnTo>
                        <a:lnTo>
                          <a:pt x="2" y="29"/>
                        </a:lnTo>
                        <a:lnTo>
                          <a:pt x="2" y="28"/>
                        </a:lnTo>
                        <a:lnTo>
                          <a:pt x="3" y="28"/>
                        </a:lnTo>
                        <a:lnTo>
                          <a:pt x="3" y="27"/>
                        </a:lnTo>
                        <a:lnTo>
                          <a:pt x="4" y="27"/>
                        </a:lnTo>
                        <a:lnTo>
                          <a:pt x="5" y="27"/>
                        </a:lnTo>
                        <a:lnTo>
                          <a:pt x="5" y="26"/>
                        </a:lnTo>
                        <a:lnTo>
                          <a:pt x="5" y="25"/>
                        </a:lnTo>
                        <a:lnTo>
                          <a:pt x="6" y="25"/>
                        </a:lnTo>
                        <a:lnTo>
                          <a:pt x="6" y="24"/>
                        </a:lnTo>
                        <a:lnTo>
                          <a:pt x="7" y="24"/>
                        </a:lnTo>
                        <a:lnTo>
                          <a:pt x="8" y="23"/>
                        </a:lnTo>
                        <a:lnTo>
                          <a:pt x="8" y="22"/>
                        </a:lnTo>
                        <a:lnTo>
                          <a:pt x="9" y="22"/>
                        </a:lnTo>
                        <a:lnTo>
                          <a:pt x="9" y="21"/>
                        </a:lnTo>
                        <a:lnTo>
                          <a:pt x="10" y="20"/>
                        </a:lnTo>
                        <a:lnTo>
                          <a:pt x="11" y="20"/>
                        </a:lnTo>
                        <a:lnTo>
                          <a:pt x="11" y="19"/>
                        </a:lnTo>
                        <a:lnTo>
                          <a:pt x="12" y="18"/>
                        </a:lnTo>
                        <a:lnTo>
                          <a:pt x="13" y="16"/>
                        </a:lnTo>
                        <a:lnTo>
                          <a:pt x="14" y="14"/>
                        </a:lnTo>
                        <a:lnTo>
                          <a:pt x="15" y="12"/>
                        </a:lnTo>
                        <a:lnTo>
                          <a:pt x="16" y="12"/>
                        </a:lnTo>
                        <a:lnTo>
                          <a:pt x="16" y="11"/>
                        </a:lnTo>
                        <a:lnTo>
                          <a:pt x="16" y="10"/>
                        </a:lnTo>
                        <a:lnTo>
                          <a:pt x="17" y="8"/>
                        </a:lnTo>
                        <a:lnTo>
                          <a:pt x="18" y="8"/>
                        </a:lnTo>
                        <a:lnTo>
                          <a:pt x="18" y="7"/>
                        </a:lnTo>
                        <a:lnTo>
                          <a:pt x="19" y="6"/>
                        </a:lnTo>
                        <a:lnTo>
                          <a:pt x="19" y="4"/>
                        </a:lnTo>
                        <a:lnTo>
                          <a:pt x="20" y="3"/>
                        </a:lnTo>
                        <a:lnTo>
                          <a:pt x="21" y="2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83" name="Freeform 14"/>
                  <p:cNvSpPr>
                    <a:spLocks/>
                  </p:cNvSpPr>
                  <p:nvPr/>
                </p:nvSpPr>
                <p:spPr bwMode="auto">
                  <a:xfrm>
                    <a:off x="3952" y="1394"/>
                    <a:ext cx="23" cy="30"/>
                  </a:xfrm>
                  <a:custGeom>
                    <a:avLst/>
                    <a:gdLst>
                      <a:gd name="T0" fmla="*/ 0 w 23"/>
                      <a:gd name="T1" fmla="*/ 28 h 30"/>
                      <a:gd name="T2" fmla="*/ 0 w 23"/>
                      <a:gd name="T3" fmla="*/ 29 h 30"/>
                      <a:gd name="T4" fmla="*/ 1 w 23"/>
                      <a:gd name="T5" fmla="*/ 29 h 30"/>
                      <a:gd name="T6" fmla="*/ 2 w 23"/>
                      <a:gd name="T7" fmla="*/ 29 h 30"/>
                      <a:gd name="T8" fmla="*/ 2 w 23"/>
                      <a:gd name="T9" fmla="*/ 29 h 30"/>
                      <a:gd name="T10" fmla="*/ 3 w 23"/>
                      <a:gd name="T11" fmla="*/ 28 h 30"/>
                      <a:gd name="T12" fmla="*/ 3 w 23"/>
                      <a:gd name="T13" fmla="*/ 27 h 30"/>
                      <a:gd name="T14" fmla="*/ 4 w 23"/>
                      <a:gd name="T15" fmla="*/ 27 h 30"/>
                      <a:gd name="T16" fmla="*/ 4 w 23"/>
                      <a:gd name="T17" fmla="*/ 27 h 30"/>
                      <a:gd name="T18" fmla="*/ 5 w 23"/>
                      <a:gd name="T19" fmla="*/ 26 h 30"/>
                      <a:gd name="T20" fmla="*/ 5 w 23"/>
                      <a:gd name="T21" fmla="*/ 26 h 30"/>
                      <a:gd name="T22" fmla="*/ 5 w 23"/>
                      <a:gd name="T23" fmla="*/ 25 h 30"/>
                      <a:gd name="T24" fmla="*/ 6 w 23"/>
                      <a:gd name="T25" fmla="*/ 25 h 30"/>
                      <a:gd name="T26" fmla="*/ 7 w 23"/>
                      <a:gd name="T27" fmla="*/ 24 h 30"/>
                      <a:gd name="T28" fmla="*/ 7 w 23"/>
                      <a:gd name="T29" fmla="*/ 24 h 30"/>
                      <a:gd name="T30" fmla="*/ 8 w 23"/>
                      <a:gd name="T31" fmla="*/ 23 h 30"/>
                      <a:gd name="T32" fmla="*/ 8 w 23"/>
                      <a:gd name="T33" fmla="*/ 23 h 30"/>
                      <a:gd name="T34" fmla="*/ 9 w 23"/>
                      <a:gd name="T35" fmla="*/ 22 h 30"/>
                      <a:gd name="T36" fmla="*/ 10 w 23"/>
                      <a:gd name="T37" fmla="*/ 20 h 30"/>
                      <a:gd name="T38" fmla="*/ 11 w 23"/>
                      <a:gd name="T39" fmla="*/ 20 h 30"/>
                      <a:gd name="T40" fmla="*/ 12 w 23"/>
                      <a:gd name="T41" fmla="*/ 18 h 30"/>
                      <a:gd name="T42" fmla="*/ 13 w 23"/>
                      <a:gd name="T43" fmla="*/ 16 h 30"/>
                      <a:gd name="T44" fmla="*/ 13 w 23"/>
                      <a:gd name="T45" fmla="*/ 16 h 30"/>
                      <a:gd name="T46" fmla="*/ 14 w 23"/>
                      <a:gd name="T47" fmla="*/ 14 h 30"/>
                      <a:gd name="T48" fmla="*/ 15 w 23"/>
                      <a:gd name="T49" fmla="*/ 12 h 30"/>
                      <a:gd name="T50" fmla="*/ 16 w 23"/>
                      <a:gd name="T51" fmla="*/ 11 h 30"/>
                      <a:gd name="T52" fmla="*/ 16 w 23"/>
                      <a:gd name="T53" fmla="*/ 10 h 30"/>
                      <a:gd name="T54" fmla="*/ 18 w 23"/>
                      <a:gd name="T55" fmla="*/ 8 h 30"/>
                      <a:gd name="T56" fmla="*/ 18 w 23"/>
                      <a:gd name="T57" fmla="*/ 7 h 30"/>
                      <a:gd name="T58" fmla="*/ 19 w 23"/>
                      <a:gd name="T59" fmla="*/ 4 h 30"/>
                      <a:gd name="T60" fmla="*/ 20 w 23"/>
                      <a:gd name="T61" fmla="*/ 3 h 30"/>
                      <a:gd name="T62" fmla="*/ 21 w 23"/>
                      <a:gd name="T63" fmla="*/ 0 h 3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0"/>
                      <a:gd name="T98" fmla="*/ 23 w 23"/>
                      <a:gd name="T99" fmla="*/ 30 h 3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0">
                        <a:moveTo>
                          <a:pt x="0" y="29"/>
                        </a:moveTo>
                        <a:lnTo>
                          <a:pt x="0" y="28"/>
                        </a:lnTo>
                        <a:lnTo>
                          <a:pt x="0" y="29"/>
                        </a:lnTo>
                        <a:lnTo>
                          <a:pt x="1" y="29"/>
                        </a:lnTo>
                        <a:lnTo>
                          <a:pt x="2" y="29"/>
                        </a:lnTo>
                        <a:lnTo>
                          <a:pt x="2" y="28"/>
                        </a:lnTo>
                        <a:lnTo>
                          <a:pt x="2" y="29"/>
                        </a:lnTo>
                        <a:lnTo>
                          <a:pt x="2" y="28"/>
                        </a:lnTo>
                        <a:lnTo>
                          <a:pt x="3" y="28"/>
                        </a:lnTo>
                        <a:lnTo>
                          <a:pt x="3" y="27"/>
                        </a:lnTo>
                        <a:lnTo>
                          <a:pt x="4" y="27"/>
                        </a:lnTo>
                        <a:lnTo>
                          <a:pt x="5" y="27"/>
                        </a:lnTo>
                        <a:lnTo>
                          <a:pt x="5" y="26"/>
                        </a:lnTo>
                        <a:lnTo>
                          <a:pt x="5" y="25"/>
                        </a:lnTo>
                        <a:lnTo>
                          <a:pt x="6" y="25"/>
                        </a:lnTo>
                        <a:lnTo>
                          <a:pt x="6" y="24"/>
                        </a:lnTo>
                        <a:lnTo>
                          <a:pt x="7" y="24"/>
                        </a:lnTo>
                        <a:lnTo>
                          <a:pt x="6" y="24"/>
                        </a:lnTo>
                        <a:lnTo>
                          <a:pt x="7" y="24"/>
                        </a:lnTo>
                        <a:lnTo>
                          <a:pt x="8" y="23"/>
                        </a:lnTo>
                        <a:lnTo>
                          <a:pt x="8" y="24"/>
                        </a:lnTo>
                        <a:lnTo>
                          <a:pt x="8" y="23"/>
                        </a:lnTo>
                        <a:lnTo>
                          <a:pt x="8" y="22"/>
                        </a:lnTo>
                        <a:lnTo>
                          <a:pt x="9" y="22"/>
                        </a:lnTo>
                        <a:lnTo>
                          <a:pt x="10" y="21"/>
                        </a:lnTo>
                        <a:lnTo>
                          <a:pt x="10" y="20"/>
                        </a:lnTo>
                        <a:lnTo>
                          <a:pt x="11" y="20"/>
                        </a:lnTo>
                        <a:lnTo>
                          <a:pt x="11" y="19"/>
                        </a:lnTo>
                        <a:lnTo>
                          <a:pt x="12" y="18"/>
                        </a:lnTo>
                        <a:lnTo>
                          <a:pt x="13" y="16"/>
                        </a:lnTo>
                        <a:lnTo>
                          <a:pt x="14" y="14"/>
                        </a:lnTo>
                        <a:lnTo>
                          <a:pt x="15" y="12"/>
                        </a:lnTo>
                        <a:lnTo>
                          <a:pt x="16" y="12"/>
                        </a:lnTo>
                        <a:lnTo>
                          <a:pt x="16" y="11"/>
                        </a:lnTo>
                        <a:lnTo>
                          <a:pt x="16" y="10"/>
                        </a:lnTo>
                        <a:lnTo>
                          <a:pt x="17" y="8"/>
                        </a:lnTo>
                        <a:lnTo>
                          <a:pt x="18" y="8"/>
                        </a:lnTo>
                        <a:lnTo>
                          <a:pt x="18" y="7"/>
                        </a:lnTo>
                        <a:lnTo>
                          <a:pt x="19" y="5"/>
                        </a:lnTo>
                        <a:lnTo>
                          <a:pt x="19" y="4"/>
                        </a:lnTo>
                        <a:lnTo>
                          <a:pt x="20" y="3"/>
                        </a:lnTo>
                        <a:lnTo>
                          <a:pt x="21" y="2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84" name="Freeform 15"/>
                  <p:cNvSpPr>
                    <a:spLocks/>
                  </p:cNvSpPr>
                  <p:nvPr/>
                </p:nvSpPr>
                <p:spPr bwMode="auto">
                  <a:xfrm>
                    <a:off x="3950" y="1385"/>
                    <a:ext cx="17" cy="39"/>
                  </a:xfrm>
                  <a:custGeom>
                    <a:avLst/>
                    <a:gdLst>
                      <a:gd name="T0" fmla="*/ 12 w 17"/>
                      <a:gd name="T1" fmla="*/ 38 h 39"/>
                      <a:gd name="T2" fmla="*/ 9 w 17"/>
                      <a:gd name="T3" fmla="*/ 37 h 39"/>
                      <a:gd name="T4" fmla="*/ 9 w 17"/>
                      <a:gd name="T5" fmla="*/ 36 h 39"/>
                      <a:gd name="T6" fmla="*/ 6 w 17"/>
                      <a:gd name="T7" fmla="*/ 36 h 39"/>
                      <a:gd name="T8" fmla="*/ 6 w 17"/>
                      <a:gd name="T9" fmla="*/ 36 h 39"/>
                      <a:gd name="T10" fmla="*/ 3 w 17"/>
                      <a:gd name="T11" fmla="*/ 35 h 39"/>
                      <a:gd name="T12" fmla="*/ 3 w 17"/>
                      <a:gd name="T13" fmla="*/ 34 h 39"/>
                      <a:gd name="T14" fmla="*/ 3 w 17"/>
                      <a:gd name="T15" fmla="*/ 34 h 39"/>
                      <a:gd name="T16" fmla="*/ 3 w 17"/>
                      <a:gd name="T17" fmla="*/ 33 h 39"/>
                      <a:gd name="T18" fmla="*/ 3 w 17"/>
                      <a:gd name="T19" fmla="*/ 32 h 39"/>
                      <a:gd name="T20" fmla="*/ 3 w 17"/>
                      <a:gd name="T21" fmla="*/ 32 h 39"/>
                      <a:gd name="T22" fmla="*/ 0 w 17"/>
                      <a:gd name="T23" fmla="*/ 31 h 39"/>
                      <a:gd name="T24" fmla="*/ 3 w 17"/>
                      <a:gd name="T25" fmla="*/ 30 h 39"/>
                      <a:gd name="T26" fmla="*/ 0 w 17"/>
                      <a:gd name="T27" fmla="*/ 29 h 39"/>
                      <a:gd name="T28" fmla="*/ 0 w 17"/>
                      <a:gd name="T29" fmla="*/ 29 h 39"/>
                      <a:gd name="T30" fmla="*/ 0 w 17"/>
                      <a:gd name="T31" fmla="*/ 29 h 39"/>
                      <a:gd name="T32" fmla="*/ 0 w 17"/>
                      <a:gd name="T33" fmla="*/ 28 h 39"/>
                      <a:gd name="T34" fmla="*/ 0 w 17"/>
                      <a:gd name="T35" fmla="*/ 25 h 39"/>
                      <a:gd name="T36" fmla="*/ 0 w 17"/>
                      <a:gd name="T37" fmla="*/ 24 h 39"/>
                      <a:gd name="T38" fmla="*/ 0 w 17"/>
                      <a:gd name="T39" fmla="*/ 22 h 39"/>
                      <a:gd name="T40" fmla="*/ 0 w 17"/>
                      <a:gd name="T41" fmla="*/ 21 h 39"/>
                      <a:gd name="T42" fmla="*/ 3 w 17"/>
                      <a:gd name="T43" fmla="*/ 19 h 39"/>
                      <a:gd name="T44" fmla="*/ 3 w 17"/>
                      <a:gd name="T45" fmla="*/ 17 h 39"/>
                      <a:gd name="T46" fmla="*/ 3 w 17"/>
                      <a:gd name="T47" fmla="*/ 16 h 39"/>
                      <a:gd name="T48" fmla="*/ 3 w 17"/>
                      <a:gd name="T49" fmla="*/ 14 h 39"/>
                      <a:gd name="T50" fmla="*/ 3 w 17"/>
                      <a:gd name="T51" fmla="*/ 12 h 39"/>
                      <a:gd name="T52" fmla="*/ 6 w 17"/>
                      <a:gd name="T53" fmla="*/ 11 h 39"/>
                      <a:gd name="T54" fmla="*/ 6 w 17"/>
                      <a:gd name="T55" fmla="*/ 9 h 39"/>
                      <a:gd name="T56" fmla="*/ 9 w 17"/>
                      <a:gd name="T57" fmla="*/ 7 h 39"/>
                      <a:gd name="T58" fmla="*/ 12 w 17"/>
                      <a:gd name="T59" fmla="*/ 5 h 39"/>
                      <a:gd name="T60" fmla="*/ 12 w 17"/>
                      <a:gd name="T61" fmla="*/ 4 h 39"/>
                      <a:gd name="T62" fmla="*/ 16 w 17"/>
                      <a:gd name="T63" fmla="*/ 1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9"/>
                      <a:gd name="T98" fmla="*/ 17 w 17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9">
                        <a:moveTo>
                          <a:pt x="16" y="38"/>
                        </a:moveTo>
                        <a:lnTo>
                          <a:pt x="12" y="38"/>
                        </a:lnTo>
                        <a:lnTo>
                          <a:pt x="12" y="37"/>
                        </a:lnTo>
                        <a:lnTo>
                          <a:pt x="9" y="37"/>
                        </a:lnTo>
                        <a:lnTo>
                          <a:pt x="9" y="36"/>
                        </a:lnTo>
                        <a:lnTo>
                          <a:pt x="6" y="36"/>
                        </a:lnTo>
                        <a:lnTo>
                          <a:pt x="6" y="35"/>
                        </a:lnTo>
                        <a:lnTo>
                          <a:pt x="6" y="36"/>
                        </a:lnTo>
                        <a:lnTo>
                          <a:pt x="6" y="35"/>
                        </a:lnTo>
                        <a:lnTo>
                          <a:pt x="3" y="35"/>
                        </a:lnTo>
                        <a:lnTo>
                          <a:pt x="3" y="34"/>
                        </a:lnTo>
                        <a:lnTo>
                          <a:pt x="3" y="33"/>
                        </a:lnTo>
                        <a:lnTo>
                          <a:pt x="0" y="33"/>
                        </a:lnTo>
                        <a:lnTo>
                          <a:pt x="3" y="32"/>
                        </a:lnTo>
                        <a:lnTo>
                          <a:pt x="3" y="31"/>
                        </a:lnTo>
                        <a:lnTo>
                          <a:pt x="0" y="31"/>
                        </a:lnTo>
                        <a:lnTo>
                          <a:pt x="3" y="31"/>
                        </a:lnTo>
                        <a:lnTo>
                          <a:pt x="3" y="30"/>
                        </a:lnTo>
                        <a:lnTo>
                          <a:pt x="0" y="30"/>
                        </a:lnTo>
                        <a:lnTo>
                          <a:pt x="0" y="29"/>
                        </a:lnTo>
                        <a:lnTo>
                          <a:pt x="0" y="28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0" y="23"/>
                        </a:lnTo>
                        <a:lnTo>
                          <a:pt x="0" y="22"/>
                        </a:lnTo>
                        <a:lnTo>
                          <a:pt x="0" y="21"/>
                        </a:lnTo>
                        <a:lnTo>
                          <a:pt x="3" y="19"/>
                        </a:lnTo>
                        <a:lnTo>
                          <a:pt x="3" y="18"/>
                        </a:lnTo>
                        <a:lnTo>
                          <a:pt x="3" y="17"/>
                        </a:lnTo>
                        <a:lnTo>
                          <a:pt x="3" y="16"/>
                        </a:lnTo>
                        <a:lnTo>
                          <a:pt x="0" y="16"/>
                        </a:lnTo>
                        <a:lnTo>
                          <a:pt x="3" y="14"/>
                        </a:lnTo>
                        <a:lnTo>
                          <a:pt x="3" y="12"/>
                        </a:lnTo>
                        <a:lnTo>
                          <a:pt x="6" y="12"/>
                        </a:lnTo>
                        <a:lnTo>
                          <a:pt x="6" y="11"/>
                        </a:lnTo>
                        <a:lnTo>
                          <a:pt x="6" y="9"/>
                        </a:lnTo>
                        <a:lnTo>
                          <a:pt x="9" y="8"/>
                        </a:lnTo>
                        <a:lnTo>
                          <a:pt x="9" y="7"/>
                        </a:lnTo>
                        <a:lnTo>
                          <a:pt x="9" y="6"/>
                        </a:lnTo>
                        <a:lnTo>
                          <a:pt x="12" y="5"/>
                        </a:lnTo>
                        <a:lnTo>
                          <a:pt x="9" y="4"/>
                        </a:lnTo>
                        <a:lnTo>
                          <a:pt x="12" y="4"/>
                        </a:lnTo>
                        <a:lnTo>
                          <a:pt x="12" y="2"/>
                        </a:lnTo>
                        <a:lnTo>
                          <a:pt x="16" y="1"/>
                        </a:lnTo>
                        <a:lnTo>
                          <a:pt x="16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85" name="Freeform 16"/>
                  <p:cNvSpPr>
                    <a:spLocks/>
                  </p:cNvSpPr>
                  <p:nvPr/>
                </p:nvSpPr>
                <p:spPr bwMode="auto">
                  <a:xfrm>
                    <a:off x="3954" y="1347"/>
                    <a:ext cx="17" cy="40"/>
                  </a:xfrm>
                  <a:custGeom>
                    <a:avLst/>
                    <a:gdLst>
                      <a:gd name="T0" fmla="*/ 0 w 17"/>
                      <a:gd name="T1" fmla="*/ 0 h 40"/>
                      <a:gd name="T2" fmla="*/ 3 w 17"/>
                      <a:gd name="T3" fmla="*/ 0 h 40"/>
                      <a:gd name="T4" fmla="*/ 3 w 17"/>
                      <a:gd name="T5" fmla="*/ 1 h 40"/>
                      <a:gd name="T6" fmla="*/ 6 w 17"/>
                      <a:gd name="T7" fmla="*/ 1 h 40"/>
                      <a:gd name="T8" fmla="*/ 9 w 17"/>
                      <a:gd name="T9" fmla="*/ 2 h 40"/>
                      <a:gd name="T10" fmla="*/ 9 w 17"/>
                      <a:gd name="T11" fmla="*/ 3 h 40"/>
                      <a:gd name="T12" fmla="*/ 9 w 17"/>
                      <a:gd name="T13" fmla="*/ 3 h 40"/>
                      <a:gd name="T14" fmla="*/ 12 w 17"/>
                      <a:gd name="T15" fmla="*/ 4 h 40"/>
                      <a:gd name="T16" fmla="*/ 12 w 17"/>
                      <a:gd name="T17" fmla="*/ 4 h 40"/>
                      <a:gd name="T18" fmla="*/ 9 w 17"/>
                      <a:gd name="T19" fmla="*/ 4 h 40"/>
                      <a:gd name="T20" fmla="*/ 12 w 17"/>
                      <a:gd name="T21" fmla="*/ 5 h 40"/>
                      <a:gd name="T22" fmla="*/ 12 w 17"/>
                      <a:gd name="T23" fmla="*/ 6 h 40"/>
                      <a:gd name="T24" fmla="*/ 12 w 17"/>
                      <a:gd name="T25" fmla="*/ 7 h 40"/>
                      <a:gd name="T26" fmla="*/ 12 w 17"/>
                      <a:gd name="T27" fmla="*/ 8 h 40"/>
                      <a:gd name="T28" fmla="*/ 12 w 17"/>
                      <a:gd name="T29" fmla="*/ 9 h 40"/>
                      <a:gd name="T30" fmla="*/ 16 w 17"/>
                      <a:gd name="T31" fmla="*/ 9 h 40"/>
                      <a:gd name="T32" fmla="*/ 12 w 17"/>
                      <a:gd name="T33" fmla="*/ 10 h 40"/>
                      <a:gd name="T34" fmla="*/ 12 w 17"/>
                      <a:gd name="T35" fmla="*/ 12 h 40"/>
                      <a:gd name="T36" fmla="*/ 12 w 17"/>
                      <a:gd name="T37" fmla="*/ 14 h 40"/>
                      <a:gd name="T38" fmla="*/ 12 w 17"/>
                      <a:gd name="T39" fmla="*/ 15 h 40"/>
                      <a:gd name="T40" fmla="*/ 12 w 17"/>
                      <a:gd name="T41" fmla="*/ 16 h 40"/>
                      <a:gd name="T42" fmla="*/ 12 w 17"/>
                      <a:gd name="T43" fmla="*/ 19 h 40"/>
                      <a:gd name="T44" fmla="*/ 12 w 17"/>
                      <a:gd name="T45" fmla="*/ 20 h 40"/>
                      <a:gd name="T46" fmla="*/ 12 w 17"/>
                      <a:gd name="T47" fmla="*/ 22 h 40"/>
                      <a:gd name="T48" fmla="*/ 9 w 17"/>
                      <a:gd name="T49" fmla="*/ 24 h 40"/>
                      <a:gd name="T50" fmla="*/ 9 w 17"/>
                      <a:gd name="T51" fmla="*/ 25 h 40"/>
                      <a:gd name="T52" fmla="*/ 9 w 17"/>
                      <a:gd name="T53" fmla="*/ 27 h 40"/>
                      <a:gd name="T54" fmla="*/ 6 w 17"/>
                      <a:gd name="T55" fmla="*/ 29 h 40"/>
                      <a:gd name="T56" fmla="*/ 6 w 17"/>
                      <a:gd name="T57" fmla="*/ 31 h 40"/>
                      <a:gd name="T58" fmla="*/ 3 w 17"/>
                      <a:gd name="T59" fmla="*/ 33 h 40"/>
                      <a:gd name="T60" fmla="*/ 3 w 17"/>
                      <a:gd name="T61" fmla="*/ 35 h 40"/>
                      <a:gd name="T62" fmla="*/ 0 w 17"/>
                      <a:gd name="T63" fmla="*/ 38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0"/>
                      <a:gd name="T98" fmla="*/ 17 w 1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0" y="1"/>
                        </a:lnTo>
                        <a:lnTo>
                          <a:pt x="3" y="1"/>
                        </a:lnTo>
                        <a:lnTo>
                          <a:pt x="6" y="1"/>
                        </a:lnTo>
                        <a:lnTo>
                          <a:pt x="9" y="2"/>
                        </a:lnTo>
                        <a:lnTo>
                          <a:pt x="9" y="3"/>
                        </a:lnTo>
                        <a:lnTo>
                          <a:pt x="12" y="4"/>
                        </a:lnTo>
                        <a:lnTo>
                          <a:pt x="9" y="4"/>
                        </a:lnTo>
                        <a:lnTo>
                          <a:pt x="12" y="5"/>
                        </a:lnTo>
                        <a:lnTo>
                          <a:pt x="12" y="6"/>
                        </a:lnTo>
                        <a:lnTo>
                          <a:pt x="12" y="7"/>
                        </a:lnTo>
                        <a:lnTo>
                          <a:pt x="12" y="8"/>
                        </a:lnTo>
                        <a:lnTo>
                          <a:pt x="12" y="9"/>
                        </a:lnTo>
                        <a:lnTo>
                          <a:pt x="16" y="9"/>
                        </a:lnTo>
                        <a:lnTo>
                          <a:pt x="12" y="9"/>
                        </a:lnTo>
                        <a:lnTo>
                          <a:pt x="12" y="10"/>
                        </a:lnTo>
                        <a:lnTo>
                          <a:pt x="12" y="11"/>
                        </a:lnTo>
                        <a:lnTo>
                          <a:pt x="12" y="12"/>
                        </a:lnTo>
                        <a:lnTo>
                          <a:pt x="16" y="13"/>
                        </a:lnTo>
                        <a:lnTo>
                          <a:pt x="12" y="14"/>
                        </a:lnTo>
                        <a:lnTo>
                          <a:pt x="12" y="15"/>
                        </a:lnTo>
                        <a:lnTo>
                          <a:pt x="16" y="16"/>
                        </a:lnTo>
                        <a:lnTo>
                          <a:pt x="12" y="16"/>
                        </a:lnTo>
                        <a:lnTo>
                          <a:pt x="16" y="18"/>
                        </a:lnTo>
                        <a:lnTo>
                          <a:pt x="12" y="19"/>
                        </a:lnTo>
                        <a:lnTo>
                          <a:pt x="12" y="20"/>
                        </a:lnTo>
                        <a:lnTo>
                          <a:pt x="9" y="21"/>
                        </a:lnTo>
                        <a:lnTo>
                          <a:pt x="12" y="22"/>
                        </a:lnTo>
                        <a:lnTo>
                          <a:pt x="12" y="23"/>
                        </a:lnTo>
                        <a:lnTo>
                          <a:pt x="9" y="24"/>
                        </a:lnTo>
                        <a:lnTo>
                          <a:pt x="9" y="25"/>
                        </a:lnTo>
                        <a:lnTo>
                          <a:pt x="9" y="26"/>
                        </a:lnTo>
                        <a:lnTo>
                          <a:pt x="9" y="27"/>
                        </a:lnTo>
                        <a:lnTo>
                          <a:pt x="6" y="28"/>
                        </a:lnTo>
                        <a:lnTo>
                          <a:pt x="6" y="29"/>
                        </a:lnTo>
                        <a:lnTo>
                          <a:pt x="6" y="31"/>
                        </a:lnTo>
                        <a:lnTo>
                          <a:pt x="3" y="32"/>
                        </a:lnTo>
                        <a:lnTo>
                          <a:pt x="3" y="33"/>
                        </a:lnTo>
                        <a:lnTo>
                          <a:pt x="3" y="34"/>
                        </a:lnTo>
                        <a:lnTo>
                          <a:pt x="3" y="35"/>
                        </a:lnTo>
                        <a:lnTo>
                          <a:pt x="0" y="36"/>
                        </a:lnTo>
                        <a:lnTo>
                          <a:pt x="0" y="38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86" name="Freeform 17"/>
                  <p:cNvSpPr>
                    <a:spLocks/>
                  </p:cNvSpPr>
                  <p:nvPr/>
                </p:nvSpPr>
                <p:spPr bwMode="auto">
                  <a:xfrm>
                    <a:off x="3932" y="1347"/>
                    <a:ext cx="24" cy="31"/>
                  </a:xfrm>
                  <a:custGeom>
                    <a:avLst/>
                    <a:gdLst>
                      <a:gd name="T0" fmla="*/ 22 w 24"/>
                      <a:gd name="T1" fmla="*/ 0 h 31"/>
                      <a:gd name="T2" fmla="*/ 21 w 24"/>
                      <a:gd name="T3" fmla="*/ 0 h 31"/>
                      <a:gd name="T4" fmla="*/ 20 w 24"/>
                      <a:gd name="T5" fmla="*/ 0 h 31"/>
                      <a:gd name="T6" fmla="*/ 20 w 24"/>
                      <a:gd name="T7" fmla="*/ 0 h 31"/>
                      <a:gd name="T8" fmla="*/ 20 w 24"/>
                      <a:gd name="T9" fmla="*/ 0 h 31"/>
                      <a:gd name="T10" fmla="*/ 19 w 24"/>
                      <a:gd name="T11" fmla="*/ 0 h 31"/>
                      <a:gd name="T12" fmla="*/ 18 w 24"/>
                      <a:gd name="T13" fmla="*/ 0 h 31"/>
                      <a:gd name="T14" fmla="*/ 18 w 24"/>
                      <a:gd name="T15" fmla="*/ 1 h 31"/>
                      <a:gd name="T16" fmla="*/ 17 w 24"/>
                      <a:gd name="T17" fmla="*/ 1 h 31"/>
                      <a:gd name="T18" fmla="*/ 17 w 24"/>
                      <a:gd name="T19" fmla="*/ 1 h 31"/>
                      <a:gd name="T20" fmla="*/ 17 w 24"/>
                      <a:gd name="T21" fmla="*/ 2 h 31"/>
                      <a:gd name="T22" fmla="*/ 16 w 24"/>
                      <a:gd name="T23" fmla="*/ 2 h 31"/>
                      <a:gd name="T24" fmla="*/ 16 w 24"/>
                      <a:gd name="T25" fmla="*/ 3 h 31"/>
                      <a:gd name="T26" fmla="*/ 15 w 24"/>
                      <a:gd name="T27" fmla="*/ 4 h 31"/>
                      <a:gd name="T28" fmla="*/ 15 w 24"/>
                      <a:gd name="T29" fmla="*/ 4 h 31"/>
                      <a:gd name="T30" fmla="*/ 14 w 24"/>
                      <a:gd name="T31" fmla="*/ 5 h 31"/>
                      <a:gd name="T32" fmla="*/ 14 w 24"/>
                      <a:gd name="T33" fmla="*/ 5 h 31"/>
                      <a:gd name="T34" fmla="*/ 13 w 24"/>
                      <a:gd name="T35" fmla="*/ 6 h 31"/>
                      <a:gd name="T36" fmla="*/ 11 w 24"/>
                      <a:gd name="T37" fmla="*/ 8 h 31"/>
                      <a:gd name="T38" fmla="*/ 11 w 24"/>
                      <a:gd name="T39" fmla="*/ 9 h 31"/>
                      <a:gd name="T40" fmla="*/ 10 w 24"/>
                      <a:gd name="T41" fmla="*/ 10 h 31"/>
                      <a:gd name="T42" fmla="*/ 9 w 24"/>
                      <a:gd name="T43" fmla="*/ 11 h 31"/>
                      <a:gd name="T44" fmla="*/ 8 w 24"/>
                      <a:gd name="T45" fmla="*/ 13 h 31"/>
                      <a:gd name="T46" fmla="*/ 8 w 24"/>
                      <a:gd name="T47" fmla="*/ 15 h 31"/>
                      <a:gd name="T48" fmla="*/ 6 w 24"/>
                      <a:gd name="T49" fmla="*/ 16 h 31"/>
                      <a:gd name="T50" fmla="*/ 5 w 24"/>
                      <a:gd name="T51" fmla="*/ 18 h 31"/>
                      <a:gd name="T52" fmla="*/ 5 w 24"/>
                      <a:gd name="T53" fmla="*/ 20 h 31"/>
                      <a:gd name="T54" fmla="*/ 4 w 24"/>
                      <a:gd name="T55" fmla="*/ 21 h 31"/>
                      <a:gd name="T56" fmla="*/ 3 w 24"/>
                      <a:gd name="T57" fmla="*/ 23 h 31"/>
                      <a:gd name="T58" fmla="*/ 2 w 24"/>
                      <a:gd name="T59" fmla="*/ 25 h 31"/>
                      <a:gd name="T60" fmla="*/ 1 w 24"/>
                      <a:gd name="T61" fmla="*/ 27 h 31"/>
                      <a:gd name="T62" fmla="*/ 0 w 24"/>
                      <a:gd name="T63" fmla="*/ 29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1"/>
                      <a:gd name="T98" fmla="*/ 24 w 24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1">
                        <a:moveTo>
                          <a:pt x="23" y="0"/>
                        </a:moveTo>
                        <a:lnTo>
                          <a:pt x="22" y="0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8" y="0"/>
                        </a:lnTo>
                        <a:lnTo>
                          <a:pt x="18" y="1"/>
                        </a:lnTo>
                        <a:lnTo>
                          <a:pt x="17" y="1"/>
                        </a:lnTo>
                        <a:lnTo>
                          <a:pt x="17" y="2"/>
                        </a:lnTo>
                        <a:lnTo>
                          <a:pt x="17" y="3"/>
                        </a:lnTo>
                        <a:lnTo>
                          <a:pt x="16" y="2"/>
                        </a:lnTo>
                        <a:lnTo>
                          <a:pt x="16" y="3"/>
                        </a:lnTo>
                        <a:lnTo>
                          <a:pt x="15" y="4"/>
                        </a:lnTo>
                        <a:lnTo>
                          <a:pt x="14" y="4"/>
                        </a:lnTo>
                        <a:lnTo>
                          <a:pt x="15" y="4"/>
                        </a:lnTo>
                        <a:lnTo>
                          <a:pt x="14" y="4"/>
                        </a:lnTo>
                        <a:lnTo>
                          <a:pt x="14" y="5"/>
                        </a:lnTo>
                        <a:lnTo>
                          <a:pt x="13" y="5"/>
                        </a:lnTo>
                        <a:lnTo>
                          <a:pt x="13" y="6"/>
                        </a:lnTo>
                        <a:lnTo>
                          <a:pt x="12" y="7"/>
                        </a:lnTo>
                        <a:lnTo>
                          <a:pt x="11" y="8"/>
                        </a:lnTo>
                        <a:lnTo>
                          <a:pt x="11" y="9"/>
                        </a:lnTo>
                        <a:lnTo>
                          <a:pt x="10" y="10"/>
                        </a:lnTo>
                        <a:lnTo>
                          <a:pt x="9" y="11"/>
                        </a:lnTo>
                        <a:lnTo>
                          <a:pt x="8" y="13"/>
                        </a:lnTo>
                        <a:lnTo>
                          <a:pt x="8" y="15"/>
                        </a:lnTo>
                        <a:lnTo>
                          <a:pt x="7" y="15"/>
                        </a:lnTo>
                        <a:lnTo>
                          <a:pt x="6" y="16"/>
                        </a:lnTo>
                        <a:lnTo>
                          <a:pt x="6" y="17"/>
                        </a:lnTo>
                        <a:lnTo>
                          <a:pt x="5" y="18"/>
                        </a:lnTo>
                        <a:lnTo>
                          <a:pt x="5" y="20"/>
                        </a:lnTo>
                        <a:lnTo>
                          <a:pt x="4" y="21"/>
                        </a:lnTo>
                        <a:lnTo>
                          <a:pt x="3" y="22"/>
                        </a:lnTo>
                        <a:lnTo>
                          <a:pt x="3" y="23"/>
                        </a:lnTo>
                        <a:lnTo>
                          <a:pt x="2" y="24"/>
                        </a:lnTo>
                        <a:lnTo>
                          <a:pt x="2" y="25"/>
                        </a:lnTo>
                        <a:lnTo>
                          <a:pt x="1" y="27"/>
                        </a:lnTo>
                        <a:lnTo>
                          <a:pt x="0" y="29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87" name="Freeform 18"/>
                  <p:cNvSpPr>
                    <a:spLocks/>
                  </p:cNvSpPr>
                  <p:nvPr/>
                </p:nvSpPr>
                <p:spPr bwMode="auto">
                  <a:xfrm>
                    <a:off x="4102" y="1412"/>
                    <a:ext cx="23" cy="32"/>
                  </a:xfrm>
                  <a:custGeom>
                    <a:avLst/>
                    <a:gdLst>
                      <a:gd name="T0" fmla="*/ 21 w 23"/>
                      <a:gd name="T1" fmla="*/ 0 h 32"/>
                      <a:gd name="T2" fmla="*/ 21 w 23"/>
                      <a:gd name="T3" fmla="*/ 0 h 32"/>
                      <a:gd name="T4" fmla="*/ 20 w 23"/>
                      <a:gd name="T5" fmla="*/ 0 h 32"/>
                      <a:gd name="T6" fmla="*/ 19 w 23"/>
                      <a:gd name="T7" fmla="*/ 0 h 32"/>
                      <a:gd name="T8" fmla="*/ 19 w 23"/>
                      <a:gd name="T9" fmla="*/ 0 h 32"/>
                      <a:gd name="T10" fmla="*/ 18 w 23"/>
                      <a:gd name="T11" fmla="*/ 0 h 32"/>
                      <a:gd name="T12" fmla="*/ 17 w 23"/>
                      <a:gd name="T13" fmla="*/ 1 h 32"/>
                      <a:gd name="T14" fmla="*/ 17 w 23"/>
                      <a:gd name="T15" fmla="*/ 0 h 32"/>
                      <a:gd name="T16" fmla="*/ 17 w 23"/>
                      <a:gd name="T17" fmla="*/ 1 h 32"/>
                      <a:gd name="T18" fmla="*/ 16 w 23"/>
                      <a:gd name="T19" fmla="*/ 1 h 32"/>
                      <a:gd name="T20" fmla="*/ 16 w 23"/>
                      <a:gd name="T21" fmla="*/ 2 h 32"/>
                      <a:gd name="T22" fmla="*/ 16 w 23"/>
                      <a:gd name="T23" fmla="*/ 2 h 32"/>
                      <a:gd name="T24" fmla="*/ 15 w 23"/>
                      <a:gd name="T25" fmla="*/ 3 h 32"/>
                      <a:gd name="T26" fmla="*/ 15 w 23"/>
                      <a:gd name="T27" fmla="*/ 3 h 32"/>
                      <a:gd name="T28" fmla="*/ 14 w 23"/>
                      <a:gd name="T29" fmla="*/ 4 h 32"/>
                      <a:gd name="T30" fmla="*/ 13 w 23"/>
                      <a:gd name="T31" fmla="*/ 5 h 32"/>
                      <a:gd name="T32" fmla="*/ 13 w 23"/>
                      <a:gd name="T33" fmla="*/ 5 h 32"/>
                      <a:gd name="T34" fmla="*/ 12 w 23"/>
                      <a:gd name="T35" fmla="*/ 7 h 32"/>
                      <a:gd name="T36" fmla="*/ 11 w 23"/>
                      <a:gd name="T37" fmla="*/ 7 h 32"/>
                      <a:gd name="T38" fmla="*/ 10 w 23"/>
                      <a:gd name="T39" fmla="*/ 9 h 32"/>
                      <a:gd name="T40" fmla="*/ 9 w 23"/>
                      <a:gd name="T41" fmla="*/ 10 h 32"/>
                      <a:gd name="T42" fmla="*/ 8 w 23"/>
                      <a:gd name="T43" fmla="*/ 11 h 32"/>
                      <a:gd name="T44" fmla="*/ 8 w 23"/>
                      <a:gd name="T45" fmla="*/ 13 h 32"/>
                      <a:gd name="T46" fmla="*/ 7 w 23"/>
                      <a:gd name="T47" fmla="*/ 15 h 32"/>
                      <a:gd name="T48" fmla="*/ 6 w 23"/>
                      <a:gd name="T49" fmla="*/ 16 h 32"/>
                      <a:gd name="T50" fmla="*/ 5 w 23"/>
                      <a:gd name="T51" fmla="*/ 18 h 32"/>
                      <a:gd name="T52" fmla="*/ 4 w 23"/>
                      <a:gd name="T53" fmla="*/ 20 h 32"/>
                      <a:gd name="T54" fmla="*/ 3 w 23"/>
                      <a:gd name="T55" fmla="*/ 21 h 32"/>
                      <a:gd name="T56" fmla="*/ 2 w 23"/>
                      <a:gd name="T57" fmla="*/ 22 h 32"/>
                      <a:gd name="T58" fmla="*/ 2 w 23"/>
                      <a:gd name="T59" fmla="*/ 25 h 32"/>
                      <a:gd name="T60" fmla="*/ 1 w 23"/>
                      <a:gd name="T61" fmla="*/ 26 h 32"/>
                      <a:gd name="T62" fmla="*/ 0 w 23"/>
                      <a:gd name="T63" fmla="*/ 29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2"/>
                      <a:gd name="T98" fmla="*/ 23 w 23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2">
                        <a:moveTo>
                          <a:pt x="22" y="0"/>
                        </a:move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8" y="0"/>
                        </a:lnTo>
                        <a:lnTo>
                          <a:pt x="17" y="1"/>
                        </a:lnTo>
                        <a:lnTo>
                          <a:pt x="17" y="0"/>
                        </a:lnTo>
                        <a:lnTo>
                          <a:pt x="16" y="0"/>
                        </a:lnTo>
                        <a:lnTo>
                          <a:pt x="17" y="1"/>
                        </a:lnTo>
                        <a:lnTo>
                          <a:pt x="16" y="1"/>
                        </a:lnTo>
                        <a:lnTo>
                          <a:pt x="16" y="2"/>
                        </a:lnTo>
                        <a:lnTo>
                          <a:pt x="15" y="3"/>
                        </a:lnTo>
                        <a:lnTo>
                          <a:pt x="14" y="4"/>
                        </a:lnTo>
                        <a:lnTo>
                          <a:pt x="14" y="5"/>
                        </a:lnTo>
                        <a:lnTo>
                          <a:pt x="13" y="5"/>
                        </a:lnTo>
                        <a:lnTo>
                          <a:pt x="12" y="6"/>
                        </a:lnTo>
                        <a:lnTo>
                          <a:pt x="12" y="7"/>
                        </a:lnTo>
                        <a:lnTo>
                          <a:pt x="11" y="7"/>
                        </a:lnTo>
                        <a:lnTo>
                          <a:pt x="11" y="8"/>
                        </a:lnTo>
                        <a:lnTo>
                          <a:pt x="10" y="9"/>
                        </a:lnTo>
                        <a:lnTo>
                          <a:pt x="9" y="10"/>
                        </a:lnTo>
                        <a:lnTo>
                          <a:pt x="8" y="11"/>
                        </a:lnTo>
                        <a:lnTo>
                          <a:pt x="8" y="13"/>
                        </a:lnTo>
                        <a:lnTo>
                          <a:pt x="7" y="15"/>
                        </a:lnTo>
                        <a:lnTo>
                          <a:pt x="6" y="15"/>
                        </a:lnTo>
                        <a:lnTo>
                          <a:pt x="6" y="16"/>
                        </a:lnTo>
                        <a:lnTo>
                          <a:pt x="5" y="17"/>
                        </a:lnTo>
                        <a:lnTo>
                          <a:pt x="5" y="18"/>
                        </a:lnTo>
                        <a:lnTo>
                          <a:pt x="5" y="19"/>
                        </a:lnTo>
                        <a:lnTo>
                          <a:pt x="4" y="20"/>
                        </a:lnTo>
                        <a:lnTo>
                          <a:pt x="3" y="21"/>
                        </a:lnTo>
                        <a:lnTo>
                          <a:pt x="3" y="22"/>
                        </a:lnTo>
                        <a:lnTo>
                          <a:pt x="2" y="22"/>
                        </a:lnTo>
                        <a:lnTo>
                          <a:pt x="2" y="24"/>
                        </a:lnTo>
                        <a:lnTo>
                          <a:pt x="2" y="25"/>
                        </a:lnTo>
                        <a:lnTo>
                          <a:pt x="1" y="26"/>
                        </a:lnTo>
                        <a:lnTo>
                          <a:pt x="0" y="28"/>
                        </a:lnTo>
                        <a:lnTo>
                          <a:pt x="0" y="29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88" name="Freeform 19"/>
                  <p:cNvSpPr>
                    <a:spLocks/>
                  </p:cNvSpPr>
                  <p:nvPr/>
                </p:nvSpPr>
                <p:spPr bwMode="auto">
                  <a:xfrm>
                    <a:off x="3907" y="1366"/>
                    <a:ext cx="17" cy="39"/>
                  </a:xfrm>
                  <a:custGeom>
                    <a:avLst/>
                    <a:gdLst>
                      <a:gd name="T0" fmla="*/ 13 w 17"/>
                      <a:gd name="T1" fmla="*/ 38 h 39"/>
                      <a:gd name="T2" fmla="*/ 13 w 17"/>
                      <a:gd name="T3" fmla="*/ 37 h 39"/>
                      <a:gd name="T4" fmla="*/ 10 w 17"/>
                      <a:gd name="T5" fmla="*/ 37 h 39"/>
                      <a:gd name="T6" fmla="*/ 8 w 17"/>
                      <a:gd name="T7" fmla="*/ 36 h 39"/>
                      <a:gd name="T8" fmla="*/ 8 w 17"/>
                      <a:gd name="T9" fmla="*/ 35 h 39"/>
                      <a:gd name="T10" fmla="*/ 8 w 17"/>
                      <a:gd name="T11" fmla="*/ 35 h 39"/>
                      <a:gd name="T12" fmla="*/ 5 w 17"/>
                      <a:gd name="T13" fmla="*/ 35 h 39"/>
                      <a:gd name="T14" fmla="*/ 5 w 17"/>
                      <a:gd name="T15" fmla="*/ 34 h 39"/>
                      <a:gd name="T16" fmla="*/ 5 w 17"/>
                      <a:gd name="T17" fmla="*/ 33 h 39"/>
                      <a:gd name="T18" fmla="*/ 5 w 17"/>
                      <a:gd name="T19" fmla="*/ 33 h 39"/>
                      <a:gd name="T20" fmla="*/ 2 w 17"/>
                      <a:gd name="T21" fmla="*/ 32 h 39"/>
                      <a:gd name="T22" fmla="*/ 2 w 17"/>
                      <a:gd name="T23" fmla="*/ 31 h 39"/>
                      <a:gd name="T24" fmla="*/ 2 w 17"/>
                      <a:gd name="T25" fmla="*/ 31 h 39"/>
                      <a:gd name="T26" fmla="*/ 2 w 17"/>
                      <a:gd name="T27" fmla="*/ 30 h 39"/>
                      <a:gd name="T28" fmla="*/ 2 w 17"/>
                      <a:gd name="T29" fmla="*/ 29 h 39"/>
                      <a:gd name="T30" fmla="*/ 2 w 17"/>
                      <a:gd name="T31" fmla="*/ 29 h 39"/>
                      <a:gd name="T32" fmla="*/ 2 w 17"/>
                      <a:gd name="T33" fmla="*/ 28 h 39"/>
                      <a:gd name="T34" fmla="*/ 0 w 17"/>
                      <a:gd name="T35" fmla="*/ 26 h 39"/>
                      <a:gd name="T36" fmla="*/ 0 w 17"/>
                      <a:gd name="T37" fmla="*/ 24 h 39"/>
                      <a:gd name="T38" fmla="*/ 2 w 17"/>
                      <a:gd name="T39" fmla="*/ 23 h 39"/>
                      <a:gd name="T40" fmla="*/ 2 w 17"/>
                      <a:gd name="T41" fmla="*/ 21 h 39"/>
                      <a:gd name="T42" fmla="*/ 2 w 17"/>
                      <a:gd name="T43" fmla="*/ 19 h 39"/>
                      <a:gd name="T44" fmla="*/ 2 w 17"/>
                      <a:gd name="T45" fmla="*/ 18 h 39"/>
                      <a:gd name="T46" fmla="*/ 2 w 17"/>
                      <a:gd name="T47" fmla="*/ 17 h 39"/>
                      <a:gd name="T48" fmla="*/ 5 w 17"/>
                      <a:gd name="T49" fmla="*/ 14 h 39"/>
                      <a:gd name="T50" fmla="*/ 5 w 17"/>
                      <a:gd name="T51" fmla="*/ 13 h 39"/>
                      <a:gd name="T52" fmla="*/ 5 w 17"/>
                      <a:gd name="T53" fmla="*/ 11 h 39"/>
                      <a:gd name="T54" fmla="*/ 8 w 17"/>
                      <a:gd name="T55" fmla="*/ 9 h 39"/>
                      <a:gd name="T56" fmla="*/ 8 w 17"/>
                      <a:gd name="T57" fmla="*/ 7 h 39"/>
                      <a:gd name="T58" fmla="*/ 10 w 17"/>
                      <a:gd name="T59" fmla="*/ 6 h 39"/>
                      <a:gd name="T60" fmla="*/ 10 w 17"/>
                      <a:gd name="T61" fmla="*/ 3 h 39"/>
                      <a:gd name="T62" fmla="*/ 13 w 17"/>
                      <a:gd name="T63" fmla="*/ 1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9"/>
                      <a:gd name="T98" fmla="*/ 17 w 17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9">
                        <a:moveTo>
                          <a:pt x="16" y="38"/>
                        </a:moveTo>
                        <a:lnTo>
                          <a:pt x="13" y="38"/>
                        </a:lnTo>
                        <a:lnTo>
                          <a:pt x="13" y="37"/>
                        </a:lnTo>
                        <a:lnTo>
                          <a:pt x="10" y="38"/>
                        </a:lnTo>
                        <a:lnTo>
                          <a:pt x="10" y="37"/>
                        </a:lnTo>
                        <a:lnTo>
                          <a:pt x="8" y="36"/>
                        </a:lnTo>
                        <a:lnTo>
                          <a:pt x="8" y="35"/>
                        </a:lnTo>
                        <a:lnTo>
                          <a:pt x="5" y="35"/>
                        </a:lnTo>
                        <a:lnTo>
                          <a:pt x="5" y="34"/>
                        </a:lnTo>
                        <a:lnTo>
                          <a:pt x="5" y="33"/>
                        </a:lnTo>
                        <a:lnTo>
                          <a:pt x="2" y="32"/>
                        </a:lnTo>
                        <a:lnTo>
                          <a:pt x="2" y="31"/>
                        </a:lnTo>
                        <a:lnTo>
                          <a:pt x="2" y="30"/>
                        </a:lnTo>
                        <a:lnTo>
                          <a:pt x="2" y="29"/>
                        </a:lnTo>
                        <a:lnTo>
                          <a:pt x="2" y="28"/>
                        </a:lnTo>
                        <a:lnTo>
                          <a:pt x="2" y="27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2" y="23"/>
                        </a:lnTo>
                        <a:lnTo>
                          <a:pt x="2" y="22"/>
                        </a:lnTo>
                        <a:lnTo>
                          <a:pt x="2" y="21"/>
                        </a:lnTo>
                        <a:lnTo>
                          <a:pt x="2" y="19"/>
                        </a:lnTo>
                        <a:lnTo>
                          <a:pt x="2" y="18"/>
                        </a:lnTo>
                        <a:lnTo>
                          <a:pt x="5" y="18"/>
                        </a:lnTo>
                        <a:lnTo>
                          <a:pt x="2" y="17"/>
                        </a:lnTo>
                        <a:lnTo>
                          <a:pt x="2" y="16"/>
                        </a:lnTo>
                        <a:lnTo>
                          <a:pt x="5" y="14"/>
                        </a:lnTo>
                        <a:lnTo>
                          <a:pt x="5" y="13"/>
                        </a:lnTo>
                        <a:lnTo>
                          <a:pt x="5" y="12"/>
                        </a:lnTo>
                        <a:lnTo>
                          <a:pt x="5" y="11"/>
                        </a:lnTo>
                        <a:lnTo>
                          <a:pt x="5" y="10"/>
                        </a:lnTo>
                        <a:lnTo>
                          <a:pt x="8" y="9"/>
                        </a:lnTo>
                        <a:lnTo>
                          <a:pt x="8" y="7"/>
                        </a:lnTo>
                        <a:lnTo>
                          <a:pt x="10" y="6"/>
                        </a:lnTo>
                        <a:lnTo>
                          <a:pt x="10" y="4"/>
                        </a:lnTo>
                        <a:lnTo>
                          <a:pt x="10" y="3"/>
                        </a:lnTo>
                        <a:lnTo>
                          <a:pt x="13" y="2"/>
                        </a:lnTo>
                        <a:lnTo>
                          <a:pt x="13" y="1"/>
                        </a:lnTo>
                        <a:lnTo>
                          <a:pt x="1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89" name="Freeform 20"/>
                  <p:cNvSpPr>
                    <a:spLocks/>
                  </p:cNvSpPr>
                  <p:nvPr/>
                </p:nvSpPr>
                <p:spPr bwMode="auto">
                  <a:xfrm>
                    <a:off x="3910" y="1375"/>
                    <a:ext cx="24" cy="31"/>
                  </a:xfrm>
                  <a:custGeom>
                    <a:avLst/>
                    <a:gdLst>
                      <a:gd name="T0" fmla="*/ 0 w 24"/>
                      <a:gd name="T1" fmla="*/ 29 h 31"/>
                      <a:gd name="T2" fmla="*/ 1 w 24"/>
                      <a:gd name="T3" fmla="*/ 30 h 31"/>
                      <a:gd name="T4" fmla="*/ 2 w 24"/>
                      <a:gd name="T5" fmla="*/ 30 h 31"/>
                      <a:gd name="T6" fmla="*/ 2 w 24"/>
                      <a:gd name="T7" fmla="*/ 30 h 31"/>
                      <a:gd name="T8" fmla="*/ 3 w 24"/>
                      <a:gd name="T9" fmla="*/ 30 h 31"/>
                      <a:gd name="T10" fmla="*/ 3 w 24"/>
                      <a:gd name="T11" fmla="*/ 29 h 31"/>
                      <a:gd name="T12" fmla="*/ 4 w 24"/>
                      <a:gd name="T13" fmla="*/ 29 h 31"/>
                      <a:gd name="T14" fmla="*/ 4 w 24"/>
                      <a:gd name="T15" fmla="*/ 29 h 31"/>
                      <a:gd name="T16" fmla="*/ 5 w 24"/>
                      <a:gd name="T17" fmla="*/ 28 h 31"/>
                      <a:gd name="T18" fmla="*/ 6 w 24"/>
                      <a:gd name="T19" fmla="*/ 28 h 31"/>
                      <a:gd name="T20" fmla="*/ 6 w 24"/>
                      <a:gd name="T21" fmla="*/ 27 h 31"/>
                      <a:gd name="T22" fmla="*/ 6 w 24"/>
                      <a:gd name="T23" fmla="*/ 27 h 31"/>
                      <a:gd name="T24" fmla="*/ 6 w 24"/>
                      <a:gd name="T25" fmla="*/ 26 h 31"/>
                      <a:gd name="T26" fmla="*/ 7 w 24"/>
                      <a:gd name="T27" fmla="*/ 25 h 31"/>
                      <a:gd name="T28" fmla="*/ 8 w 24"/>
                      <a:gd name="T29" fmla="*/ 25 h 31"/>
                      <a:gd name="T30" fmla="*/ 8 w 24"/>
                      <a:gd name="T31" fmla="*/ 25 h 31"/>
                      <a:gd name="T32" fmla="*/ 9 w 24"/>
                      <a:gd name="T33" fmla="*/ 24 h 31"/>
                      <a:gd name="T34" fmla="*/ 10 w 24"/>
                      <a:gd name="T35" fmla="*/ 23 h 31"/>
                      <a:gd name="T36" fmla="*/ 11 w 24"/>
                      <a:gd name="T37" fmla="*/ 21 h 31"/>
                      <a:gd name="T38" fmla="*/ 12 w 24"/>
                      <a:gd name="T39" fmla="*/ 21 h 31"/>
                      <a:gd name="T40" fmla="*/ 13 w 24"/>
                      <a:gd name="T41" fmla="*/ 19 h 31"/>
                      <a:gd name="T42" fmla="*/ 13 w 24"/>
                      <a:gd name="T43" fmla="*/ 17 h 31"/>
                      <a:gd name="T44" fmla="*/ 15 w 24"/>
                      <a:gd name="T45" fmla="*/ 15 h 31"/>
                      <a:gd name="T46" fmla="*/ 16 w 24"/>
                      <a:gd name="T47" fmla="*/ 14 h 31"/>
                      <a:gd name="T48" fmla="*/ 16 w 24"/>
                      <a:gd name="T49" fmla="*/ 13 h 31"/>
                      <a:gd name="T50" fmla="*/ 17 w 24"/>
                      <a:gd name="T51" fmla="*/ 12 h 31"/>
                      <a:gd name="T52" fmla="*/ 18 w 24"/>
                      <a:gd name="T53" fmla="*/ 9 h 31"/>
                      <a:gd name="T54" fmla="*/ 19 w 24"/>
                      <a:gd name="T55" fmla="*/ 8 h 31"/>
                      <a:gd name="T56" fmla="*/ 19 w 24"/>
                      <a:gd name="T57" fmla="*/ 6 h 31"/>
                      <a:gd name="T58" fmla="*/ 20 w 24"/>
                      <a:gd name="T59" fmla="*/ 4 h 31"/>
                      <a:gd name="T60" fmla="*/ 22 w 24"/>
                      <a:gd name="T61" fmla="*/ 3 h 31"/>
                      <a:gd name="T62" fmla="*/ 22 w 24"/>
                      <a:gd name="T63" fmla="*/ 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1"/>
                      <a:gd name="T98" fmla="*/ 24 w 24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1">
                        <a:moveTo>
                          <a:pt x="0" y="29"/>
                        </a:moveTo>
                        <a:lnTo>
                          <a:pt x="0" y="29"/>
                        </a:lnTo>
                        <a:lnTo>
                          <a:pt x="1" y="29"/>
                        </a:lnTo>
                        <a:lnTo>
                          <a:pt x="1" y="30"/>
                        </a:lnTo>
                        <a:lnTo>
                          <a:pt x="2" y="30"/>
                        </a:lnTo>
                        <a:lnTo>
                          <a:pt x="3" y="30"/>
                        </a:lnTo>
                        <a:lnTo>
                          <a:pt x="3" y="29"/>
                        </a:lnTo>
                        <a:lnTo>
                          <a:pt x="4" y="29"/>
                        </a:lnTo>
                        <a:lnTo>
                          <a:pt x="5" y="28"/>
                        </a:lnTo>
                        <a:lnTo>
                          <a:pt x="6" y="28"/>
                        </a:lnTo>
                        <a:lnTo>
                          <a:pt x="6" y="27"/>
                        </a:lnTo>
                        <a:lnTo>
                          <a:pt x="6" y="26"/>
                        </a:lnTo>
                        <a:lnTo>
                          <a:pt x="7" y="25"/>
                        </a:lnTo>
                        <a:lnTo>
                          <a:pt x="8" y="25"/>
                        </a:lnTo>
                        <a:lnTo>
                          <a:pt x="7" y="25"/>
                        </a:lnTo>
                        <a:lnTo>
                          <a:pt x="8" y="25"/>
                        </a:lnTo>
                        <a:lnTo>
                          <a:pt x="9" y="24"/>
                        </a:lnTo>
                        <a:lnTo>
                          <a:pt x="9" y="23"/>
                        </a:lnTo>
                        <a:lnTo>
                          <a:pt x="10" y="23"/>
                        </a:lnTo>
                        <a:lnTo>
                          <a:pt x="10" y="22"/>
                        </a:lnTo>
                        <a:lnTo>
                          <a:pt x="11" y="21"/>
                        </a:lnTo>
                        <a:lnTo>
                          <a:pt x="12" y="21"/>
                        </a:lnTo>
                        <a:lnTo>
                          <a:pt x="12" y="20"/>
                        </a:lnTo>
                        <a:lnTo>
                          <a:pt x="13" y="19"/>
                        </a:lnTo>
                        <a:lnTo>
                          <a:pt x="13" y="18"/>
                        </a:lnTo>
                        <a:lnTo>
                          <a:pt x="13" y="17"/>
                        </a:lnTo>
                        <a:lnTo>
                          <a:pt x="15" y="15"/>
                        </a:lnTo>
                        <a:lnTo>
                          <a:pt x="15" y="16"/>
                        </a:lnTo>
                        <a:lnTo>
                          <a:pt x="16" y="14"/>
                        </a:lnTo>
                        <a:lnTo>
                          <a:pt x="16" y="13"/>
                        </a:lnTo>
                        <a:lnTo>
                          <a:pt x="16" y="12"/>
                        </a:lnTo>
                        <a:lnTo>
                          <a:pt x="17" y="12"/>
                        </a:lnTo>
                        <a:lnTo>
                          <a:pt x="17" y="11"/>
                        </a:lnTo>
                        <a:lnTo>
                          <a:pt x="18" y="9"/>
                        </a:lnTo>
                        <a:lnTo>
                          <a:pt x="19" y="8"/>
                        </a:lnTo>
                        <a:lnTo>
                          <a:pt x="19" y="6"/>
                        </a:lnTo>
                        <a:lnTo>
                          <a:pt x="20" y="5"/>
                        </a:lnTo>
                        <a:lnTo>
                          <a:pt x="20" y="4"/>
                        </a:lnTo>
                        <a:lnTo>
                          <a:pt x="21" y="4"/>
                        </a:lnTo>
                        <a:lnTo>
                          <a:pt x="22" y="3"/>
                        </a:lnTo>
                        <a:lnTo>
                          <a:pt x="22" y="2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90" name="Freeform 21"/>
                  <p:cNvSpPr>
                    <a:spLocks/>
                  </p:cNvSpPr>
                  <p:nvPr/>
                </p:nvSpPr>
                <p:spPr bwMode="auto">
                  <a:xfrm>
                    <a:off x="3910" y="1375"/>
                    <a:ext cx="24" cy="31"/>
                  </a:xfrm>
                  <a:custGeom>
                    <a:avLst/>
                    <a:gdLst>
                      <a:gd name="T0" fmla="*/ 0 w 24"/>
                      <a:gd name="T1" fmla="*/ 29 h 31"/>
                      <a:gd name="T2" fmla="*/ 1 w 24"/>
                      <a:gd name="T3" fmla="*/ 30 h 31"/>
                      <a:gd name="T4" fmla="*/ 2 w 24"/>
                      <a:gd name="T5" fmla="*/ 30 h 31"/>
                      <a:gd name="T6" fmla="*/ 2 w 24"/>
                      <a:gd name="T7" fmla="*/ 30 h 31"/>
                      <a:gd name="T8" fmla="*/ 3 w 24"/>
                      <a:gd name="T9" fmla="*/ 30 h 31"/>
                      <a:gd name="T10" fmla="*/ 3 w 24"/>
                      <a:gd name="T11" fmla="*/ 29 h 31"/>
                      <a:gd name="T12" fmla="*/ 4 w 24"/>
                      <a:gd name="T13" fmla="*/ 29 h 31"/>
                      <a:gd name="T14" fmla="*/ 4 w 24"/>
                      <a:gd name="T15" fmla="*/ 29 h 31"/>
                      <a:gd name="T16" fmla="*/ 5 w 24"/>
                      <a:gd name="T17" fmla="*/ 28 h 31"/>
                      <a:gd name="T18" fmla="*/ 6 w 24"/>
                      <a:gd name="T19" fmla="*/ 28 h 31"/>
                      <a:gd name="T20" fmla="*/ 6 w 24"/>
                      <a:gd name="T21" fmla="*/ 27 h 31"/>
                      <a:gd name="T22" fmla="*/ 6 w 24"/>
                      <a:gd name="T23" fmla="*/ 27 h 31"/>
                      <a:gd name="T24" fmla="*/ 6 w 24"/>
                      <a:gd name="T25" fmla="*/ 26 h 31"/>
                      <a:gd name="T26" fmla="*/ 7 w 24"/>
                      <a:gd name="T27" fmla="*/ 25 h 31"/>
                      <a:gd name="T28" fmla="*/ 8 w 24"/>
                      <a:gd name="T29" fmla="*/ 25 h 31"/>
                      <a:gd name="T30" fmla="*/ 8 w 24"/>
                      <a:gd name="T31" fmla="*/ 25 h 31"/>
                      <a:gd name="T32" fmla="*/ 9 w 24"/>
                      <a:gd name="T33" fmla="*/ 24 h 31"/>
                      <a:gd name="T34" fmla="*/ 10 w 24"/>
                      <a:gd name="T35" fmla="*/ 23 h 31"/>
                      <a:gd name="T36" fmla="*/ 11 w 24"/>
                      <a:gd name="T37" fmla="*/ 21 h 31"/>
                      <a:gd name="T38" fmla="*/ 12 w 24"/>
                      <a:gd name="T39" fmla="*/ 21 h 31"/>
                      <a:gd name="T40" fmla="*/ 13 w 24"/>
                      <a:gd name="T41" fmla="*/ 19 h 31"/>
                      <a:gd name="T42" fmla="*/ 13 w 24"/>
                      <a:gd name="T43" fmla="*/ 17 h 31"/>
                      <a:gd name="T44" fmla="*/ 15 w 24"/>
                      <a:gd name="T45" fmla="*/ 15 h 31"/>
                      <a:gd name="T46" fmla="*/ 16 w 24"/>
                      <a:gd name="T47" fmla="*/ 14 h 31"/>
                      <a:gd name="T48" fmla="*/ 16 w 24"/>
                      <a:gd name="T49" fmla="*/ 13 h 31"/>
                      <a:gd name="T50" fmla="*/ 17 w 24"/>
                      <a:gd name="T51" fmla="*/ 11 h 31"/>
                      <a:gd name="T52" fmla="*/ 18 w 24"/>
                      <a:gd name="T53" fmla="*/ 9 h 31"/>
                      <a:gd name="T54" fmla="*/ 19 w 24"/>
                      <a:gd name="T55" fmla="*/ 8 h 31"/>
                      <a:gd name="T56" fmla="*/ 19 w 24"/>
                      <a:gd name="T57" fmla="*/ 6 h 31"/>
                      <a:gd name="T58" fmla="*/ 20 w 24"/>
                      <a:gd name="T59" fmla="*/ 4 h 31"/>
                      <a:gd name="T60" fmla="*/ 22 w 24"/>
                      <a:gd name="T61" fmla="*/ 3 h 31"/>
                      <a:gd name="T62" fmla="*/ 22 w 24"/>
                      <a:gd name="T63" fmla="*/ 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1"/>
                      <a:gd name="T98" fmla="*/ 24 w 24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1">
                        <a:moveTo>
                          <a:pt x="0" y="29"/>
                        </a:moveTo>
                        <a:lnTo>
                          <a:pt x="0" y="29"/>
                        </a:lnTo>
                        <a:lnTo>
                          <a:pt x="1" y="29"/>
                        </a:lnTo>
                        <a:lnTo>
                          <a:pt x="1" y="30"/>
                        </a:lnTo>
                        <a:lnTo>
                          <a:pt x="2" y="30"/>
                        </a:lnTo>
                        <a:lnTo>
                          <a:pt x="3" y="30"/>
                        </a:lnTo>
                        <a:lnTo>
                          <a:pt x="3" y="29"/>
                        </a:lnTo>
                        <a:lnTo>
                          <a:pt x="4" y="29"/>
                        </a:lnTo>
                        <a:lnTo>
                          <a:pt x="5" y="28"/>
                        </a:lnTo>
                        <a:lnTo>
                          <a:pt x="6" y="28"/>
                        </a:lnTo>
                        <a:lnTo>
                          <a:pt x="6" y="27"/>
                        </a:lnTo>
                        <a:lnTo>
                          <a:pt x="6" y="26"/>
                        </a:lnTo>
                        <a:lnTo>
                          <a:pt x="7" y="25"/>
                        </a:lnTo>
                        <a:lnTo>
                          <a:pt x="8" y="25"/>
                        </a:lnTo>
                        <a:lnTo>
                          <a:pt x="7" y="25"/>
                        </a:lnTo>
                        <a:lnTo>
                          <a:pt x="8" y="25"/>
                        </a:lnTo>
                        <a:lnTo>
                          <a:pt x="9" y="24"/>
                        </a:lnTo>
                        <a:lnTo>
                          <a:pt x="9" y="23"/>
                        </a:lnTo>
                        <a:lnTo>
                          <a:pt x="10" y="23"/>
                        </a:lnTo>
                        <a:lnTo>
                          <a:pt x="10" y="22"/>
                        </a:lnTo>
                        <a:lnTo>
                          <a:pt x="11" y="21"/>
                        </a:lnTo>
                        <a:lnTo>
                          <a:pt x="12" y="21"/>
                        </a:lnTo>
                        <a:lnTo>
                          <a:pt x="12" y="20"/>
                        </a:lnTo>
                        <a:lnTo>
                          <a:pt x="13" y="19"/>
                        </a:lnTo>
                        <a:lnTo>
                          <a:pt x="13" y="18"/>
                        </a:lnTo>
                        <a:lnTo>
                          <a:pt x="13" y="17"/>
                        </a:lnTo>
                        <a:lnTo>
                          <a:pt x="15" y="15"/>
                        </a:lnTo>
                        <a:lnTo>
                          <a:pt x="15" y="16"/>
                        </a:lnTo>
                        <a:lnTo>
                          <a:pt x="16" y="14"/>
                        </a:lnTo>
                        <a:lnTo>
                          <a:pt x="16" y="13"/>
                        </a:lnTo>
                        <a:lnTo>
                          <a:pt x="16" y="12"/>
                        </a:lnTo>
                        <a:lnTo>
                          <a:pt x="17" y="11"/>
                        </a:lnTo>
                        <a:lnTo>
                          <a:pt x="18" y="9"/>
                        </a:lnTo>
                        <a:lnTo>
                          <a:pt x="19" y="8"/>
                        </a:lnTo>
                        <a:lnTo>
                          <a:pt x="19" y="6"/>
                        </a:lnTo>
                        <a:lnTo>
                          <a:pt x="20" y="5"/>
                        </a:lnTo>
                        <a:lnTo>
                          <a:pt x="20" y="4"/>
                        </a:lnTo>
                        <a:lnTo>
                          <a:pt x="21" y="4"/>
                        </a:lnTo>
                        <a:lnTo>
                          <a:pt x="22" y="3"/>
                        </a:lnTo>
                        <a:lnTo>
                          <a:pt x="22" y="2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91" name="Freeform 22"/>
                  <p:cNvSpPr>
                    <a:spLocks/>
                  </p:cNvSpPr>
                  <p:nvPr/>
                </p:nvSpPr>
                <p:spPr bwMode="auto">
                  <a:xfrm>
                    <a:off x="3907" y="1366"/>
                    <a:ext cx="17" cy="39"/>
                  </a:xfrm>
                  <a:custGeom>
                    <a:avLst/>
                    <a:gdLst>
                      <a:gd name="T0" fmla="*/ 13 w 17"/>
                      <a:gd name="T1" fmla="*/ 38 h 39"/>
                      <a:gd name="T2" fmla="*/ 13 w 17"/>
                      <a:gd name="T3" fmla="*/ 37 h 39"/>
                      <a:gd name="T4" fmla="*/ 10 w 17"/>
                      <a:gd name="T5" fmla="*/ 37 h 39"/>
                      <a:gd name="T6" fmla="*/ 8 w 17"/>
                      <a:gd name="T7" fmla="*/ 36 h 39"/>
                      <a:gd name="T8" fmla="*/ 8 w 17"/>
                      <a:gd name="T9" fmla="*/ 35 h 39"/>
                      <a:gd name="T10" fmla="*/ 8 w 17"/>
                      <a:gd name="T11" fmla="*/ 35 h 39"/>
                      <a:gd name="T12" fmla="*/ 5 w 17"/>
                      <a:gd name="T13" fmla="*/ 35 h 39"/>
                      <a:gd name="T14" fmla="*/ 5 w 17"/>
                      <a:gd name="T15" fmla="*/ 34 h 39"/>
                      <a:gd name="T16" fmla="*/ 5 w 17"/>
                      <a:gd name="T17" fmla="*/ 33 h 39"/>
                      <a:gd name="T18" fmla="*/ 5 w 17"/>
                      <a:gd name="T19" fmla="*/ 33 h 39"/>
                      <a:gd name="T20" fmla="*/ 2 w 17"/>
                      <a:gd name="T21" fmla="*/ 32 h 39"/>
                      <a:gd name="T22" fmla="*/ 2 w 17"/>
                      <a:gd name="T23" fmla="*/ 31 h 39"/>
                      <a:gd name="T24" fmla="*/ 2 w 17"/>
                      <a:gd name="T25" fmla="*/ 31 h 39"/>
                      <a:gd name="T26" fmla="*/ 2 w 17"/>
                      <a:gd name="T27" fmla="*/ 30 h 39"/>
                      <a:gd name="T28" fmla="*/ 2 w 17"/>
                      <a:gd name="T29" fmla="*/ 29 h 39"/>
                      <a:gd name="T30" fmla="*/ 2 w 17"/>
                      <a:gd name="T31" fmla="*/ 29 h 39"/>
                      <a:gd name="T32" fmla="*/ 2 w 17"/>
                      <a:gd name="T33" fmla="*/ 28 h 39"/>
                      <a:gd name="T34" fmla="*/ 0 w 17"/>
                      <a:gd name="T35" fmla="*/ 26 h 39"/>
                      <a:gd name="T36" fmla="*/ 0 w 17"/>
                      <a:gd name="T37" fmla="*/ 24 h 39"/>
                      <a:gd name="T38" fmla="*/ 2 w 17"/>
                      <a:gd name="T39" fmla="*/ 23 h 39"/>
                      <a:gd name="T40" fmla="*/ 2 w 17"/>
                      <a:gd name="T41" fmla="*/ 21 h 39"/>
                      <a:gd name="T42" fmla="*/ 2 w 17"/>
                      <a:gd name="T43" fmla="*/ 19 h 39"/>
                      <a:gd name="T44" fmla="*/ 2 w 17"/>
                      <a:gd name="T45" fmla="*/ 18 h 39"/>
                      <a:gd name="T46" fmla="*/ 2 w 17"/>
                      <a:gd name="T47" fmla="*/ 17 h 39"/>
                      <a:gd name="T48" fmla="*/ 5 w 17"/>
                      <a:gd name="T49" fmla="*/ 14 h 39"/>
                      <a:gd name="T50" fmla="*/ 5 w 17"/>
                      <a:gd name="T51" fmla="*/ 14 h 39"/>
                      <a:gd name="T52" fmla="*/ 5 w 17"/>
                      <a:gd name="T53" fmla="*/ 11 h 39"/>
                      <a:gd name="T54" fmla="*/ 8 w 17"/>
                      <a:gd name="T55" fmla="*/ 9 h 39"/>
                      <a:gd name="T56" fmla="*/ 8 w 17"/>
                      <a:gd name="T57" fmla="*/ 8 h 39"/>
                      <a:gd name="T58" fmla="*/ 10 w 17"/>
                      <a:gd name="T59" fmla="*/ 6 h 39"/>
                      <a:gd name="T60" fmla="*/ 10 w 17"/>
                      <a:gd name="T61" fmla="*/ 3 h 39"/>
                      <a:gd name="T62" fmla="*/ 13 w 17"/>
                      <a:gd name="T63" fmla="*/ 1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9"/>
                      <a:gd name="T98" fmla="*/ 17 w 17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9">
                        <a:moveTo>
                          <a:pt x="16" y="38"/>
                        </a:moveTo>
                        <a:lnTo>
                          <a:pt x="13" y="38"/>
                        </a:lnTo>
                        <a:lnTo>
                          <a:pt x="13" y="37"/>
                        </a:lnTo>
                        <a:lnTo>
                          <a:pt x="10" y="38"/>
                        </a:lnTo>
                        <a:lnTo>
                          <a:pt x="10" y="37"/>
                        </a:lnTo>
                        <a:lnTo>
                          <a:pt x="8" y="36"/>
                        </a:lnTo>
                        <a:lnTo>
                          <a:pt x="8" y="35"/>
                        </a:lnTo>
                        <a:lnTo>
                          <a:pt x="5" y="35"/>
                        </a:lnTo>
                        <a:lnTo>
                          <a:pt x="5" y="34"/>
                        </a:lnTo>
                        <a:lnTo>
                          <a:pt x="2" y="33"/>
                        </a:lnTo>
                        <a:lnTo>
                          <a:pt x="5" y="33"/>
                        </a:lnTo>
                        <a:lnTo>
                          <a:pt x="2" y="32"/>
                        </a:lnTo>
                        <a:lnTo>
                          <a:pt x="2" y="31"/>
                        </a:lnTo>
                        <a:lnTo>
                          <a:pt x="2" y="30"/>
                        </a:lnTo>
                        <a:lnTo>
                          <a:pt x="2" y="29"/>
                        </a:lnTo>
                        <a:lnTo>
                          <a:pt x="2" y="28"/>
                        </a:lnTo>
                        <a:lnTo>
                          <a:pt x="2" y="27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2" y="23"/>
                        </a:lnTo>
                        <a:lnTo>
                          <a:pt x="2" y="22"/>
                        </a:lnTo>
                        <a:lnTo>
                          <a:pt x="2" y="21"/>
                        </a:lnTo>
                        <a:lnTo>
                          <a:pt x="2" y="19"/>
                        </a:lnTo>
                        <a:lnTo>
                          <a:pt x="2" y="18"/>
                        </a:lnTo>
                        <a:lnTo>
                          <a:pt x="2" y="17"/>
                        </a:lnTo>
                        <a:lnTo>
                          <a:pt x="2" y="16"/>
                        </a:lnTo>
                        <a:lnTo>
                          <a:pt x="5" y="14"/>
                        </a:lnTo>
                        <a:lnTo>
                          <a:pt x="5" y="12"/>
                        </a:lnTo>
                        <a:lnTo>
                          <a:pt x="5" y="11"/>
                        </a:lnTo>
                        <a:lnTo>
                          <a:pt x="5" y="10"/>
                        </a:lnTo>
                        <a:lnTo>
                          <a:pt x="8" y="9"/>
                        </a:lnTo>
                        <a:lnTo>
                          <a:pt x="8" y="8"/>
                        </a:lnTo>
                        <a:lnTo>
                          <a:pt x="10" y="6"/>
                        </a:lnTo>
                        <a:lnTo>
                          <a:pt x="10" y="4"/>
                        </a:lnTo>
                        <a:lnTo>
                          <a:pt x="10" y="3"/>
                        </a:lnTo>
                        <a:lnTo>
                          <a:pt x="13" y="2"/>
                        </a:lnTo>
                        <a:lnTo>
                          <a:pt x="13" y="1"/>
                        </a:lnTo>
                        <a:lnTo>
                          <a:pt x="1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92" name="Freeform 23"/>
                  <p:cNvSpPr>
                    <a:spLocks/>
                  </p:cNvSpPr>
                  <p:nvPr/>
                </p:nvSpPr>
                <p:spPr bwMode="auto">
                  <a:xfrm>
                    <a:off x="3911" y="1328"/>
                    <a:ext cx="17" cy="39"/>
                  </a:xfrm>
                  <a:custGeom>
                    <a:avLst/>
                    <a:gdLst>
                      <a:gd name="T0" fmla="*/ 0 w 17"/>
                      <a:gd name="T1" fmla="*/ 0 h 39"/>
                      <a:gd name="T2" fmla="*/ 3 w 17"/>
                      <a:gd name="T3" fmla="*/ 0 h 39"/>
                      <a:gd name="T4" fmla="*/ 6 w 17"/>
                      <a:gd name="T5" fmla="*/ 0 h 39"/>
                      <a:gd name="T6" fmla="*/ 9 w 17"/>
                      <a:gd name="T7" fmla="*/ 1 h 39"/>
                      <a:gd name="T8" fmla="*/ 9 w 17"/>
                      <a:gd name="T9" fmla="*/ 2 h 39"/>
                      <a:gd name="T10" fmla="*/ 9 w 17"/>
                      <a:gd name="T11" fmla="*/ 3 h 39"/>
                      <a:gd name="T12" fmla="*/ 12 w 17"/>
                      <a:gd name="T13" fmla="*/ 3 h 39"/>
                      <a:gd name="T14" fmla="*/ 12 w 17"/>
                      <a:gd name="T15" fmla="*/ 4 h 39"/>
                      <a:gd name="T16" fmla="*/ 12 w 17"/>
                      <a:gd name="T17" fmla="*/ 4 h 39"/>
                      <a:gd name="T18" fmla="*/ 16 w 17"/>
                      <a:gd name="T19" fmla="*/ 4 h 39"/>
                      <a:gd name="T20" fmla="*/ 12 w 17"/>
                      <a:gd name="T21" fmla="*/ 6 h 39"/>
                      <a:gd name="T22" fmla="*/ 12 w 17"/>
                      <a:gd name="T23" fmla="*/ 6 h 39"/>
                      <a:gd name="T24" fmla="*/ 16 w 17"/>
                      <a:gd name="T25" fmla="*/ 7 h 39"/>
                      <a:gd name="T26" fmla="*/ 16 w 17"/>
                      <a:gd name="T27" fmla="*/ 8 h 39"/>
                      <a:gd name="T28" fmla="*/ 16 w 17"/>
                      <a:gd name="T29" fmla="*/ 8 h 39"/>
                      <a:gd name="T30" fmla="*/ 16 w 17"/>
                      <a:gd name="T31" fmla="*/ 9 h 39"/>
                      <a:gd name="T32" fmla="*/ 16 w 17"/>
                      <a:gd name="T33" fmla="*/ 11 h 39"/>
                      <a:gd name="T34" fmla="*/ 16 w 17"/>
                      <a:gd name="T35" fmla="*/ 12 h 39"/>
                      <a:gd name="T36" fmla="*/ 16 w 17"/>
                      <a:gd name="T37" fmla="*/ 14 h 39"/>
                      <a:gd name="T38" fmla="*/ 16 w 17"/>
                      <a:gd name="T39" fmla="*/ 16 h 39"/>
                      <a:gd name="T40" fmla="*/ 16 w 17"/>
                      <a:gd name="T41" fmla="*/ 16 h 39"/>
                      <a:gd name="T42" fmla="*/ 16 w 17"/>
                      <a:gd name="T43" fmla="*/ 19 h 39"/>
                      <a:gd name="T44" fmla="*/ 12 w 17"/>
                      <a:gd name="T45" fmla="*/ 20 h 39"/>
                      <a:gd name="T46" fmla="*/ 16 w 17"/>
                      <a:gd name="T47" fmla="*/ 21 h 39"/>
                      <a:gd name="T48" fmla="*/ 12 w 17"/>
                      <a:gd name="T49" fmla="*/ 24 h 39"/>
                      <a:gd name="T50" fmla="*/ 9 w 17"/>
                      <a:gd name="T51" fmla="*/ 25 h 39"/>
                      <a:gd name="T52" fmla="*/ 9 w 17"/>
                      <a:gd name="T53" fmla="*/ 28 h 39"/>
                      <a:gd name="T54" fmla="*/ 9 w 17"/>
                      <a:gd name="T55" fmla="*/ 29 h 39"/>
                      <a:gd name="T56" fmla="*/ 6 w 17"/>
                      <a:gd name="T57" fmla="*/ 31 h 39"/>
                      <a:gd name="T58" fmla="*/ 3 w 17"/>
                      <a:gd name="T59" fmla="*/ 33 h 39"/>
                      <a:gd name="T60" fmla="*/ 3 w 17"/>
                      <a:gd name="T61" fmla="*/ 35 h 39"/>
                      <a:gd name="T62" fmla="*/ 0 w 17"/>
                      <a:gd name="T63" fmla="*/ 38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9"/>
                      <a:gd name="T98" fmla="*/ 17 w 17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9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9" y="2"/>
                        </a:lnTo>
                        <a:lnTo>
                          <a:pt x="9" y="3"/>
                        </a:lnTo>
                        <a:lnTo>
                          <a:pt x="12" y="3"/>
                        </a:lnTo>
                        <a:lnTo>
                          <a:pt x="12" y="4"/>
                        </a:lnTo>
                        <a:lnTo>
                          <a:pt x="16" y="4"/>
                        </a:lnTo>
                        <a:lnTo>
                          <a:pt x="12" y="5"/>
                        </a:lnTo>
                        <a:lnTo>
                          <a:pt x="12" y="6"/>
                        </a:lnTo>
                        <a:lnTo>
                          <a:pt x="16" y="7"/>
                        </a:lnTo>
                        <a:lnTo>
                          <a:pt x="16" y="8"/>
                        </a:lnTo>
                        <a:lnTo>
                          <a:pt x="16" y="9"/>
                        </a:lnTo>
                        <a:lnTo>
                          <a:pt x="16" y="11"/>
                        </a:lnTo>
                        <a:lnTo>
                          <a:pt x="16" y="12"/>
                        </a:lnTo>
                        <a:lnTo>
                          <a:pt x="16" y="13"/>
                        </a:lnTo>
                        <a:lnTo>
                          <a:pt x="16" y="14"/>
                        </a:lnTo>
                        <a:lnTo>
                          <a:pt x="16" y="16"/>
                        </a:lnTo>
                        <a:lnTo>
                          <a:pt x="16" y="18"/>
                        </a:lnTo>
                        <a:lnTo>
                          <a:pt x="16" y="19"/>
                        </a:lnTo>
                        <a:lnTo>
                          <a:pt x="16" y="20"/>
                        </a:lnTo>
                        <a:lnTo>
                          <a:pt x="12" y="20"/>
                        </a:lnTo>
                        <a:lnTo>
                          <a:pt x="12" y="21"/>
                        </a:lnTo>
                        <a:lnTo>
                          <a:pt x="16" y="21"/>
                        </a:lnTo>
                        <a:lnTo>
                          <a:pt x="12" y="23"/>
                        </a:lnTo>
                        <a:lnTo>
                          <a:pt x="12" y="24"/>
                        </a:lnTo>
                        <a:lnTo>
                          <a:pt x="12" y="25"/>
                        </a:lnTo>
                        <a:lnTo>
                          <a:pt x="9" y="25"/>
                        </a:lnTo>
                        <a:lnTo>
                          <a:pt x="9" y="26"/>
                        </a:lnTo>
                        <a:lnTo>
                          <a:pt x="9" y="28"/>
                        </a:lnTo>
                        <a:lnTo>
                          <a:pt x="9" y="29"/>
                        </a:lnTo>
                        <a:lnTo>
                          <a:pt x="6" y="31"/>
                        </a:lnTo>
                        <a:lnTo>
                          <a:pt x="6" y="33"/>
                        </a:lnTo>
                        <a:lnTo>
                          <a:pt x="3" y="33"/>
                        </a:lnTo>
                        <a:lnTo>
                          <a:pt x="3" y="34"/>
                        </a:lnTo>
                        <a:lnTo>
                          <a:pt x="3" y="35"/>
                        </a:lnTo>
                        <a:lnTo>
                          <a:pt x="0" y="37"/>
                        </a:lnTo>
                        <a:lnTo>
                          <a:pt x="0" y="38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93" name="Freeform 24"/>
                  <p:cNvSpPr>
                    <a:spLocks/>
                  </p:cNvSpPr>
                  <p:nvPr/>
                </p:nvSpPr>
                <p:spPr bwMode="auto">
                  <a:xfrm>
                    <a:off x="3890" y="1328"/>
                    <a:ext cx="24" cy="31"/>
                  </a:xfrm>
                  <a:custGeom>
                    <a:avLst/>
                    <a:gdLst>
                      <a:gd name="T0" fmla="*/ 22 w 24"/>
                      <a:gd name="T1" fmla="*/ 0 h 31"/>
                      <a:gd name="T2" fmla="*/ 21 w 24"/>
                      <a:gd name="T3" fmla="*/ 0 h 31"/>
                      <a:gd name="T4" fmla="*/ 21 w 24"/>
                      <a:gd name="T5" fmla="*/ 0 h 31"/>
                      <a:gd name="T6" fmla="*/ 20 w 24"/>
                      <a:gd name="T7" fmla="*/ 0 h 31"/>
                      <a:gd name="T8" fmla="*/ 19 w 24"/>
                      <a:gd name="T9" fmla="*/ 0 h 31"/>
                      <a:gd name="T10" fmla="*/ 19 w 24"/>
                      <a:gd name="T11" fmla="*/ 0 h 31"/>
                      <a:gd name="T12" fmla="*/ 19 w 24"/>
                      <a:gd name="T13" fmla="*/ 0 h 31"/>
                      <a:gd name="T14" fmla="*/ 18 w 24"/>
                      <a:gd name="T15" fmla="*/ 0 h 31"/>
                      <a:gd name="T16" fmla="*/ 17 w 24"/>
                      <a:gd name="T17" fmla="*/ 1 h 31"/>
                      <a:gd name="T18" fmla="*/ 17 w 24"/>
                      <a:gd name="T19" fmla="*/ 1 h 31"/>
                      <a:gd name="T20" fmla="*/ 16 w 24"/>
                      <a:gd name="T21" fmla="*/ 2 h 31"/>
                      <a:gd name="T22" fmla="*/ 16 w 24"/>
                      <a:gd name="T23" fmla="*/ 3 h 31"/>
                      <a:gd name="T24" fmla="*/ 16 w 24"/>
                      <a:gd name="T25" fmla="*/ 4 h 31"/>
                      <a:gd name="T26" fmla="*/ 15 w 24"/>
                      <a:gd name="T27" fmla="*/ 4 h 31"/>
                      <a:gd name="T28" fmla="*/ 15 w 24"/>
                      <a:gd name="T29" fmla="*/ 4 h 31"/>
                      <a:gd name="T30" fmla="*/ 14 w 24"/>
                      <a:gd name="T31" fmla="*/ 4 h 31"/>
                      <a:gd name="T32" fmla="*/ 13 w 24"/>
                      <a:gd name="T33" fmla="*/ 6 h 31"/>
                      <a:gd name="T34" fmla="*/ 12 w 24"/>
                      <a:gd name="T35" fmla="*/ 7 h 31"/>
                      <a:gd name="T36" fmla="*/ 11 w 24"/>
                      <a:gd name="T37" fmla="*/ 8 h 31"/>
                      <a:gd name="T38" fmla="*/ 10 w 24"/>
                      <a:gd name="T39" fmla="*/ 9 h 31"/>
                      <a:gd name="T40" fmla="*/ 9 w 24"/>
                      <a:gd name="T41" fmla="*/ 11 h 31"/>
                      <a:gd name="T42" fmla="*/ 9 w 24"/>
                      <a:gd name="T43" fmla="*/ 12 h 31"/>
                      <a:gd name="T44" fmla="*/ 8 w 24"/>
                      <a:gd name="T45" fmla="*/ 13 h 31"/>
                      <a:gd name="T46" fmla="*/ 6 w 24"/>
                      <a:gd name="T47" fmla="*/ 15 h 31"/>
                      <a:gd name="T48" fmla="*/ 6 w 24"/>
                      <a:gd name="T49" fmla="*/ 17 h 31"/>
                      <a:gd name="T50" fmla="*/ 5 w 24"/>
                      <a:gd name="T51" fmla="*/ 18 h 31"/>
                      <a:gd name="T52" fmla="*/ 4 w 24"/>
                      <a:gd name="T53" fmla="*/ 20 h 31"/>
                      <a:gd name="T54" fmla="*/ 3 w 24"/>
                      <a:gd name="T55" fmla="*/ 21 h 31"/>
                      <a:gd name="T56" fmla="*/ 2 w 24"/>
                      <a:gd name="T57" fmla="*/ 23 h 31"/>
                      <a:gd name="T58" fmla="*/ 2 w 24"/>
                      <a:gd name="T59" fmla="*/ 25 h 31"/>
                      <a:gd name="T60" fmla="*/ 0 w 24"/>
                      <a:gd name="T61" fmla="*/ 27 h 31"/>
                      <a:gd name="T62" fmla="*/ 0 w 24"/>
                      <a:gd name="T63" fmla="*/ 3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1"/>
                      <a:gd name="T98" fmla="*/ 24 w 24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1">
                        <a:moveTo>
                          <a:pt x="23" y="0"/>
                        </a:moveTo>
                        <a:lnTo>
                          <a:pt x="22" y="0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9" y="1"/>
                        </a:lnTo>
                        <a:lnTo>
                          <a:pt x="19" y="0"/>
                        </a:lnTo>
                        <a:lnTo>
                          <a:pt x="18" y="0"/>
                        </a:lnTo>
                        <a:lnTo>
                          <a:pt x="18" y="1"/>
                        </a:lnTo>
                        <a:lnTo>
                          <a:pt x="17" y="1"/>
                        </a:lnTo>
                        <a:lnTo>
                          <a:pt x="17" y="2"/>
                        </a:lnTo>
                        <a:lnTo>
                          <a:pt x="17" y="1"/>
                        </a:lnTo>
                        <a:lnTo>
                          <a:pt x="16" y="2"/>
                        </a:lnTo>
                        <a:lnTo>
                          <a:pt x="16" y="3"/>
                        </a:lnTo>
                        <a:lnTo>
                          <a:pt x="16" y="4"/>
                        </a:lnTo>
                        <a:lnTo>
                          <a:pt x="15" y="4"/>
                        </a:lnTo>
                        <a:lnTo>
                          <a:pt x="14" y="4"/>
                        </a:lnTo>
                        <a:lnTo>
                          <a:pt x="13" y="6"/>
                        </a:lnTo>
                        <a:lnTo>
                          <a:pt x="13" y="7"/>
                        </a:lnTo>
                        <a:lnTo>
                          <a:pt x="12" y="7"/>
                        </a:lnTo>
                        <a:lnTo>
                          <a:pt x="12" y="8"/>
                        </a:lnTo>
                        <a:lnTo>
                          <a:pt x="11" y="8"/>
                        </a:lnTo>
                        <a:lnTo>
                          <a:pt x="11" y="9"/>
                        </a:lnTo>
                        <a:lnTo>
                          <a:pt x="10" y="9"/>
                        </a:lnTo>
                        <a:lnTo>
                          <a:pt x="10" y="10"/>
                        </a:lnTo>
                        <a:lnTo>
                          <a:pt x="9" y="11"/>
                        </a:lnTo>
                        <a:lnTo>
                          <a:pt x="9" y="12"/>
                        </a:lnTo>
                        <a:lnTo>
                          <a:pt x="8" y="13"/>
                        </a:lnTo>
                        <a:lnTo>
                          <a:pt x="7" y="14"/>
                        </a:lnTo>
                        <a:lnTo>
                          <a:pt x="6" y="15"/>
                        </a:lnTo>
                        <a:lnTo>
                          <a:pt x="6" y="16"/>
                        </a:lnTo>
                        <a:lnTo>
                          <a:pt x="6" y="17"/>
                        </a:lnTo>
                        <a:lnTo>
                          <a:pt x="5" y="18"/>
                        </a:lnTo>
                        <a:lnTo>
                          <a:pt x="5" y="19"/>
                        </a:lnTo>
                        <a:lnTo>
                          <a:pt x="4" y="20"/>
                        </a:lnTo>
                        <a:lnTo>
                          <a:pt x="4" y="21"/>
                        </a:lnTo>
                        <a:lnTo>
                          <a:pt x="3" y="21"/>
                        </a:lnTo>
                        <a:lnTo>
                          <a:pt x="3" y="22"/>
                        </a:lnTo>
                        <a:lnTo>
                          <a:pt x="2" y="23"/>
                        </a:lnTo>
                        <a:lnTo>
                          <a:pt x="2" y="24"/>
                        </a:lnTo>
                        <a:lnTo>
                          <a:pt x="2" y="25"/>
                        </a:lnTo>
                        <a:lnTo>
                          <a:pt x="1" y="25"/>
                        </a:lnTo>
                        <a:lnTo>
                          <a:pt x="0" y="27"/>
                        </a:lnTo>
                        <a:lnTo>
                          <a:pt x="0" y="28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94" name="Freeform 25"/>
                  <p:cNvSpPr>
                    <a:spLocks/>
                  </p:cNvSpPr>
                  <p:nvPr/>
                </p:nvSpPr>
                <p:spPr bwMode="auto">
                  <a:xfrm>
                    <a:off x="4076" y="1434"/>
                    <a:ext cx="17" cy="40"/>
                  </a:xfrm>
                  <a:custGeom>
                    <a:avLst/>
                    <a:gdLst>
                      <a:gd name="T0" fmla="*/ 13 w 17"/>
                      <a:gd name="T1" fmla="*/ 39 h 40"/>
                      <a:gd name="T2" fmla="*/ 10 w 17"/>
                      <a:gd name="T3" fmla="*/ 38 h 40"/>
                      <a:gd name="T4" fmla="*/ 8 w 17"/>
                      <a:gd name="T5" fmla="*/ 37 h 40"/>
                      <a:gd name="T6" fmla="*/ 8 w 17"/>
                      <a:gd name="T7" fmla="*/ 37 h 40"/>
                      <a:gd name="T8" fmla="*/ 5 w 17"/>
                      <a:gd name="T9" fmla="*/ 36 h 40"/>
                      <a:gd name="T10" fmla="*/ 5 w 17"/>
                      <a:gd name="T11" fmla="*/ 35 h 40"/>
                      <a:gd name="T12" fmla="*/ 5 w 17"/>
                      <a:gd name="T13" fmla="*/ 35 h 40"/>
                      <a:gd name="T14" fmla="*/ 2 w 17"/>
                      <a:gd name="T15" fmla="*/ 34 h 40"/>
                      <a:gd name="T16" fmla="*/ 2 w 17"/>
                      <a:gd name="T17" fmla="*/ 34 h 40"/>
                      <a:gd name="T18" fmla="*/ 2 w 17"/>
                      <a:gd name="T19" fmla="*/ 34 h 40"/>
                      <a:gd name="T20" fmla="*/ 2 w 17"/>
                      <a:gd name="T21" fmla="*/ 33 h 40"/>
                      <a:gd name="T22" fmla="*/ 2 w 17"/>
                      <a:gd name="T23" fmla="*/ 31 h 40"/>
                      <a:gd name="T24" fmla="*/ 2 w 17"/>
                      <a:gd name="T25" fmla="*/ 31 h 40"/>
                      <a:gd name="T26" fmla="*/ 0 w 17"/>
                      <a:gd name="T27" fmla="*/ 31 h 40"/>
                      <a:gd name="T28" fmla="*/ 2 w 17"/>
                      <a:gd name="T29" fmla="*/ 30 h 40"/>
                      <a:gd name="T30" fmla="*/ 2 w 17"/>
                      <a:gd name="T31" fmla="*/ 30 h 40"/>
                      <a:gd name="T32" fmla="*/ 0 w 17"/>
                      <a:gd name="T33" fmla="*/ 29 h 40"/>
                      <a:gd name="T34" fmla="*/ 0 w 17"/>
                      <a:gd name="T35" fmla="*/ 26 h 40"/>
                      <a:gd name="T36" fmla="*/ 0 w 17"/>
                      <a:gd name="T37" fmla="*/ 25 h 40"/>
                      <a:gd name="T38" fmla="*/ 0 w 17"/>
                      <a:gd name="T39" fmla="*/ 23 h 40"/>
                      <a:gd name="T40" fmla="*/ 2 w 17"/>
                      <a:gd name="T41" fmla="*/ 21 h 40"/>
                      <a:gd name="T42" fmla="*/ 2 w 17"/>
                      <a:gd name="T43" fmla="*/ 20 h 40"/>
                      <a:gd name="T44" fmla="*/ 2 w 17"/>
                      <a:gd name="T45" fmla="*/ 18 h 40"/>
                      <a:gd name="T46" fmla="*/ 2 w 17"/>
                      <a:gd name="T47" fmla="*/ 17 h 40"/>
                      <a:gd name="T48" fmla="*/ 2 w 17"/>
                      <a:gd name="T49" fmla="*/ 15 h 40"/>
                      <a:gd name="T50" fmla="*/ 5 w 17"/>
                      <a:gd name="T51" fmla="*/ 13 h 40"/>
                      <a:gd name="T52" fmla="*/ 8 w 17"/>
                      <a:gd name="T53" fmla="*/ 11 h 40"/>
                      <a:gd name="T54" fmla="*/ 8 w 17"/>
                      <a:gd name="T55" fmla="*/ 9 h 40"/>
                      <a:gd name="T56" fmla="*/ 8 w 17"/>
                      <a:gd name="T57" fmla="*/ 8 h 40"/>
                      <a:gd name="T58" fmla="*/ 10 w 17"/>
                      <a:gd name="T59" fmla="*/ 5 h 40"/>
                      <a:gd name="T60" fmla="*/ 13 w 17"/>
                      <a:gd name="T61" fmla="*/ 3 h 40"/>
                      <a:gd name="T62" fmla="*/ 16 w 17"/>
                      <a:gd name="T63" fmla="*/ 0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0"/>
                      <a:gd name="T98" fmla="*/ 17 w 1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0">
                        <a:moveTo>
                          <a:pt x="13" y="39"/>
                        </a:moveTo>
                        <a:lnTo>
                          <a:pt x="13" y="39"/>
                        </a:lnTo>
                        <a:lnTo>
                          <a:pt x="10" y="38"/>
                        </a:lnTo>
                        <a:lnTo>
                          <a:pt x="8" y="38"/>
                        </a:lnTo>
                        <a:lnTo>
                          <a:pt x="8" y="37"/>
                        </a:lnTo>
                        <a:lnTo>
                          <a:pt x="8" y="36"/>
                        </a:lnTo>
                        <a:lnTo>
                          <a:pt x="5" y="36"/>
                        </a:lnTo>
                        <a:lnTo>
                          <a:pt x="5" y="35"/>
                        </a:lnTo>
                        <a:lnTo>
                          <a:pt x="2" y="34"/>
                        </a:lnTo>
                        <a:lnTo>
                          <a:pt x="2" y="33"/>
                        </a:lnTo>
                        <a:lnTo>
                          <a:pt x="2" y="32"/>
                        </a:lnTo>
                        <a:lnTo>
                          <a:pt x="2" y="31"/>
                        </a:lnTo>
                        <a:lnTo>
                          <a:pt x="0" y="31"/>
                        </a:lnTo>
                        <a:lnTo>
                          <a:pt x="0" y="30"/>
                        </a:lnTo>
                        <a:lnTo>
                          <a:pt x="2" y="30"/>
                        </a:lnTo>
                        <a:lnTo>
                          <a:pt x="2" y="29"/>
                        </a:lnTo>
                        <a:lnTo>
                          <a:pt x="0" y="29"/>
                        </a:lnTo>
                        <a:lnTo>
                          <a:pt x="0" y="27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0" y="23"/>
                        </a:lnTo>
                        <a:lnTo>
                          <a:pt x="2" y="22"/>
                        </a:lnTo>
                        <a:lnTo>
                          <a:pt x="2" y="21"/>
                        </a:lnTo>
                        <a:lnTo>
                          <a:pt x="0" y="21"/>
                        </a:lnTo>
                        <a:lnTo>
                          <a:pt x="2" y="20"/>
                        </a:lnTo>
                        <a:lnTo>
                          <a:pt x="2" y="19"/>
                        </a:lnTo>
                        <a:lnTo>
                          <a:pt x="2" y="18"/>
                        </a:lnTo>
                        <a:lnTo>
                          <a:pt x="2" y="17"/>
                        </a:lnTo>
                        <a:lnTo>
                          <a:pt x="2" y="16"/>
                        </a:lnTo>
                        <a:lnTo>
                          <a:pt x="2" y="15"/>
                        </a:lnTo>
                        <a:lnTo>
                          <a:pt x="5" y="14"/>
                        </a:lnTo>
                        <a:lnTo>
                          <a:pt x="5" y="13"/>
                        </a:lnTo>
                        <a:lnTo>
                          <a:pt x="5" y="12"/>
                        </a:lnTo>
                        <a:lnTo>
                          <a:pt x="8" y="11"/>
                        </a:lnTo>
                        <a:lnTo>
                          <a:pt x="8" y="10"/>
                        </a:lnTo>
                        <a:lnTo>
                          <a:pt x="8" y="9"/>
                        </a:lnTo>
                        <a:lnTo>
                          <a:pt x="8" y="8"/>
                        </a:lnTo>
                        <a:lnTo>
                          <a:pt x="10" y="6"/>
                        </a:lnTo>
                        <a:lnTo>
                          <a:pt x="10" y="5"/>
                        </a:lnTo>
                        <a:lnTo>
                          <a:pt x="13" y="4"/>
                        </a:lnTo>
                        <a:lnTo>
                          <a:pt x="13" y="3"/>
                        </a:lnTo>
                        <a:lnTo>
                          <a:pt x="13" y="2"/>
                        </a:lnTo>
                        <a:lnTo>
                          <a:pt x="16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95" name="Freeform 26"/>
                  <p:cNvSpPr>
                    <a:spLocks/>
                  </p:cNvSpPr>
                  <p:nvPr/>
                </p:nvSpPr>
                <p:spPr bwMode="auto">
                  <a:xfrm>
                    <a:off x="4080" y="1443"/>
                    <a:ext cx="23" cy="31"/>
                  </a:xfrm>
                  <a:custGeom>
                    <a:avLst/>
                    <a:gdLst>
                      <a:gd name="T0" fmla="*/ 0 w 23"/>
                      <a:gd name="T1" fmla="*/ 29 h 31"/>
                      <a:gd name="T2" fmla="*/ 0 w 23"/>
                      <a:gd name="T3" fmla="*/ 29 h 31"/>
                      <a:gd name="T4" fmla="*/ 0 w 23"/>
                      <a:gd name="T5" fmla="*/ 29 h 31"/>
                      <a:gd name="T6" fmla="*/ 2 w 23"/>
                      <a:gd name="T7" fmla="*/ 30 h 31"/>
                      <a:gd name="T8" fmla="*/ 2 w 23"/>
                      <a:gd name="T9" fmla="*/ 29 h 31"/>
                      <a:gd name="T10" fmla="*/ 3 w 23"/>
                      <a:gd name="T11" fmla="*/ 29 h 31"/>
                      <a:gd name="T12" fmla="*/ 3 w 23"/>
                      <a:gd name="T13" fmla="*/ 29 h 31"/>
                      <a:gd name="T14" fmla="*/ 3 w 23"/>
                      <a:gd name="T15" fmla="*/ 29 h 31"/>
                      <a:gd name="T16" fmla="*/ 4 w 23"/>
                      <a:gd name="T17" fmla="*/ 27 h 31"/>
                      <a:gd name="T18" fmla="*/ 4 w 23"/>
                      <a:gd name="T19" fmla="*/ 28 h 31"/>
                      <a:gd name="T20" fmla="*/ 5 w 23"/>
                      <a:gd name="T21" fmla="*/ 26 h 31"/>
                      <a:gd name="T22" fmla="*/ 6 w 23"/>
                      <a:gd name="T23" fmla="*/ 26 h 31"/>
                      <a:gd name="T24" fmla="*/ 6 w 23"/>
                      <a:gd name="T25" fmla="*/ 25 h 31"/>
                      <a:gd name="T26" fmla="*/ 6 w 23"/>
                      <a:gd name="T27" fmla="*/ 25 h 31"/>
                      <a:gd name="T28" fmla="*/ 7 w 23"/>
                      <a:gd name="T29" fmla="*/ 25 h 31"/>
                      <a:gd name="T30" fmla="*/ 7 w 23"/>
                      <a:gd name="T31" fmla="*/ 25 h 31"/>
                      <a:gd name="T32" fmla="*/ 8 w 23"/>
                      <a:gd name="T33" fmla="*/ 24 h 31"/>
                      <a:gd name="T34" fmla="*/ 9 w 23"/>
                      <a:gd name="T35" fmla="*/ 22 h 31"/>
                      <a:gd name="T36" fmla="*/ 9 w 23"/>
                      <a:gd name="T37" fmla="*/ 21 h 31"/>
                      <a:gd name="T38" fmla="*/ 11 w 23"/>
                      <a:gd name="T39" fmla="*/ 20 h 31"/>
                      <a:gd name="T40" fmla="*/ 12 w 23"/>
                      <a:gd name="T41" fmla="*/ 19 h 31"/>
                      <a:gd name="T42" fmla="*/ 12 w 23"/>
                      <a:gd name="T43" fmla="*/ 17 h 31"/>
                      <a:gd name="T44" fmla="*/ 13 w 23"/>
                      <a:gd name="T45" fmla="*/ 15 h 31"/>
                      <a:gd name="T46" fmla="*/ 14 w 23"/>
                      <a:gd name="T47" fmla="*/ 15 h 31"/>
                      <a:gd name="T48" fmla="*/ 15 w 23"/>
                      <a:gd name="T49" fmla="*/ 13 h 31"/>
                      <a:gd name="T50" fmla="*/ 16 w 23"/>
                      <a:gd name="T51" fmla="*/ 11 h 31"/>
                      <a:gd name="T52" fmla="*/ 17 w 23"/>
                      <a:gd name="T53" fmla="*/ 10 h 31"/>
                      <a:gd name="T54" fmla="*/ 18 w 23"/>
                      <a:gd name="T55" fmla="*/ 8 h 31"/>
                      <a:gd name="T56" fmla="*/ 18 w 23"/>
                      <a:gd name="T57" fmla="*/ 6 h 31"/>
                      <a:gd name="T58" fmla="*/ 19 w 23"/>
                      <a:gd name="T59" fmla="*/ 5 h 31"/>
                      <a:gd name="T60" fmla="*/ 20 w 23"/>
                      <a:gd name="T61" fmla="*/ 3 h 31"/>
                      <a:gd name="T62" fmla="*/ 22 w 23"/>
                      <a:gd name="T63" fmla="*/ 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1"/>
                      <a:gd name="T98" fmla="*/ 23 w 23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1">
                        <a:moveTo>
                          <a:pt x="0" y="29"/>
                        </a:moveTo>
                        <a:lnTo>
                          <a:pt x="0" y="29"/>
                        </a:lnTo>
                        <a:lnTo>
                          <a:pt x="0" y="30"/>
                        </a:lnTo>
                        <a:lnTo>
                          <a:pt x="0" y="29"/>
                        </a:lnTo>
                        <a:lnTo>
                          <a:pt x="1" y="30"/>
                        </a:lnTo>
                        <a:lnTo>
                          <a:pt x="2" y="30"/>
                        </a:lnTo>
                        <a:lnTo>
                          <a:pt x="2" y="29"/>
                        </a:lnTo>
                        <a:lnTo>
                          <a:pt x="3" y="29"/>
                        </a:lnTo>
                        <a:lnTo>
                          <a:pt x="4" y="28"/>
                        </a:lnTo>
                        <a:lnTo>
                          <a:pt x="4" y="27"/>
                        </a:lnTo>
                        <a:lnTo>
                          <a:pt x="4" y="28"/>
                        </a:lnTo>
                        <a:lnTo>
                          <a:pt x="5" y="27"/>
                        </a:lnTo>
                        <a:lnTo>
                          <a:pt x="5" y="26"/>
                        </a:lnTo>
                        <a:lnTo>
                          <a:pt x="6" y="26"/>
                        </a:lnTo>
                        <a:lnTo>
                          <a:pt x="6" y="25"/>
                        </a:lnTo>
                        <a:lnTo>
                          <a:pt x="7" y="25"/>
                        </a:lnTo>
                        <a:lnTo>
                          <a:pt x="8" y="24"/>
                        </a:lnTo>
                        <a:lnTo>
                          <a:pt x="9" y="23"/>
                        </a:lnTo>
                        <a:lnTo>
                          <a:pt x="9" y="22"/>
                        </a:lnTo>
                        <a:lnTo>
                          <a:pt x="9" y="21"/>
                        </a:lnTo>
                        <a:lnTo>
                          <a:pt x="11" y="20"/>
                        </a:lnTo>
                        <a:lnTo>
                          <a:pt x="12" y="19"/>
                        </a:lnTo>
                        <a:lnTo>
                          <a:pt x="12" y="18"/>
                        </a:lnTo>
                        <a:lnTo>
                          <a:pt x="12" y="17"/>
                        </a:lnTo>
                        <a:lnTo>
                          <a:pt x="13" y="16"/>
                        </a:lnTo>
                        <a:lnTo>
                          <a:pt x="13" y="15"/>
                        </a:lnTo>
                        <a:lnTo>
                          <a:pt x="14" y="15"/>
                        </a:lnTo>
                        <a:lnTo>
                          <a:pt x="15" y="14"/>
                        </a:lnTo>
                        <a:lnTo>
                          <a:pt x="15" y="13"/>
                        </a:lnTo>
                        <a:lnTo>
                          <a:pt x="16" y="11"/>
                        </a:lnTo>
                        <a:lnTo>
                          <a:pt x="16" y="10"/>
                        </a:lnTo>
                        <a:lnTo>
                          <a:pt x="17" y="10"/>
                        </a:lnTo>
                        <a:lnTo>
                          <a:pt x="17" y="9"/>
                        </a:lnTo>
                        <a:lnTo>
                          <a:pt x="18" y="8"/>
                        </a:lnTo>
                        <a:lnTo>
                          <a:pt x="18" y="6"/>
                        </a:lnTo>
                        <a:lnTo>
                          <a:pt x="19" y="5"/>
                        </a:lnTo>
                        <a:lnTo>
                          <a:pt x="20" y="5"/>
                        </a:lnTo>
                        <a:lnTo>
                          <a:pt x="20" y="3"/>
                        </a:lnTo>
                        <a:lnTo>
                          <a:pt x="21" y="2"/>
                        </a:lnTo>
                        <a:lnTo>
                          <a:pt x="22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96" name="Freeform 27"/>
                  <p:cNvSpPr>
                    <a:spLocks/>
                  </p:cNvSpPr>
                  <p:nvPr/>
                </p:nvSpPr>
                <p:spPr bwMode="auto">
                  <a:xfrm>
                    <a:off x="4080" y="1443"/>
                    <a:ext cx="23" cy="31"/>
                  </a:xfrm>
                  <a:custGeom>
                    <a:avLst/>
                    <a:gdLst>
                      <a:gd name="T0" fmla="*/ 0 w 23"/>
                      <a:gd name="T1" fmla="*/ 29 h 31"/>
                      <a:gd name="T2" fmla="*/ 0 w 23"/>
                      <a:gd name="T3" fmla="*/ 29 h 31"/>
                      <a:gd name="T4" fmla="*/ 0 w 23"/>
                      <a:gd name="T5" fmla="*/ 29 h 31"/>
                      <a:gd name="T6" fmla="*/ 2 w 23"/>
                      <a:gd name="T7" fmla="*/ 30 h 31"/>
                      <a:gd name="T8" fmla="*/ 2 w 23"/>
                      <a:gd name="T9" fmla="*/ 29 h 31"/>
                      <a:gd name="T10" fmla="*/ 3 w 23"/>
                      <a:gd name="T11" fmla="*/ 29 h 31"/>
                      <a:gd name="T12" fmla="*/ 3 w 23"/>
                      <a:gd name="T13" fmla="*/ 29 h 31"/>
                      <a:gd name="T14" fmla="*/ 3 w 23"/>
                      <a:gd name="T15" fmla="*/ 29 h 31"/>
                      <a:gd name="T16" fmla="*/ 4 w 23"/>
                      <a:gd name="T17" fmla="*/ 27 h 31"/>
                      <a:gd name="T18" fmla="*/ 4 w 23"/>
                      <a:gd name="T19" fmla="*/ 28 h 31"/>
                      <a:gd name="T20" fmla="*/ 5 w 23"/>
                      <a:gd name="T21" fmla="*/ 26 h 31"/>
                      <a:gd name="T22" fmla="*/ 6 w 23"/>
                      <a:gd name="T23" fmla="*/ 26 h 31"/>
                      <a:gd name="T24" fmla="*/ 6 w 23"/>
                      <a:gd name="T25" fmla="*/ 25 h 31"/>
                      <a:gd name="T26" fmla="*/ 6 w 23"/>
                      <a:gd name="T27" fmla="*/ 25 h 31"/>
                      <a:gd name="T28" fmla="*/ 7 w 23"/>
                      <a:gd name="T29" fmla="*/ 25 h 31"/>
                      <a:gd name="T30" fmla="*/ 7 w 23"/>
                      <a:gd name="T31" fmla="*/ 25 h 31"/>
                      <a:gd name="T32" fmla="*/ 8 w 23"/>
                      <a:gd name="T33" fmla="*/ 24 h 31"/>
                      <a:gd name="T34" fmla="*/ 9 w 23"/>
                      <a:gd name="T35" fmla="*/ 22 h 31"/>
                      <a:gd name="T36" fmla="*/ 9 w 23"/>
                      <a:gd name="T37" fmla="*/ 21 h 31"/>
                      <a:gd name="T38" fmla="*/ 11 w 23"/>
                      <a:gd name="T39" fmla="*/ 20 h 31"/>
                      <a:gd name="T40" fmla="*/ 12 w 23"/>
                      <a:gd name="T41" fmla="*/ 19 h 31"/>
                      <a:gd name="T42" fmla="*/ 12 w 23"/>
                      <a:gd name="T43" fmla="*/ 17 h 31"/>
                      <a:gd name="T44" fmla="*/ 13 w 23"/>
                      <a:gd name="T45" fmla="*/ 15 h 31"/>
                      <a:gd name="T46" fmla="*/ 14 w 23"/>
                      <a:gd name="T47" fmla="*/ 15 h 31"/>
                      <a:gd name="T48" fmla="*/ 15 w 23"/>
                      <a:gd name="T49" fmla="*/ 13 h 31"/>
                      <a:gd name="T50" fmla="*/ 16 w 23"/>
                      <a:gd name="T51" fmla="*/ 11 h 31"/>
                      <a:gd name="T52" fmla="*/ 17 w 23"/>
                      <a:gd name="T53" fmla="*/ 10 h 31"/>
                      <a:gd name="T54" fmla="*/ 18 w 23"/>
                      <a:gd name="T55" fmla="*/ 8 h 31"/>
                      <a:gd name="T56" fmla="*/ 18 w 23"/>
                      <a:gd name="T57" fmla="*/ 6 h 31"/>
                      <a:gd name="T58" fmla="*/ 19 w 23"/>
                      <a:gd name="T59" fmla="*/ 5 h 31"/>
                      <a:gd name="T60" fmla="*/ 20 w 23"/>
                      <a:gd name="T61" fmla="*/ 3 h 31"/>
                      <a:gd name="T62" fmla="*/ 22 w 23"/>
                      <a:gd name="T63" fmla="*/ 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1"/>
                      <a:gd name="T98" fmla="*/ 23 w 23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1">
                        <a:moveTo>
                          <a:pt x="0" y="29"/>
                        </a:moveTo>
                        <a:lnTo>
                          <a:pt x="0" y="29"/>
                        </a:lnTo>
                        <a:lnTo>
                          <a:pt x="0" y="30"/>
                        </a:lnTo>
                        <a:lnTo>
                          <a:pt x="0" y="29"/>
                        </a:lnTo>
                        <a:lnTo>
                          <a:pt x="1" y="30"/>
                        </a:lnTo>
                        <a:lnTo>
                          <a:pt x="2" y="30"/>
                        </a:lnTo>
                        <a:lnTo>
                          <a:pt x="2" y="29"/>
                        </a:lnTo>
                        <a:lnTo>
                          <a:pt x="3" y="29"/>
                        </a:lnTo>
                        <a:lnTo>
                          <a:pt x="4" y="28"/>
                        </a:lnTo>
                        <a:lnTo>
                          <a:pt x="4" y="27"/>
                        </a:lnTo>
                        <a:lnTo>
                          <a:pt x="4" y="28"/>
                        </a:lnTo>
                        <a:lnTo>
                          <a:pt x="5" y="27"/>
                        </a:lnTo>
                        <a:lnTo>
                          <a:pt x="5" y="26"/>
                        </a:lnTo>
                        <a:lnTo>
                          <a:pt x="6" y="26"/>
                        </a:lnTo>
                        <a:lnTo>
                          <a:pt x="6" y="25"/>
                        </a:lnTo>
                        <a:lnTo>
                          <a:pt x="7" y="25"/>
                        </a:lnTo>
                        <a:lnTo>
                          <a:pt x="8" y="24"/>
                        </a:lnTo>
                        <a:lnTo>
                          <a:pt x="9" y="23"/>
                        </a:lnTo>
                        <a:lnTo>
                          <a:pt x="9" y="22"/>
                        </a:lnTo>
                        <a:lnTo>
                          <a:pt x="9" y="21"/>
                        </a:lnTo>
                        <a:lnTo>
                          <a:pt x="11" y="20"/>
                        </a:lnTo>
                        <a:lnTo>
                          <a:pt x="12" y="19"/>
                        </a:lnTo>
                        <a:lnTo>
                          <a:pt x="12" y="18"/>
                        </a:lnTo>
                        <a:lnTo>
                          <a:pt x="12" y="17"/>
                        </a:lnTo>
                        <a:lnTo>
                          <a:pt x="13" y="16"/>
                        </a:lnTo>
                        <a:lnTo>
                          <a:pt x="13" y="15"/>
                        </a:lnTo>
                        <a:lnTo>
                          <a:pt x="14" y="15"/>
                        </a:lnTo>
                        <a:lnTo>
                          <a:pt x="15" y="14"/>
                        </a:lnTo>
                        <a:lnTo>
                          <a:pt x="15" y="13"/>
                        </a:lnTo>
                        <a:lnTo>
                          <a:pt x="16" y="11"/>
                        </a:lnTo>
                        <a:lnTo>
                          <a:pt x="16" y="10"/>
                        </a:lnTo>
                        <a:lnTo>
                          <a:pt x="17" y="10"/>
                        </a:lnTo>
                        <a:lnTo>
                          <a:pt x="17" y="9"/>
                        </a:lnTo>
                        <a:lnTo>
                          <a:pt x="18" y="8"/>
                        </a:lnTo>
                        <a:lnTo>
                          <a:pt x="18" y="6"/>
                        </a:lnTo>
                        <a:lnTo>
                          <a:pt x="19" y="5"/>
                        </a:lnTo>
                        <a:lnTo>
                          <a:pt x="20" y="5"/>
                        </a:lnTo>
                        <a:lnTo>
                          <a:pt x="20" y="3"/>
                        </a:lnTo>
                        <a:lnTo>
                          <a:pt x="21" y="2"/>
                        </a:lnTo>
                        <a:lnTo>
                          <a:pt x="22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97" name="Freeform 28"/>
                  <p:cNvSpPr>
                    <a:spLocks/>
                  </p:cNvSpPr>
                  <p:nvPr/>
                </p:nvSpPr>
                <p:spPr bwMode="auto">
                  <a:xfrm>
                    <a:off x="4076" y="1434"/>
                    <a:ext cx="17" cy="40"/>
                  </a:xfrm>
                  <a:custGeom>
                    <a:avLst/>
                    <a:gdLst>
                      <a:gd name="T0" fmla="*/ 13 w 17"/>
                      <a:gd name="T1" fmla="*/ 39 h 40"/>
                      <a:gd name="T2" fmla="*/ 10 w 17"/>
                      <a:gd name="T3" fmla="*/ 38 h 40"/>
                      <a:gd name="T4" fmla="*/ 8 w 17"/>
                      <a:gd name="T5" fmla="*/ 37 h 40"/>
                      <a:gd name="T6" fmla="*/ 8 w 17"/>
                      <a:gd name="T7" fmla="*/ 37 h 40"/>
                      <a:gd name="T8" fmla="*/ 5 w 17"/>
                      <a:gd name="T9" fmla="*/ 36 h 40"/>
                      <a:gd name="T10" fmla="*/ 5 w 17"/>
                      <a:gd name="T11" fmla="*/ 35 h 40"/>
                      <a:gd name="T12" fmla="*/ 5 w 17"/>
                      <a:gd name="T13" fmla="*/ 35 h 40"/>
                      <a:gd name="T14" fmla="*/ 2 w 17"/>
                      <a:gd name="T15" fmla="*/ 34 h 40"/>
                      <a:gd name="T16" fmla="*/ 2 w 17"/>
                      <a:gd name="T17" fmla="*/ 34 h 40"/>
                      <a:gd name="T18" fmla="*/ 2 w 17"/>
                      <a:gd name="T19" fmla="*/ 34 h 40"/>
                      <a:gd name="T20" fmla="*/ 2 w 17"/>
                      <a:gd name="T21" fmla="*/ 33 h 40"/>
                      <a:gd name="T22" fmla="*/ 2 w 17"/>
                      <a:gd name="T23" fmla="*/ 31 h 40"/>
                      <a:gd name="T24" fmla="*/ 2 w 17"/>
                      <a:gd name="T25" fmla="*/ 31 h 40"/>
                      <a:gd name="T26" fmla="*/ 2 w 17"/>
                      <a:gd name="T27" fmla="*/ 30 h 40"/>
                      <a:gd name="T28" fmla="*/ 2 w 17"/>
                      <a:gd name="T29" fmla="*/ 30 h 40"/>
                      <a:gd name="T30" fmla="*/ 2 w 17"/>
                      <a:gd name="T31" fmla="*/ 30 h 40"/>
                      <a:gd name="T32" fmla="*/ 0 w 17"/>
                      <a:gd name="T33" fmla="*/ 29 h 40"/>
                      <a:gd name="T34" fmla="*/ 0 w 17"/>
                      <a:gd name="T35" fmla="*/ 26 h 40"/>
                      <a:gd name="T36" fmla="*/ 0 w 17"/>
                      <a:gd name="T37" fmla="*/ 25 h 40"/>
                      <a:gd name="T38" fmla="*/ 0 w 17"/>
                      <a:gd name="T39" fmla="*/ 23 h 40"/>
                      <a:gd name="T40" fmla="*/ 2 w 17"/>
                      <a:gd name="T41" fmla="*/ 21 h 40"/>
                      <a:gd name="T42" fmla="*/ 2 w 17"/>
                      <a:gd name="T43" fmla="*/ 20 h 40"/>
                      <a:gd name="T44" fmla="*/ 2 w 17"/>
                      <a:gd name="T45" fmla="*/ 18 h 40"/>
                      <a:gd name="T46" fmla="*/ 2 w 17"/>
                      <a:gd name="T47" fmla="*/ 16 h 40"/>
                      <a:gd name="T48" fmla="*/ 2 w 17"/>
                      <a:gd name="T49" fmla="*/ 15 h 40"/>
                      <a:gd name="T50" fmla="*/ 5 w 17"/>
                      <a:gd name="T51" fmla="*/ 13 h 40"/>
                      <a:gd name="T52" fmla="*/ 8 w 17"/>
                      <a:gd name="T53" fmla="*/ 11 h 40"/>
                      <a:gd name="T54" fmla="*/ 8 w 17"/>
                      <a:gd name="T55" fmla="*/ 9 h 40"/>
                      <a:gd name="T56" fmla="*/ 8 w 17"/>
                      <a:gd name="T57" fmla="*/ 8 h 40"/>
                      <a:gd name="T58" fmla="*/ 10 w 17"/>
                      <a:gd name="T59" fmla="*/ 5 h 40"/>
                      <a:gd name="T60" fmla="*/ 13 w 17"/>
                      <a:gd name="T61" fmla="*/ 3 h 40"/>
                      <a:gd name="T62" fmla="*/ 16 w 17"/>
                      <a:gd name="T63" fmla="*/ 0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0"/>
                      <a:gd name="T98" fmla="*/ 17 w 1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0">
                        <a:moveTo>
                          <a:pt x="13" y="39"/>
                        </a:moveTo>
                        <a:lnTo>
                          <a:pt x="13" y="39"/>
                        </a:lnTo>
                        <a:lnTo>
                          <a:pt x="10" y="38"/>
                        </a:lnTo>
                        <a:lnTo>
                          <a:pt x="8" y="38"/>
                        </a:lnTo>
                        <a:lnTo>
                          <a:pt x="8" y="37"/>
                        </a:lnTo>
                        <a:lnTo>
                          <a:pt x="5" y="36"/>
                        </a:lnTo>
                        <a:lnTo>
                          <a:pt x="5" y="35"/>
                        </a:lnTo>
                        <a:lnTo>
                          <a:pt x="2" y="34"/>
                        </a:lnTo>
                        <a:lnTo>
                          <a:pt x="2" y="33"/>
                        </a:lnTo>
                        <a:lnTo>
                          <a:pt x="2" y="32"/>
                        </a:lnTo>
                        <a:lnTo>
                          <a:pt x="2" y="31"/>
                        </a:lnTo>
                        <a:lnTo>
                          <a:pt x="2" y="30"/>
                        </a:lnTo>
                        <a:lnTo>
                          <a:pt x="0" y="30"/>
                        </a:lnTo>
                        <a:lnTo>
                          <a:pt x="2" y="30"/>
                        </a:lnTo>
                        <a:lnTo>
                          <a:pt x="2" y="29"/>
                        </a:lnTo>
                        <a:lnTo>
                          <a:pt x="0" y="29"/>
                        </a:lnTo>
                        <a:lnTo>
                          <a:pt x="0" y="27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0" y="23"/>
                        </a:lnTo>
                        <a:lnTo>
                          <a:pt x="2" y="22"/>
                        </a:lnTo>
                        <a:lnTo>
                          <a:pt x="2" y="21"/>
                        </a:lnTo>
                        <a:lnTo>
                          <a:pt x="0" y="21"/>
                        </a:lnTo>
                        <a:lnTo>
                          <a:pt x="2" y="20"/>
                        </a:lnTo>
                        <a:lnTo>
                          <a:pt x="2" y="19"/>
                        </a:lnTo>
                        <a:lnTo>
                          <a:pt x="2" y="18"/>
                        </a:lnTo>
                        <a:lnTo>
                          <a:pt x="2" y="17"/>
                        </a:lnTo>
                        <a:lnTo>
                          <a:pt x="2" y="16"/>
                        </a:lnTo>
                        <a:lnTo>
                          <a:pt x="2" y="15"/>
                        </a:lnTo>
                        <a:lnTo>
                          <a:pt x="5" y="14"/>
                        </a:lnTo>
                        <a:lnTo>
                          <a:pt x="5" y="13"/>
                        </a:lnTo>
                        <a:lnTo>
                          <a:pt x="5" y="12"/>
                        </a:lnTo>
                        <a:lnTo>
                          <a:pt x="8" y="11"/>
                        </a:lnTo>
                        <a:lnTo>
                          <a:pt x="8" y="10"/>
                        </a:lnTo>
                        <a:lnTo>
                          <a:pt x="8" y="9"/>
                        </a:lnTo>
                        <a:lnTo>
                          <a:pt x="8" y="8"/>
                        </a:lnTo>
                        <a:lnTo>
                          <a:pt x="10" y="6"/>
                        </a:lnTo>
                        <a:lnTo>
                          <a:pt x="10" y="5"/>
                        </a:lnTo>
                        <a:lnTo>
                          <a:pt x="13" y="4"/>
                        </a:lnTo>
                        <a:lnTo>
                          <a:pt x="13" y="3"/>
                        </a:lnTo>
                        <a:lnTo>
                          <a:pt x="13" y="2"/>
                        </a:lnTo>
                        <a:lnTo>
                          <a:pt x="16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98" name="Freeform 29"/>
                  <p:cNvSpPr>
                    <a:spLocks/>
                  </p:cNvSpPr>
                  <p:nvPr/>
                </p:nvSpPr>
                <p:spPr bwMode="auto">
                  <a:xfrm>
                    <a:off x="4082" y="1397"/>
                    <a:ext cx="17" cy="39"/>
                  </a:xfrm>
                  <a:custGeom>
                    <a:avLst/>
                    <a:gdLst>
                      <a:gd name="T0" fmla="*/ 3 w 17"/>
                      <a:gd name="T1" fmla="*/ 0 h 39"/>
                      <a:gd name="T2" fmla="*/ 3 w 17"/>
                      <a:gd name="T3" fmla="*/ 0 h 39"/>
                      <a:gd name="T4" fmla="*/ 6 w 17"/>
                      <a:gd name="T5" fmla="*/ 1 h 39"/>
                      <a:gd name="T6" fmla="*/ 9 w 17"/>
                      <a:gd name="T7" fmla="*/ 1 h 39"/>
                      <a:gd name="T8" fmla="*/ 9 w 17"/>
                      <a:gd name="T9" fmla="*/ 2 h 39"/>
                      <a:gd name="T10" fmla="*/ 9 w 17"/>
                      <a:gd name="T11" fmla="*/ 3 h 39"/>
                      <a:gd name="T12" fmla="*/ 12 w 17"/>
                      <a:gd name="T13" fmla="*/ 3 h 39"/>
                      <a:gd name="T14" fmla="*/ 12 w 17"/>
                      <a:gd name="T15" fmla="*/ 4 h 39"/>
                      <a:gd name="T16" fmla="*/ 12 w 17"/>
                      <a:gd name="T17" fmla="*/ 5 h 39"/>
                      <a:gd name="T18" fmla="*/ 12 w 17"/>
                      <a:gd name="T19" fmla="*/ 5 h 39"/>
                      <a:gd name="T20" fmla="*/ 12 w 17"/>
                      <a:gd name="T21" fmla="*/ 5 h 39"/>
                      <a:gd name="T22" fmla="*/ 12 w 17"/>
                      <a:gd name="T23" fmla="*/ 7 h 39"/>
                      <a:gd name="T24" fmla="*/ 16 w 17"/>
                      <a:gd name="T25" fmla="*/ 7 h 39"/>
                      <a:gd name="T26" fmla="*/ 16 w 17"/>
                      <a:gd name="T27" fmla="*/ 8 h 39"/>
                      <a:gd name="T28" fmla="*/ 16 w 17"/>
                      <a:gd name="T29" fmla="*/ 8 h 39"/>
                      <a:gd name="T30" fmla="*/ 16 w 17"/>
                      <a:gd name="T31" fmla="*/ 9 h 39"/>
                      <a:gd name="T32" fmla="*/ 16 w 17"/>
                      <a:gd name="T33" fmla="*/ 10 h 39"/>
                      <a:gd name="T34" fmla="*/ 16 w 17"/>
                      <a:gd name="T35" fmla="*/ 12 h 39"/>
                      <a:gd name="T36" fmla="*/ 16 w 17"/>
                      <a:gd name="T37" fmla="*/ 13 h 39"/>
                      <a:gd name="T38" fmla="*/ 16 w 17"/>
                      <a:gd name="T39" fmla="*/ 15 h 39"/>
                      <a:gd name="T40" fmla="*/ 16 w 17"/>
                      <a:gd name="T41" fmla="*/ 16 h 39"/>
                      <a:gd name="T42" fmla="*/ 16 w 17"/>
                      <a:gd name="T43" fmla="*/ 18 h 39"/>
                      <a:gd name="T44" fmla="*/ 16 w 17"/>
                      <a:gd name="T45" fmla="*/ 20 h 39"/>
                      <a:gd name="T46" fmla="*/ 16 w 17"/>
                      <a:gd name="T47" fmla="*/ 21 h 39"/>
                      <a:gd name="T48" fmla="*/ 12 w 17"/>
                      <a:gd name="T49" fmla="*/ 23 h 39"/>
                      <a:gd name="T50" fmla="*/ 12 w 17"/>
                      <a:gd name="T51" fmla="*/ 25 h 39"/>
                      <a:gd name="T52" fmla="*/ 9 w 17"/>
                      <a:gd name="T53" fmla="*/ 26 h 39"/>
                      <a:gd name="T54" fmla="*/ 9 w 17"/>
                      <a:gd name="T55" fmla="*/ 28 h 39"/>
                      <a:gd name="T56" fmla="*/ 6 w 17"/>
                      <a:gd name="T57" fmla="*/ 30 h 39"/>
                      <a:gd name="T58" fmla="*/ 6 w 17"/>
                      <a:gd name="T59" fmla="*/ 32 h 39"/>
                      <a:gd name="T60" fmla="*/ 3 w 17"/>
                      <a:gd name="T61" fmla="*/ 34 h 39"/>
                      <a:gd name="T62" fmla="*/ 3 w 17"/>
                      <a:gd name="T63" fmla="*/ 37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9"/>
                      <a:gd name="T98" fmla="*/ 17 w 17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9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3" y="1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9" y="2"/>
                        </a:lnTo>
                        <a:lnTo>
                          <a:pt x="9" y="3"/>
                        </a:lnTo>
                        <a:lnTo>
                          <a:pt x="12" y="3"/>
                        </a:lnTo>
                        <a:lnTo>
                          <a:pt x="12" y="4"/>
                        </a:lnTo>
                        <a:lnTo>
                          <a:pt x="12" y="5"/>
                        </a:lnTo>
                        <a:lnTo>
                          <a:pt x="12" y="4"/>
                        </a:lnTo>
                        <a:lnTo>
                          <a:pt x="12" y="5"/>
                        </a:lnTo>
                        <a:lnTo>
                          <a:pt x="12" y="6"/>
                        </a:lnTo>
                        <a:lnTo>
                          <a:pt x="12" y="7"/>
                        </a:lnTo>
                        <a:lnTo>
                          <a:pt x="16" y="7"/>
                        </a:lnTo>
                        <a:lnTo>
                          <a:pt x="12" y="8"/>
                        </a:lnTo>
                        <a:lnTo>
                          <a:pt x="16" y="8"/>
                        </a:lnTo>
                        <a:lnTo>
                          <a:pt x="16" y="9"/>
                        </a:lnTo>
                        <a:lnTo>
                          <a:pt x="16" y="10"/>
                        </a:lnTo>
                        <a:lnTo>
                          <a:pt x="16" y="11"/>
                        </a:lnTo>
                        <a:lnTo>
                          <a:pt x="16" y="12"/>
                        </a:lnTo>
                        <a:lnTo>
                          <a:pt x="16" y="13"/>
                        </a:lnTo>
                        <a:lnTo>
                          <a:pt x="16" y="14"/>
                        </a:lnTo>
                        <a:lnTo>
                          <a:pt x="16" y="15"/>
                        </a:lnTo>
                        <a:lnTo>
                          <a:pt x="16" y="16"/>
                        </a:lnTo>
                        <a:lnTo>
                          <a:pt x="16" y="17"/>
                        </a:lnTo>
                        <a:lnTo>
                          <a:pt x="16" y="18"/>
                        </a:lnTo>
                        <a:lnTo>
                          <a:pt x="16" y="19"/>
                        </a:lnTo>
                        <a:lnTo>
                          <a:pt x="16" y="20"/>
                        </a:lnTo>
                        <a:lnTo>
                          <a:pt x="12" y="20"/>
                        </a:lnTo>
                        <a:lnTo>
                          <a:pt x="16" y="21"/>
                        </a:lnTo>
                        <a:lnTo>
                          <a:pt x="12" y="22"/>
                        </a:lnTo>
                        <a:lnTo>
                          <a:pt x="12" y="23"/>
                        </a:lnTo>
                        <a:lnTo>
                          <a:pt x="12" y="24"/>
                        </a:lnTo>
                        <a:lnTo>
                          <a:pt x="12" y="25"/>
                        </a:lnTo>
                        <a:lnTo>
                          <a:pt x="12" y="26"/>
                        </a:lnTo>
                        <a:lnTo>
                          <a:pt x="9" y="26"/>
                        </a:lnTo>
                        <a:lnTo>
                          <a:pt x="9" y="27"/>
                        </a:lnTo>
                        <a:lnTo>
                          <a:pt x="9" y="28"/>
                        </a:lnTo>
                        <a:lnTo>
                          <a:pt x="9" y="29"/>
                        </a:lnTo>
                        <a:lnTo>
                          <a:pt x="6" y="30"/>
                        </a:lnTo>
                        <a:lnTo>
                          <a:pt x="6" y="31"/>
                        </a:lnTo>
                        <a:lnTo>
                          <a:pt x="6" y="32"/>
                        </a:lnTo>
                        <a:lnTo>
                          <a:pt x="3" y="33"/>
                        </a:lnTo>
                        <a:lnTo>
                          <a:pt x="3" y="34"/>
                        </a:lnTo>
                        <a:lnTo>
                          <a:pt x="3" y="35"/>
                        </a:lnTo>
                        <a:lnTo>
                          <a:pt x="3" y="37"/>
                        </a:lnTo>
                        <a:lnTo>
                          <a:pt x="0" y="38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99" name="Freeform 30"/>
                  <p:cNvSpPr>
                    <a:spLocks/>
                  </p:cNvSpPr>
                  <p:nvPr/>
                </p:nvSpPr>
                <p:spPr bwMode="auto">
                  <a:xfrm>
                    <a:off x="4059" y="1397"/>
                    <a:ext cx="24" cy="30"/>
                  </a:xfrm>
                  <a:custGeom>
                    <a:avLst/>
                    <a:gdLst>
                      <a:gd name="T0" fmla="*/ 23 w 24"/>
                      <a:gd name="T1" fmla="*/ 0 h 30"/>
                      <a:gd name="T2" fmla="*/ 22 w 24"/>
                      <a:gd name="T3" fmla="*/ 0 h 30"/>
                      <a:gd name="T4" fmla="*/ 21 w 24"/>
                      <a:gd name="T5" fmla="*/ 0 h 30"/>
                      <a:gd name="T6" fmla="*/ 20 w 24"/>
                      <a:gd name="T7" fmla="*/ 0 h 30"/>
                      <a:gd name="T8" fmla="*/ 19 w 24"/>
                      <a:gd name="T9" fmla="*/ 0 h 30"/>
                      <a:gd name="T10" fmla="*/ 19 w 24"/>
                      <a:gd name="T11" fmla="*/ 0 h 30"/>
                      <a:gd name="T12" fmla="*/ 19 w 24"/>
                      <a:gd name="T13" fmla="*/ 0 h 30"/>
                      <a:gd name="T14" fmla="*/ 18 w 24"/>
                      <a:gd name="T15" fmla="*/ 0 h 30"/>
                      <a:gd name="T16" fmla="*/ 18 w 24"/>
                      <a:gd name="T17" fmla="*/ 1 h 30"/>
                      <a:gd name="T18" fmla="*/ 17 w 24"/>
                      <a:gd name="T19" fmla="*/ 2 h 30"/>
                      <a:gd name="T20" fmla="*/ 17 w 24"/>
                      <a:gd name="T21" fmla="*/ 2 h 30"/>
                      <a:gd name="T22" fmla="*/ 16 w 24"/>
                      <a:gd name="T23" fmla="*/ 2 h 30"/>
                      <a:gd name="T24" fmla="*/ 16 w 24"/>
                      <a:gd name="T25" fmla="*/ 3 h 30"/>
                      <a:gd name="T26" fmla="*/ 16 w 24"/>
                      <a:gd name="T27" fmla="*/ 4 h 30"/>
                      <a:gd name="T28" fmla="*/ 15 w 24"/>
                      <a:gd name="T29" fmla="*/ 4 h 30"/>
                      <a:gd name="T30" fmla="*/ 15 w 24"/>
                      <a:gd name="T31" fmla="*/ 4 h 30"/>
                      <a:gd name="T32" fmla="*/ 13 w 24"/>
                      <a:gd name="T33" fmla="*/ 5 h 30"/>
                      <a:gd name="T34" fmla="*/ 13 w 24"/>
                      <a:gd name="T35" fmla="*/ 6 h 30"/>
                      <a:gd name="T36" fmla="*/ 12 w 24"/>
                      <a:gd name="T37" fmla="*/ 8 h 30"/>
                      <a:gd name="T38" fmla="*/ 11 w 24"/>
                      <a:gd name="T39" fmla="*/ 9 h 30"/>
                      <a:gd name="T40" fmla="*/ 10 w 24"/>
                      <a:gd name="T41" fmla="*/ 10 h 30"/>
                      <a:gd name="T42" fmla="*/ 9 w 24"/>
                      <a:gd name="T43" fmla="*/ 12 h 30"/>
                      <a:gd name="T44" fmla="*/ 8 w 24"/>
                      <a:gd name="T45" fmla="*/ 13 h 30"/>
                      <a:gd name="T46" fmla="*/ 7 w 24"/>
                      <a:gd name="T47" fmla="*/ 14 h 30"/>
                      <a:gd name="T48" fmla="*/ 6 w 24"/>
                      <a:gd name="T49" fmla="*/ 16 h 30"/>
                      <a:gd name="T50" fmla="*/ 6 w 24"/>
                      <a:gd name="T51" fmla="*/ 18 h 30"/>
                      <a:gd name="T52" fmla="*/ 5 w 24"/>
                      <a:gd name="T53" fmla="*/ 19 h 30"/>
                      <a:gd name="T54" fmla="*/ 4 w 24"/>
                      <a:gd name="T55" fmla="*/ 20 h 30"/>
                      <a:gd name="T56" fmla="*/ 3 w 24"/>
                      <a:gd name="T57" fmla="*/ 22 h 30"/>
                      <a:gd name="T58" fmla="*/ 2 w 24"/>
                      <a:gd name="T59" fmla="*/ 24 h 30"/>
                      <a:gd name="T60" fmla="*/ 1 w 24"/>
                      <a:gd name="T61" fmla="*/ 26 h 30"/>
                      <a:gd name="T62" fmla="*/ 0 w 24"/>
                      <a:gd name="T63" fmla="*/ 28 h 3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0"/>
                      <a:gd name="T98" fmla="*/ 24 w 24"/>
                      <a:gd name="T99" fmla="*/ 30 h 3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0">
                        <a:moveTo>
                          <a:pt x="23" y="0"/>
                        </a:moveTo>
                        <a:lnTo>
                          <a:pt x="23" y="0"/>
                        </a:lnTo>
                        <a:lnTo>
                          <a:pt x="22" y="0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8" y="0"/>
                        </a:lnTo>
                        <a:lnTo>
                          <a:pt x="18" y="1"/>
                        </a:lnTo>
                        <a:lnTo>
                          <a:pt x="17" y="2"/>
                        </a:lnTo>
                        <a:lnTo>
                          <a:pt x="16" y="2"/>
                        </a:lnTo>
                        <a:lnTo>
                          <a:pt x="16" y="4"/>
                        </a:lnTo>
                        <a:lnTo>
                          <a:pt x="16" y="3"/>
                        </a:lnTo>
                        <a:lnTo>
                          <a:pt x="16" y="4"/>
                        </a:lnTo>
                        <a:lnTo>
                          <a:pt x="15" y="4"/>
                        </a:lnTo>
                        <a:lnTo>
                          <a:pt x="14" y="4"/>
                        </a:lnTo>
                        <a:lnTo>
                          <a:pt x="13" y="5"/>
                        </a:lnTo>
                        <a:lnTo>
                          <a:pt x="13" y="6"/>
                        </a:lnTo>
                        <a:lnTo>
                          <a:pt x="12" y="7"/>
                        </a:lnTo>
                        <a:lnTo>
                          <a:pt x="12" y="8"/>
                        </a:lnTo>
                        <a:lnTo>
                          <a:pt x="11" y="8"/>
                        </a:lnTo>
                        <a:lnTo>
                          <a:pt x="11" y="9"/>
                        </a:lnTo>
                        <a:lnTo>
                          <a:pt x="10" y="9"/>
                        </a:lnTo>
                        <a:lnTo>
                          <a:pt x="10" y="10"/>
                        </a:lnTo>
                        <a:lnTo>
                          <a:pt x="9" y="11"/>
                        </a:lnTo>
                        <a:lnTo>
                          <a:pt x="9" y="12"/>
                        </a:lnTo>
                        <a:lnTo>
                          <a:pt x="8" y="13"/>
                        </a:lnTo>
                        <a:lnTo>
                          <a:pt x="8" y="14"/>
                        </a:lnTo>
                        <a:lnTo>
                          <a:pt x="7" y="14"/>
                        </a:lnTo>
                        <a:lnTo>
                          <a:pt x="6" y="16"/>
                        </a:lnTo>
                        <a:lnTo>
                          <a:pt x="6" y="18"/>
                        </a:lnTo>
                        <a:lnTo>
                          <a:pt x="5" y="18"/>
                        </a:lnTo>
                        <a:lnTo>
                          <a:pt x="5" y="19"/>
                        </a:lnTo>
                        <a:lnTo>
                          <a:pt x="4" y="20"/>
                        </a:lnTo>
                        <a:lnTo>
                          <a:pt x="3" y="21"/>
                        </a:lnTo>
                        <a:lnTo>
                          <a:pt x="3" y="22"/>
                        </a:lnTo>
                        <a:lnTo>
                          <a:pt x="3" y="23"/>
                        </a:lnTo>
                        <a:lnTo>
                          <a:pt x="2" y="24"/>
                        </a:lnTo>
                        <a:lnTo>
                          <a:pt x="2" y="25"/>
                        </a:lnTo>
                        <a:lnTo>
                          <a:pt x="1" y="26"/>
                        </a:lnTo>
                        <a:lnTo>
                          <a:pt x="1" y="27"/>
                        </a:lnTo>
                        <a:lnTo>
                          <a:pt x="0" y="28"/>
                        </a:lnTo>
                        <a:lnTo>
                          <a:pt x="0" y="29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00" name="Freeform 31"/>
                  <p:cNvSpPr>
                    <a:spLocks/>
                  </p:cNvSpPr>
                  <p:nvPr/>
                </p:nvSpPr>
                <p:spPr bwMode="auto">
                  <a:xfrm>
                    <a:off x="3865" y="1350"/>
                    <a:ext cx="17" cy="39"/>
                  </a:xfrm>
                  <a:custGeom>
                    <a:avLst/>
                    <a:gdLst>
                      <a:gd name="T0" fmla="*/ 13 w 17"/>
                      <a:gd name="T1" fmla="*/ 38 h 39"/>
                      <a:gd name="T2" fmla="*/ 10 w 17"/>
                      <a:gd name="T3" fmla="*/ 38 h 39"/>
                      <a:gd name="T4" fmla="*/ 10 w 17"/>
                      <a:gd name="T5" fmla="*/ 37 h 39"/>
                      <a:gd name="T6" fmla="*/ 8 w 17"/>
                      <a:gd name="T7" fmla="*/ 37 h 39"/>
                      <a:gd name="T8" fmla="*/ 8 w 17"/>
                      <a:gd name="T9" fmla="*/ 36 h 39"/>
                      <a:gd name="T10" fmla="*/ 5 w 17"/>
                      <a:gd name="T11" fmla="*/ 35 h 39"/>
                      <a:gd name="T12" fmla="*/ 5 w 17"/>
                      <a:gd name="T13" fmla="*/ 35 h 39"/>
                      <a:gd name="T14" fmla="*/ 2 w 17"/>
                      <a:gd name="T15" fmla="*/ 34 h 39"/>
                      <a:gd name="T16" fmla="*/ 2 w 17"/>
                      <a:gd name="T17" fmla="*/ 33 h 39"/>
                      <a:gd name="T18" fmla="*/ 2 w 17"/>
                      <a:gd name="T19" fmla="*/ 33 h 39"/>
                      <a:gd name="T20" fmla="*/ 2 w 17"/>
                      <a:gd name="T21" fmla="*/ 32 h 39"/>
                      <a:gd name="T22" fmla="*/ 2 w 17"/>
                      <a:gd name="T23" fmla="*/ 31 h 39"/>
                      <a:gd name="T24" fmla="*/ 2 w 17"/>
                      <a:gd name="T25" fmla="*/ 30 h 39"/>
                      <a:gd name="T26" fmla="*/ 2 w 17"/>
                      <a:gd name="T27" fmla="*/ 30 h 39"/>
                      <a:gd name="T28" fmla="*/ 2 w 17"/>
                      <a:gd name="T29" fmla="*/ 29 h 39"/>
                      <a:gd name="T30" fmla="*/ 2 w 17"/>
                      <a:gd name="T31" fmla="*/ 29 h 39"/>
                      <a:gd name="T32" fmla="*/ 2 w 17"/>
                      <a:gd name="T33" fmla="*/ 28 h 39"/>
                      <a:gd name="T34" fmla="*/ 2 w 17"/>
                      <a:gd name="T35" fmla="*/ 25 h 39"/>
                      <a:gd name="T36" fmla="*/ 2 w 17"/>
                      <a:gd name="T37" fmla="*/ 25 h 39"/>
                      <a:gd name="T38" fmla="*/ 2 w 17"/>
                      <a:gd name="T39" fmla="*/ 22 h 39"/>
                      <a:gd name="T40" fmla="*/ 2 w 17"/>
                      <a:gd name="T41" fmla="*/ 21 h 39"/>
                      <a:gd name="T42" fmla="*/ 2 w 17"/>
                      <a:gd name="T43" fmla="*/ 20 h 39"/>
                      <a:gd name="T44" fmla="*/ 2 w 17"/>
                      <a:gd name="T45" fmla="*/ 17 h 39"/>
                      <a:gd name="T46" fmla="*/ 5 w 17"/>
                      <a:gd name="T47" fmla="*/ 16 h 39"/>
                      <a:gd name="T48" fmla="*/ 5 w 17"/>
                      <a:gd name="T49" fmla="*/ 14 h 39"/>
                      <a:gd name="T50" fmla="*/ 8 w 17"/>
                      <a:gd name="T51" fmla="*/ 12 h 39"/>
                      <a:gd name="T52" fmla="*/ 8 w 17"/>
                      <a:gd name="T53" fmla="*/ 10 h 39"/>
                      <a:gd name="T54" fmla="*/ 8 w 17"/>
                      <a:gd name="T55" fmla="*/ 9 h 39"/>
                      <a:gd name="T56" fmla="*/ 10 w 17"/>
                      <a:gd name="T57" fmla="*/ 7 h 39"/>
                      <a:gd name="T58" fmla="*/ 10 w 17"/>
                      <a:gd name="T59" fmla="*/ 5 h 39"/>
                      <a:gd name="T60" fmla="*/ 13 w 17"/>
                      <a:gd name="T61" fmla="*/ 3 h 39"/>
                      <a:gd name="T62" fmla="*/ 13 w 17"/>
                      <a:gd name="T63" fmla="*/ 0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9"/>
                      <a:gd name="T98" fmla="*/ 17 w 17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9">
                        <a:moveTo>
                          <a:pt x="13" y="38"/>
                        </a:moveTo>
                        <a:lnTo>
                          <a:pt x="13" y="38"/>
                        </a:lnTo>
                        <a:lnTo>
                          <a:pt x="10" y="38"/>
                        </a:lnTo>
                        <a:lnTo>
                          <a:pt x="10" y="37"/>
                        </a:lnTo>
                        <a:lnTo>
                          <a:pt x="10" y="36"/>
                        </a:lnTo>
                        <a:lnTo>
                          <a:pt x="8" y="37"/>
                        </a:lnTo>
                        <a:lnTo>
                          <a:pt x="8" y="36"/>
                        </a:lnTo>
                        <a:lnTo>
                          <a:pt x="5" y="35"/>
                        </a:lnTo>
                        <a:lnTo>
                          <a:pt x="5" y="34"/>
                        </a:lnTo>
                        <a:lnTo>
                          <a:pt x="2" y="34"/>
                        </a:lnTo>
                        <a:lnTo>
                          <a:pt x="2" y="33"/>
                        </a:lnTo>
                        <a:lnTo>
                          <a:pt x="2" y="32"/>
                        </a:lnTo>
                        <a:lnTo>
                          <a:pt x="2" y="31"/>
                        </a:lnTo>
                        <a:lnTo>
                          <a:pt x="2" y="30"/>
                        </a:lnTo>
                        <a:lnTo>
                          <a:pt x="2" y="29"/>
                        </a:lnTo>
                        <a:lnTo>
                          <a:pt x="2" y="28"/>
                        </a:lnTo>
                        <a:lnTo>
                          <a:pt x="0" y="27"/>
                        </a:lnTo>
                        <a:lnTo>
                          <a:pt x="2" y="25"/>
                        </a:lnTo>
                        <a:lnTo>
                          <a:pt x="0" y="25"/>
                        </a:lnTo>
                        <a:lnTo>
                          <a:pt x="2" y="25"/>
                        </a:lnTo>
                        <a:lnTo>
                          <a:pt x="2" y="24"/>
                        </a:lnTo>
                        <a:lnTo>
                          <a:pt x="2" y="22"/>
                        </a:lnTo>
                        <a:lnTo>
                          <a:pt x="0" y="21"/>
                        </a:lnTo>
                        <a:lnTo>
                          <a:pt x="2" y="21"/>
                        </a:lnTo>
                        <a:lnTo>
                          <a:pt x="2" y="20"/>
                        </a:lnTo>
                        <a:lnTo>
                          <a:pt x="2" y="18"/>
                        </a:lnTo>
                        <a:lnTo>
                          <a:pt x="2" y="17"/>
                        </a:lnTo>
                        <a:lnTo>
                          <a:pt x="5" y="16"/>
                        </a:lnTo>
                        <a:lnTo>
                          <a:pt x="5" y="14"/>
                        </a:lnTo>
                        <a:lnTo>
                          <a:pt x="5" y="13"/>
                        </a:lnTo>
                        <a:lnTo>
                          <a:pt x="8" y="12"/>
                        </a:lnTo>
                        <a:lnTo>
                          <a:pt x="5" y="12"/>
                        </a:lnTo>
                        <a:lnTo>
                          <a:pt x="8" y="10"/>
                        </a:lnTo>
                        <a:lnTo>
                          <a:pt x="8" y="9"/>
                        </a:lnTo>
                        <a:lnTo>
                          <a:pt x="10" y="8"/>
                        </a:lnTo>
                        <a:lnTo>
                          <a:pt x="10" y="7"/>
                        </a:lnTo>
                        <a:lnTo>
                          <a:pt x="10" y="6"/>
                        </a:lnTo>
                        <a:lnTo>
                          <a:pt x="10" y="5"/>
                        </a:lnTo>
                        <a:lnTo>
                          <a:pt x="10" y="4"/>
                        </a:lnTo>
                        <a:lnTo>
                          <a:pt x="13" y="3"/>
                        </a:lnTo>
                        <a:lnTo>
                          <a:pt x="13" y="2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01" name="Freeform 32"/>
                  <p:cNvSpPr>
                    <a:spLocks/>
                  </p:cNvSpPr>
                  <p:nvPr/>
                </p:nvSpPr>
                <p:spPr bwMode="auto">
                  <a:xfrm>
                    <a:off x="3868" y="1358"/>
                    <a:ext cx="24" cy="32"/>
                  </a:xfrm>
                  <a:custGeom>
                    <a:avLst/>
                    <a:gdLst>
                      <a:gd name="T0" fmla="*/ 0 w 24"/>
                      <a:gd name="T1" fmla="*/ 30 h 32"/>
                      <a:gd name="T2" fmla="*/ 0 w 24"/>
                      <a:gd name="T3" fmla="*/ 31 h 32"/>
                      <a:gd name="T4" fmla="*/ 1 w 24"/>
                      <a:gd name="T5" fmla="*/ 31 h 32"/>
                      <a:gd name="T6" fmla="*/ 2 w 24"/>
                      <a:gd name="T7" fmla="*/ 31 h 32"/>
                      <a:gd name="T8" fmla="*/ 2 w 24"/>
                      <a:gd name="T9" fmla="*/ 30 h 32"/>
                      <a:gd name="T10" fmla="*/ 3 w 24"/>
                      <a:gd name="T11" fmla="*/ 30 h 32"/>
                      <a:gd name="T12" fmla="*/ 3 w 24"/>
                      <a:gd name="T13" fmla="*/ 30 h 32"/>
                      <a:gd name="T14" fmla="*/ 4 w 24"/>
                      <a:gd name="T15" fmla="*/ 29 h 32"/>
                      <a:gd name="T16" fmla="*/ 4 w 24"/>
                      <a:gd name="T17" fmla="*/ 29 h 32"/>
                      <a:gd name="T18" fmla="*/ 5 w 24"/>
                      <a:gd name="T19" fmla="*/ 28 h 32"/>
                      <a:gd name="T20" fmla="*/ 6 w 24"/>
                      <a:gd name="T21" fmla="*/ 28 h 32"/>
                      <a:gd name="T22" fmla="*/ 6 w 24"/>
                      <a:gd name="T23" fmla="*/ 27 h 32"/>
                      <a:gd name="T24" fmla="*/ 6 w 24"/>
                      <a:gd name="T25" fmla="*/ 26 h 32"/>
                      <a:gd name="T26" fmla="*/ 6 w 24"/>
                      <a:gd name="T27" fmla="*/ 26 h 32"/>
                      <a:gd name="T28" fmla="*/ 7 w 24"/>
                      <a:gd name="T29" fmla="*/ 26 h 32"/>
                      <a:gd name="T30" fmla="*/ 7 w 24"/>
                      <a:gd name="T31" fmla="*/ 25 h 32"/>
                      <a:gd name="T32" fmla="*/ 9 w 24"/>
                      <a:gd name="T33" fmla="*/ 24 h 32"/>
                      <a:gd name="T34" fmla="*/ 9 w 24"/>
                      <a:gd name="T35" fmla="*/ 23 h 32"/>
                      <a:gd name="T36" fmla="*/ 10 w 24"/>
                      <a:gd name="T37" fmla="*/ 22 h 32"/>
                      <a:gd name="T38" fmla="*/ 11 w 24"/>
                      <a:gd name="T39" fmla="*/ 21 h 32"/>
                      <a:gd name="T40" fmla="*/ 13 w 24"/>
                      <a:gd name="T41" fmla="*/ 19 h 32"/>
                      <a:gd name="T42" fmla="*/ 13 w 24"/>
                      <a:gd name="T43" fmla="*/ 17 h 32"/>
                      <a:gd name="T44" fmla="*/ 14 w 24"/>
                      <a:gd name="T45" fmla="*/ 17 h 32"/>
                      <a:gd name="T46" fmla="*/ 15 w 24"/>
                      <a:gd name="T47" fmla="*/ 15 h 32"/>
                      <a:gd name="T48" fmla="*/ 16 w 24"/>
                      <a:gd name="T49" fmla="*/ 14 h 32"/>
                      <a:gd name="T50" fmla="*/ 16 w 24"/>
                      <a:gd name="T51" fmla="*/ 12 h 32"/>
                      <a:gd name="T52" fmla="*/ 17 w 24"/>
                      <a:gd name="T53" fmla="*/ 10 h 32"/>
                      <a:gd name="T54" fmla="*/ 19 w 24"/>
                      <a:gd name="T55" fmla="*/ 8 h 32"/>
                      <a:gd name="T56" fmla="*/ 19 w 24"/>
                      <a:gd name="T57" fmla="*/ 7 h 32"/>
                      <a:gd name="T58" fmla="*/ 20 w 24"/>
                      <a:gd name="T59" fmla="*/ 4 h 32"/>
                      <a:gd name="T60" fmla="*/ 21 w 24"/>
                      <a:gd name="T61" fmla="*/ 3 h 32"/>
                      <a:gd name="T62" fmla="*/ 22 w 24"/>
                      <a:gd name="T63" fmla="*/ 1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0" y="30"/>
                        </a:moveTo>
                        <a:lnTo>
                          <a:pt x="0" y="30"/>
                        </a:lnTo>
                        <a:lnTo>
                          <a:pt x="0" y="31"/>
                        </a:lnTo>
                        <a:lnTo>
                          <a:pt x="1" y="31"/>
                        </a:lnTo>
                        <a:lnTo>
                          <a:pt x="2" y="31"/>
                        </a:lnTo>
                        <a:lnTo>
                          <a:pt x="2" y="30"/>
                        </a:lnTo>
                        <a:lnTo>
                          <a:pt x="3" y="30"/>
                        </a:lnTo>
                        <a:lnTo>
                          <a:pt x="4" y="29"/>
                        </a:lnTo>
                        <a:lnTo>
                          <a:pt x="5" y="28"/>
                        </a:lnTo>
                        <a:lnTo>
                          <a:pt x="6" y="28"/>
                        </a:lnTo>
                        <a:lnTo>
                          <a:pt x="5" y="27"/>
                        </a:lnTo>
                        <a:lnTo>
                          <a:pt x="6" y="27"/>
                        </a:lnTo>
                        <a:lnTo>
                          <a:pt x="6" y="26"/>
                        </a:lnTo>
                        <a:lnTo>
                          <a:pt x="7" y="26"/>
                        </a:lnTo>
                        <a:lnTo>
                          <a:pt x="7" y="25"/>
                        </a:lnTo>
                        <a:lnTo>
                          <a:pt x="8" y="26"/>
                        </a:lnTo>
                        <a:lnTo>
                          <a:pt x="9" y="24"/>
                        </a:lnTo>
                        <a:lnTo>
                          <a:pt x="9" y="23"/>
                        </a:lnTo>
                        <a:lnTo>
                          <a:pt x="10" y="22"/>
                        </a:lnTo>
                        <a:lnTo>
                          <a:pt x="11" y="21"/>
                        </a:lnTo>
                        <a:lnTo>
                          <a:pt x="12" y="20"/>
                        </a:lnTo>
                        <a:lnTo>
                          <a:pt x="13" y="19"/>
                        </a:lnTo>
                        <a:lnTo>
                          <a:pt x="13" y="18"/>
                        </a:lnTo>
                        <a:lnTo>
                          <a:pt x="13" y="17"/>
                        </a:lnTo>
                        <a:lnTo>
                          <a:pt x="14" y="17"/>
                        </a:lnTo>
                        <a:lnTo>
                          <a:pt x="14" y="15"/>
                        </a:lnTo>
                        <a:lnTo>
                          <a:pt x="15" y="15"/>
                        </a:lnTo>
                        <a:lnTo>
                          <a:pt x="16" y="14"/>
                        </a:lnTo>
                        <a:lnTo>
                          <a:pt x="16" y="13"/>
                        </a:lnTo>
                        <a:lnTo>
                          <a:pt x="16" y="12"/>
                        </a:lnTo>
                        <a:lnTo>
                          <a:pt x="17" y="11"/>
                        </a:lnTo>
                        <a:lnTo>
                          <a:pt x="17" y="10"/>
                        </a:lnTo>
                        <a:lnTo>
                          <a:pt x="18" y="9"/>
                        </a:lnTo>
                        <a:lnTo>
                          <a:pt x="19" y="8"/>
                        </a:lnTo>
                        <a:lnTo>
                          <a:pt x="19" y="7"/>
                        </a:lnTo>
                        <a:lnTo>
                          <a:pt x="19" y="5"/>
                        </a:lnTo>
                        <a:lnTo>
                          <a:pt x="20" y="4"/>
                        </a:lnTo>
                        <a:lnTo>
                          <a:pt x="21" y="3"/>
                        </a:lnTo>
                        <a:lnTo>
                          <a:pt x="22" y="2"/>
                        </a:lnTo>
                        <a:lnTo>
                          <a:pt x="22" y="1"/>
                        </a:lnTo>
                        <a:lnTo>
                          <a:pt x="2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02" name="Freeform 33"/>
                  <p:cNvSpPr>
                    <a:spLocks/>
                  </p:cNvSpPr>
                  <p:nvPr/>
                </p:nvSpPr>
                <p:spPr bwMode="auto">
                  <a:xfrm>
                    <a:off x="3868" y="1358"/>
                    <a:ext cx="24" cy="32"/>
                  </a:xfrm>
                  <a:custGeom>
                    <a:avLst/>
                    <a:gdLst>
                      <a:gd name="T0" fmla="*/ 0 w 24"/>
                      <a:gd name="T1" fmla="*/ 30 h 32"/>
                      <a:gd name="T2" fmla="*/ 0 w 24"/>
                      <a:gd name="T3" fmla="*/ 31 h 32"/>
                      <a:gd name="T4" fmla="*/ 1 w 24"/>
                      <a:gd name="T5" fmla="*/ 31 h 32"/>
                      <a:gd name="T6" fmla="*/ 2 w 24"/>
                      <a:gd name="T7" fmla="*/ 31 h 32"/>
                      <a:gd name="T8" fmla="*/ 2 w 24"/>
                      <a:gd name="T9" fmla="*/ 30 h 32"/>
                      <a:gd name="T10" fmla="*/ 3 w 24"/>
                      <a:gd name="T11" fmla="*/ 30 h 32"/>
                      <a:gd name="T12" fmla="*/ 3 w 24"/>
                      <a:gd name="T13" fmla="*/ 30 h 32"/>
                      <a:gd name="T14" fmla="*/ 4 w 24"/>
                      <a:gd name="T15" fmla="*/ 29 h 32"/>
                      <a:gd name="T16" fmla="*/ 4 w 24"/>
                      <a:gd name="T17" fmla="*/ 29 h 32"/>
                      <a:gd name="T18" fmla="*/ 5 w 24"/>
                      <a:gd name="T19" fmla="*/ 28 h 32"/>
                      <a:gd name="T20" fmla="*/ 6 w 24"/>
                      <a:gd name="T21" fmla="*/ 28 h 32"/>
                      <a:gd name="T22" fmla="*/ 6 w 24"/>
                      <a:gd name="T23" fmla="*/ 27 h 32"/>
                      <a:gd name="T24" fmla="*/ 6 w 24"/>
                      <a:gd name="T25" fmla="*/ 26 h 32"/>
                      <a:gd name="T26" fmla="*/ 6 w 24"/>
                      <a:gd name="T27" fmla="*/ 26 h 32"/>
                      <a:gd name="T28" fmla="*/ 7 w 24"/>
                      <a:gd name="T29" fmla="*/ 26 h 32"/>
                      <a:gd name="T30" fmla="*/ 8 w 24"/>
                      <a:gd name="T31" fmla="*/ 26 h 32"/>
                      <a:gd name="T32" fmla="*/ 9 w 24"/>
                      <a:gd name="T33" fmla="*/ 24 h 32"/>
                      <a:gd name="T34" fmla="*/ 9 w 24"/>
                      <a:gd name="T35" fmla="*/ 23 h 32"/>
                      <a:gd name="T36" fmla="*/ 10 w 24"/>
                      <a:gd name="T37" fmla="*/ 22 h 32"/>
                      <a:gd name="T38" fmla="*/ 12 w 24"/>
                      <a:gd name="T39" fmla="*/ 21 h 32"/>
                      <a:gd name="T40" fmla="*/ 13 w 24"/>
                      <a:gd name="T41" fmla="*/ 19 h 32"/>
                      <a:gd name="T42" fmla="*/ 13 w 24"/>
                      <a:gd name="T43" fmla="*/ 17 h 32"/>
                      <a:gd name="T44" fmla="*/ 14 w 24"/>
                      <a:gd name="T45" fmla="*/ 17 h 32"/>
                      <a:gd name="T46" fmla="*/ 15 w 24"/>
                      <a:gd name="T47" fmla="*/ 15 h 32"/>
                      <a:gd name="T48" fmla="*/ 16 w 24"/>
                      <a:gd name="T49" fmla="*/ 14 h 32"/>
                      <a:gd name="T50" fmla="*/ 16 w 24"/>
                      <a:gd name="T51" fmla="*/ 12 h 32"/>
                      <a:gd name="T52" fmla="*/ 17 w 24"/>
                      <a:gd name="T53" fmla="*/ 10 h 32"/>
                      <a:gd name="T54" fmla="*/ 19 w 24"/>
                      <a:gd name="T55" fmla="*/ 8 h 32"/>
                      <a:gd name="T56" fmla="*/ 19 w 24"/>
                      <a:gd name="T57" fmla="*/ 7 h 32"/>
                      <a:gd name="T58" fmla="*/ 20 w 24"/>
                      <a:gd name="T59" fmla="*/ 4 h 32"/>
                      <a:gd name="T60" fmla="*/ 21 w 24"/>
                      <a:gd name="T61" fmla="*/ 3 h 32"/>
                      <a:gd name="T62" fmla="*/ 22 w 24"/>
                      <a:gd name="T63" fmla="*/ 1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0" y="30"/>
                        </a:moveTo>
                        <a:lnTo>
                          <a:pt x="0" y="30"/>
                        </a:lnTo>
                        <a:lnTo>
                          <a:pt x="0" y="31"/>
                        </a:lnTo>
                        <a:lnTo>
                          <a:pt x="1" y="31"/>
                        </a:lnTo>
                        <a:lnTo>
                          <a:pt x="2" y="31"/>
                        </a:lnTo>
                        <a:lnTo>
                          <a:pt x="2" y="30"/>
                        </a:lnTo>
                        <a:lnTo>
                          <a:pt x="3" y="30"/>
                        </a:lnTo>
                        <a:lnTo>
                          <a:pt x="4" y="29"/>
                        </a:lnTo>
                        <a:lnTo>
                          <a:pt x="5" y="28"/>
                        </a:lnTo>
                        <a:lnTo>
                          <a:pt x="6" y="28"/>
                        </a:lnTo>
                        <a:lnTo>
                          <a:pt x="5" y="27"/>
                        </a:lnTo>
                        <a:lnTo>
                          <a:pt x="6" y="27"/>
                        </a:lnTo>
                        <a:lnTo>
                          <a:pt x="6" y="26"/>
                        </a:lnTo>
                        <a:lnTo>
                          <a:pt x="7" y="26"/>
                        </a:lnTo>
                        <a:lnTo>
                          <a:pt x="8" y="26"/>
                        </a:lnTo>
                        <a:lnTo>
                          <a:pt x="8" y="25"/>
                        </a:lnTo>
                        <a:lnTo>
                          <a:pt x="9" y="24"/>
                        </a:lnTo>
                        <a:lnTo>
                          <a:pt x="9" y="23"/>
                        </a:lnTo>
                        <a:lnTo>
                          <a:pt x="10" y="22"/>
                        </a:lnTo>
                        <a:lnTo>
                          <a:pt x="11" y="21"/>
                        </a:lnTo>
                        <a:lnTo>
                          <a:pt x="12" y="21"/>
                        </a:lnTo>
                        <a:lnTo>
                          <a:pt x="12" y="20"/>
                        </a:lnTo>
                        <a:lnTo>
                          <a:pt x="13" y="19"/>
                        </a:lnTo>
                        <a:lnTo>
                          <a:pt x="13" y="18"/>
                        </a:lnTo>
                        <a:lnTo>
                          <a:pt x="13" y="17"/>
                        </a:lnTo>
                        <a:lnTo>
                          <a:pt x="14" y="17"/>
                        </a:lnTo>
                        <a:lnTo>
                          <a:pt x="14" y="15"/>
                        </a:lnTo>
                        <a:lnTo>
                          <a:pt x="15" y="15"/>
                        </a:lnTo>
                        <a:lnTo>
                          <a:pt x="16" y="14"/>
                        </a:lnTo>
                        <a:lnTo>
                          <a:pt x="16" y="13"/>
                        </a:lnTo>
                        <a:lnTo>
                          <a:pt x="16" y="12"/>
                        </a:lnTo>
                        <a:lnTo>
                          <a:pt x="17" y="11"/>
                        </a:lnTo>
                        <a:lnTo>
                          <a:pt x="17" y="10"/>
                        </a:lnTo>
                        <a:lnTo>
                          <a:pt x="18" y="9"/>
                        </a:lnTo>
                        <a:lnTo>
                          <a:pt x="19" y="8"/>
                        </a:lnTo>
                        <a:lnTo>
                          <a:pt x="19" y="7"/>
                        </a:lnTo>
                        <a:lnTo>
                          <a:pt x="19" y="5"/>
                        </a:lnTo>
                        <a:lnTo>
                          <a:pt x="20" y="4"/>
                        </a:lnTo>
                        <a:lnTo>
                          <a:pt x="21" y="4"/>
                        </a:lnTo>
                        <a:lnTo>
                          <a:pt x="21" y="3"/>
                        </a:lnTo>
                        <a:lnTo>
                          <a:pt x="22" y="2"/>
                        </a:lnTo>
                        <a:lnTo>
                          <a:pt x="22" y="1"/>
                        </a:lnTo>
                        <a:lnTo>
                          <a:pt x="2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03" name="Freeform 34"/>
                  <p:cNvSpPr>
                    <a:spLocks/>
                  </p:cNvSpPr>
                  <p:nvPr/>
                </p:nvSpPr>
                <p:spPr bwMode="auto">
                  <a:xfrm>
                    <a:off x="3865" y="1350"/>
                    <a:ext cx="17" cy="39"/>
                  </a:xfrm>
                  <a:custGeom>
                    <a:avLst/>
                    <a:gdLst>
                      <a:gd name="T0" fmla="*/ 13 w 17"/>
                      <a:gd name="T1" fmla="*/ 38 h 39"/>
                      <a:gd name="T2" fmla="*/ 10 w 17"/>
                      <a:gd name="T3" fmla="*/ 38 h 39"/>
                      <a:gd name="T4" fmla="*/ 10 w 17"/>
                      <a:gd name="T5" fmla="*/ 37 h 39"/>
                      <a:gd name="T6" fmla="*/ 8 w 17"/>
                      <a:gd name="T7" fmla="*/ 37 h 39"/>
                      <a:gd name="T8" fmla="*/ 8 w 17"/>
                      <a:gd name="T9" fmla="*/ 36 h 39"/>
                      <a:gd name="T10" fmla="*/ 5 w 17"/>
                      <a:gd name="T11" fmla="*/ 35 h 39"/>
                      <a:gd name="T12" fmla="*/ 5 w 17"/>
                      <a:gd name="T13" fmla="*/ 35 h 39"/>
                      <a:gd name="T14" fmla="*/ 2 w 17"/>
                      <a:gd name="T15" fmla="*/ 33 h 39"/>
                      <a:gd name="T16" fmla="*/ 2 w 17"/>
                      <a:gd name="T17" fmla="*/ 33 h 39"/>
                      <a:gd name="T18" fmla="*/ 2 w 17"/>
                      <a:gd name="T19" fmla="*/ 33 h 39"/>
                      <a:gd name="T20" fmla="*/ 2 w 17"/>
                      <a:gd name="T21" fmla="*/ 32 h 39"/>
                      <a:gd name="T22" fmla="*/ 2 w 17"/>
                      <a:gd name="T23" fmla="*/ 31 h 39"/>
                      <a:gd name="T24" fmla="*/ 2 w 17"/>
                      <a:gd name="T25" fmla="*/ 30 h 39"/>
                      <a:gd name="T26" fmla="*/ 2 w 17"/>
                      <a:gd name="T27" fmla="*/ 30 h 39"/>
                      <a:gd name="T28" fmla="*/ 2 w 17"/>
                      <a:gd name="T29" fmla="*/ 29 h 39"/>
                      <a:gd name="T30" fmla="*/ 2 w 17"/>
                      <a:gd name="T31" fmla="*/ 29 h 39"/>
                      <a:gd name="T32" fmla="*/ 0 w 17"/>
                      <a:gd name="T33" fmla="*/ 28 h 39"/>
                      <a:gd name="T34" fmla="*/ 2 w 17"/>
                      <a:gd name="T35" fmla="*/ 25 h 39"/>
                      <a:gd name="T36" fmla="*/ 2 w 17"/>
                      <a:gd name="T37" fmla="*/ 25 h 39"/>
                      <a:gd name="T38" fmla="*/ 2 w 17"/>
                      <a:gd name="T39" fmla="*/ 22 h 39"/>
                      <a:gd name="T40" fmla="*/ 2 w 17"/>
                      <a:gd name="T41" fmla="*/ 21 h 39"/>
                      <a:gd name="T42" fmla="*/ 2 w 17"/>
                      <a:gd name="T43" fmla="*/ 19 h 39"/>
                      <a:gd name="T44" fmla="*/ 2 w 17"/>
                      <a:gd name="T45" fmla="*/ 17 h 39"/>
                      <a:gd name="T46" fmla="*/ 5 w 17"/>
                      <a:gd name="T47" fmla="*/ 16 h 39"/>
                      <a:gd name="T48" fmla="*/ 5 w 17"/>
                      <a:gd name="T49" fmla="*/ 14 h 39"/>
                      <a:gd name="T50" fmla="*/ 8 w 17"/>
                      <a:gd name="T51" fmla="*/ 12 h 39"/>
                      <a:gd name="T52" fmla="*/ 8 w 17"/>
                      <a:gd name="T53" fmla="*/ 10 h 39"/>
                      <a:gd name="T54" fmla="*/ 8 w 17"/>
                      <a:gd name="T55" fmla="*/ 8 h 39"/>
                      <a:gd name="T56" fmla="*/ 10 w 17"/>
                      <a:gd name="T57" fmla="*/ 7 h 39"/>
                      <a:gd name="T58" fmla="*/ 10 w 17"/>
                      <a:gd name="T59" fmla="*/ 5 h 39"/>
                      <a:gd name="T60" fmla="*/ 13 w 17"/>
                      <a:gd name="T61" fmla="*/ 3 h 39"/>
                      <a:gd name="T62" fmla="*/ 13 w 17"/>
                      <a:gd name="T63" fmla="*/ 0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9"/>
                      <a:gd name="T98" fmla="*/ 17 w 17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9">
                        <a:moveTo>
                          <a:pt x="13" y="38"/>
                        </a:moveTo>
                        <a:lnTo>
                          <a:pt x="13" y="38"/>
                        </a:lnTo>
                        <a:lnTo>
                          <a:pt x="10" y="38"/>
                        </a:lnTo>
                        <a:lnTo>
                          <a:pt x="10" y="37"/>
                        </a:lnTo>
                        <a:lnTo>
                          <a:pt x="10" y="36"/>
                        </a:lnTo>
                        <a:lnTo>
                          <a:pt x="8" y="37"/>
                        </a:lnTo>
                        <a:lnTo>
                          <a:pt x="8" y="36"/>
                        </a:lnTo>
                        <a:lnTo>
                          <a:pt x="5" y="35"/>
                        </a:lnTo>
                        <a:lnTo>
                          <a:pt x="5" y="34"/>
                        </a:lnTo>
                        <a:lnTo>
                          <a:pt x="2" y="33"/>
                        </a:lnTo>
                        <a:lnTo>
                          <a:pt x="2" y="34"/>
                        </a:lnTo>
                        <a:lnTo>
                          <a:pt x="2" y="33"/>
                        </a:lnTo>
                        <a:lnTo>
                          <a:pt x="2" y="32"/>
                        </a:lnTo>
                        <a:lnTo>
                          <a:pt x="2" y="31"/>
                        </a:lnTo>
                        <a:lnTo>
                          <a:pt x="2" y="30"/>
                        </a:lnTo>
                        <a:lnTo>
                          <a:pt x="2" y="29"/>
                        </a:lnTo>
                        <a:lnTo>
                          <a:pt x="0" y="29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2" y="25"/>
                        </a:lnTo>
                        <a:lnTo>
                          <a:pt x="0" y="25"/>
                        </a:lnTo>
                        <a:lnTo>
                          <a:pt x="2" y="25"/>
                        </a:lnTo>
                        <a:lnTo>
                          <a:pt x="2" y="24"/>
                        </a:lnTo>
                        <a:lnTo>
                          <a:pt x="2" y="22"/>
                        </a:lnTo>
                        <a:lnTo>
                          <a:pt x="0" y="21"/>
                        </a:lnTo>
                        <a:lnTo>
                          <a:pt x="2" y="21"/>
                        </a:lnTo>
                        <a:lnTo>
                          <a:pt x="2" y="19"/>
                        </a:lnTo>
                        <a:lnTo>
                          <a:pt x="2" y="18"/>
                        </a:lnTo>
                        <a:lnTo>
                          <a:pt x="2" y="17"/>
                        </a:lnTo>
                        <a:lnTo>
                          <a:pt x="5" y="16"/>
                        </a:lnTo>
                        <a:lnTo>
                          <a:pt x="5" y="14"/>
                        </a:lnTo>
                        <a:lnTo>
                          <a:pt x="5" y="13"/>
                        </a:lnTo>
                        <a:lnTo>
                          <a:pt x="8" y="12"/>
                        </a:lnTo>
                        <a:lnTo>
                          <a:pt x="5" y="12"/>
                        </a:lnTo>
                        <a:lnTo>
                          <a:pt x="8" y="10"/>
                        </a:lnTo>
                        <a:lnTo>
                          <a:pt x="8" y="8"/>
                        </a:lnTo>
                        <a:lnTo>
                          <a:pt x="10" y="8"/>
                        </a:lnTo>
                        <a:lnTo>
                          <a:pt x="10" y="7"/>
                        </a:lnTo>
                        <a:lnTo>
                          <a:pt x="10" y="6"/>
                        </a:lnTo>
                        <a:lnTo>
                          <a:pt x="10" y="5"/>
                        </a:lnTo>
                        <a:lnTo>
                          <a:pt x="13" y="4"/>
                        </a:lnTo>
                        <a:lnTo>
                          <a:pt x="13" y="3"/>
                        </a:lnTo>
                        <a:lnTo>
                          <a:pt x="13" y="2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04" name="Freeform 35"/>
                  <p:cNvSpPr>
                    <a:spLocks/>
                  </p:cNvSpPr>
                  <p:nvPr/>
                </p:nvSpPr>
                <p:spPr bwMode="auto">
                  <a:xfrm>
                    <a:off x="3869" y="1312"/>
                    <a:ext cx="17" cy="39"/>
                  </a:xfrm>
                  <a:custGeom>
                    <a:avLst/>
                    <a:gdLst>
                      <a:gd name="T0" fmla="*/ 0 w 17"/>
                      <a:gd name="T1" fmla="*/ 0 h 39"/>
                      <a:gd name="T2" fmla="*/ 3 w 17"/>
                      <a:gd name="T3" fmla="*/ 0 h 39"/>
                      <a:gd name="T4" fmla="*/ 6 w 17"/>
                      <a:gd name="T5" fmla="*/ 0 h 39"/>
                      <a:gd name="T6" fmla="*/ 6 w 17"/>
                      <a:gd name="T7" fmla="*/ 1 h 39"/>
                      <a:gd name="T8" fmla="*/ 9 w 17"/>
                      <a:gd name="T9" fmla="*/ 2 h 39"/>
                      <a:gd name="T10" fmla="*/ 9 w 17"/>
                      <a:gd name="T11" fmla="*/ 2 h 39"/>
                      <a:gd name="T12" fmla="*/ 12 w 17"/>
                      <a:gd name="T13" fmla="*/ 2 h 39"/>
                      <a:gd name="T14" fmla="*/ 12 w 17"/>
                      <a:gd name="T15" fmla="*/ 3 h 39"/>
                      <a:gd name="T16" fmla="*/ 12 w 17"/>
                      <a:gd name="T17" fmla="*/ 4 h 39"/>
                      <a:gd name="T18" fmla="*/ 12 w 17"/>
                      <a:gd name="T19" fmla="*/ 4 h 39"/>
                      <a:gd name="T20" fmla="*/ 12 w 17"/>
                      <a:gd name="T21" fmla="*/ 4 h 39"/>
                      <a:gd name="T22" fmla="*/ 12 w 17"/>
                      <a:gd name="T23" fmla="*/ 6 h 39"/>
                      <a:gd name="T24" fmla="*/ 12 w 17"/>
                      <a:gd name="T25" fmla="*/ 6 h 39"/>
                      <a:gd name="T26" fmla="*/ 12 w 17"/>
                      <a:gd name="T27" fmla="*/ 7 h 39"/>
                      <a:gd name="T28" fmla="*/ 12 w 17"/>
                      <a:gd name="T29" fmla="*/ 7 h 39"/>
                      <a:gd name="T30" fmla="*/ 12 w 17"/>
                      <a:gd name="T31" fmla="*/ 8 h 39"/>
                      <a:gd name="T32" fmla="*/ 16 w 17"/>
                      <a:gd name="T33" fmla="*/ 9 h 39"/>
                      <a:gd name="T34" fmla="*/ 16 w 17"/>
                      <a:gd name="T35" fmla="*/ 11 h 39"/>
                      <a:gd name="T36" fmla="*/ 16 w 17"/>
                      <a:gd name="T37" fmla="*/ 13 h 39"/>
                      <a:gd name="T38" fmla="*/ 16 w 17"/>
                      <a:gd name="T39" fmla="*/ 14 h 39"/>
                      <a:gd name="T40" fmla="*/ 16 w 17"/>
                      <a:gd name="T41" fmla="*/ 16 h 39"/>
                      <a:gd name="T42" fmla="*/ 16 w 17"/>
                      <a:gd name="T43" fmla="*/ 18 h 39"/>
                      <a:gd name="T44" fmla="*/ 12 w 17"/>
                      <a:gd name="T45" fmla="*/ 19 h 39"/>
                      <a:gd name="T46" fmla="*/ 9 w 17"/>
                      <a:gd name="T47" fmla="*/ 21 h 39"/>
                      <a:gd name="T48" fmla="*/ 9 w 17"/>
                      <a:gd name="T49" fmla="*/ 23 h 39"/>
                      <a:gd name="T50" fmla="*/ 12 w 17"/>
                      <a:gd name="T51" fmla="*/ 25 h 39"/>
                      <a:gd name="T52" fmla="*/ 9 w 17"/>
                      <a:gd name="T53" fmla="*/ 27 h 39"/>
                      <a:gd name="T54" fmla="*/ 6 w 17"/>
                      <a:gd name="T55" fmla="*/ 28 h 39"/>
                      <a:gd name="T56" fmla="*/ 6 w 17"/>
                      <a:gd name="T57" fmla="*/ 31 h 39"/>
                      <a:gd name="T58" fmla="*/ 3 w 17"/>
                      <a:gd name="T59" fmla="*/ 33 h 39"/>
                      <a:gd name="T60" fmla="*/ 3 w 17"/>
                      <a:gd name="T61" fmla="*/ 35 h 39"/>
                      <a:gd name="T62" fmla="*/ 0 w 17"/>
                      <a:gd name="T63" fmla="*/ 37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9"/>
                      <a:gd name="T98" fmla="*/ 17 w 17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9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9" y="2"/>
                        </a:lnTo>
                        <a:lnTo>
                          <a:pt x="9" y="1"/>
                        </a:lnTo>
                        <a:lnTo>
                          <a:pt x="9" y="2"/>
                        </a:lnTo>
                        <a:lnTo>
                          <a:pt x="12" y="2"/>
                        </a:lnTo>
                        <a:lnTo>
                          <a:pt x="9" y="3"/>
                        </a:lnTo>
                        <a:lnTo>
                          <a:pt x="12" y="3"/>
                        </a:lnTo>
                        <a:lnTo>
                          <a:pt x="12" y="4"/>
                        </a:lnTo>
                        <a:lnTo>
                          <a:pt x="12" y="5"/>
                        </a:lnTo>
                        <a:lnTo>
                          <a:pt x="12" y="6"/>
                        </a:lnTo>
                        <a:lnTo>
                          <a:pt x="12" y="7"/>
                        </a:lnTo>
                        <a:lnTo>
                          <a:pt x="16" y="8"/>
                        </a:lnTo>
                        <a:lnTo>
                          <a:pt x="12" y="8"/>
                        </a:lnTo>
                        <a:lnTo>
                          <a:pt x="12" y="9"/>
                        </a:lnTo>
                        <a:lnTo>
                          <a:pt x="16" y="9"/>
                        </a:lnTo>
                        <a:lnTo>
                          <a:pt x="16" y="10"/>
                        </a:lnTo>
                        <a:lnTo>
                          <a:pt x="16" y="11"/>
                        </a:lnTo>
                        <a:lnTo>
                          <a:pt x="16" y="12"/>
                        </a:lnTo>
                        <a:lnTo>
                          <a:pt x="16" y="13"/>
                        </a:lnTo>
                        <a:lnTo>
                          <a:pt x="12" y="14"/>
                        </a:lnTo>
                        <a:lnTo>
                          <a:pt x="16" y="14"/>
                        </a:lnTo>
                        <a:lnTo>
                          <a:pt x="16" y="15"/>
                        </a:lnTo>
                        <a:lnTo>
                          <a:pt x="16" y="16"/>
                        </a:lnTo>
                        <a:lnTo>
                          <a:pt x="12" y="17"/>
                        </a:lnTo>
                        <a:lnTo>
                          <a:pt x="16" y="18"/>
                        </a:lnTo>
                        <a:lnTo>
                          <a:pt x="12" y="19"/>
                        </a:lnTo>
                        <a:lnTo>
                          <a:pt x="12" y="21"/>
                        </a:lnTo>
                        <a:lnTo>
                          <a:pt x="9" y="21"/>
                        </a:lnTo>
                        <a:lnTo>
                          <a:pt x="12" y="22"/>
                        </a:lnTo>
                        <a:lnTo>
                          <a:pt x="9" y="23"/>
                        </a:lnTo>
                        <a:lnTo>
                          <a:pt x="12" y="25"/>
                        </a:lnTo>
                        <a:lnTo>
                          <a:pt x="9" y="26"/>
                        </a:lnTo>
                        <a:lnTo>
                          <a:pt x="9" y="27"/>
                        </a:lnTo>
                        <a:lnTo>
                          <a:pt x="6" y="28"/>
                        </a:lnTo>
                        <a:lnTo>
                          <a:pt x="6" y="29"/>
                        </a:lnTo>
                        <a:lnTo>
                          <a:pt x="6" y="31"/>
                        </a:lnTo>
                        <a:lnTo>
                          <a:pt x="6" y="32"/>
                        </a:lnTo>
                        <a:lnTo>
                          <a:pt x="3" y="33"/>
                        </a:lnTo>
                        <a:lnTo>
                          <a:pt x="3" y="35"/>
                        </a:lnTo>
                        <a:lnTo>
                          <a:pt x="0" y="36"/>
                        </a:lnTo>
                        <a:lnTo>
                          <a:pt x="0" y="37"/>
                        </a:lnTo>
                        <a:lnTo>
                          <a:pt x="0" y="38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05" name="Freeform 36"/>
                  <p:cNvSpPr>
                    <a:spLocks/>
                  </p:cNvSpPr>
                  <p:nvPr/>
                </p:nvSpPr>
                <p:spPr bwMode="auto">
                  <a:xfrm>
                    <a:off x="3847" y="1312"/>
                    <a:ext cx="23" cy="31"/>
                  </a:xfrm>
                  <a:custGeom>
                    <a:avLst/>
                    <a:gdLst>
                      <a:gd name="T0" fmla="*/ 22 w 23"/>
                      <a:gd name="T1" fmla="*/ 0 h 31"/>
                      <a:gd name="T2" fmla="*/ 21 w 23"/>
                      <a:gd name="T3" fmla="*/ 0 h 31"/>
                      <a:gd name="T4" fmla="*/ 20 w 23"/>
                      <a:gd name="T5" fmla="*/ 0 h 31"/>
                      <a:gd name="T6" fmla="*/ 19 w 23"/>
                      <a:gd name="T7" fmla="*/ 0 h 31"/>
                      <a:gd name="T8" fmla="*/ 19 w 23"/>
                      <a:gd name="T9" fmla="*/ 0 h 31"/>
                      <a:gd name="T10" fmla="*/ 18 w 23"/>
                      <a:gd name="T11" fmla="*/ 0 h 31"/>
                      <a:gd name="T12" fmla="*/ 18 w 23"/>
                      <a:gd name="T13" fmla="*/ 0 h 31"/>
                      <a:gd name="T14" fmla="*/ 18 w 23"/>
                      <a:gd name="T15" fmla="*/ 0 h 31"/>
                      <a:gd name="T16" fmla="*/ 17 w 23"/>
                      <a:gd name="T17" fmla="*/ 1 h 31"/>
                      <a:gd name="T18" fmla="*/ 17 w 23"/>
                      <a:gd name="T19" fmla="*/ 1 h 31"/>
                      <a:gd name="T20" fmla="*/ 16 w 23"/>
                      <a:gd name="T21" fmla="*/ 2 h 31"/>
                      <a:gd name="T22" fmla="*/ 15 w 23"/>
                      <a:gd name="T23" fmla="*/ 2 h 31"/>
                      <a:gd name="T24" fmla="*/ 15 w 23"/>
                      <a:gd name="T25" fmla="*/ 3 h 31"/>
                      <a:gd name="T26" fmla="*/ 15 w 23"/>
                      <a:gd name="T27" fmla="*/ 4 h 31"/>
                      <a:gd name="T28" fmla="*/ 14 w 23"/>
                      <a:gd name="T29" fmla="*/ 4 h 31"/>
                      <a:gd name="T30" fmla="*/ 14 w 23"/>
                      <a:gd name="T31" fmla="*/ 5 h 31"/>
                      <a:gd name="T32" fmla="*/ 13 w 23"/>
                      <a:gd name="T33" fmla="*/ 5 h 31"/>
                      <a:gd name="T34" fmla="*/ 12 w 23"/>
                      <a:gd name="T35" fmla="*/ 6 h 31"/>
                      <a:gd name="T36" fmla="*/ 12 w 23"/>
                      <a:gd name="T37" fmla="*/ 8 h 31"/>
                      <a:gd name="T38" fmla="*/ 10 w 23"/>
                      <a:gd name="T39" fmla="*/ 9 h 31"/>
                      <a:gd name="T40" fmla="*/ 9 w 23"/>
                      <a:gd name="T41" fmla="*/ 10 h 31"/>
                      <a:gd name="T42" fmla="*/ 9 w 23"/>
                      <a:gd name="T43" fmla="*/ 12 h 31"/>
                      <a:gd name="T44" fmla="*/ 8 w 23"/>
                      <a:gd name="T45" fmla="*/ 14 h 31"/>
                      <a:gd name="T46" fmla="*/ 6 w 23"/>
                      <a:gd name="T47" fmla="*/ 15 h 31"/>
                      <a:gd name="T48" fmla="*/ 6 w 23"/>
                      <a:gd name="T49" fmla="*/ 16 h 31"/>
                      <a:gd name="T50" fmla="*/ 5 w 23"/>
                      <a:gd name="T51" fmla="*/ 18 h 31"/>
                      <a:gd name="T52" fmla="*/ 4 w 23"/>
                      <a:gd name="T53" fmla="*/ 20 h 31"/>
                      <a:gd name="T54" fmla="*/ 3 w 23"/>
                      <a:gd name="T55" fmla="*/ 21 h 31"/>
                      <a:gd name="T56" fmla="*/ 3 w 23"/>
                      <a:gd name="T57" fmla="*/ 23 h 31"/>
                      <a:gd name="T58" fmla="*/ 1 w 23"/>
                      <a:gd name="T59" fmla="*/ 25 h 31"/>
                      <a:gd name="T60" fmla="*/ 1 w 23"/>
                      <a:gd name="T61" fmla="*/ 27 h 31"/>
                      <a:gd name="T62" fmla="*/ 0 w 23"/>
                      <a:gd name="T63" fmla="*/ 3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1"/>
                      <a:gd name="T98" fmla="*/ 23 w 23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1">
                        <a:moveTo>
                          <a:pt x="22" y="0"/>
                        </a:moveTo>
                        <a:lnTo>
                          <a:pt x="22" y="0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8" y="0"/>
                        </a:lnTo>
                        <a:lnTo>
                          <a:pt x="17" y="1"/>
                        </a:lnTo>
                        <a:lnTo>
                          <a:pt x="16" y="2"/>
                        </a:lnTo>
                        <a:lnTo>
                          <a:pt x="15" y="2"/>
                        </a:lnTo>
                        <a:lnTo>
                          <a:pt x="15" y="3"/>
                        </a:lnTo>
                        <a:lnTo>
                          <a:pt x="15" y="4"/>
                        </a:lnTo>
                        <a:lnTo>
                          <a:pt x="14" y="4"/>
                        </a:lnTo>
                        <a:lnTo>
                          <a:pt x="14" y="5"/>
                        </a:lnTo>
                        <a:lnTo>
                          <a:pt x="13" y="5"/>
                        </a:lnTo>
                        <a:lnTo>
                          <a:pt x="12" y="6"/>
                        </a:lnTo>
                        <a:lnTo>
                          <a:pt x="12" y="7"/>
                        </a:lnTo>
                        <a:lnTo>
                          <a:pt x="12" y="8"/>
                        </a:lnTo>
                        <a:lnTo>
                          <a:pt x="11" y="9"/>
                        </a:lnTo>
                        <a:lnTo>
                          <a:pt x="10" y="9"/>
                        </a:lnTo>
                        <a:lnTo>
                          <a:pt x="10" y="10"/>
                        </a:lnTo>
                        <a:lnTo>
                          <a:pt x="9" y="10"/>
                        </a:lnTo>
                        <a:lnTo>
                          <a:pt x="9" y="11"/>
                        </a:lnTo>
                        <a:lnTo>
                          <a:pt x="9" y="12"/>
                        </a:lnTo>
                        <a:lnTo>
                          <a:pt x="8" y="14"/>
                        </a:lnTo>
                        <a:lnTo>
                          <a:pt x="7" y="14"/>
                        </a:lnTo>
                        <a:lnTo>
                          <a:pt x="6" y="15"/>
                        </a:lnTo>
                        <a:lnTo>
                          <a:pt x="6" y="16"/>
                        </a:lnTo>
                        <a:lnTo>
                          <a:pt x="6" y="17"/>
                        </a:lnTo>
                        <a:lnTo>
                          <a:pt x="5" y="18"/>
                        </a:lnTo>
                        <a:lnTo>
                          <a:pt x="5" y="19"/>
                        </a:lnTo>
                        <a:lnTo>
                          <a:pt x="4" y="20"/>
                        </a:lnTo>
                        <a:lnTo>
                          <a:pt x="3" y="21"/>
                        </a:lnTo>
                        <a:lnTo>
                          <a:pt x="3" y="22"/>
                        </a:lnTo>
                        <a:lnTo>
                          <a:pt x="3" y="23"/>
                        </a:lnTo>
                        <a:lnTo>
                          <a:pt x="2" y="24"/>
                        </a:lnTo>
                        <a:lnTo>
                          <a:pt x="1" y="25"/>
                        </a:lnTo>
                        <a:lnTo>
                          <a:pt x="1" y="26"/>
                        </a:lnTo>
                        <a:lnTo>
                          <a:pt x="1" y="27"/>
                        </a:lnTo>
                        <a:lnTo>
                          <a:pt x="0" y="27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06" name="Freeform 37"/>
                  <p:cNvSpPr>
                    <a:spLocks/>
                  </p:cNvSpPr>
                  <p:nvPr/>
                </p:nvSpPr>
                <p:spPr bwMode="auto">
                  <a:xfrm>
                    <a:off x="4035" y="1417"/>
                    <a:ext cx="17" cy="40"/>
                  </a:xfrm>
                  <a:custGeom>
                    <a:avLst/>
                    <a:gdLst>
                      <a:gd name="T0" fmla="*/ 12 w 17"/>
                      <a:gd name="T1" fmla="*/ 39 h 40"/>
                      <a:gd name="T2" fmla="*/ 12 w 17"/>
                      <a:gd name="T3" fmla="*/ 39 h 40"/>
                      <a:gd name="T4" fmla="*/ 9 w 17"/>
                      <a:gd name="T5" fmla="*/ 38 h 40"/>
                      <a:gd name="T6" fmla="*/ 6 w 17"/>
                      <a:gd name="T7" fmla="*/ 37 h 40"/>
                      <a:gd name="T8" fmla="*/ 6 w 17"/>
                      <a:gd name="T9" fmla="*/ 37 h 40"/>
                      <a:gd name="T10" fmla="*/ 3 w 17"/>
                      <a:gd name="T11" fmla="*/ 36 h 40"/>
                      <a:gd name="T12" fmla="*/ 3 w 17"/>
                      <a:gd name="T13" fmla="*/ 35 h 40"/>
                      <a:gd name="T14" fmla="*/ 3 w 17"/>
                      <a:gd name="T15" fmla="*/ 35 h 40"/>
                      <a:gd name="T16" fmla="*/ 3 w 17"/>
                      <a:gd name="T17" fmla="*/ 34 h 40"/>
                      <a:gd name="T18" fmla="*/ 3 w 17"/>
                      <a:gd name="T19" fmla="*/ 33 h 40"/>
                      <a:gd name="T20" fmla="*/ 3 w 17"/>
                      <a:gd name="T21" fmla="*/ 33 h 40"/>
                      <a:gd name="T22" fmla="*/ 0 w 17"/>
                      <a:gd name="T23" fmla="*/ 32 h 40"/>
                      <a:gd name="T24" fmla="*/ 3 w 17"/>
                      <a:gd name="T25" fmla="*/ 31 h 40"/>
                      <a:gd name="T26" fmla="*/ 0 w 17"/>
                      <a:gd name="T27" fmla="*/ 30 h 40"/>
                      <a:gd name="T28" fmla="*/ 0 w 17"/>
                      <a:gd name="T29" fmla="*/ 30 h 40"/>
                      <a:gd name="T30" fmla="*/ 0 w 17"/>
                      <a:gd name="T31" fmla="*/ 30 h 40"/>
                      <a:gd name="T32" fmla="*/ 0 w 17"/>
                      <a:gd name="T33" fmla="*/ 28 h 40"/>
                      <a:gd name="T34" fmla="*/ 0 w 17"/>
                      <a:gd name="T35" fmla="*/ 27 h 40"/>
                      <a:gd name="T36" fmla="*/ 0 w 17"/>
                      <a:gd name="T37" fmla="*/ 25 h 40"/>
                      <a:gd name="T38" fmla="*/ 0 w 17"/>
                      <a:gd name="T39" fmla="*/ 23 h 40"/>
                      <a:gd name="T40" fmla="*/ 0 w 17"/>
                      <a:gd name="T41" fmla="*/ 22 h 40"/>
                      <a:gd name="T42" fmla="*/ 0 w 17"/>
                      <a:gd name="T43" fmla="*/ 20 h 40"/>
                      <a:gd name="T44" fmla="*/ 3 w 17"/>
                      <a:gd name="T45" fmla="*/ 19 h 40"/>
                      <a:gd name="T46" fmla="*/ 3 w 17"/>
                      <a:gd name="T47" fmla="*/ 17 h 40"/>
                      <a:gd name="T48" fmla="*/ 3 w 17"/>
                      <a:gd name="T49" fmla="*/ 15 h 40"/>
                      <a:gd name="T50" fmla="*/ 6 w 17"/>
                      <a:gd name="T51" fmla="*/ 13 h 40"/>
                      <a:gd name="T52" fmla="*/ 6 w 17"/>
                      <a:gd name="T53" fmla="*/ 12 h 40"/>
                      <a:gd name="T54" fmla="*/ 9 w 17"/>
                      <a:gd name="T55" fmla="*/ 9 h 40"/>
                      <a:gd name="T56" fmla="*/ 12 w 17"/>
                      <a:gd name="T57" fmla="*/ 7 h 40"/>
                      <a:gd name="T58" fmla="*/ 12 w 17"/>
                      <a:gd name="T59" fmla="*/ 6 h 40"/>
                      <a:gd name="T60" fmla="*/ 12 w 17"/>
                      <a:gd name="T61" fmla="*/ 3 h 40"/>
                      <a:gd name="T62" fmla="*/ 16 w 17"/>
                      <a:gd name="T63" fmla="*/ 1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0"/>
                      <a:gd name="T98" fmla="*/ 17 w 1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0">
                        <a:moveTo>
                          <a:pt x="16" y="39"/>
                        </a:moveTo>
                        <a:lnTo>
                          <a:pt x="12" y="39"/>
                        </a:lnTo>
                        <a:lnTo>
                          <a:pt x="12" y="38"/>
                        </a:lnTo>
                        <a:lnTo>
                          <a:pt x="12" y="39"/>
                        </a:lnTo>
                        <a:lnTo>
                          <a:pt x="12" y="38"/>
                        </a:lnTo>
                        <a:lnTo>
                          <a:pt x="9" y="38"/>
                        </a:lnTo>
                        <a:lnTo>
                          <a:pt x="6" y="37"/>
                        </a:lnTo>
                        <a:lnTo>
                          <a:pt x="6" y="36"/>
                        </a:lnTo>
                        <a:lnTo>
                          <a:pt x="6" y="37"/>
                        </a:lnTo>
                        <a:lnTo>
                          <a:pt x="6" y="36"/>
                        </a:lnTo>
                        <a:lnTo>
                          <a:pt x="3" y="36"/>
                        </a:lnTo>
                        <a:lnTo>
                          <a:pt x="3" y="35"/>
                        </a:lnTo>
                        <a:lnTo>
                          <a:pt x="3" y="34"/>
                        </a:lnTo>
                        <a:lnTo>
                          <a:pt x="3" y="35"/>
                        </a:lnTo>
                        <a:lnTo>
                          <a:pt x="3" y="34"/>
                        </a:lnTo>
                        <a:lnTo>
                          <a:pt x="3" y="33"/>
                        </a:lnTo>
                        <a:lnTo>
                          <a:pt x="3" y="32"/>
                        </a:lnTo>
                        <a:lnTo>
                          <a:pt x="0" y="32"/>
                        </a:lnTo>
                        <a:lnTo>
                          <a:pt x="0" y="31"/>
                        </a:lnTo>
                        <a:lnTo>
                          <a:pt x="3" y="31"/>
                        </a:lnTo>
                        <a:lnTo>
                          <a:pt x="0" y="31"/>
                        </a:lnTo>
                        <a:lnTo>
                          <a:pt x="0" y="30"/>
                        </a:lnTo>
                        <a:lnTo>
                          <a:pt x="0" y="29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0" y="23"/>
                        </a:lnTo>
                        <a:lnTo>
                          <a:pt x="0" y="22"/>
                        </a:lnTo>
                        <a:lnTo>
                          <a:pt x="0" y="21"/>
                        </a:lnTo>
                        <a:lnTo>
                          <a:pt x="0" y="20"/>
                        </a:lnTo>
                        <a:lnTo>
                          <a:pt x="0" y="19"/>
                        </a:lnTo>
                        <a:lnTo>
                          <a:pt x="3" y="19"/>
                        </a:lnTo>
                        <a:lnTo>
                          <a:pt x="3" y="17"/>
                        </a:lnTo>
                        <a:lnTo>
                          <a:pt x="3" y="16"/>
                        </a:lnTo>
                        <a:lnTo>
                          <a:pt x="3" y="15"/>
                        </a:lnTo>
                        <a:lnTo>
                          <a:pt x="6" y="14"/>
                        </a:lnTo>
                        <a:lnTo>
                          <a:pt x="6" y="13"/>
                        </a:lnTo>
                        <a:lnTo>
                          <a:pt x="6" y="12"/>
                        </a:lnTo>
                        <a:lnTo>
                          <a:pt x="6" y="11"/>
                        </a:lnTo>
                        <a:lnTo>
                          <a:pt x="9" y="9"/>
                        </a:lnTo>
                        <a:lnTo>
                          <a:pt x="9" y="8"/>
                        </a:lnTo>
                        <a:lnTo>
                          <a:pt x="12" y="7"/>
                        </a:lnTo>
                        <a:lnTo>
                          <a:pt x="9" y="6"/>
                        </a:lnTo>
                        <a:lnTo>
                          <a:pt x="12" y="6"/>
                        </a:lnTo>
                        <a:lnTo>
                          <a:pt x="12" y="5"/>
                        </a:lnTo>
                        <a:lnTo>
                          <a:pt x="12" y="3"/>
                        </a:lnTo>
                        <a:lnTo>
                          <a:pt x="12" y="2"/>
                        </a:lnTo>
                        <a:lnTo>
                          <a:pt x="16" y="1"/>
                        </a:lnTo>
                        <a:lnTo>
                          <a:pt x="16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07" name="Freeform 38"/>
                  <p:cNvSpPr>
                    <a:spLocks/>
                  </p:cNvSpPr>
                  <p:nvPr/>
                </p:nvSpPr>
                <p:spPr bwMode="auto">
                  <a:xfrm>
                    <a:off x="4037" y="1426"/>
                    <a:ext cx="25" cy="31"/>
                  </a:xfrm>
                  <a:custGeom>
                    <a:avLst/>
                    <a:gdLst>
                      <a:gd name="T0" fmla="*/ 0 w 25"/>
                      <a:gd name="T1" fmla="*/ 29 h 31"/>
                      <a:gd name="T2" fmla="*/ 0 w 25"/>
                      <a:gd name="T3" fmla="*/ 30 h 31"/>
                      <a:gd name="T4" fmla="*/ 2 w 25"/>
                      <a:gd name="T5" fmla="*/ 30 h 31"/>
                      <a:gd name="T6" fmla="*/ 3 w 25"/>
                      <a:gd name="T7" fmla="*/ 30 h 31"/>
                      <a:gd name="T8" fmla="*/ 3 w 25"/>
                      <a:gd name="T9" fmla="*/ 30 h 31"/>
                      <a:gd name="T10" fmla="*/ 3 w 25"/>
                      <a:gd name="T11" fmla="*/ 29 h 31"/>
                      <a:gd name="T12" fmla="*/ 3 w 25"/>
                      <a:gd name="T13" fmla="*/ 29 h 31"/>
                      <a:gd name="T14" fmla="*/ 4 w 25"/>
                      <a:gd name="T15" fmla="*/ 29 h 31"/>
                      <a:gd name="T16" fmla="*/ 5 w 25"/>
                      <a:gd name="T17" fmla="*/ 28 h 31"/>
                      <a:gd name="T18" fmla="*/ 5 w 25"/>
                      <a:gd name="T19" fmla="*/ 27 h 31"/>
                      <a:gd name="T20" fmla="*/ 6 w 25"/>
                      <a:gd name="T21" fmla="*/ 27 h 31"/>
                      <a:gd name="T22" fmla="*/ 6 w 25"/>
                      <a:gd name="T23" fmla="*/ 26 h 31"/>
                      <a:gd name="T24" fmla="*/ 6 w 25"/>
                      <a:gd name="T25" fmla="*/ 26 h 31"/>
                      <a:gd name="T26" fmla="*/ 6 w 25"/>
                      <a:gd name="T27" fmla="*/ 25 h 31"/>
                      <a:gd name="T28" fmla="*/ 7 w 25"/>
                      <a:gd name="T29" fmla="*/ 25 h 31"/>
                      <a:gd name="T30" fmla="*/ 8 w 25"/>
                      <a:gd name="T31" fmla="*/ 25 h 31"/>
                      <a:gd name="T32" fmla="*/ 9 w 25"/>
                      <a:gd name="T33" fmla="*/ 24 h 31"/>
                      <a:gd name="T34" fmla="*/ 10 w 25"/>
                      <a:gd name="T35" fmla="*/ 23 h 31"/>
                      <a:gd name="T36" fmla="*/ 11 w 25"/>
                      <a:gd name="T37" fmla="*/ 21 h 31"/>
                      <a:gd name="T38" fmla="*/ 12 w 25"/>
                      <a:gd name="T39" fmla="*/ 20 h 31"/>
                      <a:gd name="T40" fmla="*/ 13 w 25"/>
                      <a:gd name="T41" fmla="*/ 19 h 31"/>
                      <a:gd name="T42" fmla="*/ 13 w 25"/>
                      <a:gd name="T43" fmla="*/ 17 h 31"/>
                      <a:gd name="T44" fmla="*/ 14 w 25"/>
                      <a:gd name="T45" fmla="*/ 16 h 31"/>
                      <a:gd name="T46" fmla="*/ 16 w 25"/>
                      <a:gd name="T47" fmla="*/ 15 h 31"/>
                      <a:gd name="T48" fmla="*/ 17 w 25"/>
                      <a:gd name="T49" fmla="*/ 14 h 31"/>
                      <a:gd name="T50" fmla="*/ 17 w 25"/>
                      <a:gd name="T51" fmla="*/ 12 h 31"/>
                      <a:gd name="T52" fmla="*/ 18 w 25"/>
                      <a:gd name="T53" fmla="*/ 10 h 31"/>
                      <a:gd name="T54" fmla="*/ 19 w 25"/>
                      <a:gd name="T55" fmla="*/ 8 h 31"/>
                      <a:gd name="T56" fmla="*/ 20 w 25"/>
                      <a:gd name="T57" fmla="*/ 7 h 31"/>
                      <a:gd name="T58" fmla="*/ 20 w 25"/>
                      <a:gd name="T59" fmla="*/ 4 h 31"/>
                      <a:gd name="T60" fmla="*/ 22 w 25"/>
                      <a:gd name="T61" fmla="*/ 3 h 31"/>
                      <a:gd name="T62" fmla="*/ 23 w 25"/>
                      <a:gd name="T63" fmla="*/ 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5"/>
                      <a:gd name="T97" fmla="*/ 0 h 31"/>
                      <a:gd name="T98" fmla="*/ 25 w 25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5" h="31">
                        <a:moveTo>
                          <a:pt x="0" y="30"/>
                        </a:moveTo>
                        <a:lnTo>
                          <a:pt x="0" y="29"/>
                        </a:lnTo>
                        <a:lnTo>
                          <a:pt x="0" y="30"/>
                        </a:lnTo>
                        <a:lnTo>
                          <a:pt x="1" y="30"/>
                        </a:lnTo>
                        <a:lnTo>
                          <a:pt x="2" y="30"/>
                        </a:lnTo>
                        <a:lnTo>
                          <a:pt x="3" y="30"/>
                        </a:lnTo>
                        <a:lnTo>
                          <a:pt x="3" y="29"/>
                        </a:lnTo>
                        <a:lnTo>
                          <a:pt x="4" y="29"/>
                        </a:lnTo>
                        <a:lnTo>
                          <a:pt x="4" y="28"/>
                        </a:lnTo>
                        <a:lnTo>
                          <a:pt x="5" y="28"/>
                        </a:lnTo>
                        <a:lnTo>
                          <a:pt x="5" y="27"/>
                        </a:lnTo>
                        <a:lnTo>
                          <a:pt x="6" y="27"/>
                        </a:lnTo>
                        <a:lnTo>
                          <a:pt x="6" y="26"/>
                        </a:lnTo>
                        <a:lnTo>
                          <a:pt x="6" y="27"/>
                        </a:lnTo>
                        <a:lnTo>
                          <a:pt x="6" y="26"/>
                        </a:lnTo>
                        <a:lnTo>
                          <a:pt x="6" y="25"/>
                        </a:lnTo>
                        <a:lnTo>
                          <a:pt x="7" y="25"/>
                        </a:lnTo>
                        <a:lnTo>
                          <a:pt x="8" y="25"/>
                        </a:lnTo>
                        <a:lnTo>
                          <a:pt x="9" y="24"/>
                        </a:lnTo>
                        <a:lnTo>
                          <a:pt x="10" y="24"/>
                        </a:lnTo>
                        <a:lnTo>
                          <a:pt x="10" y="23"/>
                        </a:lnTo>
                        <a:lnTo>
                          <a:pt x="10" y="22"/>
                        </a:lnTo>
                        <a:lnTo>
                          <a:pt x="11" y="21"/>
                        </a:lnTo>
                        <a:lnTo>
                          <a:pt x="12" y="20"/>
                        </a:lnTo>
                        <a:lnTo>
                          <a:pt x="13" y="19"/>
                        </a:lnTo>
                        <a:lnTo>
                          <a:pt x="13" y="18"/>
                        </a:lnTo>
                        <a:lnTo>
                          <a:pt x="13" y="17"/>
                        </a:lnTo>
                        <a:lnTo>
                          <a:pt x="14" y="17"/>
                        </a:lnTo>
                        <a:lnTo>
                          <a:pt x="14" y="16"/>
                        </a:lnTo>
                        <a:lnTo>
                          <a:pt x="15" y="15"/>
                        </a:lnTo>
                        <a:lnTo>
                          <a:pt x="16" y="15"/>
                        </a:lnTo>
                        <a:lnTo>
                          <a:pt x="16" y="14"/>
                        </a:lnTo>
                        <a:lnTo>
                          <a:pt x="17" y="14"/>
                        </a:lnTo>
                        <a:lnTo>
                          <a:pt x="17" y="12"/>
                        </a:lnTo>
                        <a:lnTo>
                          <a:pt x="17" y="11"/>
                        </a:lnTo>
                        <a:lnTo>
                          <a:pt x="18" y="10"/>
                        </a:lnTo>
                        <a:lnTo>
                          <a:pt x="18" y="9"/>
                        </a:lnTo>
                        <a:lnTo>
                          <a:pt x="19" y="8"/>
                        </a:lnTo>
                        <a:lnTo>
                          <a:pt x="19" y="7"/>
                        </a:lnTo>
                        <a:lnTo>
                          <a:pt x="20" y="7"/>
                        </a:lnTo>
                        <a:lnTo>
                          <a:pt x="20" y="6"/>
                        </a:lnTo>
                        <a:lnTo>
                          <a:pt x="20" y="4"/>
                        </a:lnTo>
                        <a:lnTo>
                          <a:pt x="21" y="4"/>
                        </a:lnTo>
                        <a:lnTo>
                          <a:pt x="22" y="3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08" name="Freeform 39"/>
                  <p:cNvSpPr>
                    <a:spLocks/>
                  </p:cNvSpPr>
                  <p:nvPr/>
                </p:nvSpPr>
                <p:spPr bwMode="auto">
                  <a:xfrm>
                    <a:off x="4037" y="1426"/>
                    <a:ext cx="25" cy="31"/>
                  </a:xfrm>
                  <a:custGeom>
                    <a:avLst/>
                    <a:gdLst>
                      <a:gd name="T0" fmla="*/ 0 w 25"/>
                      <a:gd name="T1" fmla="*/ 29 h 31"/>
                      <a:gd name="T2" fmla="*/ 0 w 25"/>
                      <a:gd name="T3" fmla="*/ 30 h 31"/>
                      <a:gd name="T4" fmla="*/ 2 w 25"/>
                      <a:gd name="T5" fmla="*/ 30 h 31"/>
                      <a:gd name="T6" fmla="*/ 3 w 25"/>
                      <a:gd name="T7" fmla="*/ 30 h 31"/>
                      <a:gd name="T8" fmla="*/ 3 w 25"/>
                      <a:gd name="T9" fmla="*/ 30 h 31"/>
                      <a:gd name="T10" fmla="*/ 3 w 25"/>
                      <a:gd name="T11" fmla="*/ 29 h 31"/>
                      <a:gd name="T12" fmla="*/ 3 w 25"/>
                      <a:gd name="T13" fmla="*/ 29 h 31"/>
                      <a:gd name="T14" fmla="*/ 4 w 25"/>
                      <a:gd name="T15" fmla="*/ 29 h 31"/>
                      <a:gd name="T16" fmla="*/ 5 w 25"/>
                      <a:gd name="T17" fmla="*/ 28 h 31"/>
                      <a:gd name="T18" fmla="*/ 5 w 25"/>
                      <a:gd name="T19" fmla="*/ 27 h 31"/>
                      <a:gd name="T20" fmla="*/ 6 w 25"/>
                      <a:gd name="T21" fmla="*/ 27 h 31"/>
                      <a:gd name="T22" fmla="*/ 6 w 25"/>
                      <a:gd name="T23" fmla="*/ 26 h 31"/>
                      <a:gd name="T24" fmla="*/ 6 w 25"/>
                      <a:gd name="T25" fmla="*/ 26 h 31"/>
                      <a:gd name="T26" fmla="*/ 6 w 25"/>
                      <a:gd name="T27" fmla="*/ 25 h 31"/>
                      <a:gd name="T28" fmla="*/ 7 w 25"/>
                      <a:gd name="T29" fmla="*/ 25 h 31"/>
                      <a:gd name="T30" fmla="*/ 8 w 25"/>
                      <a:gd name="T31" fmla="*/ 25 h 31"/>
                      <a:gd name="T32" fmla="*/ 9 w 25"/>
                      <a:gd name="T33" fmla="*/ 24 h 31"/>
                      <a:gd name="T34" fmla="*/ 10 w 25"/>
                      <a:gd name="T35" fmla="*/ 23 h 31"/>
                      <a:gd name="T36" fmla="*/ 11 w 25"/>
                      <a:gd name="T37" fmla="*/ 21 h 31"/>
                      <a:gd name="T38" fmla="*/ 12 w 25"/>
                      <a:gd name="T39" fmla="*/ 20 h 31"/>
                      <a:gd name="T40" fmla="*/ 13 w 25"/>
                      <a:gd name="T41" fmla="*/ 19 h 31"/>
                      <a:gd name="T42" fmla="*/ 13 w 25"/>
                      <a:gd name="T43" fmla="*/ 17 h 31"/>
                      <a:gd name="T44" fmla="*/ 14 w 25"/>
                      <a:gd name="T45" fmla="*/ 16 h 31"/>
                      <a:gd name="T46" fmla="*/ 16 w 25"/>
                      <a:gd name="T47" fmla="*/ 15 h 31"/>
                      <a:gd name="T48" fmla="*/ 17 w 25"/>
                      <a:gd name="T49" fmla="*/ 14 h 31"/>
                      <a:gd name="T50" fmla="*/ 17 w 25"/>
                      <a:gd name="T51" fmla="*/ 12 h 31"/>
                      <a:gd name="T52" fmla="*/ 18 w 25"/>
                      <a:gd name="T53" fmla="*/ 10 h 31"/>
                      <a:gd name="T54" fmla="*/ 19 w 25"/>
                      <a:gd name="T55" fmla="*/ 8 h 31"/>
                      <a:gd name="T56" fmla="*/ 20 w 25"/>
                      <a:gd name="T57" fmla="*/ 7 h 31"/>
                      <a:gd name="T58" fmla="*/ 20 w 25"/>
                      <a:gd name="T59" fmla="*/ 4 h 31"/>
                      <a:gd name="T60" fmla="*/ 22 w 25"/>
                      <a:gd name="T61" fmla="*/ 3 h 31"/>
                      <a:gd name="T62" fmla="*/ 23 w 25"/>
                      <a:gd name="T63" fmla="*/ 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5"/>
                      <a:gd name="T97" fmla="*/ 0 h 31"/>
                      <a:gd name="T98" fmla="*/ 25 w 25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5" h="31">
                        <a:moveTo>
                          <a:pt x="0" y="30"/>
                        </a:moveTo>
                        <a:lnTo>
                          <a:pt x="0" y="29"/>
                        </a:lnTo>
                        <a:lnTo>
                          <a:pt x="0" y="30"/>
                        </a:lnTo>
                        <a:lnTo>
                          <a:pt x="1" y="30"/>
                        </a:lnTo>
                        <a:lnTo>
                          <a:pt x="2" y="30"/>
                        </a:lnTo>
                        <a:lnTo>
                          <a:pt x="3" y="30"/>
                        </a:lnTo>
                        <a:lnTo>
                          <a:pt x="3" y="29"/>
                        </a:lnTo>
                        <a:lnTo>
                          <a:pt x="4" y="29"/>
                        </a:lnTo>
                        <a:lnTo>
                          <a:pt x="4" y="28"/>
                        </a:lnTo>
                        <a:lnTo>
                          <a:pt x="5" y="28"/>
                        </a:lnTo>
                        <a:lnTo>
                          <a:pt x="5" y="27"/>
                        </a:lnTo>
                        <a:lnTo>
                          <a:pt x="6" y="27"/>
                        </a:lnTo>
                        <a:lnTo>
                          <a:pt x="6" y="26"/>
                        </a:lnTo>
                        <a:lnTo>
                          <a:pt x="6" y="27"/>
                        </a:lnTo>
                        <a:lnTo>
                          <a:pt x="6" y="26"/>
                        </a:lnTo>
                        <a:lnTo>
                          <a:pt x="6" y="25"/>
                        </a:lnTo>
                        <a:lnTo>
                          <a:pt x="7" y="25"/>
                        </a:lnTo>
                        <a:lnTo>
                          <a:pt x="8" y="25"/>
                        </a:lnTo>
                        <a:lnTo>
                          <a:pt x="9" y="24"/>
                        </a:lnTo>
                        <a:lnTo>
                          <a:pt x="10" y="24"/>
                        </a:lnTo>
                        <a:lnTo>
                          <a:pt x="10" y="23"/>
                        </a:lnTo>
                        <a:lnTo>
                          <a:pt x="10" y="22"/>
                        </a:lnTo>
                        <a:lnTo>
                          <a:pt x="11" y="21"/>
                        </a:lnTo>
                        <a:lnTo>
                          <a:pt x="12" y="20"/>
                        </a:lnTo>
                        <a:lnTo>
                          <a:pt x="13" y="19"/>
                        </a:lnTo>
                        <a:lnTo>
                          <a:pt x="13" y="18"/>
                        </a:lnTo>
                        <a:lnTo>
                          <a:pt x="13" y="17"/>
                        </a:lnTo>
                        <a:lnTo>
                          <a:pt x="14" y="17"/>
                        </a:lnTo>
                        <a:lnTo>
                          <a:pt x="14" y="16"/>
                        </a:lnTo>
                        <a:lnTo>
                          <a:pt x="15" y="15"/>
                        </a:lnTo>
                        <a:lnTo>
                          <a:pt x="16" y="15"/>
                        </a:lnTo>
                        <a:lnTo>
                          <a:pt x="16" y="14"/>
                        </a:lnTo>
                        <a:lnTo>
                          <a:pt x="17" y="14"/>
                        </a:lnTo>
                        <a:lnTo>
                          <a:pt x="17" y="12"/>
                        </a:lnTo>
                        <a:lnTo>
                          <a:pt x="17" y="11"/>
                        </a:lnTo>
                        <a:lnTo>
                          <a:pt x="18" y="10"/>
                        </a:lnTo>
                        <a:lnTo>
                          <a:pt x="18" y="9"/>
                        </a:lnTo>
                        <a:lnTo>
                          <a:pt x="19" y="8"/>
                        </a:lnTo>
                        <a:lnTo>
                          <a:pt x="19" y="7"/>
                        </a:lnTo>
                        <a:lnTo>
                          <a:pt x="20" y="7"/>
                        </a:lnTo>
                        <a:lnTo>
                          <a:pt x="20" y="6"/>
                        </a:lnTo>
                        <a:lnTo>
                          <a:pt x="20" y="4"/>
                        </a:lnTo>
                        <a:lnTo>
                          <a:pt x="21" y="4"/>
                        </a:lnTo>
                        <a:lnTo>
                          <a:pt x="22" y="3"/>
                        </a:lnTo>
                        <a:lnTo>
                          <a:pt x="22" y="2"/>
                        </a:lnTo>
                        <a:lnTo>
                          <a:pt x="23" y="0"/>
                        </a:lnTo>
                        <a:lnTo>
                          <a:pt x="2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09" name="Freeform 40"/>
                  <p:cNvSpPr>
                    <a:spLocks/>
                  </p:cNvSpPr>
                  <p:nvPr/>
                </p:nvSpPr>
                <p:spPr bwMode="auto">
                  <a:xfrm>
                    <a:off x="4035" y="1417"/>
                    <a:ext cx="17" cy="40"/>
                  </a:xfrm>
                  <a:custGeom>
                    <a:avLst/>
                    <a:gdLst>
                      <a:gd name="T0" fmla="*/ 12 w 17"/>
                      <a:gd name="T1" fmla="*/ 39 h 40"/>
                      <a:gd name="T2" fmla="*/ 12 w 17"/>
                      <a:gd name="T3" fmla="*/ 39 h 40"/>
                      <a:gd name="T4" fmla="*/ 9 w 17"/>
                      <a:gd name="T5" fmla="*/ 38 h 40"/>
                      <a:gd name="T6" fmla="*/ 6 w 17"/>
                      <a:gd name="T7" fmla="*/ 37 h 40"/>
                      <a:gd name="T8" fmla="*/ 6 w 17"/>
                      <a:gd name="T9" fmla="*/ 37 h 40"/>
                      <a:gd name="T10" fmla="*/ 3 w 17"/>
                      <a:gd name="T11" fmla="*/ 36 h 40"/>
                      <a:gd name="T12" fmla="*/ 3 w 17"/>
                      <a:gd name="T13" fmla="*/ 35 h 40"/>
                      <a:gd name="T14" fmla="*/ 3 w 17"/>
                      <a:gd name="T15" fmla="*/ 35 h 40"/>
                      <a:gd name="T16" fmla="*/ 3 w 17"/>
                      <a:gd name="T17" fmla="*/ 34 h 40"/>
                      <a:gd name="T18" fmla="*/ 3 w 17"/>
                      <a:gd name="T19" fmla="*/ 33 h 40"/>
                      <a:gd name="T20" fmla="*/ 3 w 17"/>
                      <a:gd name="T21" fmla="*/ 33 h 40"/>
                      <a:gd name="T22" fmla="*/ 0 w 17"/>
                      <a:gd name="T23" fmla="*/ 32 h 40"/>
                      <a:gd name="T24" fmla="*/ 3 w 17"/>
                      <a:gd name="T25" fmla="*/ 31 h 40"/>
                      <a:gd name="T26" fmla="*/ 0 w 17"/>
                      <a:gd name="T27" fmla="*/ 30 h 40"/>
                      <a:gd name="T28" fmla="*/ 0 w 17"/>
                      <a:gd name="T29" fmla="*/ 30 h 40"/>
                      <a:gd name="T30" fmla="*/ 0 w 17"/>
                      <a:gd name="T31" fmla="*/ 30 h 40"/>
                      <a:gd name="T32" fmla="*/ 0 w 17"/>
                      <a:gd name="T33" fmla="*/ 28 h 40"/>
                      <a:gd name="T34" fmla="*/ 0 w 17"/>
                      <a:gd name="T35" fmla="*/ 26 h 40"/>
                      <a:gd name="T36" fmla="*/ 0 w 17"/>
                      <a:gd name="T37" fmla="*/ 25 h 40"/>
                      <a:gd name="T38" fmla="*/ 0 w 17"/>
                      <a:gd name="T39" fmla="*/ 23 h 40"/>
                      <a:gd name="T40" fmla="*/ 0 w 17"/>
                      <a:gd name="T41" fmla="*/ 22 h 40"/>
                      <a:gd name="T42" fmla="*/ 0 w 17"/>
                      <a:gd name="T43" fmla="*/ 20 h 40"/>
                      <a:gd name="T44" fmla="*/ 0 w 17"/>
                      <a:gd name="T45" fmla="*/ 19 h 40"/>
                      <a:gd name="T46" fmla="*/ 3 w 17"/>
                      <a:gd name="T47" fmla="*/ 17 h 40"/>
                      <a:gd name="T48" fmla="*/ 3 w 17"/>
                      <a:gd name="T49" fmla="*/ 15 h 40"/>
                      <a:gd name="T50" fmla="*/ 6 w 17"/>
                      <a:gd name="T51" fmla="*/ 13 h 40"/>
                      <a:gd name="T52" fmla="*/ 6 w 17"/>
                      <a:gd name="T53" fmla="*/ 12 h 40"/>
                      <a:gd name="T54" fmla="*/ 9 w 17"/>
                      <a:gd name="T55" fmla="*/ 9 h 40"/>
                      <a:gd name="T56" fmla="*/ 12 w 17"/>
                      <a:gd name="T57" fmla="*/ 7 h 40"/>
                      <a:gd name="T58" fmla="*/ 12 w 17"/>
                      <a:gd name="T59" fmla="*/ 6 h 40"/>
                      <a:gd name="T60" fmla="*/ 12 w 17"/>
                      <a:gd name="T61" fmla="*/ 4 h 40"/>
                      <a:gd name="T62" fmla="*/ 16 w 17"/>
                      <a:gd name="T63" fmla="*/ 1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0"/>
                      <a:gd name="T98" fmla="*/ 17 w 1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0">
                        <a:moveTo>
                          <a:pt x="16" y="39"/>
                        </a:moveTo>
                        <a:lnTo>
                          <a:pt x="12" y="39"/>
                        </a:lnTo>
                        <a:lnTo>
                          <a:pt x="12" y="38"/>
                        </a:lnTo>
                        <a:lnTo>
                          <a:pt x="12" y="39"/>
                        </a:lnTo>
                        <a:lnTo>
                          <a:pt x="12" y="38"/>
                        </a:lnTo>
                        <a:lnTo>
                          <a:pt x="9" y="38"/>
                        </a:lnTo>
                        <a:lnTo>
                          <a:pt x="6" y="37"/>
                        </a:lnTo>
                        <a:lnTo>
                          <a:pt x="6" y="36"/>
                        </a:lnTo>
                        <a:lnTo>
                          <a:pt x="6" y="37"/>
                        </a:lnTo>
                        <a:lnTo>
                          <a:pt x="6" y="36"/>
                        </a:lnTo>
                        <a:lnTo>
                          <a:pt x="3" y="36"/>
                        </a:lnTo>
                        <a:lnTo>
                          <a:pt x="3" y="35"/>
                        </a:lnTo>
                        <a:lnTo>
                          <a:pt x="3" y="34"/>
                        </a:lnTo>
                        <a:lnTo>
                          <a:pt x="3" y="35"/>
                        </a:lnTo>
                        <a:lnTo>
                          <a:pt x="3" y="34"/>
                        </a:lnTo>
                        <a:lnTo>
                          <a:pt x="3" y="33"/>
                        </a:lnTo>
                        <a:lnTo>
                          <a:pt x="3" y="32"/>
                        </a:lnTo>
                        <a:lnTo>
                          <a:pt x="0" y="32"/>
                        </a:lnTo>
                        <a:lnTo>
                          <a:pt x="0" y="31"/>
                        </a:lnTo>
                        <a:lnTo>
                          <a:pt x="3" y="31"/>
                        </a:lnTo>
                        <a:lnTo>
                          <a:pt x="0" y="31"/>
                        </a:lnTo>
                        <a:lnTo>
                          <a:pt x="0" y="30"/>
                        </a:lnTo>
                        <a:lnTo>
                          <a:pt x="0" y="29"/>
                        </a:lnTo>
                        <a:lnTo>
                          <a:pt x="0" y="28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0" y="23"/>
                        </a:lnTo>
                        <a:lnTo>
                          <a:pt x="0" y="22"/>
                        </a:lnTo>
                        <a:lnTo>
                          <a:pt x="0" y="21"/>
                        </a:lnTo>
                        <a:lnTo>
                          <a:pt x="0" y="20"/>
                        </a:lnTo>
                        <a:lnTo>
                          <a:pt x="0" y="19"/>
                        </a:lnTo>
                        <a:lnTo>
                          <a:pt x="3" y="17"/>
                        </a:lnTo>
                        <a:lnTo>
                          <a:pt x="3" y="16"/>
                        </a:lnTo>
                        <a:lnTo>
                          <a:pt x="3" y="15"/>
                        </a:lnTo>
                        <a:lnTo>
                          <a:pt x="3" y="14"/>
                        </a:lnTo>
                        <a:lnTo>
                          <a:pt x="6" y="13"/>
                        </a:lnTo>
                        <a:lnTo>
                          <a:pt x="6" y="12"/>
                        </a:lnTo>
                        <a:lnTo>
                          <a:pt x="6" y="11"/>
                        </a:lnTo>
                        <a:lnTo>
                          <a:pt x="9" y="9"/>
                        </a:lnTo>
                        <a:lnTo>
                          <a:pt x="9" y="8"/>
                        </a:lnTo>
                        <a:lnTo>
                          <a:pt x="12" y="7"/>
                        </a:lnTo>
                        <a:lnTo>
                          <a:pt x="9" y="6"/>
                        </a:lnTo>
                        <a:lnTo>
                          <a:pt x="12" y="6"/>
                        </a:lnTo>
                        <a:lnTo>
                          <a:pt x="12" y="5"/>
                        </a:lnTo>
                        <a:lnTo>
                          <a:pt x="12" y="4"/>
                        </a:lnTo>
                        <a:lnTo>
                          <a:pt x="12" y="2"/>
                        </a:lnTo>
                        <a:lnTo>
                          <a:pt x="16" y="1"/>
                        </a:lnTo>
                        <a:lnTo>
                          <a:pt x="16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10" name="Freeform 41"/>
                  <p:cNvSpPr>
                    <a:spLocks/>
                  </p:cNvSpPr>
                  <p:nvPr/>
                </p:nvSpPr>
                <p:spPr bwMode="auto">
                  <a:xfrm>
                    <a:off x="4039" y="1379"/>
                    <a:ext cx="17" cy="40"/>
                  </a:xfrm>
                  <a:custGeom>
                    <a:avLst/>
                    <a:gdLst>
                      <a:gd name="T0" fmla="*/ 3 w 17"/>
                      <a:gd name="T1" fmla="*/ 0 h 40"/>
                      <a:gd name="T2" fmla="*/ 3 w 17"/>
                      <a:gd name="T3" fmla="*/ 0 h 40"/>
                      <a:gd name="T4" fmla="*/ 6 w 17"/>
                      <a:gd name="T5" fmla="*/ 1 h 40"/>
                      <a:gd name="T6" fmla="*/ 6 w 17"/>
                      <a:gd name="T7" fmla="*/ 2 h 40"/>
                      <a:gd name="T8" fmla="*/ 9 w 17"/>
                      <a:gd name="T9" fmla="*/ 2 h 40"/>
                      <a:gd name="T10" fmla="*/ 12 w 17"/>
                      <a:gd name="T11" fmla="*/ 3 h 40"/>
                      <a:gd name="T12" fmla="*/ 12 w 17"/>
                      <a:gd name="T13" fmla="*/ 3 h 40"/>
                      <a:gd name="T14" fmla="*/ 12 w 17"/>
                      <a:gd name="T15" fmla="*/ 4 h 40"/>
                      <a:gd name="T16" fmla="*/ 12 w 17"/>
                      <a:gd name="T17" fmla="*/ 5 h 40"/>
                      <a:gd name="T18" fmla="*/ 12 w 17"/>
                      <a:gd name="T19" fmla="*/ 5 h 40"/>
                      <a:gd name="T20" fmla="*/ 12 w 17"/>
                      <a:gd name="T21" fmla="*/ 6 h 40"/>
                      <a:gd name="T22" fmla="*/ 12 w 17"/>
                      <a:gd name="T23" fmla="*/ 6 h 40"/>
                      <a:gd name="T24" fmla="*/ 16 w 17"/>
                      <a:gd name="T25" fmla="*/ 8 h 40"/>
                      <a:gd name="T26" fmla="*/ 16 w 17"/>
                      <a:gd name="T27" fmla="*/ 8 h 40"/>
                      <a:gd name="T28" fmla="*/ 16 w 17"/>
                      <a:gd name="T29" fmla="*/ 9 h 40"/>
                      <a:gd name="T30" fmla="*/ 16 w 17"/>
                      <a:gd name="T31" fmla="*/ 9 h 40"/>
                      <a:gd name="T32" fmla="*/ 16 w 17"/>
                      <a:gd name="T33" fmla="*/ 10 h 40"/>
                      <a:gd name="T34" fmla="*/ 16 w 17"/>
                      <a:gd name="T35" fmla="*/ 12 h 40"/>
                      <a:gd name="T36" fmla="*/ 16 w 17"/>
                      <a:gd name="T37" fmla="*/ 14 h 40"/>
                      <a:gd name="T38" fmla="*/ 16 w 17"/>
                      <a:gd name="T39" fmla="*/ 15 h 40"/>
                      <a:gd name="T40" fmla="*/ 16 w 17"/>
                      <a:gd name="T41" fmla="*/ 17 h 40"/>
                      <a:gd name="T42" fmla="*/ 16 w 17"/>
                      <a:gd name="T43" fmla="*/ 19 h 40"/>
                      <a:gd name="T44" fmla="*/ 12 w 17"/>
                      <a:gd name="T45" fmla="*/ 21 h 40"/>
                      <a:gd name="T46" fmla="*/ 16 w 17"/>
                      <a:gd name="T47" fmla="*/ 22 h 40"/>
                      <a:gd name="T48" fmla="*/ 12 w 17"/>
                      <a:gd name="T49" fmla="*/ 24 h 40"/>
                      <a:gd name="T50" fmla="*/ 9 w 17"/>
                      <a:gd name="T51" fmla="*/ 25 h 40"/>
                      <a:gd name="T52" fmla="*/ 9 w 17"/>
                      <a:gd name="T53" fmla="*/ 27 h 40"/>
                      <a:gd name="T54" fmla="*/ 9 w 17"/>
                      <a:gd name="T55" fmla="*/ 29 h 40"/>
                      <a:gd name="T56" fmla="*/ 6 w 17"/>
                      <a:gd name="T57" fmla="*/ 31 h 40"/>
                      <a:gd name="T58" fmla="*/ 6 w 17"/>
                      <a:gd name="T59" fmla="*/ 34 h 40"/>
                      <a:gd name="T60" fmla="*/ 3 w 17"/>
                      <a:gd name="T61" fmla="*/ 35 h 40"/>
                      <a:gd name="T62" fmla="*/ 0 w 17"/>
                      <a:gd name="T63" fmla="*/ 37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0"/>
                      <a:gd name="T98" fmla="*/ 17 w 1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0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3" y="1"/>
                        </a:lnTo>
                        <a:lnTo>
                          <a:pt x="6" y="1"/>
                        </a:lnTo>
                        <a:lnTo>
                          <a:pt x="6" y="2"/>
                        </a:lnTo>
                        <a:lnTo>
                          <a:pt x="9" y="2"/>
                        </a:lnTo>
                        <a:lnTo>
                          <a:pt x="12" y="3"/>
                        </a:lnTo>
                        <a:lnTo>
                          <a:pt x="9" y="3"/>
                        </a:lnTo>
                        <a:lnTo>
                          <a:pt x="12" y="3"/>
                        </a:lnTo>
                        <a:lnTo>
                          <a:pt x="12" y="4"/>
                        </a:lnTo>
                        <a:lnTo>
                          <a:pt x="12" y="5"/>
                        </a:lnTo>
                        <a:lnTo>
                          <a:pt x="12" y="6"/>
                        </a:lnTo>
                        <a:lnTo>
                          <a:pt x="16" y="7"/>
                        </a:lnTo>
                        <a:lnTo>
                          <a:pt x="16" y="8"/>
                        </a:lnTo>
                        <a:lnTo>
                          <a:pt x="16" y="9"/>
                        </a:lnTo>
                        <a:lnTo>
                          <a:pt x="16" y="10"/>
                        </a:lnTo>
                        <a:lnTo>
                          <a:pt x="16" y="11"/>
                        </a:lnTo>
                        <a:lnTo>
                          <a:pt x="16" y="12"/>
                        </a:lnTo>
                        <a:lnTo>
                          <a:pt x="16" y="13"/>
                        </a:lnTo>
                        <a:lnTo>
                          <a:pt x="16" y="14"/>
                        </a:lnTo>
                        <a:lnTo>
                          <a:pt x="16" y="15"/>
                        </a:lnTo>
                        <a:lnTo>
                          <a:pt x="16" y="16"/>
                        </a:lnTo>
                        <a:lnTo>
                          <a:pt x="16" y="17"/>
                        </a:lnTo>
                        <a:lnTo>
                          <a:pt x="16" y="18"/>
                        </a:lnTo>
                        <a:lnTo>
                          <a:pt x="16" y="19"/>
                        </a:lnTo>
                        <a:lnTo>
                          <a:pt x="12" y="21"/>
                        </a:lnTo>
                        <a:lnTo>
                          <a:pt x="16" y="22"/>
                        </a:lnTo>
                        <a:lnTo>
                          <a:pt x="12" y="23"/>
                        </a:lnTo>
                        <a:lnTo>
                          <a:pt x="12" y="24"/>
                        </a:lnTo>
                        <a:lnTo>
                          <a:pt x="9" y="25"/>
                        </a:lnTo>
                        <a:lnTo>
                          <a:pt x="9" y="26"/>
                        </a:lnTo>
                        <a:lnTo>
                          <a:pt x="9" y="27"/>
                        </a:lnTo>
                        <a:lnTo>
                          <a:pt x="9" y="28"/>
                        </a:lnTo>
                        <a:lnTo>
                          <a:pt x="9" y="29"/>
                        </a:lnTo>
                        <a:lnTo>
                          <a:pt x="6" y="30"/>
                        </a:lnTo>
                        <a:lnTo>
                          <a:pt x="6" y="31"/>
                        </a:lnTo>
                        <a:lnTo>
                          <a:pt x="6" y="32"/>
                        </a:lnTo>
                        <a:lnTo>
                          <a:pt x="6" y="34"/>
                        </a:lnTo>
                        <a:lnTo>
                          <a:pt x="3" y="34"/>
                        </a:lnTo>
                        <a:lnTo>
                          <a:pt x="3" y="35"/>
                        </a:lnTo>
                        <a:lnTo>
                          <a:pt x="3" y="36"/>
                        </a:lnTo>
                        <a:lnTo>
                          <a:pt x="0" y="37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11" name="Freeform 42"/>
                  <p:cNvSpPr>
                    <a:spLocks/>
                  </p:cNvSpPr>
                  <p:nvPr/>
                </p:nvSpPr>
                <p:spPr bwMode="auto">
                  <a:xfrm>
                    <a:off x="4015" y="1378"/>
                    <a:ext cx="25" cy="33"/>
                  </a:xfrm>
                  <a:custGeom>
                    <a:avLst/>
                    <a:gdLst>
                      <a:gd name="T0" fmla="*/ 23 w 25"/>
                      <a:gd name="T1" fmla="*/ 0 h 33"/>
                      <a:gd name="T2" fmla="*/ 23 w 25"/>
                      <a:gd name="T3" fmla="*/ 0 h 33"/>
                      <a:gd name="T4" fmla="*/ 22 w 25"/>
                      <a:gd name="T5" fmla="*/ 0 h 33"/>
                      <a:gd name="T6" fmla="*/ 21 w 25"/>
                      <a:gd name="T7" fmla="*/ 0 h 33"/>
                      <a:gd name="T8" fmla="*/ 20 w 25"/>
                      <a:gd name="T9" fmla="*/ 0 h 33"/>
                      <a:gd name="T10" fmla="*/ 20 w 25"/>
                      <a:gd name="T11" fmla="*/ 1 h 33"/>
                      <a:gd name="T12" fmla="*/ 20 w 25"/>
                      <a:gd name="T13" fmla="*/ 1 h 33"/>
                      <a:gd name="T14" fmla="*/ 19 w 25"/>
                      <a:gd name="T15" fmla="*/ 1 h 33"/>
                      <a:gd name="T16" fmla="*/ 19 w 25"/>
                      <a:gd name="T17" fmla="*/ 1 h 33"/>
                      <a:gd name="T18" fmla="*/ 18 w 25"/>
                      <a:gd name="T19" fmla="*/ 3 h 33"/>
                      <a:gd name="T20" fmla="*/ 17 w 25"/>
                      <a:gd name="T21" fmla="*/ 3 h 33"/>
                      <a:gd name="T22" fmla="*/ 17 w 25"/>
                      <a:gd name="T23" fmla="*/ 4 h 33"/>
                      <a:gd name="T24" fmla="*/ 17 w 25"/>
                      <a:gd name="T25" fmla="*/ 4 h 33"/>
                      <a:gd name="T26" fmla="*/ 17 w 25"/>
                      <a:gd name="T27" fmla="*/ 4 h 33"/>
                      <a:gd name="T28" fmla="*/ 16 w 25"/>
                      <a:gd name="T29" fmla="*/ 4 h 33"/>
                      <a:gd name="T30" fmla="*/ 15 w 25"/>
                      <a:gd name="T31" fmla="*/ 5 h 33"/>
                      <a:gd name="T32" fmla="*/ 14 w 25"/>
                      <a:gd name="T33" fmla="*/ 6 h 33"/>
                      <a:gd name="T34" fmla="*/ 13 w 25"/>
                      <a:gd name="T35" fmla="*/ 7 h 33"/>
                      <a:gd name="T36" fmla="*/ 12 w 25"/>
                      <a:gd name="T37" fmla="*/ 9 h 33"/>
                      <a:gd name="T38" fmla="*/ 11 w 25"/>
                      <a:gd name="T39" fmla="*/ 10 h 33"/>
                      <a:gd name="T40" fmla="*/ 10 w 25"/>
                      <a:gd name="T41" fmla="*/ 12 h 33"/>
                      <a:gd name="T42" fmla="*/ 10 w 25"/>
                      <a:gd name="T43" fmla="*/ 13 h 33"/>
                      <a:gd name="T44" fmla="*/ 9 w 25"/>
                      <a:gd name="T45" fmla="*/ 14 h 33"/>
                      <a:gd name="T46" fmla="*/ 8 w 25"/>
                      <a:gd name="T47" fmla="*/ 16 h 33"/>
                      <a:gd name="T48" fmla="*/ 7 w 25"/>
                      <a:gd name="T49" fmla="*/ 18 h 33"/>
                      <a:gd name="T50" fmla="*/ 6 w 25"/>
                      <a:gd name="T51" fmla="*/ 18 h 33"/>
                      <a:gd name="T52" fmla="*/ 6 w 25"/>
                      <a:gd name="T53" fmla="*/ 20 h 33"/>
                      <a:gd name="T54" fmla="*/ 4 w 25"/>
                      <a:gd name="T55" fmla="*/ 22 h 33"/>
                      <a:gd name="T56" fmla="*/ 3 w 25"/>
                      <a:gd name="T57" fmla="*/ 24 h 33"/>
                      <a:gd name="T58" fmla="*/ 3 w 25"/>
                      <a:gd name="T59" fmla="*/ 27 h 33"/>
                      <a:gd name="T60" fmla="*/ 2 w 25"/>
                      <a:gd name="T61" fmla="*/ 27 h 33"/>
                      <a:gd name="T62" fmla="*/ 0 w 25"/>
                      <a:gd name="T63" fmla="*/ 30 h 33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5"/>
                      <a:gd name="T97" fmla="*/ 0 h 33"/>
                      <a:gd name="T98" fmla="*/ 25 w 25"/>
                      <a:gd name="T99" fmla="*/ 33 h 33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5" h="33">
                        <a:moveTo>
                          <a:pt x="24" y="0"/>
                        </a:moveTo>
                        <a:lnTo>
                          <a:pt x="23" y="0"/>
                        </a:lnTo>
                        <a:lnTo>
                          <a:pt x="22" y="0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20" y="1"/>
                        </a:lnTo>
                        <a:lnTo>
                          <a:pt x="19" y="1"/>
                        </a:lnTo>
                        <a:lnTo>
                          <a:pt x="19" y="2"/>
                        </a:lnTo>
                        <a:lnTo>
                          <a:pt x="19" y="1"/>
                        </a:lnTo>
                        <a:lnTo>
                          <a:pt x="18" y="2"/>
                        </a:lnTo>
                        <a:lnTo>
                          <a:pt x="18" y="3"/>
                        </a:lnTo>
                        <a:lnTo>
                          <a:pt x="17" y="3"/>
                        </a:lnTo>
                        <a:lnTo>
                          <a:pt x="17" y="4"/>
                        </a:lnTo>
                        <a:lnTo>
                          <a:pt x="16" y="4"/>
                        </a:lnTo>
                        <a:lnTo>
                          <a:pt x="16" y="5"/>
                        </a:lnTo>
                        <a:lnTo>
                          <a:pt x="15" y="5"/>
                        </a:lnTo>
                        <a:lnTo>
                          <a:pt x="14" y="6"/>
                        </a:lnTo>
                        <a:lnTo>
                          <a:pt x="13" y="7"/>
                        </a:lnTo>
                        <a:lnTo>
                          <a:pt x="13" y="8"/>
                        </a:lnTo>
                        <a:lnTo>
                          <a:pt x="12" y="9"/>
                        </a:lnTo>
                        <a:lnTo>
                          <a:pt x="11" y="10"/>
                        </a:lnTo>
                        <a:lnTo>
                          <a:pt x="10" y="11"/>
                        </a:lnTo>
                        <a:lnTo>
                          <a:pt x="10" y="12"/>
                        </a:lnTo>
                        <a:lnTo>
                          <a:pt x="10" y="13"/>
                        </a:lnTo>
                        <a:lnTo>
                          <a:pt x="9" y="14"/>
                        </a:lnTo>
                        <a:lnTo>
                          <a:pt x="8" y="15"/>
                        </a:lnTo>
                        <a:lnTo>
                          <a:pt x="8" y="16"/>
                        </a:lnTo>
                        <a:lnTo>
                          <a:pt x="7" y="17"/>
                        </a:lnTo>
                        <a:lnTo>
                          <a:pt x="7" y="18"/>
                        </a:lnTo>
                        <a:lnTo>
                          <a:pt x="6" y="18"/>
                        </a:lnTo>
                        <a:lnTo>
                          <a:pt x="6" y="19"/>
                        </a:lnTo>
                        <a:lnTo>
                          <a:pt x="6" y="20"/>
                        </a:lnTo>
                        <a:lnTo>
                          <a:pt x="5" y="22"/>
                        </a:lnTo>
                        <a:lnTo>
                          <a:pt x="4" y="22"/>
                        </a:lnTo>
                        <a:lnTo>
                          <a:pt x="3" y="23"/>
                        </a:lnTo>
                        <a:lnTo>
                          <a:pt x="3" y="24"/>
                        </a:lnTo>
                        <a:lnTo>
                          <a:pt x="3" y="25"/>
                        </a:lnTo>
                        <a:lnTo>
                          <a:pt x="3" y="27"/>
                        </a:lnTo>
                        <a:lnTo>
                          <a:pt x="2" y="27"/>
                        </a:lnTo>
                        <a:lnTo>
                          <a:pt x="1" y="29"/>
                        </a:lnTo>
                        <a:lnTo>
                          <a:pt x="0" y="30"/>
                        </a:lnTo>
                        <a:lnTo>
                          <a:pt x="0" y="32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12" name="Freeform 43"/>
                  <p:cNvSpPr>
                    <a:spLocks/>
                  </p:cNvSpPr>
                  <p:nvPr/>
                </p:nvSpPr>
                <p:spPr bwMode="auto">
                  <a:xfrm>
                    <a:off x="3823" y="1333"/>
                    <a:ext cx="17" cy="40"/>
                  </a:xfrm>
                  <a:custGeom>
                    <a:avLst/>
                    <a:gdLst>
                      <a:gd name="T0" fmla="*/ 13 w 17"/>
                      <a:gd name="T1" fmla="*/ 39 h 40"/>
                      <a:gd name="T2" fmla="*/ 10 w 17"/>
                      <a:gd name="T3" fmla="*/ 38 h 40"/>
                      <a:gd name="T4" fmla="*/ 8 w 17"/>
                      <a:gd name="T5" fmla="*/ 38 h 40"/>
                      <a:gd name="T6" fmla="*/ 8 w 17"/>
                      <a:gd name="T7" fmla="*/ 37 h 40"/>
                      <a:gd name="T8" fmla="*/ 5 w 17"/>
                      <a:gd name="T9" fmla="*/ 36 h 40"/>
                      <a:gd name="T10" fmla="*/ 5 w 17"/>
                      <a:gd name="T11" fmla="*/ 36 h 40"/>
                      <a:gd name="T12" fmla="*/ 5 w 17"/>
                      <a:gd name="T13" fmla="*/ 35 h 40"/>
                      <a:gd name="T14" fmla="*/ 5 w 17"/>
                      <a:gd name="T15" fmla="*/ 34 h 40"/>
                      <a:gd name="T16" fmla="*/ 2 w 17"/>
                      <a:gd name="T17" fmla="*/ 34 h 40"/>
                      <a:gd name="T18" fmla="*/ 5 w 17"/>
                      <a:gd name="T19" fmla="*/ 33 h 40"/>
                      <a:gd name="T20" fmla="*/ 2 w 17"/>
                      <a:gd name="T21" fmla="*/ 33 h 40"/>
                      <a:gd name="T22" fmla="*/ 2 w 17"/>
                      <a:gd name="T23" fmla="*/ 32 h 40"/>
                      <a:gd name="T24" fmla="*/ 2 w 17"/>
                      <a:gd name="T25" fmla="*/ 30 h 40"/>
                      <a:gd name="T26" fmla="*/ 0 w 17"/>
                      <a:gd name="T27" fmla="*/ 30 h 40"/>
                      <a:gd name="T28" fmla="*/ 2 w 17"/>
                      <a:gd name="T29" fmla="*/ 30 h 40"/>
                      <a:gd name="T30" fmla="*/ 2 w 17"/>
                      <a:gd name="T31" fmla="*/ 30 h 40"/>
                      <a:gd name="T32" fmla="*/ 0 w 17"/>
                      <a:gd name="T33" fmla="*/ 28 h 40"/>
                      <a:gd name="T34" fmla="*/ 2 w 17"/>
                      <a:gd name="T35" fmla="*/ 26 h 40"/>
                      <a:gd name="T36" fmla="*/ 0 w 17"/>
                      <a:gd name="T37" fmla="*/ 25 h 40"/>
                      <a:gd name="T38" fmla="*/ 0 w 17"/>
                      <a:gd name="T39" fmla="*/ 23 h 40"/>
                      <a:gd name="T40" fmla="*/ 0 w 17"/>
                      <a:gd name="T41" fmla="*/ 21 h 40"/>
                      <a:gd name="T42" fmla="*/ 2 w 17"/>
                      <a:gd name="T43" fmla="*/ 20 h 40"/>
                      <a:gd name="T44" fmla="*/ 2 w 17"/>
                      <a:gd name="T45" fmla="*/ 18 h 40"/>
                      <a:gd name="T46" fmla="*/ 2 w 17"/>
                      <a:gd name="T47" fmla="*/ 17 h 40"/>
                      <a:gd name="T48" fmla="*/ 5 w 17"/>
                      <a:gd name="T49" fmla="*/ 15 h 40"/>
                      <a:gd name="T50" fmla="*/ 5 w 17"/>
                      <a:gd name="T51" fmla="*/ 13 h 40"/>
                      <a:gd name="T52" fmla="*/ 5 w 17"/>
                      <a:gd name="T53" fmla="*/ 11 h 40"/>
                      <a:gd name="T54" fmla="*/ 8 w 17"/>
                      <a:gd name="T55" fmla="*/ 9 h 40"/>
                      <a:gd name="T56" fmla="*/ 10 w 17"/>
                      <a:gd name="T57" fmla="*/ 8 h 40"/>
                      <a:gd name="T58" fmla="*/ 10 w 17"/>
                      <a:gd name="T59" fmla="*/ 5 h 40"/>
                      <a:gd name="T60" fmla="*/ 13 w 17"/>
                      <a:gd name="T61" fmla="*/ 3 h 40"/>
                      <a:gd name="T62" fmla="*/ 16 w 17"/>
                      <a:gd name="T63" fmla="*/ 1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0"/>
                      <a:gd name="T98" fmla="*/ 17 w 1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0">
                        <a:moveTo>
                          <a:pt x="13" y="39"/>
                        </a:moveTo>
                        <a:lnTo>
                          <a:pt x="13" y="39"/>
                        </a:lnTo>
                        <a:lnTo>
                          <a:pt x="10" y="38"/>
                        </a:lnTo>
                        <a:lnTo>
                          <a:pt x="8" y="38"/>
                        </a:lnTo>
                        <a:lnTo>
                          <a:pt x="8" y="37"/>
                        </a:lnTo>
                        <a:lnTo>
                          <a:pt x="5" y="37"/>
                        </a:lnTo>
                        <a:lnTo>
                          <a:pt x="5" y="36"/>
                        </a:lnTo>
                        <a:lnTo>
                          <a:pt x="5" y="35"/>
                        </a:lnTo>
                        <a:lnTo>
                          <a:pt x="5" y="36"/>
                        </a:lnTo>
                        <a:lnTo>
                          <a:pt x="5" y="35"/>
                        </a:lnTo>
                        <a:lnTo>
                          <a:pt x="5" y="34"/>
                        </a:lnTo>
                        <a:lnTo>
                          <a:pt x="2" y="34"/>
                        </a:lnTo>
                        <a:lnTo>
                          <a:pt x="2" y="33"/>
                        </a:lnTo>
                        <a:lnTo>
                          <a:pt x="5" y="33"/>
                        </a:lnTo>
                        <a:lnTo>
                          <a:pt x="2" y="32"/>
                        </a:lnTo>
                        <a:lnTo>
                          <a:pt x="2" y="33"/>
                        </a:lnTo>
                        <a:lnTo>
                          <a:pt x="2" y="32"/>
                        </a:lnTo>
                        <a:lnTo>
                          <a:pt x="2" y="30"/>
                        </a:lnTo>
                        <a:lnTo>
                          <a:pt x="0" y="30"/>
                        </a:lnTo>
                        <a:lnTo>
                          <a:pt x="2" y="30"/>
                        </a:lnTo>
                        <a:lnTo>
                          <a:pt x="0" y="30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2" y="26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0" y="23"/>
                        </a:lnTo>
                        <a:lnTo>
                          <a:pt x="2" y="22"/>
                        </a:lnTo>
                        <a:lnTo>
                          <a:pt x="0" y="21"/>
                        </a:lnTo>
                        <a:lnTo>
                          <a:pt x="2" y="21"/>
                        </a:lnTo>
                        <a:lnTo>
                          <a:pt x="2" y="20"/>
                        </a:lnTo>
                        <a:lnTo>
                          <a:pt x="2" y="19"/>
                        </a:lnTo>
                        <a:lnTo>
                          <a:pt x="2" y="18"/>
                        </a:lnTo>
                        <a:lnTo>
                          <a:pt x="2" y="17"/>
                        </a:lnTo>
                        <a:lnTo>
                          <a:pt x="5" y="15"/>
                        </a:lnTo>
                        <a:lnTo>
                          <a:pt x="5" y="13"/>
                        </a:lnTo>
                        <a:lnTo>
                          <a:pt x="5" y="12"/>
                        </a:lnTo>
                        <a:lnTo>
                          <a:pt x="5" y="11"/>
                        </a:lnTo>
                        <a:lnTo>
                          <a:pt x="8" y="11"/>
                        </a:lnTo>
                        <a:lnTo>
                          <a:pt x="8" y="9"/>
                        </a:lnTo>
                        <a:lnTo>
                          <a:pt x="8" y="8"/>
                        </a:lnTo>
                        <a:lnTo>
                          <a:pt x="10" y="8"/>
                        </a:lnTo>
                        <a:lnTo>
                          <a:pt x="10" y="6"/>
                        </a:lnTo>
                        <a:lnTo>
                          <a:pt x="10" y="5"/>
                        </a:lnTo>
                        <a:lnTo>
                          <a:pt x="10" y="4"/>
                        </a:lnTo>
                        <a:lnTo>
                          <a:pt x="13" y="3"/>
                        </a:lnTo>
                        <a:lnTo>
                          <a:pt x="13" y="2"/>
                        </a:lnTo>
                        <a:lnTo>
                          <a:pt x="16" y="1"/>
                        </a:lnTo>
                        <a:lnTo>
                          <a:pt x="1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13" name="Freeform 44"/>
                  <p:cNvSpPr>
                    <a:spLocks/>
                  </p:cNvSpPr>
                  <p:nvPr/>
                </p:nvSpPr>
                <p:spPr bwMode="auto">
                  <a:xfrm>
                    <a:off x="3825" y="1341"/>
                    <a:ext cx="24" cy="32"/>
                  </a:xfrm>
                  <a:custGeom>
                    <a:avLst/>
                    <a:gdLst>
                      <a:gd name="T0" fmla="*/ 0 w 24"/>
                      <a:gd name="T1" fmla="*/ 30 h 32"/>
                      <a:gd name="T2" fmla="*/ 1 w 24"/>
                      <a:gd name="T3" fmla="*/ 30 h 32"/>
                      <a:gd name="T4" fmla="*/ 1 w 24"/>
                      <a:gd name="T5" fmla="*/ 31 h 32"/>
                      <a:gd name="T6" fmla="*/ 2 w 24"/>
                      <a:gd name="T7" fmla="*/ 30 h 32"/>
                      <a:gd name="T8" fmla="*/ 2 w 24"/>
                      <a:gd name="T9" fmla="*/ 30 h 32"/>
                      <a:gd name="T10" fmla="*/ 3 w 24"/>
                      <a:gd name="T11" fmla="*/ 30 h 32"/>
                      <a:gd name="T12" fmla="*/ 4 w 24"/>
                      <a:gd name="T13" fmla="*/ 29 h 32"/>
                      <a:gd name="T14" fmla="*/ 4 w 24"/>
                      <a:gd name="T15" fmla="*/ 29 h 32"/>
                      <a:gd name="T16" fmla="*/ 5 w 24"/>
                      <a:gd name="T17" fmla="*/ 29 h 32"/>
                      <a:gd name="T18" fmla="*/ 5 w 24"/>
                      <a:gd name="T19" fmla="*/ 28 h 32"/>
                      <a:gd name="T20" fmla="*/ 5 w 24"/>
                      <a:gd name="T21" fmla="*/ 28 h 32"/>
                      <a:gd name="T22" fmla="*/ 6 w 24"/>
                      <a:gd name="T23" fmla="*/ 27 h 32"/>
                      <a:gd name="T24" fmla="*/ 7 w 24"/>
                      <a:gd name="T25" fmla="*/ 26 h 32"/>
                      <a:gd name="T26" fmla="*/ 7 w 24"/>
                      <a:gd name="T27" fmla="*/ 26 h 32"/>
                      <a:gd name="T28" fmla="*/ 8 w 24"/>
                      <a:gd name="T29" fmla="*/ 26 h 32"/>
                      <a:gd name="T30" fmla="*/ 8 w 24"/>
                      <a:gd name="T31" fmla="*/ 26 h 32"/>
                      <a:gd name="T32" fmla="*/ 8 w 24"/>
                      <a:gd name="T33" fmla="*/ 24 h 32"/>
                      <a:gd name="T34" fmla="*/ 9 w 24"/>
                      <a:gd name="T35" fmla="*/ 23 h 32"/>
                      <a:gd name="T36" fmla="*/ 11 w 24"/>
                      <a:gd name="T37" fmla="*/ 22 h 32"/>
                      <a:gd name="T38" fmla="*/ 11 w 24"/>
                      <a:gd name="T39" fmla="*/ 21 h 32"/>
                      <a:gd name="T40" fmla="*/ 12 w 24"/>
                      <a:gd name="T41" fmla="*/ 19 h 32"/>
                      <a:gd name="T42" fmla="*/ 14 w 24"/>
                      <a:gd name="T43" fmla="*/ 17 h 32"/>
                      <a:gd name="T44" fmla="*/ 14 w 24"/>
                      <a:gd name="T45" fmla="*/ 17 h 32"/>
                      <a:gd name="T46" fmla="*/ 15 w 24"/>
                      <a:gd name="T47" fmla="*/ 15 h 32"/>
                      <a:gd name="T48" fmla="*/ 16 w 24"/>
                      <a:gd name="T49" fmla="*/ 13 h 32"/>
                      <a:gd name="T50" fmla="*/ 17 w 24"/>
                      <a:gd name="T51" fmla="*/ 12 h 32"/>
                      <a:gd name="T52" fmla="*/ 17 w 24"/>
                      <a:gd name="T53" fmla="*/ 10 h 32"/>
                      <a:gd name="T54" fmla="*/ 18 w 24"/>
                      <a:gd name="T55" fmla="*/ 9 h 32"/>
                      <a:gd name="T56" fmla="*/ 20 w 24"/>
                      <a:gd name="T57" fmla="*/ 7 h 32"/>
                      <a:gd name="T58" fmla="*/ 20 w 24"/>
                      <a:gd name="T59" fmla="*/ 4 h 32"/>
                      <a:gd name="T60" fmla="*/ 21 w 24"/>
                      <a:gd name="T61" fmla="*/ 3 h 32"/>
                      <a:gd name="T62" fmla="*/ 22 w 24"/>
                      <a:gd name="T63" fmla="*/ 1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0" y="30"/>
                        </a:moveTo>
                        <a:lnTo>
                          <a:pt x="0" y="30"/>
                        </a:lnTo>
                        <a:lnTo>
                          <a:pt x="1" y="30"/>
                        </a:lnTo>
                        <a:lnTo>
                          <a:pt x="1" y="31"/>
                        </a:lnTo>
                        <a:lnTo>
                          <a:pt x="2" y="31"/>
                        </a:lnTo>
                        <a:lnTo>
                          <a:pt x="2" y="30"/>
                        </a:lnTo>
                        <a:lnTo>
                          <a:pt x="3" y="30"/>
                        </a:lnTo>
                        <a:lnTo>
                          <a:pt x="4" y="29"/>
                        </a:lnTo>
                        <a:lnTo>
                          <a:pt x="5" y="29"/>
                        </a:lnTo>
                        <a:lnTo>
                          <a:pt x="5" y="28"/>
                        </a:lnTo>
                        <a:lnTo>
                          <a:pt x="6" y="28"/>
                        </a:lnTo>
                        <a:lnTo>
                          <a:pt x="6" y="27"/>
                        </a:lnTo>
                        <a:lnTo>
                          <a:pt x="7" y="26"/>
                        </a:lnTo>
                        <a:lnTo>
                          <a:pt x="8" y="26"/>
                        </a:lnTo>
                        <a:lnTo>
                          <a:pt x="8" y="24"/>
                        </a:lnTo>
                        <a:lnTo>
                          <a:pt x="9" y="24"/>
                        </a:lnTo>
                        <a:lnTo>
                          <a:pt x="9" y="23"/>
                        </a:lnTo>
                        <a:lnTo>
                          <a:pt x="10" y="22"/>
                        </a:lnTo>
                        <a:lnTo>
                          <a:pt x="11" y="22"/>
                        </a:lnTo>
                        <a:lnTo>
                          <a:pt x="11" y="21"/>
                        </a:lnTo>
                        <a:lnTo>
                          <a:pt x="11" y="20"/>
                        </a:lnTo>
                        <a:lnTo>
                          <a:pt x="12" y="19"/>
                        </a:lnTo>
                        <a:lnTo>
                          <a:pt x="13" y="19"/>
                        </a:lnTo>
                        <a:lnTo>
                          <a:pt x="14" y="17"/>
                        </a:lnTo>
                        <a:lnTo>
                          <a:pt x="14" y="16"/>
                        </a:lnTo>
                        <a:lnTo>
                          <a:pt x="15" y="15"/>
                        </a:lnTo>
                        <a:lnTo>
                          <a:pt x="15" y="14"/>
                        </a:lnTo>
                        <a:lnTo>
                          <a:pt x="16" y="13"/>
                        </a:lnTo>
                        <a:lnTo>
                          <a:pt x="17" y="12"/>
                        </a:lnTo>
                        <a:lnTo>
                          <a:pt x="17" y="11"/>
                        </a:lnTo>
                        <a:lnTo>
                          <a:pt x="17" y="10"/>
                        </a:lnTo>
                        <a:lnTo>
                          <a:pt x="18" y="9"/>
                        </a:lnTo>
                        <a:lnTo>
                          <a:pt x="18" y="8"/>
                        </a:lnTo>
                        <a:lnTo>
                          <a:pt x="20" y="7"/>
                        </a:lnTo>
                        <a:lnTo>
                          <a:pt x="20" y="6"/>
                        </a:lnTo>
                        <a:lnTo>
                          <a:pt x="20" y="4"/>
                        </a:lnTo>
                        <a:lnTo>
                          <a:pt x="21" y="3"/>
                        </a:lnTo>
                        <a:lnTo>
                          <a:pt x="22" y="2"/>
                        </a:lnTo>
                        <a:lnTo>
                          <a:pt x="22" y="1"/>
                        </a:lnTo>
                        <a:lnTo>
                          <a:pt x="2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14" name="Freeform 45"/>
                  <p:cNvSpPr>
                    <a:spLocks/>
                  </p:cNvSpPr>
                  <p:nvPr/>
                </p:nvSpPr>
                <p:spPr bwMode="auto">
                  <a:xfrm>
                    <a:off x="3825" y="1341"/>
                    <a:ext cx="24" cy="32"/>
                  </a:xfrm>
                  <a:custGeom>
                    <a:avLst/>
                    <a:gdLst>
                      <a:gd name="T0" fmla="*/ 0 w 24"/>
                      <a:gd name="T1" fmla="*/ 30 h 32"/>
                      <a:gd name="T2" fmla="*/ 1 w 24"/>
                      <a:gd name="T3" fmla="*/ 30 h 32"/>
                      <a:gd name="T4" fmla="*/ 2 w 24"/>
                      <a:gd name="T5" fmla="*/ 31 h 32"/>
                      <a:gd name="T6" fmla="*/ 2 w 24"/>
                      <a:gd name="T7" fmla="*/ 30 h 32"/>
                      <a:gd name="T8" fmla="*/ 3 w 24"/>
                      <a:gd name="T9" fmla="*/ 30 h 32"/>
                      <a:gd name="T10" fmla="*/ 3 w 24"/>
                      <a:gd name="T11" fmla="*/ 30 h 32"/>
                      <a:gd name="T12" fmla="*/ 4 w 24"/>
                      <a:gd name="T13" fmla="*/ 29 h 32"/>
                      <a:gd name="T14" fmla="*/ 4 w 24"/>
                      <a:gd name="T15" fmla="*/ 29 h 32"/>
                      <a:gd name="T16" fmla="*/ 5 w 24"/>
                      <a:gd name="T17" fmla="*/ 29 h 32"/>
                      <a:gd name="T18" fmla="*/ 5 w 24"/>
                      <a:gd name="T19" fmla="*/ 28 h 32"/>
                      <a:gd name="T20" fmla="*/ 5 w 24"/>
                      <a:gd name="T21" fmla="*/ 28 h 32"/>
                      <a:gd name="T22" fmla="*/ 6 w 24"/>
                      <a:gd name="T23" fmla="*/ 27 h 32"/>
                      <a:gd name="T24" fmla="*/ 7 w 24"/>
                      <a:gd name="T25" fmla="*/ 26 h 32"/>
                      <a:gd name="T26" fmla="*/ 7 w 24"/>
                      <a:gd name="T27" fmla="*/ 26 h 32"/>
                      <a:gd name="T28" fmla="*/ 8 w 24"/>
                      <a:gd name="T29" fmla="*/ 26 h 32"/>
                      <a:gd name="T30" fmla="*/ 8 w 24"/>
                      <a:gd name="T31" fmla="*/ 26 h 32"/>
                      <a:gd name="T32" fmla="*/ 8 w 24"/>
                      <a:gd name="T33" fmla="*/ 24 h 32"/>
                      <a:gd name="T34" fmla="*/ 9 w 24"/>
                      <a:gd name="T35" fmla="*/ 23 h 32"/>
                      <a:gd name="T36" fmla="*/ 11 w 24"/>
                      <a:gd name="T37" fmla="*/ 22 h 32"/>
                      <a:gd name="T38" fmla="*/ 11 w 24"/>
                      <a:gd name="T39" fmla="*/ 21 h 32"/>
                      <a:gd name="T40" fmla="*/ 12 w 24"/>
                      <a:gd name="T41" fmla="*/ 19 h 32"/>
                      <a:gd name="T42" fmla="*/ 14 w 24"/>
                      <a:gd name="T43" fmla="*/ 17 h 32"/>
                      <a:gd name="T44" fmla="*/ 14 w 24"/>
                      <a:gd name="T45" fmla="*/ 17 h 32"/>
                      <a:gd name="T46" fmla="*/ 15 w 24"/>
                      <a:gd name="T47" fmla="*/ 15 h 32"/>
                      <a:gd name="T48" fmla="*/ 16 w 24"/>
                      <a:gd name="T49" fmla="*/ 14 h 32"/>
                      <a:gd name="T50" fmla="*/ 17 w 24"/>
                      <a:gd name="T51" fmla="*/ 13 h 32"/>
                      <a:gd name="T52" fmla="*/ 17 w 24"/>
                      <a:gd name="T53" fmla="*/ 11 h 32"/>
                      <a:gd name="T54" fmla="*/ 18 w 24"/>
                      <a:gd name="T55" fmla="*/ 9 h 32"/>
                      <a:gd name="T56" fmla="*/ 19 w 24"/>
                      <a:gd name="T57" fmla="*/ 7 h 32"/>
                      <a:gd name="T58" fmla="*/ 20 w 24"/>
                      <a:gd name="T59" fmla="*/ 5 h 32"/>
                      <a:gd name="T60" fmla="*/ 20 w 24"/>
                      <a:gd name="T61" fmla="*/ 4 h 32"/>
                      <a:gd name="T62" fmla="*/ 22 w 24"/>
                      <a:gd name="T63" fmla="*/ 1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0" y="30"/>
                        </a:moveTo>
                        <a:lnTo>
                          <a:pt x="0" y="30"/>
                        </a:lnTo>
                        <a:lnTo>
                          <a:pt x="1" y="30"/>
                        </a:lnTo>
                        <a:lnTo>
                          <a:pt x="2" y="31"/>
                        </a:lnTo>
                        <a:lnTo>
                          <a:pt x="2" y="30"/>
                        </a:lnTo>
                        <a:lnTo>
                          <a:pt x="3" y="30"/>
                        </a:lnTo>
                        <a:lnTo>
                          <a:pt x="4" y="29"/>
                        </a:lnTo>
                        <a:lnTo>
                          <a:pt x="5" y="29"/>
                        </a:lnTo>
                        <a:lnTo>
                          <a:pt x="5" y="28"/>
                        </a:lnTo>
                        <a:lnTo>
                          <a:pt x="6" y="28"/>
                        </a:lnTo>
                        <a:lnTo>
                          <a:pt x="6" y="27"/>
                        </a:lnTo>
                        <a:lnTo>
                          <a:pt x="7" y="26"/>
                        </a:lnTo>
                        <a:lnTo>
                          <a:pt x="8" y="26"/>
                        </a:lnTo>
                        <a:lnTo>
                          <a:pt x="8" y="24"/>
                        </a:lnTo>
                        <a:lnTo>
                          <a:pt x="9" y="24"/>
                        </a:lnTo>
                        <a:lnTo>
                          <a:pt x="9" y="23"/>
                        </a:lnTo>
                        <a:lnTo>
                          <a:pt x="10" y="22"/>
                        </a:lnTo>
                        <a:lnTo>
                          <a:pt x="11" y="22"/>
                        </a:lnTo>
                        <a:lnTo>
                          <a:pt x="11" y="21"/>
                        </a:lnTo>
                        <a:lnTo>
                          <a:pt x="12" y="20"/>
                        </a:lnTo>
                        <a:lnTo>
                          <a:pt x="12" y="19"/>
                        </a:lnTo>
                        <a:lnTo>
                          <a:pt x="13" y="19"/>
                        </a:lnTo>
                        <a:lnTo>
                          <a:pt x="14" y="17"/>
                        </a:lnTo>
                        <a:lnTo>
                          <a:pt x="14" y="16"/>
                        </a:lnTo>
                        <a:lnTo>
                          <a:pt x="15" y="15"/>
                        </a:lnTo>
                        <a:lnTo>
                          <a:pt x="15" y="14"/>
                        </a:lnTo>
                        <a:lnTo>
                          <a:pt x="16" y="14"/>
                        </a:lnTo>
                        <a:lnTo>
                          <a:pt x="16" y="13"/>
                        </a:lnTo>
                        <a:lnTo>
                          <a:pt x="17" y="13"/>
                        </a:lnTo>
                        <a:lnTo>
                          <a:pt x="17" y="12"/>
                        </a:lnTo>
                        <a:lnTo>
                          <a:pt x="17" y="11"/>
                        </a:lnTo>
                        <a:lnTo>
                          <a:pt x="18" y="10"/>
                        </a:lnTo>
                        <a:lnTo>
                          <a:pt x="18" y="9"/>
                        </a:lnTo>
                        <a:lnTo>
                          <a:pt x="18" y="8"/>
                        </a:lnTo>
                        <a:lnTo>
                          <a:pt x="19" y="7"/>
                        </a:lnTo>
                        <a:lnTo>
                          <a:pt x="20" y="6"/>
                        </a:lnTo>
                        <a:lnTo>
                          <a:pt x="20" y="5"/>
                        </a:lnTo>
                        <a:lnTo>
                          <a:pt x="20" y="4"/>
                        </a:lnTo>
                        <a:lnTo>
                          <a:pt x="21" y="2"/>
                        </a:lnTo>
                        <a:lnTo>
                          <a:pt x="22" y="1"/>
                        </a:lnTo>
                        <a:lnTo>
                          <a:pt x="2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15" name="Freeform 46"/>
                  <p:cNvSpPr>
                    <a:spLocks/>
                  </p:cNvSpPr>
                  <p:nvPr/>
                </p:nvSpPr>
                <p:spPr bwMode="auto">
                  <a:xfrm>
                    <a:off x="3823" y="1333"/>
                    <a:ext cx="17" cy="40"/>
                  </a:xfrm>
                  <a:custGeom>
                    <a:avLst/>
                    <a:gdLst>
                      <a:gd name="T0" fmla="*/ 13 w 17"/>
                      <a:gd name="T1" fmla="*/ 39 h 40"/>
                      <a:gd name="T2" fmla="*/ 10 w 17"/>
                      <a:gd name="T3" fmla="*/ 38 h 40"/>
                      <a:gd name="T4" fmla="*/ 8 w 17"/>
                      <a:gd name="T5" fmla="*/ 38 h 40"/>
                      <a:gd name="T6" fmla="*/ 8 w 17"/>
                      <a:gd name="T7" fmla="*/ 37 h 40"/>
                      <a:gd name="T8" fmla="*/ 5 w 17"/>
                      <a:gd name="T9" fmla="*/ 36 h 40"/>
                      <a:gd name="T10" fmla="*/ 5 w 17"/>
                      <a:gd name="T11" fmla="*/ 36 h 40"/>
                      <a:gd name="T12" fmla="*/ 5 w 17"/>
                      <a:gd name="T13" fmla="*/ 35 h 40"/>
                      <a:gd name="T14" fmla="*/ 5 w 17"/>
                      <a:gd name="T15" fmla="*/ 34 h 40"/>
                      <a:gd name="T16" fmla="*/ 2 w 17"/>
                      <a:gd name="T17" fmla="*/ 34 h 40"/>
                      <a:gd name="T18" fmla="*/ 2 w 17"/>
                      <a:gd name="T19" fmla="*/ 33 h 40"/>
                      <a:gd name="T20" fmla="*/ 2 w 17"/>
                      <a:gd name="T21" fmla="*/ 33 h 40"/>
                      <a:gd name="T22" fmla="*/ 2 w 17"/>
                      <a:gd name="T23" fmla="*/ 32 h 40"/>
                      <a:gd name="T24" fmla="*/ 2 w 17"/>
                      <a:gd name="T25" fmla="*/ 31 h 40"/>
                      <a:gd name="T26" fmla="*/ 0 w 17"/>
                      <a:gd name="T27" fmla="*/ 30 h 40"/>
                      <a:gd name="T28" fmla="*/ 2 w 17"/>
                      <a:gd name="T29" fmla="*/ 30 h 40"/>
                      <a:gd name="T30" fmla="*/ 2 w 17"/>
                      <a:gd name="T31" fmla="*/ 30 h 40"/>
                      <a:gd name="T32" fmla="*/ 0 w 17"/>
                      <a:gd name="T33" fmla="*/ 28 h 40"/>
                      <a:gd name="T34" fmla="*/ 2 w 17"/>
                      <a:gd name="T35" fmla="*/ 26 h 40"/>
                      <a:gd name="T36" fmla="*/ 0 w 17"/>
                      <a:gd name="T37" fmla="*/ 25 h 40"/>
                      <a:gd name="T38" fmla="*/ 0 w 17"/>
                      <a:gd name="T39" fmla="*/ 23 h 40"/>
                      <a:gd name="T40" fmla="*/ 0 w 17"/>
                      <a:gd name="T41" fmla="*/ 21 h 40"/>
                      <a:gd name="T42" fmla="*/ 2 w 17"/>
                      <a:gd name="T43" fmla="*/ 20 h 40"/>
                      <a:gd name="T44" fmla="*/ 2 w 17"/>
                      <a:gd name="T45" fmla="*/ 18 h 40"/>
                      <a:gd name="T46" fmla="*/ 2 w 17"/>
                      <a:gd name="T47" fmla="*/ 17 h 40"/>
                      <a:gd name="T48" fmla="*/ 5 w 17"/>
                      <a:gd name="T49" fmla="*/ 15 h 40"/>
                      <a:gd name="T50" fmla="*/ 5 w 17"/>
                      <a:gd name="T51" fmla="*/ 13 h 40"/>
                      <a:gd name="T52" fmla="*/ 5 w 17"/>
                      <a:gd name="T53" fmla="*/ 11 h 40"/>
                      <a:gd name="T54" fmla="*/ 8 w 17"/>
                      <a:gd name="T55" fmla="*/ 9 h 40"/>
                      <a:gd name="T56" fmla="*/ 8 w 17"/>
                      <a:gd name="T57" fmla="*/ 7 h 40"/>
                      <a:gd name="T58" fmla="*/ 10 w 17"/>
                      <a:gd name="T59" fmla="*/ 5 h 40"/>
                      <a:gd name="T60" fmla="*/ 10 w 17"/>
                      <a:gd name="T61" fmla="*/ 3 h 40"/>
                      <a:gd name="T62" fmla="*/ 16 w 17"/>
                      <a:gd name="T63" fmla="*/ 1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0"/>
                      <a:gd name="T98" fmla="*/ 17 w 1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0">
                        <a:moveTo>
                          <a:pt x="13" y="39"/>
                        </a:moveTo>
                        <a:lnTo>
                          <a:pt x="13" y="39"/>
                        </a:lnTo>
                        <a:lnTo>
                          <a:pt x="10" y="38"/>
                        </a:lnTo>
                        <a:lnTo>
                          <a:pt x="8" y="38"/>
                        </a:lnTo>
                        <a:lnTo>
                          <a:pt x="8" y="37"/>
                        </a:lnTo>
                        <a:lnTo>
                          <a:pt x="5" y="37"/>
                        </a:lnTo>
                        <a:lnTo>
                          <a:pt x="5" y="36"/>
                        </a:lnTo>
                        <a:lnTo>
                          <a:pt x="5" y="35"/>
                        </a:lnTo>
                        <a:lnTo>
                          <a:pt x="5" y="34"/>
                        </a:lnTo>
                        <a:lnTo>
                          <a:pt x="2" y="34"/>
                        </a:lnTo>
                        <a:lnTo>
                          <a:pt x="2" y="33"/>
                        </a:lnTo>
                        <a:lnTo>
                          <a:pt x="2" y="32"/>
                        </a:lnTo>
                        <a:lnTo>
                          <a:pt x="2" y="31"/>
                        </a:lnTo>
                        <a:lnTo>
                          <a:pt x="0" y="30"/>
                        </a:lnTo>
                        <a:lnTo>
                          <a:pt x="2" y="30"/>
                        </a:lnTo>
                        <a:lnTo>
                          <a:pt x="0" y="30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2" y="26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0" y="23"/>
                        </a:lnTo>
                        <a:lnTo>
                          <a:pt x="2" y="22"/>
                        </a:lnTo>
                        <a:lnTo>
                          <a:pt x="0" y="21"/>
                        </a:lnTo>
                        <a:lnTo>
                          <a:pt x="2" y="21"/>
                        </a:lnTo>
                        <a:lnTo>
                          <a:pt x="2" y="20"/>
                        </a:lnTo>
                        <a:lnTo>
                          <a:pt x="2" y="19"/>
                        </a:lnTo>
                        <a:lnTo>
                          <a:pt x="2" y="18"/>
                        </a:lnTo>
                        <a:lnTo>
                          <a:pt x="2" y="17"/>
                        </a:lnTo>
                        <a:lnTo>
                          <a:pt x="5" y="15"/>
                        </a:lnTo>
                        <a:lnTo>
                          <a:pt x="5" y="13"/>
                        </a:lnTo>
                        <a:lnTo>
                          <a:pt x="5" y="12"/>
                        </a:lnTo>
                        <a:lnTo>
                          <a:pt x="5" y="11"/>
                        </a:lnTo>
                        <a:lnTo>
                          <a:pt x="8" y="11"/>
                        </a:lnTo>
                        <a:lnTo>
                          <a:pt x="8" y="9"/>
                        </a:lnTo>
                        <a:lnTo>
                          <a:pt x="8" y="8"/>
                        </a:lnTo>
                        <a:lnTo>
                          <a:pt x="8" y="7"/>
                        </a:lnTo>
                        <a:lnTo>
                          <a:pt x="10" y="6"/>
                        </a:lnTo>
                        <a:lnTo>
                          <a:pt x="10" y="5"/>
                        </a:lnTo>
                        <a:lnTo>
                          <a:pt x="10" y="4"/>
                        </a:lnTo>
                        <a:lnTo>
                          <a:pt x="10" y="3"/>
                        </a:lnTo>
                        <a:lnTo>
                          <a:pt x="13" y="2"/>
                        </a:lnTo>
                        <a:lnTo>
                          <a:pt x="16" y="1"/>
                        </a:lnTo>
                        <a:lnTo>
                          <a:pt x="1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16" name="Freeform 47"/>
                  <p:cNvSpPr>
                    <a:spLocks/>
                  </p:cNvSpPr>
                  <p:nvPr/>
                </p:nvSpPr>
                <p:spPr bwMode="auto">
                  <a:xfrm>
                    <a:off x="3827" y="1295"/>
                    <a:ext cx="17" cy="40"/>
                  </a:xfrm>
                  <a:custGeom>
                    <a:avLst/>
                    <a:gdLst>
                      <a:gd name="T0" fmla="*/ 3 w 17"/>
                      <a:gd name="T1" fmla="*/ 0 h 40"/>
                      <a:gd name="T2" fmla="*/ 3 w 17"/>
                      <a:gd name="T3" fmla="*/ 0 h 40"/>
                      <a:gd name="T4" fmla="*/ 6 w 17"/>
                      <a:gd name="T5" fmla="*/ 0 h 40"/>
                      <a:gd name="T6" fmla="*/ 9 w 17"/>
                      <a:gd name="T7" fmla="*/ 1 h 40"/>
                      <a:gd name="T8" fmla="*/ 9 w 17"/>
                      <a:gd name="T9" fmla="*/ 2 h 40"/>
                      <a:gd name="T10" fmla="*/ 9 w 17"/>
                      <a:gd name="T11" fmla="*/ 2 h 40"/>
                      <a:gd name="T12" fmla="*/ 12 w 17"/>
                      <a:gd name="T13" fmla="*/ 4 h 40"/>
                      <a:gd name="T14" fmla="*/ 12 w 17"/>
                      <a:gd name="T15" fmla="*/ 4 h 40"/>
                      <a:gd name="T16" fmla="*/ 12 w 17"/>
                      <a:gd name="T17" fmla="*/ 4 h 40"/>
                      <a:gd name="T18" fmla="*/ 12 w 17"/>
                      <a:gd name="T19" fmla="*/ 4 h 40"/>
                      <a:gd name="T20" fmla="*/ 12 w 17"/>
                      <a:gd name="T21" fmla="*/ 5 h 40"/>
                      <a:gd name="T22" fmla="*/ 16 w 17"/>
                      <a:gd name="T23" fmla="*/ 6 h 40"/>
                      <a:gd name="T24" fmla="*/ 16 w 17"/>
                      <a:gd name="T25" fmla="*/ 8 h 40"/>
                      <a:gd name="T26" fmla="*/ 16 w 17"/>
                      <a:gd name="T27" fmla="*/ 8 h 40"/>
                      <a:gd name="T28" fmla="*/ 16 w 17"/>
                      <a:gd name="T29" fmla="*/ 8 h 40"/>
                      <a:gd name="T30" fmla="*/ 16 w 17"/>
                      <a:gd name="T31" fmla="*/ 9 h 40"/>
                      <a:gd name="T32" fmla="*/ 16 w 17"/>
                      <a:gd name="T33" fmla="*/ 11 h 40"/>
                      <a:gd name="T34" fmla="*/ 16 w 17"/>
                      <a:gd name="T35" fmla="*/ 13 h 40"/>
                      <a:gd name="T36" fmla="*/ 16 w 17"/>
                      <a:gd name="T37" fmla="*/ 14 h 40"/>
                      <a:gd name="T38" fmla="*/ 16 w 17"/>
                      <a:gd name="T39" fmla="*/ 16 h 40"/>
                      <a:gd name="T40" fmla="*/ 16 w 17"/>
                      <a:gd name="T41" fmla="*/ 18 h 40"/>
                      <a:gd name="T42" fmla="*/ 16 w 17"/>
                      <a:gd name="T43" fmla="*/ 19 h 40"/>
                      <a:gd name="T44" fmla="*/ 12 w 17"/>
                      <a:gd name="T45" fmla="*/ 21 h 40"/>
                      <a:gd name="T46" fmla="*/ 12 w 17"/>
                      <a:gd name="T47" fmla="*/ 23 h 40"/>
                      <a:gd name="T48" fmla="*/ 12 w 17"/>
                      <a:gd name="T49" fmla="*/ 24 h 40"/>
                      <a:gd name="T50" fmla="*/ 9 w 17"/>
                      <a:gd name="T51" fmla="*/ 26 h 40"/>
                      <a:gd name="T52" fmla="*/ 9 w 17"/>
                      <a:gd name="T53" fmla="*/ 28 h 40"/>
                      <a:gd name="T54" fmla="*/ 6 w 17"/>
                      <a:gd name="T55" fmla="*/ 30 h 40"/>
                      <a:gd name="T56" fmla="*/ 6 w 17"/>
                      <a:gd name="T57" fmla="*/ 32 h 40"/>
                      <a:gd name="T58" fmla="*/ 3 w 17"/>
                      <a:gd name="T59" fmla="*/ 34 h 40"/>
                      <a:gd name="T60" fmla="*/ 3 w 17"/>
                      <a:gd name="T61" fmla="*/ 37 h 40"/>
                      <a:gd name="T62" fmla="*/ 0 w 17"/>
                      <a:gd name="T63" fmla="*/ 39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0"/>
                      <a:gd name="T98" fmla="*/ 17 w 1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0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6" y="1"/>
                        </a:lnTo>
                        <a:lnTo>
                          <a:pt x="9" y="1"/>
                        </a:lnTo>
                        <a:lnTo>
                          <a:pt x="9" y="2"/>
                        </a:lnTo>
                        <a:lnTo>
                          <a:pt x="12" y="3"/>
                        </a:lnTo>
                        <a:lnTo>
                          <a:pt x="12" y="4"/>
                        </a:lnTo>
                        <a:lnTo>
                          <a:pt x="16" y="4"/>
                        </a:lnTo>
                        <a:lnTo>
                          <a:pt x="12" y="4"/>
                        </a:lnTo>
                        <a:lnTo>
                          <a:pt x="16" y="4"/>
                        </a:lnTo>
                        <a:lnTo>
                          <a:pt x="12" y="4"/>
                        </a:lnTo>
                        <a:lnTo>
                          <a:pt x="12" y="5"/>
                        </a:lnTo>
                        <a:lnTo>
                          <a:pt x="16" y="5"/>
                        </a:lnTo>
                        <a:lnTo>
                          <a:pt x="16" y="6"/>
                        </a:lnTo>
                        <a:lnTo>
                          <a:pt x="12" y="7"/>
                        </a:lnTo>
                        <a:lnTo>
                          <a:pt x="16" y="8"/>
                        </a:lnTo>
                        <a:lnTo>
                          <a:pt x="16" y="9"/>
                        </a:lnTo>
                        <a:lnTo>
                          <a:pt x="16" y="10"/>
                        </a:lnTo>
                        <a:lnTo>
                          <a:pt x="16" y="11"/>
                        </a:lnTo>
                        <a:lnTo>
                          <a:pt x="16" y="12"/>
                        </a:lnTo>
                        <a:lnTo>
                          <a:pt x="16" y="13"/>
                        </a:lnTo>
                        <a:lnTo>
                          <a:pt x="16" y="14"/>
                        </a:lnTo>
                        <a:lnTo>
                          <a:pt x="16" y="15"/>
                        </a:lnTo>
                        <a:lnTo>
                          <a:pt x="16" y="16"/>
                        </a:lnTo>
                        <a:lnTo>
                          <a:pt x="16" y="17"/>
                        </a:lnTo>
                        <a:lnTo>
                          <a:pt x="16" y="18"/>
                        </a:lnTo>
                        <a:lnTo>
                          <a:pt x="16" y="19"/>
                        </a:lnTo>
                        <a:lnTo>
                          <a:pt x="12" y="19"/>
                        </a:lnTo>
                        <a:lnTo>
                          <a:pt x="12" y="21"/>
                        </a:lnTo>
                        <a:lnTo>
                          <a:pt x="12" y="22"/>
                        </a:lnTo>
                        <a:lnTo>
                          <a:pt x="12" y="23"/>
                        </a:lnTo>
                        <a:lnTo>
                          <a:pt x="12" y="24"/>
                        </a:lnTo>
                        <a:lnTo>
                          <a:pt x="12" y="25"/>
                        </a:lnTo>
                        <a:lnTo>
                          <a:pt x="9" y="26"/>
                        </a:lnTo>
                        <a:lnTo>
                          <a:pt x="9" y="28"/>
                        </a:lnTo>
                        <a:lnTo>
                          <a:pt x="6" y="29"/>
                        </a:lnTo>
                        <a:lnTo>
                          <a:pt x="6" y="30"/>
                        </a:lnTo>
                        <a:lnTo>
                          <a:pt x="6" y="31"/>
                        </a:lnTo>
                        <a:lnTo>
                          <a:pt x="6" y="32"/>
                        </a:lnTo>
                        <a:lnTo>
                          <a:pt x="6" y="33"/>
                        </a:lnTo>
                        <a:lnTo>
                          <a:pt x="3" y="34"/>
                        </a:lnTo>
                        <a:lnTo>
                          <a:pt x="3" y="35"/>
                        </a:lnTo>
                        <a:lnTo>
                          <a:pt x="3" y="37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17" name="Freeform 48"/>
                  <p:cNvSpPr>
                    <a:spLocks/>
                  </p:cNvSpPr>
                  <p:nvPr/>
                </p:nvSpPr>
                <p:spPr bwMode="auto">
                  <a:xfrm>
                    <a:off x="3804" y="1295"/>
                    <a:ext cx="24" cy="31"/>
                  </a:xfrm>
                  <a:custGeom>
                    <a:avLst/>
                    <a:gdLst>
                      <a:gd name="T0" fmla="*/ 23 w 24"/>
                      <a:gd name="T1" fmla="*/ 0 h 31"/>
                      <a:gd name="T2" fmla="*/ 22 w 24"/>
                      <a:gd name="T3" fmla="*/ 0 h 31"/>
                      <a:gd name="T4" fmla="*/ 21 w 24"/>
                      <a:gd name="T5" fmla="*/ 0 h 31"/>
                      <a:gd name="T6" fmla="*/ 20 w 24"/>
                      <a:gd name="T7" fmla="*/ 0 h 31"/>
                      <a:gd name="T8" fmla="*/ 19 w 24"/>
                      <a:gd name="T9" fmla="*/ 0 h 31"/>
                      <a:gd name="T10" fmla="*/ 19 w 24"/>
                      <a:gd name="T11" fmla="*/ 0 h 31"/>
                      <a:gd name="T12" fmla="*/ 19 w 24"/>
                      <a:gd name="T13" fmla="*/ 0 h 31"/>
                      <a:gd name="T14" fmla="*/ 19 w 24"/>
                      <a:gd name="T15" fmla="*/ 0 h 31"/>
                      <a:gd name="T16" fmla="*/ 18 w 24"/>
                      <a:gd name="T17" fmla="*/ 0 h 31"/>
                      <a:gd name="T18" fmla="*/ 17 w 24"/>
                      <a:gd name="T19" fmla="*/ 1 h 31"/>
                      <a:gd name="T20" fmla="*/ 17 w 24"/>
                      <a:gd name="T21" fmla="*/ 2 h 31"/>
                      <a:gd name="T22" fmla="*/ 16 w 24"/>
                      <a:gd name="T23" fmla="*/ 3 h 31"/>
                      <a:gd name="T24" fmla="*/ 16 w 24"/>
                      <a:gd name="T25" fmla="*/ 3 h 31"/>
                      <a:gd name="T26" fmla="*/ 16 w 24"/>
                      <a:gd name="T27" fmla="*/ 4 h 31"/>
                      <a:gd name="T28" fmla="*/ 15 w 24"/>
                      <a:gd name="T29" fmla="*/ 4 h 31"/>
                      <a:gd name="T30" fmla="*/ 14 w 24"/>
                      <a:gd name="T31" fmla="*/ 4 h 31"/>
                      <a:gd name="T32" fmla="*/ 13 w 24"/>
                      <a:gd name="T33" fmla="*/ 5 h 31"/>
                      <a:gd name="T34" fmla="*/ 13 w 24"/>
                      <a:gd name="T35" fmla="*/ 6 h 31"/>
                      <a:gd name="T36" fmla="*/ 12 w 24"/>
                      <a:gd name="T37" fmla="*/ 8 h 31"/>
                      <a:gd name="T38" fmla="*/ 11 w 24"/>
                      <a:gd name="T39" fmla="*/ 9 h 31"/>
                      <a:gd name="T40" fmla="*/ 10 w 24"/>
                      <a:gd name="T41" fmla="*/ 10 h 31"/>
                      <a:gd name="T42" fmla="*/ 9 w 24"/>
                      <a:gd name="T43" fmla="*/ 11 h 31"/>
                      <a:gd name="T44" fmla="*/ 8 w 24"/>
                      <a:gd name="T45" fmla="*/ 13 h 31"/>
                      <a:gd name="T46" fmla="*/ 7 w 24"/>
                      <a:gd name="T47" fmla="*/ 15 h 31"/>
                      <a:gd name="T48" fmla="*/ 6 w 24"/>
                      <a:gd name="T49" fmla="*/ 16 h 31"/>
                      <a:gd name="T50" fmla="*/ 6 w 24"/>
                      <a:gd name="T51" fmla="*/ 18 h 31"/>
                      <a:gd name="T52" fmla="*/ 5 w 24"/>
                      <a:gd name="T53" fmla="*/ 20 h 31"/>
                      <a:gd name="T54" fmla="*/ 4 w 24"/>
                      <a:gd name="T55" fmla="*/ 21 h 31"/>
                      <a:gd name="T56" fmla="*/ 3 w 24"/>
                      <a:gd name="T57" fmla="*/ 23 h 31"/>
                      <a:gd name="T58" fmla="*/ 2 w 24"/>
                      <a:gd name="T59" fmla="*/ 25 h 31"/>
                      <a:gd name="T60" fmla="*/ 2 w 24"/>
                      <a:gd name="T61" fmla="*/ 26 h 31"/>
                      <a:gd name="T62" fmla="*/ 0 w 24"/>
                      <a:gd name="T63" fmla="*/ 29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1"/>
                      <a:gd name="T98" fmla="*/ 24 w 24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1">
                        <a:moveTo>
                          <a:pt x="23" y="0"/>
                        </a:moveTo>
                        <a:lnTo>
                          <a:pt x="23" y="0"/>
                        </a:lnTo>
                        <a:lnTo>
                          <a:pt x="22" y="0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8" y="0"/>
                        </a:lnTo>
                        <a:lnTo>
                          <a:pt x="18" y="1"/>
                        </a:lnTo>
                        <a:lnTo>
                          <a:pt x="17" y="1"/>
                        </a:lnTo>
                        <a:lnTo>
                          <a:pt x="17" y="2"/>
                        </a:lnTo>
                        <a:lnTo>
                          <a:pt x="16" y="2"/>
                        </a:lnTo>
                        <a:lnTo>
                          <a:pt x="16" y="3"/>
                        </a:lnTo>
                        <a:lnTo>
                          <a:pt x="16" y="2"/>
                        </a:lnTo>
                        <a:lnTo>
                          <a:pt x="16" y="3"/>
                        </a:lnTo>
                        <a:lnTo>
                          <a:pt x="16" y="4"/>
                        </a:lnTo>
                        <a:lnTo>
                          <a:pt x="15" y="4"/>
                        </a:lnTo>
                        <a:lnTo>
                          <a:pt x="14" y="4"/>
                        </a:lnTo>
                        <a:lnTo>
                          <a:pt x="13" y="5"/>
                        </a:lnTo>
                        <a:lnTo>
                          <a:pt x="13" y="6"/>
                        </a:lnTo>
                        <a:lnTo>
                          <a:pt x="13" y="7"/>
                        </a:lnTo>
                        <a:lnTo>
                          <a:pt x="12" y="8"/>
                        </a:lnTo>
                        <a:lnTo>
                          <a:pt x="11" y="8"/>
                        </a:lnTo>
                        <a:lnTo>
                          <a:pt x="11" y="9"/>
                        </a:lnTo>
                        <a:lnTo>
                          <a:pt x="10" y="10"/>
                        </a:lnTo>
                        <a:lnTo>
                          <a:pt x="9" y="11"/>
                        </a:lnTo>
                        <a:lnTo>
                          <a:pt x="9" y="12"/>
                        </a:lnTo>
                        <a:lnTo>
                          <a:pt x="8" y="13"/>
                        </a:lnTo>
                        <a:lnTo>
                          <a:pt x="8" y="14"/>
                        </a:lnTo>
                        <a:lnTo>
                          <a:pt x="7" y="15"/>
                        </a:lnTo>
                        <a:lnTo>
                          <a:pt x="6" y="15"/>
                        </a:lnTo>
                        <a:lnTo>
                          <a:pt x="6" y="16"/>
                        </a:lnTo>
                        <a:lnTo>
                          <a:pt x="6" y="17"/>
                        </a:lnTo>
                        <a:lnTo>
                          <a:pt x="6" y="18"/>
                        </a:lnTo>
                        <a:lnTo>
                          <a:pt x="5" y="20"/>
                        </a:lnTo>
                        <a:lnTo>
                          <a:pt x="4" y="20"/>
                        </a:lnTo>
                        <a:lnTo>
                          <a:pt x="4" y="21"/>
                        </a:lnTo>
                        <a:lnTo>
                          <a:pt x="4" y="22"/>
                        </a:lnTo>
                        <a:lnTo>
                          <a:pt x="3" y="23"/>
                        </a:lnTo>
                        <a:lnTo>
                          <a:pt x="3" y="24"/>
                        </a:lnTo>
                        <a:lnTo>
                          <a:pt x="2" y="25"/>
                        </a:lnTo>
                        <a:lnTo>
                          <a:pt x="2" y="26"/>
                        </a:lnTo>
                        <a:lnTo>
                          <a:pt x="1" y="28"/>
                        </a:lnTo>
                        <a:lnTo>
                          <a:pt x="0" y="29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18" name="Freeform 49"/>
                  <p:cNvSpPr>
                    <a:spLocks/>
                  </p:cNvSpPr>
                  <p:nvPr/>
                </p:nvSpPr>
                <p:spPr bwMode="auto">
                  <a:xfrm>
                    <a:off x="3991" y="1399"/>
                    <a:ext cx="17" cy="41"/>
                  </a:xfrm>
                  <a:custGeom>
                    <a:avLst/>
                    <a:gdLst>
                      <a:gd name="T0" fmla="*/ 13 w 17"/>
                      <a:gd name="T1" fmla="*/ 39 h 41"/>
                      <a:gd name="T2" fmla="*/ 10 w 17"/>
                      <a:gd name="T3" fmla="*/ 40 h 41"/>
                      <a:gd name="T4" fmla="*/ 10 w 17"/>
                      <a:gd name="T5" fmla="*/ 39 h 41"/>
                      <a:gd name="T6" fmla="*/ 8 w 17"/>
                      <a:gd name="T7" fmla="*/ 38 h 41"/>
                      <a:gd name="T8" fmla="*/ 8 w 17"/>
                      <a:gd name="T9" fmla="*/ 37 h 41"/>
                      <a:gd name="T10" fmla="*/ 5 w 17"/>
                      <a:gd name="T11" fmla="*/ 37 h 41"/>
                      <a:gd name="T12" fmla="*/ 5 w 17"/>
                      <a:gd name="T13" fmla="*/ 36 h 41"/>
                      <a:gd name="T14" fmla="*/ 2 w 17"/>
                      <a:gd name="T15" fmla="*/ 35 h 41"/>
                      <a:gd name="T16" fmla="*/ 5 w 17"/>
                      <a:gd name="T17" fmla="*/ 35 h 41"/>
                      <a:gd name="T18" fmla="*/ 2 w 17"/>
                      <a:gd name="T19" fmla="*/ 35 h 41"/>
                      <a:gd name="T20" fmla="*/ 2 w 17"/>
                      <a:gd name="T21" fmla="*/ 34 h 41"/>
                      <a:gd name="T22" fmla="*/ 2 w 17"/>
                      <a:gd name="T23" fmla="*/ 33 h 41"/>
                      <a:gd name="T24" fmla="*/ 2 w 17"/>
                      <a:gd name="T25" fmla="*/ 33 h 41"/>
                      <a:gd name="T26" fmla="*/ 2 w 17"/>
                      <a:gd name="T27" fmla="*/ 32 h 41"/>
                      <a:gd name="T28" fmla="*/ 2 w 17"/>
                      <a:gd name="T29" fmla="*/ 31 h 41"/>
                      <a:gd name="T30" fmla="*/ 2 w 17"/>
                      <a:gd name="T31" fmla="*/ 30 h 41"/>
                      <a:gd name="T32" fmla="*/ 2 w 17"/>
                      <a:gd name="T33" fmla="*/ 30 h 41"/>
                      <a:gd name="T34" fmla="*/ 0 w 17"/>
                      <a:gd name="T35" fmla="*/ 28 h 41"/>
                      <a:gd name="T36" fmla="*/ 0 w 17"/>
                      <a:gd name="T37" fmla="*/ 26 h 41"/>
                      <a:gd name="T38" fmla="*/ 2 w 17"/>
                      <a:gd name="T39" fmla="*/ 25 h 41"/>
                      <a:gd name="T40" fmla="*/ 2 w 17"/>
                      <a:gd name="T41" fmla="*/ 22 h 41"/>
                      <a:gd name="T42" fmla="*/ 2 w 17"/>
                      <a:gd name="T43" fmla="*/ 20 h 41"/>
                      <a:gd name="T44" fmla="*/ 2 w 17"/>
                      <a:gd name="T45" fmla="*/ 19 h 41"/>
                      <a:gd name="T46" fmla="*/ 5 w 17"/>
                      <a:gd name="T47" fmla="*/ 17 h 41"/>
                      <a:gd name="T48" fmla="*/ 5 w 17"/>
                      <a:gd name="T49" fmla="*/ 15 h 41"/>
                      <a:gd name="T50" fmla="*/ 8 w 17"/>
                      <a:gd name="T51" fmla="*/ 13 h 41"/>
                      <a:gd name="T52" fmla="*/ 8 w 17"/>
                      <a:gd name="T53" fmla="*/ 11 h 41"/>
                      <a:gd name="T54" fmla="*/ 8 w 17"/>
                      <a:gd name="T55" fmla="*/ 10 h 41"/>
                      <a:gd name="T56" fmla="*/ 10 w 17"/>
                      <a:gd name="T57" fmla="*/ 7 h 41"/>
                      <a:gd name="T58" fmla="*/ 10 w 17"/>
                      <a:gd name="T59" fmla="*/ 5 h 41"/>
                      <a:gd name="T60" fmla="*/ 13 w 17"/>
                      <a:gd name="T61" fmla="*/ 4 h 41"/>
                      <a:gd name="T62" fmla="*/ 13 w 17"/>
                      <a:gd name="T63" fmla="*/ 1 h 4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1"/>
                      <a:gd name="T98" fmla="*/ 17 w 17"/>
                      <a:gd name="T99" fmla="*/ 41 h 4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1">
                        <a:moveTo>
                          <a:pt x="16" y="40"/>
                        </a:moveTo>
                        <a:lnTo>
                          <a:pt x="13" y="39"/>
                        </a:lnTo>
                        <a:lnTo>
                          <a:pt x="13" y="40"/>
                        </a:lnTo>
                        <a:lnTo>
                          <a:pt x="10" y="40"/>
                        </a:lnTo>
                        <a:lnTo>
                          <a:pt x="10" y="39"/>
                        </a:lnTo>
                        <a:lnTo>
                          <a:pt x="8" y="38"/>
                        </a:lnTo>
                        <a:lnTo>
                          <a:pt x="8" y="37"/>
                        </a:lnTo>
                        <a:lnTo>
                          <a:pt x="5" y="37"/>
                        </a:lnTo>
                        <a:lnTo>
                          <a:pt x="5" y="36"/>
                        </a:lnTo>
                        <a:lnTo>
                          <a:pt x="2" y="35"/>
                        </a:lnTo>
                        <a:lnTo>
                          <a:pt x="5" y="35"/>
                        </a:lnTo>
                        <a:lnTo>
                          <a:pt x="2" y="35"/>
                        </a:lnTo>
                        <a:lnTo>
                          <a:pt x="2" y="34"/>
                        </a:lnTo>
                        <a:lnTo>
                          <a:pt x="2" y="33"/>
                        </a:lnTo>
                        <a:lnTo>
                          <a:pt x="2" y="32"/>
                        </a:lnTo>
                        <a:lnTo>
                          <a:pt x="2" y="31"/>
                        </a:lnTo>
                        <a:lnTo>
                          <a:pt x="2" y="30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2" y="25"/>
                        </a:lnTo>
                        <a:lnTo>
                          <a:pt x="2" y="23"/>
                        </a:lnTo>
                        <a:lnTo>
                          <a:pt x="2" y="22"/>
                        </a:lnTo>
                        <a:lnTo>
                          <a:pt x="0" y="22"/>
                        </a:lnTo>
                        <a:lnTo>
                          <a:pt x="2" y="20"/>
                        </a:lnTo>
                        <a:lnTo>
                          <a:pt x="2" y="19"/>
                        </a:lnTo>
                        <a:lnTo>
                          <a:pt x="2" y="18"/>
                        </a:lnTo>
                        <a:lnTo>
                          <a:pt x="5" y="17"/>
                        </a:lnTo>
                        <a:lnTo>
                          <a:pt x="5" y="16"/>
                        </a:lnTo>
                        <a:lnTo>
                          <a:pt x="5" y="15"/>
                        </a:lnTo>
                        <a:lnTo>
                          <a:pt x="8" y="13"/>
                        </a:lnTo>
                        <a:lnTo>
                          <a:pt x="8" y="12"/>
                        </a:lnTo>
                        <a:lnTo>
                          <a:pt x="8" y="11"/>
                        </a:lnTo>
                        <a:lnTo>
                          <a:pt x="8" y="10"/>
                        </a:lnTo>
                        <a:lnTo>
                          <a:pt x="10" y="8"/>
                        </a:lnTo>
                        <a:lnTo>
                          <a:pt x="10" y="7"/>
                        </a:lnTo>
                        <a:lnTo>
                          <a:pt x="10" y="5"/>
                        </a:lnTo>
                        <a:lnTo>
                          <a:pt x="13" y="5"/>
                        </a:lnTo>
                        <a:lnTo>
                          <a:pt x="13" y="4"/>
                        </a:lnTo>
                        <a:lnTo>
                          <a:pt x="13" y="3"/>
                        </a:lnTo>
                        <a:lnTo>
                          <a:pt x="13" y="1"/>
                        </a:lnTo>
                        <a:lnTo>
                          <a:pt x="16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19" name="Freeform 50"/>
                  <p:cNvSpPr>
                    <a:spLocks/>
                  </p:cNvSpPr>
                  <p:nvPr/>
                </p:nvSpPr>
                <p:spPr bwMode="auto">
                  <a:xfrm>
                    <a:off x="3994" y="1410"/>
                    <a:ext cx="23" cy="30"/>
                  </a:xfrm>
                  <a:custGeom>
                    <a:avLst/>
                    <a:gdLst>
                      <a:gd name="T0" fmla="*/ 0 w 23"/>
                      <a:gd name="T1" fmla="*/ 29 h 30"/>
                      <a:gd name="T2" fmla="*/ 0 w 23"/>
                      <a:gd name="T3" fmla="*/ 29 h 30"/>
                      <a:gd name="T4" fmla="*/ 1 w 23"/>
                      <a:gd name="T5" fmla="*/ 29 h 30"/>
                      <a:gd name="T6" fmla="*/ 2 w 23"/>
                      <a:gd name="T7" fmla="*/ 29 h 30"/>
                      <a:gd name="T8" fmla="*/ 2 w 23"/>
                      <a:gd name="T9" fmla="*/ 29 h 30"/>
                      <a:gd name="T10" fmla="*/ 3 w 23"/>
                      <a:gd name="T11" fmla="*/ 29 h 30"/>
                      <a:gd name="T12" fmla="*/ 3 w 23"/>
                      <a:gd name="T13" fmla="*/ 28 h 30"/>
                      <a:gd name="T14" fmla="*/ 3 w 23"/>
                      <a:gd name="T15" fmla="*/ 28 h 30"/>
                      <a:gd name="T16" fmla="*/ 4 w 23"/>
                      <a:gd name="T17" fmla="*/ 27 h 30"/>
                      <a:gd name="T18" fmla="*/ 5 w 23"/>
                      <a:gd name="T19" fmla="*/ 27 h 30"/>
                      <a:gd name="T20" fmla="*/ 6 w 23"/>
                      <a:gd name="T21" fmla="*/ 26 h 30"/>
                      <a:gd name="T22" fmla="*/ 6 w 23"/>
                      <a:gd name="T23" fmla="*/ 25 h 30"/>
                      <a:gd name="T24" fmla="*/ 6 w 23"/>
                      <a:gd name="T25" fmla="*/ 24 h 30"/>
                      <a:gd name="T26" fmla="*/ 6 w 23"/>
                      <a:gd name="T27" fmla="*/ 25 h 30"/>
                      <a:gd name="T28" fmla="*/ 7 w 23"/>
                      <a:gd name="T29" fmla="*/ 24 h 30"/>
                      <a:gd name="T30" fmla="*/ 7 w 23"/>
                      <a:gd name="T31" fmla="*/ 24 h 30"/>
                      <a:gd name="T32" fmla="*/ 9 w 23"/>
                      <a:gd name="T33" fmla="*/ 24 h 30"/>
                      <a:gd name="T34" fmla="*/ 9 w 23"/>
                      <a:gd name="T35" fmla="*/ 22 h 30"/>
                      <a:gd name="T36" fmla="*/ 10 w 23"/>
                      <a:gd name="T37" fmla="*/ 21 h 30"/>
                      <a:gd name="T38" fmla="*/ 11 w 23"/>
                      <a:gd name="T39" fmla="*/ 19 h 30"/>
                      <a:gd name="T40" fmla="*/ 12 w 23"/>
                      <a:gd name="T41" fmla="*/ 18 h 30"/>
                      <a:gd name="T42" fmla="*/ 12 w 23"/>
                      <a:gd name="T43" fmla="*/ 17 h 30"/>
                      <a:gd name="T44" fmla="*/ 14 w 23"/>
                      <a:gd name="T45" fmla="*/ 15 h 30"/>
                      <a:gd name="T46" fmla="*/ 14 w 23"/>
                      <a:gd name="T47" fmla="*/ 14 h 30"/>
                      <a:gd name="T48" fmla="*/ 15 w 23"/>
                      <a:gd name="T49" fmla="*/ 13 h 30"/>
                      <a:gd name="T50" fmla="*/ 16 w 23"/>
                      <a:gd name="T51" fmla="*/ 11 h 30"/>
                      <a:gd name="T52" fmla="*/ 17 w 23"/>
                      <a:gd name="T53" fmla="*/ 9 h 30"/>
                      <a:gd name="T54" fmla="*/ 18 w 23"/>
                      <a:gd name="T55" fmla="*/ 8 h 30"/>
                      <a:gd name="T56" fmla="*/ 18 w 23"/>
                      <a:gd name="T57" fmla="*/ 6 h 30"/>
                      <a:gd name="T58" fmla="*/ 19 w 23"/>
                      <a:gd name="T59" fmla="*/ 4 h 30"/>
                      <a:gd name="T60" fmla="*/ 21 w 23"/>
                      <a:gd name="T61" fmla="*/ 3 h 30"/>
                      <a:gd name="T62" fmla="*/ 22 w 23"/>
                      <a:gd name="T63" fmla="*/ 0 h 3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0"/>
                      <a:gd name="T98" fmla="*/ 23 w 23"/>
                      <a:gd name="T99" fmla="*/ 30 h 3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0">
                        <a:moveTo>
                          <a:pt x="0" y="29"/>
                        </a:moveTo>
                        <a:lnTo>
                          <a:pt x="0" y="29"/>
                        </a:lnTo>
                        <a:lnTo>
                          <a:pt x="1" y="29"/>
                        </a:lnTo>
                        <a:lnTo>
                          <a:pt x="2" y="29"/>
                        </a:lnTo>
                        <a:lnTo>
                          <a:pt x="3" y="29"/>
                        </a:lnTo>
                        <a:lnTo>
                          <a:pt x="3" y="28"/>
                        </a:lnTo>
                        <a:lnTo>
                          <a:pt x="4" y="27"/>
                        </a:lnTo>
                        <a:lnTo>
                          <a:pt x="5" y="26"/>
                        </a:lnTo>
                        <a:lnTo>
                          <a:pt x="5" y="27"/>
                        </a:lnTo>
                        <a:lnTo>
                          <a:pt x="6" y="26"/>
                        </a:lnTo>
                        <a:lnTo>
                          <a:pt x="6" y="25"/>
                        </a:lnTo>
                        <a:lnTo>
                          <a:pt x="6" y="24"/>
                        </a:lnTo>
                        <a:lnTo>
                          <a:pt x="6" y="25"/>
                        </a:lnTo>
                        <a:lnTo>
                          <a:pt x="7" y="24"/>
                        </a:lnTo>
                        <a:lnTo>
                          <a:pt x="9" y="24"/>
                        </a:lnTo>
                        <a:lnTo>
                          <a:pt x="9" y="23"/>
                        </a:lnTo>
                        <a:lnTo>
                          <a:pt x="9" y="22"/>
                        </a:lnTo>
                        <a:lnTo>
                          <a:pt x="9" y="21"/>
                        </a:lnTo>
                        <a:lnTo>
                          <a:pt x="10" y="21"/>
                        </a:lnTo>
                        <a:lnTo>
                          <a:pt x="10" y="19"/>
                        </a:lnTo>
                        <a:lnTo>
                          <a:pt x="11" y="19"/>
                        </a:lnTo>
                        <a:lnTo>
                          <a:pt x="12" y="19"/>
                        </a:lnTo>
                        <a:lnTo>
                          <a:pt x="12" y="18"/>
                        </a:lnTo>
                        <a:lnTo>
                          <a:pt x="12" y="17"/>
                        </a:lnTo>
                        <a:lnTo>
                          <a:pt x="13" y="16"/>
                        </a:lnTo>
                        <a:lnTo>
                          <a:pt x="14" y="15"/>
                        </a:lnTo>
                        <a:lnTo>
                          <a:pt x="14" y="14"/>
                        </a:lnTo>
                        <a:lnTo>
                          <a:pt x="15" y="14"/>
                        </a:lnTo>
                        <a:lnTo>
                          <a:pt x="15" y="13"/>
                        </a:lnTo>
                        <a:lnTo>
                          <a:pt x="15" y="12"/>
                        </a:lnTo>
                        <a:lnTo>
                          <a:pt x="16" y="11"/>
                        </a:lnTo>
                        <a:lnTo>
                          <a:pt x="16" y="10"/>
                        </a:lnTo>
                        <a:lnTo>
                          <a:pt x="17" y="9"/>
                        </a:lnTo>
                        <a:lnTo>
                          <a:pt x="18" y="9"/>
                        </a:lnTo>
                        <a:lnTo>
                          <a:pt x="18" y="8"/>
                        </a:lnTo>
                        <a:lnTo>
                          <a:pt x="18" y="7"/>
                        </a:lnTo>
                        <a:lnTo>
                          <a:pt x="18" y="6"/>
                        </a:lnTo>
                        <a:lnTo>
                          <a:pt x="19" y="4"/>
                        </a:lnTo>
                        <a:lnTo>
                          <a:pt x="21" y="3"/>
                        </a:lnTo>
                        <a:lnTo>
                          <a:pt x="21" y="1"/>
                        </a:lnTo>
                        <a:lnTo>
                          <a:pt x="22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20" name="Freeform 51"/>
                  <p:cNvSpPr>
                    <a:spLocks/>
                  </p:cNvSpPr>
                  <p:nvPr/>
                </p:nvSpPr>
                <p:spPr bwMode="auto">
                  <a:xfrm>
                    <a:off x="3994" y="1410"/>
                    <a:ext cx="23" cy="30"/>
                  </a:xfrm>
                  <a:custGeom>
                    <a:avLst/>
                    <a:gdLst>
                      <a:gd name="T0" fmla="*/ 0 w 23"/>
                      <a:gd name="T1" fmla="*/ 29 h 30"/>
                      <a:gd name="T2" fmla="*/ 0 w 23"/>
                      <a:gd name="T3" fmla="*/ 29 h 30"/>
                      <a:gd name="T4" fmla="*/ 1 w 23"/>
                      <a:gd name="T5" fmla="*/ 29 h 30"/>
                      <a:gd name="T6" fmla="*/ 2 w 23"/>
                      <a:gd name="T7" fmla="*/ 29 h 30"/>
                      <a:gd name="T8" fmla="*/ 2 w 23"/>
                      <a:gd name="T9" fmla="*/ 29 h 30"/>
                      <a:gd name="T10" fmla="*/ 3 w 23"/>
                      <a:gd name="T11" fmla="*/ 29 h 30"/>
                      <a:gd name="T12" fmla="*/ 3 w 23"/>
                      <a:gd name="T13" fmla="*/ 28 h 30"/>
                      <a:gd name="T14" fmla="*/ 3 w 23"/>
                      <a:gd name="T15" fmla="*/ 28 h 30"/>
                      <a:gd name="T16" fmla="*/ 4 w 23"/>
                      <a:gd name="T17" fmla="*/ 27 h 30"/>
                      <a:gd name="T18" fmla="*/ 5 w 23"/>
                      <a:gd name="T19" fmla="*/ 27 h 30"/>
                      <a:gd name="T20" fmla="*/ 6 w 23"/>
                      <a:gd name="T21" fmla="*/ 26 h 30"/>
                      <a:gd name="T22" fmla="*/ 6 w 23"/>
                      <a:gd name="T23" fmla="*/ 25 h 30"/>
                      <a:gd name="T24" fmla="*/ 6 w 23"/>
                      <a:gd name="T25" fmla="*/ 24 h 30"/>
                      <a:gd name="T26" fmla="*/ 6 w 23"/>
                      <a:gd name="T27" fmla="*/ 25 h 30"/>
                      <a:gd name="T28" fmla="*/ 7 w 23"/>
                      <a:gd name="T29" fmla="*/ 24 h 30"/>
                      <a:gd name="T30" fmla="*/ 7 w 23"/>
                      <a:gd name="T31" fmla="*/ 24 h 30"/>
                      <a:gd name="T32" fmla="*/ 9 w 23"/>
                      <a:gd name="T33" fmla="*/ 24 h 30"/>
                      <a:gd name="T34" fmla="*/ 9 w 23"/>
                      <a:gd name="T35" fmla="*/ 22 h 30"/>
                      <a:gd name="T36" fmla="*/ 10 w 23"/>
                      <a:gd name="T37" fmla="*/ 21 h 30"/>
                      <a:gd name="T38" fmla="*/ 11 w 23"/>
                      <a:gd name="T39" fmla="*/ 19 h 30"/>
                      <a:gd name="T40" fmla="*/ 12 w 23"/>
                      <a:gd name="T41" fmla="*/ 18 h 30"/>
                      <a:gd name="T42" fmla="*/ 12 w 23"/>
                      <a:gd name="T43" fmla="*/ 17 h 30"/>
                      <a:gd name="T44" fmla="*/ 14 w 23"/>
                      <a:gd name="T45" fmla="*/ 15 h 30"/>
                      <a:gd name="T46" fmla="*/ 14 w 23"/>
                      <a:gd name="T47" fmla="*/ 14 h 30"/>
                      <a:gd name="T48" fmla="*/ 15 w 23"/>
                      <a:gd name="T49" fmla="*/ 13 h 30"/>
                      <a:gd name="T50" fmla="*/ 16 w 23"/>
                      <a:gd name="T51" fmla="*/ 11 h 30"/>
                      <a:gd name="T52" fmla="*/ 17 w 23"/>
                      <a:gd name="T53" fmla="*/ 9 h 30"/>
                      <a:gd name="T54" fmla="*/ 18 w 23"/>
                      <a:gd name="T55" fmla="*/ 8 h 30"/>
                      <a:gd name="T56" fmla="*/ 18 w 23"/>
                      <a:gd name="T57" fmla="*/ 6 h 30"/>
                      <a:gd name="T58" fmla="*/ 19 w 23"/>
                      <a:gd name="T59" fmla="*/ 4 h 30"/>
                      <a:gd name="T60" fmla="*/ 21 w 23"/>
                      <a:gd name="T61" fmla="*/ 3 h 30"/>
                      <a:gd name="T62" fmla="*/ 22 w 23"/>
                      <a:gd name="T63" fmla="*/ 0 h 3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0"/>
                      <a:gd name="T98" fmla="*/ 23 w 23"/>
                      <a:gd name="T99" fmla="*/ 30 h 3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0">
                        <a:moveTo>
                          <a:pt x="0" y="29"/>
                        </a:moveTo>
                        <a:lnTo>
                          <a:pt x="0" y="29"/>
                        </a:lnTo>
                        <a:lnTo>
                          <a:pt x="1" y="29"/>
                        </a:lnTo>
                        <a:lnTo>
                          <a:pt x="2" y="29"/>
                        </a:lnTo>
                        <a:lnTo>
                          <a:pt x="3" y="29"/>
                        </a:lnTo>
                        <a:lnTo>
                          <a:pt x="3" y="28"/>
                        </a:lnTo>
                        <a:lnTo>
                          <a:pt x="4" y="27"/>
                        </a:lnTo>
                        <a:lnTo>
                          <a:pt x="5" y="26"/>
                        </a:lnTo>
                        <a:lnTo>
                          <a:pt x="5" y="27"/>
                        </a:lnTo>
                        <a:lnTo>
                          <a:pt x="6" y="26"/>
                        </a:lnTo>
                        <a:lnTo>
                          <a:pt x="6" y="25"/>
                        </a:lnTo>
                        <a:lnTo>
                          <a:pt x="6" y="24"/>
                        </a:lnTo>
                        <a:lnTo>
                          <a:pt x="6" y="25"/>
                        </a:lnTo>
                        <a:lnTo>
                          <a:pt x="7" y="24"/>
                        </a:lnTo>
                        <a:lnTo>
                          <a:pt x="9" y="24"/>
                        </a:lnTo>
                        <a:lnTo>
                          <a:pt x="9" y="23"/>
                        </a:lnTo>
                        <a:lnTo>
                          <a:pt x="9" y="22"/>
                        </a:lnTo>
                        <a:lnTo>
                          <a:pt x="9" y="21"/>
                        </a:lnTo>
                        <a:lnTo>
                          <a:pt x="10" y="21"/>
                        </a:lnTo>
                        <a:lnTo>
                          <a:pt x="10" y="19"/>
                        </a:lnTo>
                        <a:lnTo>
                          <a:pt x="11" y="19"/>
                        </a:lnTo>
                        <a:lnTo>
                          <a:pt x="12" y="19"/>
                        </a:lnTo>
                        <a:lnTo>
                          <a:pt x="12" y="18"/>
                        </a:lnTo>
                        <a:lnTo>
                          <a:pt x="12" y="17"/>
                        </a:lnTo>
                        <a:lnTo>
                          <a:pt x="13" y="16"/>
                        </a:lnTo>
                        <a:lnTo>
                          <a:pt x="14" y="15"/>
                        </a:lnTo>
                        <a:lnTo>
                          <a:pt x="14" y="14"/>
                        </a:lnTo>
                        <a:lnTo>
                          <a:pt x="15" y="14"/>
                        </a:lnTo>
                        <a:lnTo>
                          <a:pt x="15" y="13"/>
                        </a:lnTo>
                        <a:lnTo>
                          <a:pt x="15" y="12"/>
                        </a:lnTo>
                        <a:lnTo>
                          <a:pt x="16" y="11"/>
                        </a:lnTo>
                        <a:lnTo>
                          <a:pt x="16" y="10"/>
                        </a:lnTo>
                        <a:lnTo>
                          <a:pt x="17" y="9"/>
                        </a:lnTo>
                        <a:lnTo>
                          <a:pt x="18" y="9"/>
                        </a:lnTo>
                        <a:lnTo>
                          <a:pt x="18" y="8"/>
                        </a:lnTo>
                        <a:lnTo>
                          <a:pt x="18" y="7"/>
                        </a:lnTo>
                        <a:lnTo>
                          <a:pt x="18" y="6"/>
                        </a:lnTo>
                        <a:lnTo>
                          <a:pt x="19" y="4"/>
                        </a:lnTo>
                        <a:lnTo>
                          <a:pt x="21" y="3"/>
                        </a:lnTo>
                        <a:lnTo>
                          <a:pt x="21" y="1"/>
                        </a:lnTo>
                        <a:lnTo>
                          <a:pt x="22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21" name="Freeform 52"/>
                  <p:cNvSpPr>
                    <a:spLocks/>
                  </p:cNvSpPr>
                  <p:nvPr/>
                </p:nvSpPr>
                <p:spPr bwMode="auto">
                  <a:xfrm>
                    <a:off x="3991" y="1399"/>
                    <a:ext cx="17" cy="41"/>
                  </a:xfrm>
                  <a:custGeom>
                    <a:avLst/>
                    <a:gdLst>
                      <a:gd name="T0" fmla="*/ 13 w 17"/>
                      <a:gd name="T1" fmla="*/ 39 h 41"/>
                      <a:gd name="T2" fmla="*/ 10 w 17"/>
                      <a:gd name="T3" fmla="*/ 39 h 41"/>
                      <a:gd name="T4" fmla="*/ 10 w 17"/>
                      <a:gd name="T5" fmla="*/ 39 h 41"/>
                      <a:gd name="T6" fmla="*/ 8 w 17"/>
                      <a:gd name="T7" fmla="*/ 38 h 41"/>
                      <a:gd name="T8" fmla="*/ 8 w 17"/>
                      <a:gd name="T9" fmla="*/ 37 h 41"/>
                      <a:gd name="T10" fmla="*/ 5 w 17"/>
                      <a:gd name="T11" fmla="*/ 36 h 41"/>
                      <a:gd name="T12" fmla="*/ 5 w 17"/>
                      <a:gd name="T13" fmla="*/ 36 h 41"/>
                      <a:gd name="T14" fmla="*/ 5 w 17"/>
                      <a:gd name="T15" fmla="*/ 35 h 41"/>
                      <a:gd name="T16" fmla="*/ 5 w 17"/>
                      <a:gd name="T17" fmla="*/ 35 h 41"/>
                      <a:gd name="T18" fmla="*/ 5 w 17"/>
                      <a:gd name="T19" fmla="*/ 34 h 41"/>
                      <a:gd name="T20" fmla="*/ 2 w 17"/>
                      <a:gd name="T21" fmla="*/ 34 h 41"/>
                      <a:gd name="T22" fmla="*/ 2 w 17"/>
                      <a:gd name="T23" fmla="*/ 33 h 41"/>
                      <a:gd name="T24" fmla="*/ 2 w 17"/>
                      <a:gd name="T25" fmla="*/ 32 h 41"/>
                      <a:gd name="T26" fmla="*/ 2 w 17"/>
                      <a:gd name="T27" fmla="*/ 31 h 41"/>
                      <a:gd name="T28" fmla="*/ 2 w 17"/>
                      <a:gd name="T29" fmla="*/ 31 h 41"/>
                      <a:gd name="T30" fmla="*/ 2 w 17"/>
                      <a:gd name="T31" fmla="*/ 30 h 41"/>
                      <a:gd name="T32" fmla="*/ 2 w 17"/>
                      <a:gd name="T33" fmla="*/ 29 h 41"/>
                      <a:gd name="T34" fmla="*/ 2 w 17"/>
                      <a:gd name="T35" fmla="*/ 27 h 41"/>
                      <a:gd name="T36" fmla="*/ 0 w 17"/>
                      <a:gd name="T37" fmla="*/ 26 h 41"/>
                      <a:gd name="T38" fmla="*/ 2 w 17"/>
                      <a:gd name="T39" fmla="*/ 25 h 41"/>
                      <a:gd name="T40" fmla="*/ 2 w 17"/>
                      <a:gd name="T41" fmla="*/ 22 h 41"/>
                      <a:gd name="T42" fmla="*/ 2 w 17"/>
                      <a:gd name="T43" fmla="*/ 20 h 41"/>
                      <a:gd name="T44" fmla="*/ 2 w 17"/>
                      <a:gd name="T45" fmla="*/ 19 h 41"/>
                      <a:gd name="T46" fmla="*/ 5 w 17"/>
                      <a:gd name="T47" fmla="*/ 17 h 41"/>
                      <a:gd name="T48" fmla="*/ 5 w 17"/>
                      <a:gd name="T49" fmla="*/ 15 h 41"/>
                      <a:gd name="T50" fmla="*/ 8 w 17"/>
                      <a:gd name="T51" fmla="*/ 13 h 41"/>
                      <a:gd name="T52" fmla="*/ 8 w 17"/>
                      <a:gd name="T53" fmla="*/ 11 h 41"/>
                      <a:gd name="T54" fmla="*/ 8 w 17"/>
                      <a:gd name="T55" fmla="*/ 10 h 41"/>
                      <a:gd name="T56" fmla="*/ 10 w 17"/>
                      <a:gd name="T57" fmla="*/ 7 h 41"/>
                      <a:gd name="T58" fmla="*/ 10 w 17"/>
                      <a:gd name="T59" fmla="*/ 6 h 41"/>
                      <a:gd name="T60" fmla="*/ 13 w 17"/>
                      <a:gd name="T61" fmla="*/ 4 h 41"/>
                      <a:gd name="T62" fmla="*/ 13 w 17"/>
                      <a:gd name="T63" fmla="*/ 1 h 4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1"/>
                      <a:gd name="T98" fmla="*/ 17 w 17"/>
                      <a:gd name="T99" fmla="*/ 41 h 4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1">
                        <a:moveTo>
                          <a:pt x="16" y="40"/>
                        </a:moveTo>
                        <a:lnTo>
                          <a:pt x="13" y="39"/>
                        </a:lnTo>
                        <a:lnTo>
                          <a:pt x="13" y="40"/>
                        </a:lnTo>
                        <a:lnTo>
                          <a:pt x="10" y="39"/>
                        </a:lnTo>
                        <a:lnTo>
                          <a:pt x="10" y="40"/>
                        </a:lnTo>
                        <a:lnTo>
                          <a:pt x="10" y="39"/>
                        </a:lnTo>
                        <a:lnTo>
                          <a:pt x="8" y="38"/>
                        </a:lnTo>
                        <a:lnTo>
                          <a:pt x="8" y="37"/>
                        </a:lnTo>
                        <a:lnTo>
                          <a:pt x="5" y="36"/>
                        </a:lnTo>
                        <a:lnTo>
                          <a:pt x="8" y="36"/>
                        </a:lnTo>
                        <a:lnTo>
                          <a:pt x="5" y="36"/>
                        </a:lnTo>
                        <a:lnTo>
                          <a:pt x="5" y="35"/>
                        </a:lnTo>
                        <a:lnTo>
                          <a:pt x="5" y="34"/>
                        </a:lnTo>
                        <a:lnTo>
                          <a:pt x="2" y="34"/>
                        </a:lnTo>
                        <a:lnTo>
                          <a:pt x="2" y="33"/>
                        </a:lnTo>
                        <a:lnTo>
                          <a:pt x="2" y="32"/>
                        </a:lnTo>
                        <a:lnTo>
                          <a:pt x="2" y="31"/>
                        </a:lnTo>
                        <a:lnTo>
                          <a:pt x="2" y="30"/>
                        </a:lnTo>
                        <a:lnTo>
                          <a:pt x="2" y="29"/>
                        </a:lnTo>
                        <a:lnTo>
                          <a:pt x="2" y="28"/>
                        </a:lnTo>
                        <a:lnTo>
                          <a:pt x="2" y="27"/>
                        </a:lnTo>
                        <a:lnTo>
                          <a:pt x="2" y="26"/>
                        </a:lnTo>
                        <a:lnTo>
                          <a:pt x="0" y="26"/>
                        </a:lnTo>
                        <a:lnTo>
                          <a:pt x="2" y="25"/>
                        </a:lnTo>
                        <a:lnTo>
                          <a:pt x="2" y="23"/>
                        </a:lnTo>
                        <a:lnTo>
                          <a:pt x="2" y="22"/>
                        </a:lnTo>
                        <a:lnTo>
                          <a:pt x="2" y="20"/>
                        </a:lnTo>
                        <a:lnTo>
                          <a:pt x="2" y="19"/>
                        </a:lnTo>
                        <a:lnTo>
                          <a:pt x="2" y="18"/>
                        </a:lnTo>
                        <a:lnTo>
                          <a:pt x="5" y="17"/>
                        </a:lnTo>
                        <a:lnTo>
                          <a:pt x="5" y="15"/>
                        </a:lnTo>
                        <a:lnTo>
                          <a:pt x="8" y="13"/>
                        </a:lnTo>
                        <a:lnTo>
                          <a:pt x="8" y="12"/>
                        </a:lnTo>
                        <a:lnTo>
                          <a:pt x="8" y="11"/>
                        </a:lnTo>
                        <a:lnTo>
                          <a:pt x="8" y="10"/>
                        </a:lnTo>
                        <a:lnTo>
                          <a:pt x="10" y="8"/>
                        </a:lnTo>
                        <a:lnTo>
                          <a:pt x="10" y="7"/>
                        </a:lnTo>
                        <a:lnTo>
                          <a:pt x="10" y="6"/>
                        </a:lnTo>
                        <a:lnTo>
                          <a:pt x="13" y="5"/>
                        </a:lnTo>
                        <a:lnTo>
                          <a:pt x="13" y="4"/>
                        </a:lnTo>
                        <a:lnTo>
                          <a:pt x="13" y="2"/>
                        </a:lnTo>
                        <a:lnTo>
                          <a:pt x="13" y="1"/>
                        </a:lnTo>
                        <a:lnTo>
                          <a:pt x="16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22" name="Freeform 53"/>
                  <p:cNvSpPr>
                    <a:spLocks/>
                  </p:cNvSpPr>
                  <p:nvPr/>
                </p:nvSpPr>
                <p:spPr bwMode="auto">
                  <a:xfrm>
                    <a:off x="3997" y="1363"/>
                    <a:ext cx="17" cy="39"/>
                  </a:xfrm>
                  <a:custGeom>
                    <a:avLst/>
                    <a:gdLst>
                      <a:gd name="T0" fmla="*/ 0 w 17"/>
                      <a:gd name="T1" fmla="*/ 0 h 39"/>
                      <a:gd name="T2" fmla="*/ 3 w 17"/>
                      <a:gd name="T3" fmla="*/ 0 h 39"/>
                      <a:gd name="T4" fmla="*/ 3 w 17"/>
                      <a:gd name="T5" fmla="*/ 0 h 39"/>
                      <a:gd name="T6" fmla="*/ 6 w 17"/>
                      <a:gd name="T7" fmla="*/ 1 h 39"/>
                      <a:gd name="T8" fmla="*/ 6 w 17"/>
                      <a:gd name="T9" fmla="*/ 2 h 39"/>
                      <a:gd name="T10" fmla="*/ 9 w 17"/>
                      <a:gd name="T11" fmla="*/ 2 h 39"/>
                      <a:gd name="T12" fmla="*/ 9 w 17"/>
                      <a:gd name="T13" fmla="*/ 3 h 39"/>
                      <a:gd name="T14" fmla="*/ 9 w 17"/>
                      <a:gd name="T15" fmla="*/ 4 h 39"/>
                      <a:gd name="T16" fmla="*/ 12 w 17"/>
                      <a:gd name="T17" fmla="*/ 4 h 39"/>
                      <a:gd name="T18" fmla="*/ 12 w 17"/>
                      <a:gd name="T19" fmla="*/ 4 h 39"/>
                      <a:gd name="T20" fmla="*/ 12 w 17"/>
                      <a:gd name="T21" fmla="*/ 4 h 39"/>
                      <a:gd name="T22" fmla="*/ 12 w 17"/>
                      <a:gd name="T23" fmla="*/ 6 h 39"/>
                      <a:gd name="T24" fmla="*/ 12 w 17"/>
                      <a:gd name="T25" fmla="*/ 7 h 39"/>
                      <a:gd name="T26" fmla="*/ 12 w 17"/>
                      <a:gd name="T27" fmla="*/ 8 h 39"/>
                      <a:gd name="T28" fmla="*/ 12 w 17"/>
                      <a:gd name="T29" fmla="*/ 8 h 39"/>
                      <a:gd name="T30" fmla="*/ 16 w 17"/>
                      <a:gd name="T31" fmla="*/ 9 h 39"/>
                      <a:gd name="T32" fmla="*/ 16 w 17"/>
                      <a:gd name="T33" fmla="*/ 10 h 39"/>
                      <a:gd name="T34" fmla="*/ 16 w 17"/>
                      <a:gd name="T35" fmla="*/ 12 h 39"/>
                      <a:gd name="T36" fmla="*/ 16 w 17"/>
                      <a:gd name="T37" fmla="*/ 13 h 39"/>
                      <a:gd name="T38" fmla="*/ 16 w 17"/>
                      <a:gd name="T39" fmla="*/ 16 h 39"/>
                      <a:gd name="T40" fmla="*/ 12 w 17"/>
                      <a:gd name="T41" fmla="*/ 16 h 39"/>
                      <a:gd name="T42" fmla="*/ 12 w 17"/>
                      <a:gd name="T43" fmla="*/ 19 h 39"/>
                      <a:gd name="T44" fmla="*/ 9 w 17"/>
                      <a:gd name="T45" fmla="*/ 20 h 39"/>
                      <a:gd name="T46" fmla="*/ 12 w 17"/>
                      <a:gd name="T47" fmla="*/ 22 h 39"/>
                      <a:gd name="T48" fmla="*/ 9 w 17"/>
                      <a:gd name="T49" fmla="*/ 24 h 39"/>
                      <a:gd name="T50" fmla="*/ 9 w 17"/>
                      <a:gd name="T51" fmla="*/ 25 h 39"/>
                      <a:gd name="T52" fmla="*/ 6 w 17"/>
                      <a:gd name="T53" fmla="*/ 27 h 39"/>
                      <a:gd name="T54" fmla="*/ 6 w 17"/>
                      <a:gd name="T55" fmla="*/ 29 h 39"/>
                      <a:gd name="T56" fmla="*/ 3 w 17"/>
                      <a:gd name="T57" fmla="*/ 31 h 39"/>
                      <a:gd name="T58" fmla="*/ 0 w 17"/>
                      <a:gd name="T59" fmla="*/ 33 h 39"/>
                      <a:gd name="T60" fmla="*/ 0 w 17"/>
                      <a:gd name="T61" fmla="*/ 35 h 39"/>
                      <a:gd name="T62" fmla="*/ 0 w 17"/>
                      <a:gd name="T63" fmla="*/ 38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9"/>
                      <a:gd name="T98" fmla="*/ 17 w 17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9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6" y="1"/>
                        </a:lnTo>
                        <a:lnTo>
                          <a:pt x="6" y="2"/>
                        </a:lnTo>
                        <a:lnTo>
                          <a:pt x="9" y="2"/>
                        </a:lnTo>
                        <a:lnTo>
                          <a:pt x="9" y="3"/>
                        </a:lnTo>
                        <a:lnTo>
                          <a:pt x="9" y="4"/>
                        </a:lnTo>
                        <a:lnTo>
                          <a:pt x="12" y="4"/>
                        </a:lnTo>
                        <a:lnTo>
                          <a:pt x="12" y="5"/>
                        </a:lnTo>
                        <a:lnTo>
                          <a:pt x="12" y="6"/>
                        </a:lnTo>
                        <a:lnTo>
                          <a:pt x="12" y="7"/>
                        </a:lnTo>
                        <a:lnTo>
                          <a:pt x="12" y="8"/>
                        </a:lnTo>
                        <a:lnTo>
                          <a:pt x="16" y="8"/>
                        </a:lnTo>
                        <a:lnTo>
                          <a:pt x="16" y="9"/>
                        </a:lnTo>
                        <a:lnTo>
                          <a:pt x="12" y="9"/>
                        </a:lnTo>
                        <a:lnTo>
                          <a:pt x="16" y="10"/>
                        </a:lnTo>
                        <a:lnTo>
                          <a:pt x="16" y="11"/>
                        </a:lnTo>
                        <a:lnTo>
                          <a:pt x="16" y="12"/>
                        </a:lnTo>
                        <a:lnTo>
                          <a:pt x="16" y="13"/>
                        </a:lnTo>
                        <a:lnTo>
                          <a:pt x="16" y="14"/>
                        </a:lnTo>
                        <a:lnTo>
                          <a:pt x="16" y="16"/>
                        </a:lnTo>
                        <a:lnTo>
                          <a:pt x="12" y="16"/>
                        </a:lnTo>
                        <a:lnTo>
                          <a:pt x="16" y="17"/>
                        </a:lnTo>
                        <a:lnTo>
                          <a:pt x="12" y="19"/>
                        </a:lnTo>
                        <a:lnTo>
                          <a:pt x="9" y="20"/>
                        </a:lnTo>
                        <a:lnTo>
                          <a:pt x="12" y="21"/>
                        </a:lnTo>
                        <a:lnTo>
                          <a:pt x="12" y="22"/>
                        </a:lnTo>
                        <a:lnTo>
                          <a:pt x="9" y="23"/>
                        </a:lnTo>
                        <a:lnTo>
                          <a:pt x="9" y="24"/>
                        </a:lnTo>
                        <a:lnTo>
                          <a:pt x="9" y="25"/>
                        </a:lnTo>
                        <a:lnTo>
                          <a:pt x="9" y="26"/>
                        </a:lnTo>
                        <a:lnTo>
                          <a:pt x="6" y="27"/>
                        </a:lnTo>
                        <a:lnTo>
                          <a:pt x="6" y="29"/>
                        </a:lnTo>
                        <a:lnTo>
                          <a:pt x="3" y="30"/>
                        </a:lnTo>
                        <a:lnTo>
                          <a:pt x="3" y="31"/>
                        </a:lnTo>
                        <a:lnTo>
                          <a:pt x="3" y="32"/>
                        </a:lnTo>
                        <a:lnTo>
                          <a:pt x="0" y="33"/>
                        </a:lnTo>
                        <a:lnTo>
                          <a:pt x="0" y="34"/>
                        </a:lnTo>
                        <a:lnTo>
                          <a:pt x="0" y="35"/>
                        </a:lnTo>
                        <a:lnTo>
                          <a:pt x="0" y="37"/>
                        </a:lnTo>
                        <a:lnTo>
                          <a:pt x="0" y="38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23" name="Freeform 54"/>
                  <p:cNvSpPr>
                    <a:spLocks/>
                  </p:cNvSpPr>
                  <p:nvPr/>
                </p:nvSpPr>
                <p:spPr bwMode="auto">
                  <a:xfrm>
                    <a:off x="3974" y="1362"/>
                    <a:ext cx="24" cy="31"/>
                  </a:xfrm>
                  <a:custGeom>
                    <a:avLst/>
                    <a:gdLst>
                      <a:gd name="T0" fmla="*/ 22 w 24"/>
                      <a:gd name="T1" fmla="*/ 0 h 31"/>
                      <a:gd name="T2" fmla="*/ 21 w 24"/>
                      <a:gd name="T3" fmla="*/ 0 h 31"/>
                      <a:gd name="T4" fmla="*/ 20 w 24"/>
                      <a:gd name="T5" fmla="*/ 0 h 31"/>
                      <a:gd name="T6" fmla="*/ 19 w 24"/>
                      <a:gd name="T7" fmla="*/ 0 h 31"/>
                      <a:gd name="T8" fmla="*/ 19 w 24"/>
                      <a:gd name="T9" fmla="*/ 0 h 31"/>
                      <a:gd name="T10" fmla="*/ 19 w 24"/>
                      <a:gd name="T11" fmla="*/ 0 h 31"/>
                      <a:gd name="T12" fmla="*/ 18 w 24"/>
                      <a:gd name="T13" fmla="*/ 1 h 31"/>
                      <a:gd name="T14" fmla="*/ 18 w 24"/>
                      <a:gd name="T15" fmla="*/ 1 h 31"/>
                      <a:gd name="T16" fmla="*/ 17 w 24"/>
                      <a:gd name="T17" fmla="*/ 2 h 31"/>
                      <a:gd name="T18" fmla="*/ 16 w 24"/>
                      <a:gd name="T19" fmla="*/ 2 h 31"/>
                      <a:gd name="T20" fmla="*/ 16 w 24"/>
                      <a:gd name="T21" fmla="*/ 3 h 31"/>
                      <a:gd name="T22" fmla="*/ 16 w 24"/>
                      <a:gd name="T23" fmla="*/ 3 h 31"/>
                      <a:gd name="T24" fmla="*/ 16 w 24"/>
                      <a:gd name="T25" fmla="*/ 4 h 31"/>
                      <a:gd name="T26" fmla="*/ 15 w 24"/>
                      <a:gd name="T27" fmla="*/ 4 h 31"/>
                      <a:gd name="T28" fmla="*/ 14 w 24"/>
                      <a:gd name="T29" fmla="*/ 4 h 31"/>
                      <a:gd name="T30" fmla="*/ 14 w 24"/>
                      <a:gd name="T31" fmla="*/ 4 h 31"/>
                      <a:gd name="T32" fmla="*/ 13 w 24"/>
                      <a:gd name="T33" fmla="*/ 5 h 31"/>
                      <a:gd name="T34" fmla="*/ 12 w 24"/>
                      <a:gd name="T35" fmla="*/ 7 h 31"/>
                      <a:gd name="T36" fmla="*/ 11 w 24"/>
                      <a:gd name="T37" fmla="*/ 8 h 31"/>
                      <a:gd name="T38" fmla="*/ 10 w 24"/>
                      <a:gd name="T39" fmla="*/ 9 h 31"/>
                      <a:gd name="T40" fmla="*/ 9 w 24"/>
                      <a:gd name="T41" fmla="*/ 10 h 31"/>
                      <a:gd name="T42" fmla="*/ 8 w 24"/>
                      <a:gd name="T43" fmla="*/ 12 h 31"/>
                      <a:gd name="T44" fmla="*/ 8 w 24"/>
                      <a:gd name="T45" fmla="*/ 13 h 31"/>
                      <a:gd name="T46" fmla="*/ 6 w 24"/>
                      <a:gd name="T47" fmla="*/ 15 h 31"/>
                      <a:gd name="T48" fmla="*/ 6 w 24"/>
                      <a:gd name="T49" fmla="*/ 16 h 31"/>
                      <a:gd name="T50" fmla="*/ 5 w 24"/>
                      <a:gd name="T51" fmla="*/ 17 h 31"/>
                      <a:gd name="T52" fmla="*/ 4 w 24"/>
                      <a:gd name="T53" fmla="*/ 20 h 31"/>
                      <a:gd name="T54" fmla="*/ 3 w 24"/>
                      <a:gd name="T55" fmla="*/ 21 h 31"/>
                      <a:gd name="T56" fmla="*/ 3 w 24"/>
                      <a:gd name="T57" fmla="*/ 22 h 31"/>
                      <a:gd name="T58" fmla="*/ 2 w 24"/>
                      <a:gd name="T59" fmla="*/ 25 h 31"/>
                      <a:gd name="T60" fmla="*/ 0 w 24"/>
                      <a:gd name="T61" fmla="*/ 26 h 31"/>
                      <a:gd name="T62" fmla="*/ 0 w 24"/>
                      <a:gd name="T63" fmla="*/ 29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1"/>
                      <a:gd name="T98" fmla="*/ 24 w 24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1">
                        <a:moveTo>
                          <a:pt x="23" y="0"/>
                        </a:moveTo>
                        <a:lnTo>
                          <a:pt x="22" y="0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19" y="0"/>
                        </a:lnTo>
                        <a:lnTo>
                          <a:pt x="18" y="1"/>
                        </a:lnTo>
                        <a:lnTo>
                          <a:pt x="18" y="0"/>
                        </a:lnTo>
                        <a:lnTo>
                          <a:pt x="18" y="1"/>
                        </a:lnTo>
                        <a:lnTo>
                          <a:pt x="17" y="1"/>
                        </a:lnTo>
                        <a:lnTo>
                          <a:pt x="17" y="2"/>
                        </a:lnTo>
                        <a:lnTo>
                          <a:pt x="16" y="2"/>
                        </a:lnTo>
                        <a:lnTo>
                          <a:pt x="16" y="3"/>
                        </a:lnTo>
                        <a:lnTo>
                          <a:pt x="16" y="4"/>
                        </a:lnTo>
                        <a:lnTo>
                          <a:pt x="15" y="4"/>
                        </a:lnTo>
                        <a:lnTo>
                          <a:pt x="14" y="4"/>
                        </a:lnTo>
                        <a:lnTo>
                          <a:pt x="13" y="5"/>
                        </a:lnTo>
                        <a:lnTo>
                          <a:pt x="13" y="6"/>
                        </a:lnTo>
                        <a:lnTo>
                          <a:pt x="12" y="7"/>
                        </a:lnTo>
                        <a:lnTo>
                          <a:pt x="11" y="8"/>
                        </a:lnTo>
                        <a:lnTo>
                          <a:pt x="10" y="8"/>
                        </a:lnTo>
                        <a:lnTo>
                          <a:pt x="10" y="9"/>
                        </a:lnTo>
                        <a:lnTo>
                          <a:pt x="9" y="10"/>
                        </a:lnTo>
                        <a:lnTo>
                          <a:pt x="9" y="11"/>
                        </a:lnTo>
                        <a:lnTo>
                          <a:pt x="8" y="12"/>
                        </a:lnTo>
                        <a:lnTo>
                          <a:pt x="9" y="12"/>
                        </a:lnTo>
                        <a:lnTo>
                          <a:pt x="8" y="13"/>
                        </a:lnTo>
                        <a:lnTo>
                          <a:pt x="7" y="14"/>
                        </a:lnTo>
                        <a:lnTo>
                          <a:pt x="6" y="15"/>
                        </a:lnTo>
                        <a:lnTo>
                          <a:pt x="6" y="16"/>
                        </a:lnTo>
                        <a:lnTo>
                          <a:pt x="6" y="17"/>
                        </a:lnTo>
                        <a:lnTo>
                          <a:pt x="5" y="17"/>
                        </a:lnTo>
                        <a:lnTo>
                          <a:pt x="5" y="18"/>
                        </a:lnTo>
                        <a:lnTo>
                          <a:pt x="4" y="20"/>
                        </a:lnTo>
                        <a:lnTo>
                          <a:pt x="3" y="21"/>
                        </a:lnTo>
                        <a:lnTo>
                          <a:pt x="3" y="22"/>
                        </a:lnTo>
                        <a:lnTo>
                          <a:pt x="2" y="24"/>
                        </a:lnTo>
                        <a:lnTo>
                          <a:pt x="2" y="25"/>
                        </a:lnTo>
                        <a:lnTo>
                          <a:pt x="1" y="25"/>
                        </a:lnTo>
                        <a:lnTo>
                          <a:pt x="0" y="26"/>
                        </a:lnTo>
                        <a:lnTo>
                          <a:pt x="0" y="28"/>
                        </a:lnTo>
                        <a:lnTo>
                          <a:pt x="0" y="29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24" name="Freeform 55"/>
                  <p:cNvSpPr>
                    <a:spLocks/>
                  </p:cNvSpPr>
                  <p:nvPr/>
                </p:nvSpPr>
                <p:spPr bwMode="auto">
                  <a:xfrm>
                    <a:off x="3780" y="1315"/>
                    <a:ext cx="17" cy="41"/>
                  </a:xfrm>
                  <a:custGeom>
                    <a:avLst/>
                    <a:gdLst>
                      <a:gd name="T0" fmla="*/ 16 w 17"/>
                      <a:gd name="T1" fmla="*/ 40 h 41"/>
                      <a:gd name="T2" fmla="*/ 12 w 17"/>
                      <a:gd name="T3" fmla="*/ 39 h 41"/>
                      <a:gd name="T4" fmla="*/ 12 w 17"/>
                      <a:gd name="T5" fmla="*/ 39 h 41"/>
                      <a:gd name="T6" fmla="*/ 9 w 17"/>
                      <a:gd name="T7" fmla="*/ 38 h 41"/>
                      <a:gd name="T8" fmla="*/ 6 w 17"/>
                      <a:gd name="T9" fmla="*/ 37 h 41"/>
                      <a:gd name="T10" fmla="*/ 6 w 17"/>
                      <a:gd name="T11" fmla="*/ 37 h 41"/>
                      <a:gd name="T12" fmla="*/ 6 w 17"/>
                      <a:gd name="T13" fmla="*/ 36 h 41"/>
                      <a:gd name="T14" fmla="*/ 3 w 17"/>
                      <a:gd name="T15" fmla="*/ 35 h 41"/>
                      <a:gd name="T16" fmla="*/ 3 w 17"/>
                      <a:gd name="T17" fmla="*/ 35 h 41"/>
                      <a:gd name="T18" fmla="*/ 3 w 17"/>
                      <a:gd name="T19" fmla="*/ 35 h 41"/>
                      <a:gd name="T20" fmla="*/ 3 w 17"/>
                      <a:gd name="T21" fmla="*/ 34 h 41"/>
                      <a:gd name="T22" fmla="*/ 3 w 17"/>
                      <a:gd name="T23" fmla="*/ 33 h 41"/>
                      <a:gd name="T24" fmla="*/ 3 w 17"/>
                      <a:gd name="T25" fmla="*/ 32 h 41"/>
                      <a:gd name="T26" fmla="*/ 0 w 17"/>
                      <a:gd name="T27" fmla="*/ 31 h 41"/>
                      <a:gd name="T28" fmla="*/ 0 w 17"/>
                      <a:gd name="T29" fmla="*/ 31 h 41"/>
                      <a:gd name="T30" fmla="*/ 0 w 17"/>
                      <a:gd name="T31" fmla="*/ 30 h 41"/>
                      <a:gd name="T32" fmla="*/ 0 w 17"/>
                      <a:gd name="T33" fmla="*/ 29 h 41"/>
                      <a:gd name="T34" fmla="*/ 0 w 17"/>
                      <a:gd name="T35" fmla="*/ 27 h 41"/>
                      <a:gd name="T36" fmla="*/ 0 w 17"/>
                      <a:gd name="T37" fmla="*/ 25 h 41"/>
                      <a:gd name="T38" fmla="*/ 0 w 17"/>
                      <a:gd name="T39" fmla="*/ 24 h 41"/>
                      <a:gd name="T40" fmla="*/ 0 w 17"/>
                      <a:gd name="T41" fmla="*/ 22 h 41"/>
                      <a:gd name="T42" fmla="*/ 0 w 17"/>
                      <a:gd name="T43" fmla="*/ 20 h 41"/>
                      <a:gd name="T44" fmla="*/ 0 w 17"/>
                      <a:gd name="T45" fmla="*/ 19 h 41"/>
                      <a:gd name="T46" fmla="*/ 3 w 17"/>
                      <a:gd name="T47" fmla="*/ 18 h 41"/>
                      <a:gd name="T48" fmla="*/ 3 w 17"/>
                      <a:gd name="T49" fmla="*/ 15 h 41"/>
                      <a:gd name="T50" fmla="*/ 6 w 17"/>
                      <a:gd name="T51" fmla="*/ 14 h 41"/>
                      <a:gd name="T52" fmla="*/ 6 w 17"/>
                      <a:gd name="T53" fmla="*/ 11 h 41"/>
                      <a:gd name="T54" fmla="*/ 6 w 17"/>
                      <a:gd name="T55" fmla="*/ 10 h 41"/>
                      <a:gd name="T56" fmla="*/ 9 w 17"/>
                      <a:gd name="T57" fmla="*/ 8 h 41"/>
                      <a:gd name="T58" fmla="*/ 9 w 17"/>
                      <a:gd name="T59" fmla="*/ 5 h 41"/>
                      <a:gd name="T60" fmla="*/ 12 w 17"/>
                      <a:gd name="T61" fmla="*/ 4 h 41"/>
                      <a:gd name="T62" fmla="*/ 16 w 17"/>
                      <a:gd name="T63" fmla="*/ 2 h 4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1"/>
                      <a:gd name="T98" fmla="*/ 17 w 17"/>
                      <a:gd name="T99" fmla="*/ 41 h 4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1">
                        <a:moveTo>
                          <a:pt x="16" y="40"/>
                        </a:moveTo>
                        <a:lnTo>
                          <a:pt x="16" y="40"/>
                        </a:lnTo>
                        <a:lnTo>
                          <a:pt x="12" y="39"/>
                        </a:lnTo>
                        <a:lnTo>
                          <a:pt x="9" y="39"/>
                        </a:lnTo>
                        <a:lnTo>
                          <a:pt x="12" y="39"/>
                        </a:lnTo>
                        <a:lnTo>
                          <a:pt x="9" y="38"/>
                        </a:lnTo>
                        <a:lnTo>
                          <a:pt x="6" y="38"/>
                        </a:lnTo>
                        <a:lnTo>
                          <a:pt x="6" y="37"/>
                        </a:lnTo>
                        <a:lnTo>
                          <a:pt x="3" y="37"/>
                        </a:lnTo>
                        <a:lnTo>
                          <a:pt x="6" y="37"/>
                        </a:lnTo>
                        <a:lnTo>
                          <a:pt x="3" y="37"/>
                        </a:lnTo>
                        <a:lnTo>
                          <a:pt x="6" y="36"/>
                        </a:lnTo>
                        <a:lnTo>
                          <a:pt x="3" y="36"/>
                        </a:lnTo>
                        <a:lnTo>
                          <a:pt x="3" y="35"/>
                        </a:lnTo>
                        <a:lnTo>
                          <a:pt x="3" y="34"/>
                        </a:lnTo>
                        <a:lnTo>
                          <a:pt x="3" y="33"/>
                        </a:lnTo>
                        <a:lnTo>
                          <a:pt x="0" y="33"/>
                        </a:lnTo>
                        <a:lnTo>
                          <a:pt x="3" y="32"/>
                        </a:lnTo>
                        <a:lnTo>
                          <a:pt x="0" y="31"/>
                        </a:lnTo>
                        <a:lnTo>
                          <a:pt x="0" y="30"/>
                        </a:lnTo>
                        <a:lnTo>
                          <a:pt x="0" y="29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0" y="23"/>
                        </a:lnTo>
                        <a:lnTo>
                          <a:pt x="0" y="22"/>
                        </a:lnTo>
                        <a:lnTo>
                          <a:pt x="0" y="21"/>
                        </a:lnTo>
                        <a:lnTo>
                          <a:pt x="0" y="20"/>
                        </a:lnTo>
                        <a:lnTo>
                          <a:pt x="3" y="20"/>
                        </a:lnTo>
                        <a:lnTo>
                          <a:pt x="0" y="19"/>
                        </a:lnTo>
                        <a:lnTo>
                          <a:pt x="3" y="18"/>
                        </a:lnTo>
                        <a:lnTo>
                          <a:pt x="3" y="16"/>
                        </a:lnTo>
                        <a:lnTo>
                          <a:pt x="3" y="15"/>
                        </a:lnTo>
                        <a:lnTo>
                          <a:pt x="6" y="14"/>
                        </a:lnTo>
                        <a:lnTo>
                          <a:pt x="6" y="13"/>
                        </a:lnTo>
                        <a:lnTo>
                          <a:pt x="6" y="11"/>
                        </a:lnTo>
                        <a:lnTo>
                          <a:pt x="6" y="10"/>
                        </a:lnTo>
                        <a:lnTo>
                          <a:pt x="9" y="8"/>
                        </a:lnTo>
                        <a:lnTo>
                          <a:pt x="9" y="7"/>
                        </a:lnTo>
                        <a:lnTo>
                          <a:pt x="9" y="5"/>
                        </a:lnTo>
                        <a:lnTo>
                          <a:pt x="12" y="5"/>
                        </a:lnTo>
                        <a:lnTo>
                          <a:pt x="12" y="4"/>
                        </a:lnTo>
                        <a:lnTo>
                          <a:pt x="12" y="2"/>
                        </a:lnTo>
                        <a:lnTo>
                          <a:pt x="16" y="2"/>
                        </a:lnTo>
                        <a:lnTo>
                          <a:pt x="16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25" name="Freeform 56"/>
                  <p:cNvSpPr>
                    <a:spLocks/>
                  </p:cNvSpPr>
                  <p:nvPr/>
                </p:nvSpPr>
                <p:spPr bwMode="auto">
                  <a:xfrm>
                    <a:off x="3783" y="1325"/>
                    <a:ext cx="23" cy="31"/>
                  </a:xfrm>
                  <a:custGeom>
                    <a:avLst/>
                    <a:gdLst>
                      <a:gd name="T0" fmla="*/ 0 w 23"/>
                      <a:gd name="T1" fmla="*/ 30 h 31"/>
                      <a:gd name="T2" fmla="*/ 0 w 23"/>
                      <a:gd name="T3" fmla="*/ 30 h 31"/>
                      <a:gd name="T4" fmla="*/ 1 w 23"/>
                      <a:gd name="T5" fmla="*/ 30 h 31"/>
                      <a:gd name="T6" fmla="*/ 2 w 23"/>
                      <a:gd name="T7" fmla="*/ 30 h 31"/>
                      <a:gd name="T8" fmla="*/ 2 w 23"/>
                      <a:gd name="T9" fmla="*/ 30 h 31"/>
                      <a:gd name="T10" fmla="*/ 2 w 23"/>
                      <a:gd name="T11" fmla="*/ 29 h 31"/>
                      <a:gd name="T12" fmla="*/ 3 w 23"/>
                      <a:gd name="T13" fmla="*/ 29 h 31"/>
                      <a:gd name="T14" fmla="*/ 4 w 23"/>
                      <a:gd name="T15" fmla="*/ 28 h 31"/>
                      <a:gd name="T16" fmla="*/ 4 w 23"/>
                      <a:gd name="T17" fmla="*/ 28 h 31"/>
                      <a:gd name="T18" fmla="*/ 5 w 23"/>
                      <a:gd name="T19" fmla="*/ 28 h 31"/>
                      <a:gd name="T20" fmla="*/ 5 w 23"/>
                      <a:gd name="T21" fmla="*/ 27 h 31"/>
                      <a:gd name="T22" fmla="*/ 5 w 23"/>
                      <a:gd name="T23" fmla="*/ 27 h 31"/>
                      <a:gd name="T24" fmla="*/ 6 w 23"/>
                      <a:gd name="T25" fmla="*/ 26 h 31"/>
                      <a:gd name="T26" fmla="*/ 6 w 23"/>
                      <a:gd name="T27" fmla="*/ 26 h 31"/>
                      <a:gd name="T28" fmla="*/ 7 w 23"/>
                      <a:gd name="T29" fmla="*/ 25 h 31"/>
                      <a:gd name="T30" fmla="*/ 8 w 23"/>
                      <a:gd name="T31" fmla="*/ 25 h 31"/>
                      <a:gd name="T32" fmla="*/ 8 w 23"/>
                      <a:gd name="T33" fmla="*/ 24 h 31"/>
                      <a:gd name="T34" fmla="*/ 9 w 23"/>
                      <a:gd name="T35" fmla="*/ 23 h 31"/>
                      <a:gd name="T36" fmla="*/ 10 w 23"/>
                      <a:gd name="T37" fmla="*/ 21 h 31"/>
                      <a:gd name="T38" fmla="*/ 11 w 23"/>
                      <a:gd name="T39" fmla="*/ 21 h 31"/>
                      <a:gd name="T40" fmla="*/ 12 w 23"/>
                      <a:gd name="T41" fmla="*/ 18 h 31"/>
                      <a:gd name="T42" fmla="*/ 13 w 23"/>
                      <a:gd name="T43" fmla="*/ 17 h 31"/>
                      <a:gd name="T44" fmla="*/ 14 w 23"/>
                      <a:gd name="T45" fmla="*/ 16 h 31"/>
                      <a:gd name="T46" fmla="*/ 14 w 23"/>
                      <a:gd name="T47" fmla="*/ 15 h 31"/>
                      <a:gd name="T48" fmla="*/ 16 w 23"/>
                      <a:gd name="T49" fmla="*/ 13 h 31"/>
                      <a:gd name="T50" fmla="*/ 16 w 23"/>
                      <a:gd name="T51" fmla="*/ 12 h 31"/>
                      <a:gd name="T52" fmla="*/ 16 w 23"/>
                      <a:gd name="T53" fmla="*/ 10 h 31"/>
                      <a:gd name="T54" fmla="*/ 18 w 23"/>
                      <a:gd name="T55" fmla="*/ 8 h 31"/>
                      <a:gd name="T56" fmla="*/ 18 w 23"/>
                      <a:gd name="T57" fmla="*/ 7 h 31"/>
                      <a:gd name="T58" fmla="*/ 19 w 23"/>
                      <a:gd name="T59" fmla="*/ 5 h 31"/>
                      <a:gd name="T60" fmla="*/ 20 w 23"/>
                      <a:gd name="T61" fmla="*/ 3 h 31"/>
                      <a:gd name="T62" fmla="*/ 22 w 23"/>
                      <a:gd name="T63" fmla="*/ 1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1"/>
                      <a:gd name="T98" fmla="*/ 23 w 23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1">
                        <a:moveTo>
                          <a:pt x="0" y="30"/>
                        </a:moveTo>
                        <a:lnTo>
                          <a:pt x="0" y="30"/>
                        </a:lnTo>
                        <a:lnTo>
                          <a:pt x="1" y="30"/>
                        </a:lnTo>
                        <a:lnTo>
                          <a:pt x="2" y="30"/>
                        </a:lnTo>
                        <a:lnTo>
                          <a:pt x="2" y="29"/>
                        </a:lnTo>
                        <a:lnTo>
                          <a:pt x="3" y="30"/>
                        </a:lnTo>
                        <a:lnTo>
                          <a:pt x="3" y="29"/>
                        </a:lnTo>
                        <a:lnTo>
                          <a:pt x="4" y="28"/>
                        </a:lnTo>
                        <a:lnTo>
                          <a:pt x="4" y="29"/>
                        </a:lnTo>
                        <a:lnTo>
                          <a:pt x="4" y="28"/>
                        </a:lnTo>
                        <a:lnTo>
                          <a:pt x="5" y="28"/>
                        </a:lnTo>
                        <a:lnTo>
                          <a:pt x="5" y="27"/>
                        </a:lnTo>
                        <a:lnTo>
                          <a:pt x="5" y="26"/>
                        </a:lnTo>
                        <a:lnTo>
                          <a:pt x="6" y="26"/>
                        </a:lnTo>
                        <a:lnTo>
                          <a:pt x="7" y="25"/>
                        </a:lnTo>
                        <a:lnTo>
                          <a:pt x="8" y="25"/>
                        </a:lnTo>
                        <a:lnTo>
                          <a:pt x="8" y="24"/>
                        </a:lnTo>
                        <a:lnTo>
                          <a:pt x="9" y="23"/>
                        </a:lnTo>
                        <a:lnTo>
                          <a:pt x="10" y="22"/>
                        </a:lnTo>
                        <a:lnTo>
                          <a:pt x="10" y="21"/>
                        </a:lnTo>
                        <a:lnTo>
                          <a:pt x="11" y="21"/>
                        </a:lnTo>
                        <a:lnTo>
                          <a:pt x="11" y="20"/>
                        </a:lnTo>
                        <a:lnTo>
                          <a:pt x="12" y="18"/>
                        </a:lnTo>
                        <a:lnTo>
                          <a:pt x="13" y="17"/>
                        </a:lnTo>
                        <a:lnTo>
                          <a:pt x="14" y="16"/>
                        </a:lnTo>
                        <a:lnTo>
                          <a:pt x="14" y="15"/>
                        </a:lnTo>
                        <a:lnTo>
                          <a:pt x="15" y="14"/>
                        </a:lnTo>
                        <a:lnTo>
                          <a:pt x="16" y="13"/>
                        </a:lnTo>
                        <a:lnTo>
                          <a:pt x="16" y="12"/>
                        </a:lnTo>
                        <a:lnTo>
                          <a:pt x="16" y="11"/>
                        </a:lnTo>
                        <a:lnTo>
                          <a:pt x="16" y="10"/>
                        </a:lnTo>
                        <a:lnTo>
                          <a:pt x="17" y="9"/>
                        </a:lnTo>
                        <a:lnTo>
                          <a:pt x="18" y="8"/>
                        </a:lnTo>
                        <a:lnTo>
                          <a:pt x="19" y="8"/>
                        </a:lnTo>
                        <a:lnTo>
                          <a:pt x="18" y="7"/>
                        </a:lnTo>
                        <a:lnTo>
                          <a:pt x="19" y="6"/>
                        </a:lnTo>
                        <a:lnTo>
                          <a:pt x="19" y="5"/>
                        </a:lnTo>
                        <a:lnTo>
                          <a:pt x="20" y="4"/>
                        </a:lnTo>
                        <a:lnTo>
                          <a:pt x="20" y="3"/>
                        </a:lnTo>
                        <a:lnTo>
                          <a:pt x="21" y="2"/>
                        </a:lnTo>
                        <a:lnTo>
                          <a:pt x="22" y="1"/>
                        </a:lnTo>
                        <a:lnTo>
                          <a:pt x="22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26" name="Freeform 57"/>
                  <p:cNvSpPr>
                    <a:spLocks/>
                  </p:cNvSpPr>
                  <p:nvPr/>
                </p:nvSpPr>
                <p:spPr bwMode="auto">
                  <a:xfrm>
                    <a:off x="3783" y="1325"/>
                    <a:ext cx="23" cy="31"/>
                  </a:xfrm>
                  <a:custGeom>
                    <a:avLst/>
                    <a:gdLst>
                      <a:gd name="T0" fmla="*/ 0 w 23"/>
                      <a:gd name="T1" fmla="*/ 30 h 31"/>
                      <a:gd name="T2" fmla="*/ 0 w 23"/>
                      <a:gd name="T3" fmla="*/ 30 h 31"/>
                      <a:gd name="T4" fmla="*/ 1 w 23"/>
                      <a:gd name="T5" fmla="*/ 30 h 31"/>
                      <a:gd name="T6" fmla="*/ 2 w 23"/>
                      <a:gd name="T7" fmla="*/ 30 h 31"/>
                      <a:gd name="T8" fmla="*/ 2 w 23"/>
                      <a:gd name="T9" fmla="*/ 30 h 31"/>
                      <a:gd name="T10" fmla="*/ 2 w 23"/>
                      <a:gd name="T11" fmla="*/ 29 h 31"/>
                      <a:gd name="T12" fmla="*/ 3 w 23"/>
                      <a:gd name="T13" fmla="*/ 29 h 31"/>
                      <a:gd name="T14" fmla="*/ 4 w 23"/>
                      <a:gd name="T15" fmla="*/ 28 h 31"/>
                      <a:gd name="T16" fmla="*/ 4 w 23"/>
                      <a:gd name="T17" fmla="*/ 28 h 31"/>
                      <a:gd name="T18" fmla="*/ 5 w 23"/>
                      <a:gd name="T19" fmla="*/ 28 h 31"/>
                      <a:gd name="T20" fmla="*/ 5 w 23"/>
                      <a:gd name="T21" fmla="*/ 27 h 31"/>
                      <a:gd name="T22" fmla="*/ 5 w 23"/>
                      <a:gd name="T23" fmla="*/ 26 h 31"/>
                      <a:gd name="T24" fmla="*/ 6 w 23"/>
                      <a:gd name="T25" fmla="*/ 26 h 31"/>
                      <a:gd name="T26" fmla="*/ 7 w 23"/>
                      <a:gd name="T27" fmla="*/ 25 h 31"/>
                      <a:gd name="T28" fmla="*/ 7 w 23"/>
                      <a:gd name="T29" fmla="*/ 25 h 31"/>
                      <a:gd name="T30" fmla="*/ 8 w 23"/>
                      <a:gd name="T31" fmla="*/ 25 h 31"/>
                      <a:gd name="T32" fmla="*/ 9 w 23"/>
                      <a:gd name="T33" fmla="*/ 23 h 31"/>
                      <a:gd name="T34" fmla="*/ 10 w 23"/>
                      <a:gd name="T35" fmla="*/ 22 h 31"/>
                      <a:gd name="T36" fmla="*/ 11 w 23"/>
                      <a:gd name="T37" fmla="*/ 21 h 31"/>
                      <a:gd name="T38" fmla="*/ 11 w 23"/>
                      <a:gd name="T39" fmla="*/ 20 h 31"/>
                      <a:gd name="T40" fmla="*/ 12 w 23"/>
                      <a:gd name="T41" fmla="*/ 18 h 31"/>
                      <a:gd name="T42" fmla="*/ 13 w 23"/>
                      <a:gd name="T43" fmla="*/ 17 h 31"/>
                      <a:gd name="T44" fmla="*/ 14 w 23"/>
                      <a:gd name="T45" fmla="*/ 15 h 31"/>
                      <a:gd name="T46" fmla="*/ 15 w 23"/>
                      <a:gd name="T47" fmla="*/ 14 h 31"/>
                      <a:gd name="T48" fmla="*/ 16 w 23"/>
                      <a:gd name="T49" fmla="*/ 12 h 31"/>
                      <a:gd name="T50" fmla="*/ 16 w 23"/>
                      <a:gd name="T51" fmla="*/ 11 h 31"/>
                      <a:gd name="T52" fmla="*/ 17 w 23"/>
                      <a:gd name="T53" fmla="*/ 9 h 31"/>
                      <a:gd name="T54" fmla="*/ 19 w 23"/>
                      <a:gd name="T55" fmla="*/ 8 h 31"/>
                      <a:gd name="T56" fmla="*/ 19 w 23"/>
                      <a:gd name="T57" fmla="*/ 6 h 31"/>
                      <a:gd name="T58" fmla="*/ 20 w 23"/>
                      <a:gd name="T59" fmla="*/ 4 h 31"/>
                      <a:gd name="T60" fmla="*/ 21 w 23"/>
                      <a:gd name="T61" fmla="*/ 2 h 31"/>
                      <a:gd name="T62" fmla="*/ 22 w 23"/>
                      <a:gd name="T63" fmla="*/ 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1"/>
                      <a:gd name="T98" fmla="*/ 23 w 23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1">
                        <a:moveTo>
                          <a:pt x="0" y="30"/>
                        </a:moveTo>
                        <a:lnTo>
                          <a:pt x="0" y="30"/>
                        </a:lnTo>
                        <a:lnTo>
                          <a:pt x="1" y="30"/>
                        </a:lnTo>
                        <a:lnTo>
                          <a:pt x="2" y="30"/>
                        </a:lnTo>
                        <a:lnTo>
                          <a:pt x="2" y="29"/>
                        </a:lnTo>
                        <a:lnTo>
                          <a:pt x="3" y="30"/>
                        </a:lnTo>
                        <a:lnTo>
                          <a:pt x="3" y="29"/>
                        </a:lnTo>
                        <a:lnTo>
                          <a:pt x="4" y="28"/>
                        </a:lnTo>
                        <a:lnTo>
                          <a:pt x="4" y="29"/>
                        </a:lnTo>
                        <a:lnTo>
                          <a:pt x="4" y="28"/>
                        </a:lnTo>
                        <a:lnTo>
                          <a:pt x="5" y="28"/>
                        </a:lnTo>
                        <a:lnTo>
                          <a:pt x="5" y="27"/>
                        </a:lnTo>
                        <a:lnTo>
                          <a:pt x="5" y="26"/>
                        </a:lnTo>
                        <a:lnTo>
                          <a:pt x="6" y="26"/>
                        </a:lnTo>
                        <a:lnTo>
                          <a:pt x="7" y="25"/>
                        </a:lnTo>
                        <a:lnTo>
                          <a:pt x="8" y="25"/>
                        </a:lnTo>
                        <a:lnTo>
                          <a:pt x="8" y="24"/>
                        </a:lnTo>
                        <a:lnTo>
                          <a:pt x="9" y="23"/>
                        </a:lnTo>
                        <a:lnTo>
                          <a:pt x="10" y="22"/>
                        </a:lnTo>
                        <a:lnTo>
                          <a:pt x="10" y="21"/>
                        </a:lnTo>
                        <a:lnTo>
                          <a:pt x="11" y="21"/>
                        </a:lnTo>
                        <a:lnTo>
                          <a:pt x="11" y="20"/>
                        </a:lnTo>
                        <a:lnTo>
                          <a:pt x="12" y="18"/>
                        </a:lnTo>
                        <a:lnTo>
                          <a:pt x="13" y="17"/>
                        </a:lnTo>
                        <a:lnTo>
                          <a:pt x="14" y="16"/>
                        </a:lnTo>
                        <a:lnTo>
                          <a:pt x="14" y="15"/>
                        </a:lnTo>
                        <a:lnTo>
                          <a:pt x="15" y="14"/>
                        </a:lnTo>
                        <a:lnTo>
                          <a:pt x="16" y="13"/>
                        </a:lnTo>
                        <a:lnTo>
                          <a:pt x="16" y="12"/>
                        </a:lnTo>
                        <a:lnTo>
                          <a:pt x="16" y="11"/>
                        </a:lnTo>
                        <a:lnTo>
                          <a:pt x="16" y="10"/>
                        </a:lnTo>
                        <a:lnTo>
                          <a:pt x="17" y="9"/>
                        </a:lnTo>
                        <a:lnTo>
                          <a:pt x="18" y="8"/>
                        </a:lnTo>
                        <a:lnTo>
                          <a:pt x="19" y="8"/>
                        </a:lnTo>
                        <a:lnTo>
                          <a:pt x="19" y="7"/>
                        </a:lnTo>
                        <a:lnTo>
                          <a:pt x="19" y="6"/>
                        </a:lnTo>
                        <a:lnTo>
                          <a:pt x="19" y="5"/>
                        </a:lnTo>
                        <a:lnTo>
                          <a:pt x="20" y="4"/>
                        </a:lnTo>
                        <a:lnTo>
                          <a:pt x="20" y="3"/>
                        </a:lnTo>
                        <a:lnTo>
                          <a:pt x="21" y="2"/>
                        </a:lnTo>
                        <a:lnTo>
                          <a:pt x="22" y="1"/>
                        </a:lnTo>
                        <a:lnTo>
                          <a:pt x="22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27" name="Freeform 58"/>
                  <p:cNvSpPr>
                    <a:spLocks/>
                  </p:cNvSpPr>
                  <p:nvPr/>
                </p:nvSpPr>
                <p:spPr bwMode="auto">
                  <a:xfrm>
                    <a:off x="3780" y="1315"/>
                    <a:ext cx="17" cy="41"/>
                  </a:xfrm>
                  <a:custGeom>
                    <a:avLst/>
                    <a:gdLst>
                      <a:gd name="T0" fmla="*/ 16 w 17"/>
                      <a:gd name="T1" fmla="*/ 40 h 41"/>
                      <a:gd name="T2" fmla="*/ 12 w 17"/>
                      <a:gd name="T3" fmla="*/ 39 h 41"/>
                      <a:gd name="T4" fmla="*/ 12 w 17"/>
                      <a:gd name="T5" fmla="*/ 39 h 41"/>
                      <a:gd name="T6" fmla="*/ 9 w 17"/>
                      <a:gd name="T7" fmla="*/ 38 h 41"/>
                      <a:gd name="T8" fmla="*/ 6 w 17"/>
                      <a:gd name="T9" fmla="*/ 37 h 41"/>
                      <a:gd name="T10" fmla="*/ 6 w 17"/>
                      <a:gd name="T11" fmla="*/ 37 h 41"/>
                      <a:gd name="T12" fmla="*/ 3 w 17"/>
                      <a:gd name="T13" fmla="*/ 36 h 41"/>
                      <a:gd name="T14" fmla="*/ 3 w 17"/>
                      <a:gd name="T15" fmla="*/ 36 h 41"/>
                      <a:gd name="T16" fmla="*/ 3 w 17"/>
                      <a:gd name="T17" fmla="*/ 35 h 41"/>
                      <a:gd name="T18" fmla="*/ 3 w 17"/>
                      <a:gd name="T19" fmla="*/ 35 h 41"/>
                      <a:gd name="T20" fmla="*/ 3 w 17"/>
                      <a:gd name="T21" fmla="*/ 34 h 41"/>
                      <a:gd name="T22" fmla="*/ 3 w 17"/>
                      <a:gd name="T23" fmla="*/ 33 h 41"/>
                      <a:gd name="T24" fmla="*/ 3 w 17"/>
                      <a:gd name="T25" fmla="*/ 32 h 41"/>
                      <a:gd name="T26" fmla="*/ 3 w 17"/>
                      <a:gd name="T27" fmla="*/ 31 h 41"/>
                      <a:gd name="T28" fmla="*/ 0 w 17"/>
                      <a:gd name="T29" fmla="*/ 30 h 41"/>
                      <a:gd name="T30" fmla="*/ 0 w 17"/>
                      <a:gd name="T31" fmla="*/ 30 h 41"/>
                      <a:gd name="T32" fmla="*/ 0 w 17"/>
                      <a:gd name="T33" fmla="*/ 29 h 41"/>
                      <a:gd name="T34" fmla="*/ 0 w 17"/>
                      <a:gd name="T35" fmla="*/ 27 h 41"/>
                      <a:gd name="T36" fmla="*/ 0 w 17"/>
                      <a:gd name="T37" fmla="*/ 26 h 41"/>
                      <a:gd name="T38" fmla="*/ 0 w 17"/>
                      <a:gd name="T39" fmla="*/ 24 h 41"/>
                      <a:gd name="T40" fmla="*/ 0 w 17"/>
                      <a:gd name="T41" fmla="*/ 22 h 41"/>
                      <a:gd name="T42" fmla="*/ 0 w 17"/>
                      <a:gd name="T43" fmla="*/ 20 h 41"/>
                      <a:gd name="T44" fmla="*/ 3 w 17"/>
                      <a:gd name="T45" fmla="*/ 19 h 41"/>
                      <a:gd name="T46" fmla="*/ 3 w 17"/>
                      <a:gd name="T47" fmla="*/ 17 h 41"/>
                      <a:gd name="T48" fmla="*/ 6 w 17"/>
                      <a:gd name="T49" fmla="*/ 15 h 41"/>
                      <a:gd name="T50" fmla="*/ 6 w 17"/>
                      <a:gd name="T51" fmla="*/ 13 h 41"/>
                      <a:gd name="T52" fmla="*/ 6 w 17"/>
                      <a:gd name="T53" fmla="*/ 11 h 41"/>
                      <a:gd name="T54" fmla="*/ 9 w 17"/>
                      <a:gd name="T55" fmla="*/ 10 h 41"/>
                      <a:gd name="T56" fmla="*/ 9 w 17"/>
                      <a:gd name="T57" fmla="*/ 8 h 41"/>
                      <a:gd name="T58" fmla="*/ 12 w 17"/>
                      <a:gd name="T59" fmla="*/ 5 h 41"/>
                      <a:gd name="T60" fmla="*/ 12 w 17"/>
                      <a:gd name="T61" fmla="*/ 4 h 41"/>
                      <a:gd name="T62" fmla="*/ 16 w 17"/>
                      <a:gd name="T63" fmla="*/ 1 h 4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1"/>
                      <a:gd name="T98" fmla="*/ 17 w 17"/>
                      <a:gd name="T99" fmla="*/ 41 h 4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1">
                        <a:moveTo>
                          <a:pt x="16" y="40"/>
                        </a:moveTo>
                        <a:lnTo>
                          <a:pt x="16" y="40"/>
                        </a:lnTo>
                        <a:lnTo>
                          <a:pt x="12" y="39"/>
                        </a:lnTo>
                        <a:lnTo>
                          <a:pt x="9" y="39"/>
                        </a:lnTo>
                        <a:lnTo>
                          <a:pt x="12" y="39"/>
                        </a:lnTo>
                        <a:lnTo>
                          <a:pt x="9" y="38"/>
                        </a:lnTo>
                        <a:lnTo>
                          <a:pt x="6" y="38"/>
                        </a:lnTo>
                        <a:lnTo>
                          <a:pt x="6" y="37"/>
                        </a:lnTo>
                        <a:lnTo>
                          <a:pt x="3" y="37"/>
                        </a:lnTo>
                        <a:lnTo>
                          <a:pt x="6" y="37"/>
                        </a:lnTo>
                        <a:lnTo>
                          <a:pt x="3" y="37"/>
                        </a:lnTo>
                        <a:lnTo>
                          <a:pt x="3" y="36"/>
                        </a:lnTo>
                        <a:lnTo>
                          <a:pt x="3" y="35"/>
                        </a:lnTo>
                        <a:lnTo>
                          <a:pt x="3" y="34"/>
                        </a:lnTo>
                        <a:lnTo>
                          <a:pt x="3" y="33"/>
                        </a:lnTo>
                        <a:lnTo>
                          <a:pt x="0" y="33"/>
                        </a:lnTo>
                        <a:lnTo>
                          <a:pt x="3" y="32"/>
                        </a:lnTo>
                        <a:lnTo>
                          <a:pt x="3" y="31"/>
                        </a:lnTo>
                        <a:lnTo>
                          <a:pt x="0" y="31"/>
                        </a:lnTo>
                        <a:lnTo>
                          <a:pt x="0" y="30"/>
                        </a:lnTo>
                        <a:lnTo>
                          <a:pt x="0" y="29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0" y="23"/>
                        </a:lnTo>
                        <a:lnTo>
                          <a:pt x="0" y="22"/>
                        </a:lnTo>
                        <a:lnTo>
                          <a:pt x="0" y="21"/>
                        </a:lnTo>
                        <a:lnTo>
                          <a:pt x="0" y="20"/>
                        </a:lnTo>
                        <a:lnTo>
                          <a:pt x="3" y="20"/>
                        </a:lnTo>
                        <a:lnTo>
                          <a:pt x="3" y="19"/>
                        </a:lnTo>
                        <a:lnTo>
                          <a:pt x="3" y="17"/>
                        </a:lnTo>
                        <a:lnTo>
                          <a:pt x="3" y="16"/>
                        </a:lnTo>
                        <a:lnTo>
                          <a:pt x="6" y="15"/>
                        </a:lnTo>
                        <a:lnTo>
                          <a:pt x="3" y="15"/>
                        </a:lnTo>
                        <a:lnTo>
                          <a:pt x="6" y="13"/>
                        </a:lnTo>
                        <a:lnTo>
                          <a:pt x="6" y="11"/>
                        </a:lnTo>
                        <a:lnTo>
                          <a:pt x="9" y="10"/>
                        </a:lnTo>
                        <a:lnTo>
                          <a:pt x="9" y="8"/>
                        </a:lnTo>
                        <a:lnTo>
                          <a:pt x="12" y="7"/>
                        </a:lnTo>
                        <a:lnTo>
                          <a:pt x="12" y="5"/>
                        </a:lnTo>
                        <a:lnTo>
                          <a:pt x="12" y="4"/>
                        </a:lnTo>
                        <a:lnTo>
                          <a:pt x="12" y="2"/>
                        </a:lnTo>
                        <a:lnTo>
                          <a:pt x="16" y="1"/>
                        </a:lnTo>
                        <a:lnTo>
                          <a:pt x="16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128" name="Freeform 59"/>
                  <p:cNvSpPr>
                    <a:spLocks/>
                  </p:cNvSpPr>
                  <p:nvPr/>
                </p:nvSpPr>
                <p:spPr bwMode="auto">
                  <a:xfrm>
                    <a:off x="3784" y="1279"/>
                    <a:ext cx="17" cy="38"/>
                  </a:xfrm>
                  <a:custGeom>
                    <a:avLst/>
                    <a:gdLst>
                      <a:gd name="T0" fmla="*/ 3 w 17"/>
                      <a:gd name="T1" fmla="*/ 0 h 38"/>
                      <a:gd name="T2" fmla="*/ 3 w 17"/>
                      <a:gd name="T3" fmla="*/ 0 h 38"/>
                      <a:gd name="T4" fmla="*/ 6 w 17"/>
                      <a:gd name="T5" fmla="*/ 0 h 38"/>
                      <a:gd name="T6" fmla="*/ 9 w 17"/>
                      <a:gd name="T7" fmla="*/ 0 h 38"/>
                      <a:gd name="T8" fmla="*/ 9 w 17"/>
                      <a:gd name="T9" fmla="*/ 1 h 38"/>
                      <a:gd name="T10" fmla="*/ 9 w 17"/>
                      <a:gd name="T11" fmla="*/ 2 h 38"/>
                      <a:gd name="T12" fmla="*/ 12 w 17"/>
                      <a:gd name="T13" fmla="*/ 2 h 38"/>
                      <a:gd name="T14" fmla="*/ 12 w 17"/>
                      <a:gd name="T15" fmla="*/ 3 h 38"/>
                      <a:gd name="T16" fmla="*/ 12 w 17"/>
                      <a:gd name="T17" fmla="*/ 4 h 38"/>
                      <a:gd name="T18" fmla="*/ 12 w 17"/>
                      <a:gd name="T19" fmla="*/ 4 h 38"/>
                      <a:gd name="T20" fmla="*/ 12 w 17"/>
                      <a:gd name="T21" fmla="*/ 4 h 38"/>
                      <a:gd name="T22" fmla="*/ 16 w 17"/>
                      <a:gd name="T23" fmla="*/ 5 h 38"/>
                      <a:gd name="T24" fmla="*/ 12 w 17"/>
                      <a:gd name="T25" fmla="*/ 6 h 38"/>
                      <a:gd name="T26" fmla="*/ 12 w 17"/>
                      <a:gd name="T27" fmla="*/ 7 h 38"/>
                      <a:gd name="T28" fmla="*/ 16 w 17"/>
                      <a:gd name="T29" fmla="*/ 8 h 38"/>
                      <a:gd name="T30" fmla="*/ 16 w 17"/>
                      <a:gd name="T31" fmla="*/ 8 h 38"/>
                      <a:gd name="T32" fmla="*/ 16 w 17"/>
                      <a:gd name="T33" fmla="*/ 9 h 38"/>
                      <a:gd name="T34" fmla="*/ 16 w 17"/>
                      <a:gd name="T35" fmla="*/ 11 h 38"/>
                      <a:gd name="T36" fmla="*/ 16 w 17"/>
                      <a:gd name="T37" fmla="*/ 12 h 38"/>
                      <a:gd name="T38" fmla="*/ 16 w 17"/>
                      <a:gd name="T39" fmla="*/ 14 h 38"/>
                      <a:gd name="T40" fmla="*/ 16 w 17"/>
                      <a:gd name="T41" fmla="*/ 16 h 38"/>
                      <a:gd name="T42" fmla="*/ 12 w 17"/>
                      <a:gd name="T43" fmla="*/ 17 h 38"/>
                      <a:gd name="T44" fmla="*/ 12 w 17"/>
                      <a:gd name="T45" fmla="*/ 19 h 38"/>
                      <a:gd name="T46" fmla="*/ 12 w 17"/>
                      <a:gd name="T47" fmla="*/ 20 h 38"/>
                      <a:gd name="T48" fmla="*/ 9 w 17"/>
                      <a:gd name="T49" fmla="*/ 22 h 38"/>
                      <a:gd name="T50" fmla="*/ 9 w 17"/>
                      <a:gd name="T51" fmla="*/ 24 h 38"/>
                      <a:gd name="T52" fmla="*/ 9 w 17"/>
                      <a:gd name="T53" fmla="*/ 25 h 38"/>
                      <a:gd name="T54" fmla="*/ 6 w 17"/>
                      <a:gd name="T55" fmla="*/ 28 h 38"/>
                      <a:gd name="T56" fmla="*/ 6 w 17"/>
                      <a:gd name="T57" fmla="*/ 29 h 38"/>
                      <a:gd name="T58" fmla="*/ 3 w 17"/>
                      <a:gd name="T59" fmla="*/ 32 h 38"/>
                      <a:gd name="T60" fmla="*/ 3 w 17"/>
                      <a:gd name="T61" fmla="*/ 34 h 38"/>
                      <a:gd name="T62" fmla="*/ 0 w 17"/>
                      <a:gd name="T63" fmla="*/ 36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8"/>
                      <a:gd name="T98" fmla="*/ 17 w 17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8">
                        <a:moveTo>
                          <a:pt x="0" y="0"/>
                        </a:moveTo>
                        <a:lnTo>
                          <a:pt x="3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9" y="1"/>
                        </a:lnTo>
                        <a:lnTo>
                          <a:pt x="9" y="2"/>
                        </a:lnTo>
                        <a:lnTo>
                          <a:pt x="12" y="2"/>
                        </a:lnTo>
                        <a:lnTo>
                          <a:pt x="12" y="3"/>
                        </a:lnTo>
                        <a:lnTo>
                          <a:pt x="12" y="4"/>
                        </a:lnTo>
                        <a:lnTo>
                          <a:pt x="12" y="5"/>
                        </a:lnTo>
                        <a:lnTo>
                          <a:pt x="16" y="5"/>
                        </a:lnTo>
                        <a:lnTo>
                          <a:pt x="12" y="6"/>
                        </a:lnTo>
                        <a:lnTo>
                          <a:pt x="12" y="7"/>
                        </a:lnTo>
                        <a:lnTo>
                          <a:pt x="16" y="8"/>
                        </a:lnTo>
                        <a:lnTo>
                          <a:pt x="16" y="9"/>
                        </a:lnTo>
                        <a:lnTo>
                          <a:pt x="16" y="11"/>
                        </a:lnTo>
                        <a:lnTo>
                          <a:pt x="16" y="12"/>
                        </a:lnTo>
                        <a:lnTo>
                          <a:pt x="16" y="13"/>
                        </a:lnTo>
                        <a:lnTo>
                          <a:pt x="16" y="14"/>
                        </a:lnTo>
                        <a:lnTo>
                          <a:pt x="16" y="15"/>
                        </a:lnTo>
                        <a:lnTo>
                          <a:pt x="16" y="16"/>
                        </a:lnTo>
                        <a:lnTo>
                          <a:pt x="12" y="17"/>
                        </a:lnTo>
                        <a:lnTo>
                          <a:pt x="12" y="18"/>
                        </a:lnTo>
                        <a:lnTo>
                          <a:pt x="12" y="19"/>
                        </a:lnTo>
                        <a:lnTo>
                          <a:pt x="12" y="20"/>
                        </a:lnTo>
                        <a:lnTo>
                          <a:pt x="12" y="21"/>
                        </a:lnTo>
                        <a:lnTo>
                          <a:pt x="9" y="22"/>
                        </a:lnTo>
                        <a:lnTo>
                          <a:pt x="9" y="23"/>
                        </a:lnTo>
                        <a:lnTo>
                          <a:pt x="9" y="24"/>
                        </a:lnTo>
                        <a:lnTo>
                          <a:pt x="9" y="25"/>
                        </a:lnTo>
                        <a:lnTo>
                          <a:pt x="9" y="27"/>
                        </a:lnTo>
                        <a:lnTo>
                          <a:pt x="6" y="28"/>
                        </a:lnTo>
                        <a:lnTo>
                          <a:pt x="6" y="29"/>
                        </a:lnTo>
                        <a:lnTo>
                          <a:pt x="3" y="31"/>
                        </a:lnTo>
                        <a:lnTo>
                          <a:pt x="3" y="32"/>
                        </a:lnTo>
                        <a:lnTo>
                          <a:pt x="3" y="34"/>
                        </a:lnTo>
                        <a:lnTo>
                          <a:pt x="3" y="35"/>
                        </a:lnTo>
                        <a:lnTo>
                          <a:pt x="0" y="36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1934" name="Group 60"/>
                <p:cNvGrpSpPr>
                  <a:grpSpLocks/>
                </p:cNvGrpSpPr>
                <p:nvPr/>
              </p:nvGrpSpPr>
              <p:grpSpPr bwMode="auto">
                <a:xfrm>
                  <a:off x="3973" y="997"/>
                  <a:ext cx="246" cy="355"/>
                  <a:chOff x="3973" y="997"/>
                  <a:chExt cx="246" cy="355"/>
                </a:xfrm>
              </p:grpSpPr>
              <p:sp>
                <p:nvSpPr>
                  <p:cNvPr id="72033" name="Freeform 61"/>
                  <p:cNvSpPr>
                    <a:spLocks/>
                  </p:cNvSpPr>
                  <p:nvPr/>
                </p:nvSpPr>
                <p:spPr bwMode="auto">
                  <a:xfrm>
                    <a:off x="4074" y="1192"/>
                    <a:ext cx="24" cy="30"/>
                  </a:xfrm>
                  <a:custGeom>
                    <a:avLst/>
                    <a:gdLst>
                      <a:gd name="T0" fmla="*/ 0 w 24"/>
                      <a:gd name="T1" fmla="*/ 29 h 30"/>
                      <a:gd name="T2" fmla="*/ 0 w 24"/>
                      <a:gd name="T3" fmla="*/ 28 h 30"/>
                      <a:gd name="T4" fmla="*/ 1 w 24"/>
                      <a:gd name="T5" fmla="*/ 27 h 30"/>
                      <a:gd name="T6" fmla="*/ 1 w 24"/>
                      <a:gd name="T7" fmla="*/ 27 h 30"/>
                      <a:gd name="T8" fmla="*/ 0 w 24"/>
                      <a:gd name="T9" fmla="*/ 26 h 30"/>
                      <a:gd name="T10" fmla="*/ 0 w 24"/>
                      <a:gd name="T11" fmla="*/ 25 h 30"/>
                      <a:gd name="T12" fmla="*/ 0 w 24"/>
                      <a:gd name="T13" fmla="*/ 24 h 30"/>
                      <a:gd name="T14" fmla="*/ 0 w 24"/>
                      <a:gd name="T15" fmla="*/ 24 h 30"/>
                      <a:gd name="T16" fmla="*/ 1 w 24"/>
                      <a:gd name="T17" fmla="*/ 24 h 30"/>
                      <a:gd name="T18" fmla="*/ 1 w 24"/>
                      <a:gd name="T19" fmla="*/ 22 h 30"/>
                      <a:gd name="T20" fmla="*/ 1 w 24"/>
                      <a:gd name="T21" fmla="*/ 22 h 30"/>
                      <a:gd name="T22" fmla="*/ 2 w 24"/>
                      <a:gd name="T23" fmla="*/ 22 h 30"/>
                      <a:gd name="T24" fmla="*/ 3 w 24"/>
                      <a:gd name="T25" fmla="*/ 21 h 30"/>
                      <a:gd name="T26" fmla="*/ 3 w 24"/>
                      <a:gd name="T27" fmla="*/ 20 h 30"/>
                      <a:gd name="T28" fmla="*/ 3 w 24"/>
                      <a:gd name="T29" fmla="*/ 20 h 30"/>
                      <a:gd name="T30" fmla="*/ 3 w 24"/>
                      <a:gd name="T31" fmla="*/ 20 h 30"/>
                      <a:gd name="T32" fmla="*/ 3 w 24"/>
                      <a:gd name="T33" fmla="*/ 19 h 30"/>
                      <a:gd name="T34" fmla="*/ 4 w 24"/>
                      <a:gd name="T35" fmla="*/ 17 h 30"/>
                      <a:gd name="T36" fmla="*/ 5 w 24"/>
                      <a:gd name="T37" fmla="*/ 16 h 30"/>
                      <a:gd name="T38" fmla="*/ 6 w 24"/>
                      <a:gd name="T39" fmla="*/ 15 h 30"/>
                      <a:gd name="T40" fmla="*/ 7 w 24"/>
                      <a:gd name="T41" fmla="*/ 14 h 30"/>
                      <a:gd name="T42" fmla="*/ 9 w 24"/>
                      <a:gd name="T43" fmla="*/ 12 h 30"/>
                      <a:gd name="T44" fmla="*/ 9 w 24"/>
                      <a:gd name="T45" fmla="*/ 12 h 30"/>
                      <a:gd name="T46" fmla="*/ 9 w 24"/>
                      <a:gd name="T47" fmla="*/ 11 h 30"/>
                      <a:gd name="T48" fmla="*/ 11 w 24"/>
                      <a:gd name="T49" fmla="*/ 8 h 30"/>
                      <a:gd name="T50" fmla="*/ 13 w 24"/>
                      <a:gd name="T51" fmla="*/ 8 h 30"/>
                      <a:gd name="T52" fmla="*/ 14 w 24"/>
                      <a:gd name="T53" fmla="*/ 6 h 30"/>
                      <a:gd name="T54" fmla="*/ 15 w 24"/>
                      <a:gd name="T55" fmla="*/ 4 h 30"/>
                      <a:gd name="T56" fmla="*/ 16 w 24"/>
                      <a:gd name="T57" fmla="*/ 4 h 30"/>
                      <a:gd name="T58" fmla="*/ 17 w 24"/>
                      <a:gd name="T59" fmla="*/ 3 h 30"/>
                      <a:gd name="T60" fmla="*/ 19 w 24"/>
                      <a:gd name="T61" fmla="*/ 2 h 30"/>
                      <a:gd name="T62" fmla="*/ 21 w 24"/>
                      <a:gd name="T63" fmla="*/ 0 h 3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0"/>
                      <a:gd name="T98" fmla="*/ 24 w 24"/>
                      <a:gd name="T99" fmla="*/ 30 h 3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0">
                        <a:moveTo>
                          <a:pt x="0" y="29"/>
                        </a:moveTo>
                        <a:lnTo>
                          <a:pt x="0" y="29"/>
                        </a:lnTo>
                        <a:lnTo>
                          <a:pt x="0" y="28"/>
                        </a:lnTo>
                        <a:lnTo>
                          <a:pt x="1" y="27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1" y="24"/>
                        </a:lnTo>
                        <a:lnTo>
                          <a:pt x="1" y="23"/>
                        </a:lnTo>
                        <a:lnTo>
                          <a:pt x="1" y="22"/>
                        </a:lnTo>
                        <a:lnTo>
                          <a:pt x="2" y="22"/>
                        </a:lnTo>
                        <a:lnTo>
                          <a:pt x="3" y="21"/>
                        </a:lnTo>
                        <a:lnTo>
                          <a:pt x="3" y="20"/>
                        </a:lnTo>
                        <a:lnTo>
                          <a:pt x="3" y="19"/>
                        </a:lnTo>
                        <a:lnTo>
                          <a:pt x="4" y="18"/>
                        </a:lnTo>
                        <a:lnTo>
                          <a:pt x="4" y="17"/>
                        </a:lnTo>
                        <a:lnTo>
                          <a:pt x="4" y="16"/>
                        </a:lnTo>
                        <a:lnTo>
                          <a:pt x="5" y="16"/>
                        </a:lnTo>
                        <a:lnTo>
                          <a:pt x="6" y="16"/>
                        </a:lnTo>
                        <a:lnTo>
                          <a:pt x="6" y="15"/>
                        </a:lnTo>
                        <a:lnTo>
                          <a:pt x="7" y="14"/>
                        </a:lnTo>
                        <a:lnTo>
                          <a:pt x="7" y="13"/>
                        </a:lnTo>
                        <a:lnTo>
                          <a:pt x="9" y="12"/>
                        </a:lnTo>
                        <a:lnTo>
                          <a:pt x="9" y="11"/>
                        </a:lnTo>
                        <a:lnTo>
                          <a:pt x="10" y="10"/>
                        </a:lnTo>
                        <a:lnTo>
                          <a:pt x="11" y="8"/>
                        </a:lnTo>
                        <a:lnTo>
                          <a:pt x="13" y="8"/>
                        </a:lnTo>
                        <a:lnTo>
                          <a:pt x="13" y="7"/>
                        </a:lnTo>
                        <a:lnTo>
                          <a:pt x="14" y="6"/>
                        </a:lnTo>
                        <a:lnTo>
                          <a:pt x="15" y="4"/>
                        </a:lnTo>
                        <a:lnTo>
                          <a:pt x="16" y="4"/>
                        </a:lnTo>
                        <a:lnTo>
                          <a:pt x="17" y="4"/>
                        </a:lnTo>
                        <a:lnTo>
                          <a:pt x="17" y="3"/>
                        </a:lnTo>
                        <a:lnTo>
                          <a:pt x="18" y="2"/>
                        </a:lnTo>
                        <a:lnTo>
                          <a:pt x="19" y="2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34" name="Freeform 62"/>
                  <p:cNvSpPr>
                    <a:spLocks/>
                  </p:cNvSpPr>
                  <p:nvPr/>
                </p:nvSpPr>
                <p:spPr bwMode="auto">
                  <a:xfrm>
                    <a:off x="4074" y="1211"/>
                    <a:ext cx="35" cy="17"/>
                  </a:xfrm>
                  <a:custGeom>
                    <a:avLst/>
                    <a:gdLst>
                      <a:gd name="T0" fmla="*/ 0 w 35"/>
                      <a:gd name="T1" fmla="*/ 11 h 17"/>
                      <a:gd name="T2" fmla="*/ 0 w 35"/>
                      <a:gd name="T3" fmla="*/ 12 h 17"/>
                      <a:gd name="T4" fmla="*/ 1 w 35"/>
                      <a:gd name="T5" fmla="*/ 13 h 17"/>
                      <a:gd name="T6" fmla="*/ 2 w 35"/>
                      <a:gd name="T7" fmla="*/ 14 h 17"/>
                      <a:gd name="T8" fmla="*/ 2 w 35"/>
                      <a:gd name="T9" fmla="*/ 14 h 17"/>
                      <a:gd name="T10" fmla="*/ 3 w 35"/>
                      <a:gd name="T11" fmla="*/ 14 h 17"/>
                      <a:gd name="T12" fmla="*/ 4 w 35"/>
                      <a:gd name="T13" fmla="*/ 14 h 17"/>
                      <a:gd name="T14" fmla="*/ 4 w 35"/>
                      <a:gd name="T15" fmla="*/ 14 h 17"/>
                      <a:gd name="T16" fmla="*/ 5 w 35"/>
                      <a:gd name="T17" fmla="*/ 14 h 17"/>
                      <a:gd name="T18" fmla="*/ 5 w 35"/>
                      <a:gd name="T19" fmla="*/ 14 h 17"/>
                      <a:gd name="T20" fmla="*/ 6 w 35"/>
                      <a:gd name="T21" fmla="*/ 14 h 17"/>
                      <a:gd name="T22" fmla="*/ 7 w 35"/>
                      <a:gd name="T23" fmla="*/ 14 h 17"/>
                      <a:gd name="T24" fmla="*/ 7 w 35"/>
                      <a:gd name="T25" fmla="*/ 14 h 17"/>
                      <a:gd name="T26" fmla="*/ 8 w 35"/>
                      <a:gd name="T27" fmla="*/ 13 h 17"/>
                      <a:gd name="T28" fmla="*/ 8 w 35"/>
                      <a:gd name="T29" fmla="*/ 13 h 17"/>
                      <a:gd name="T30" fmla="*/ 9 w 35"/>
                      <a:gd name="T31" fmla="*/ 14 h 17"/>
                      <a:gd name="T32" fmla="*/ 10 w 35"/>
                      <a:gd name="T33" fmla="*/ 13 h 17"/>
                      <a:gd name="T34" fmla="*/ 11 w 35"/>
                      <a:gd name="T35" fmla="*/ 14 h 17"/>
                      <a:gd name="T36" fmla="*/ 13 w 35"/>
                      <a:gd name="T37" fmla="*/ 13 h 17"/>
                      <a:gd name="T38" fmla="*/ 14 w 35"/>
                      <a:gd name="T39" fmla="*/ 11 h 17"/>
                      <a:gd name="T40" fmla="*/ 15 w 35"/>
                      <a:gd name="T41" fmla="*/ 11 h 17"/>
                      <a:gd name="T42" fmla="*/ 17 w 35"/>
                      <a:gd name="T43" fmla="*/ 10 h 17"/>
                      <a:gd name="T44" fmla="*/ 18 w 35"/>
                      <a:gd name="T45" fmla="*/ 11 h 17"/>
                      <a:gd name="T46" fmla="*/ 19 w 35"/>
                      <a:gd name="T47" fmla="*/ 10 h 17"/>
                      <a:gd name="T48" fmla="*/ 22 w 35"/>
                      <a:gd name="T49" fmla="*/ 9 h 17"/>
                      <a:gd name="T50" fmla="*/ 22 w 35"/>
                      <a:gd name="T51" fmla="*/ 7 h 17"/>
                      <a:gd name="T52" fmla="*/ 24 w 35"/>
                      <a:gd name="T53" fmla="*/ 6 h 17"/>
                      <a:gd name="T54" fmla="*/ 26 w 35"/>
                      <a:gd name="T55" fmla="*/ 6 h 17"/>
                      <a:gd name="T56" fmla="*/ 26 w 35"/>
                      <a:gd name="T57" fmla="*/ 5 h 17"/>
                      <a:gd name="T58" fmla="*/ 30 w 35"/>
                      <a:gd name="T59" fmla="*/ 3 h 17"/>
                      <a:gd name="T60" fmla="*/ 31 w 35"/>
                      <a:gd name="T61" fmla="*/ 3 h 17"/>
                      <a:gd name="T62" fmla="*/ 32 w 35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17"/>
                      <a:gd name="T98" fmla="*/ 35 w 3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17">
                        <a:moveTo>
                          <a:pt x="0" y="11"/>
                        </a:move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1" y="13"/>
                        </a:lnTo>
                        <a:lnTo>
                          <a:pt x="2" y="14"/>
                        </a:lnTo>
                        <a:lnTo>
                          <a:pt x="3" y="14"/>
                        </a:lnTo>
                        <a:lnTo>
                          <a:pt x="4" y="14"/>
                        </a:lnTo>
                        <a:lnTo>
                          <a:pt x="4" y="16"/>
                        </a:lnTo>
                        <a:lnTo>
                          <a:pt x="5" y="14"/>
                        </a:lnTo>
                        <a:lnTo>
                          <a:pt x="6" y="14"/>
                        </a:lnTo>
                        <a:lnTo>
                          <a:pt x="7" y="14"/>
                        </a:lnTo>
                        <a:lnTo>
                          <a:pt x="8" y="13"/>
                        </a:lnTo>
                        <a:lnTo>
                          <a:pt x="8" y="12"/>
                        </a:lnTo>
                        <a:lnTo>
                          <a:pt x="9" y="14"/>
                        </a:lnTo>
                        <a:lnTo>
                          <a:pt x="10" y="13"/>
                        </a:lnTo>
                        <a:lnTo>
                          <a:pt x="11" y="13"/>
                        </a:lnTo>
                        <a:lnTo>
                          <a:pt x="11" y="14"/>
                        </a:lnTo>
                        <a:lnTo>
                          <a:pt x="12" y="12"/>
                        </a:lnTo>
                        <a:lnTo>
                          <a:pt x="13" y="13"/>
                        </a:lnTo>
                        <a:lnTo>
                          <a:pt x="14" y="12"/>
                        </a:lnTo>
                        <a:lnTo>
                          <a:pt x="14" y="11"/>
                        </a:lnTo>
                        <a:lnTo>
                          <a:pt x="15" y="11"/>
                        </a:lnTo>
                        <a:lnTo>
                          <a:pt x="16" y="11"/>
                        </a:lnTo>
                        <a:lnTo>
                          <a:pt x="17" y="10"/>
                        </a:lnTo>
                        <a:lnTo>
                          <a:pt x="18" y="11"/>
                        </a:lnTo>
                        <a:lnTo>
                          <a:pt x="19" y="10"/>
                        </a:lnTo>
                        <a:lnTo>
                          <a:pt x="20" y="9"/>
                        </a:lnTo>
                        <a:lnTo>
                          <a:pt x="22" y="9"/>
                        </a:lnTo>
                        <a:lnTo>
                          <a:pt x="22" y="8"/>
                        </a:lnTo>
                        <a:lnTo>
                          <a:pt x="22" y="7"/>
                        </a:lnTo>
                        <a:lnTo>
                          <a:pt x="24" y="6"/>
                        </a:lnTo>
                        <a:lnTo>
                          <a:pt x="25" y="7"/>
                        </a:lnTo>
                        <a:lnTo>
                          <a:pt x="26" y="6"/>
                        </a:lnTo>
                        <a:lnTo>
                          <a:pt x="26" y="5"/>
                        </a:lnTo>
                        <a:lnTo>
                          <a:pt x="27" y="5"/>
                        </a:lnTo>
                        <a:lnTo>
                          <a:pt x="30" y="3"/>
                        </a:lnTo>
                        <a:lnTo>
                          <a:pt x="31" y="3"/>
                        </a:lnTo>
                        <a:lnTo>
                          <a:pt x="31" y="2"/>
                        </a:lnTo>
                        <a:lnTo>
                          <a:pt x="32" y="1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35" name="Freeform 63"/>
                  <p:cNvSpPr>
                    <a:spLocks/>
                  </p:cNvSpPr>
                  <p:nvPr/>
                </p:nvSpPr>
                <p:spPr bwMode="auto">
                  <a:xfrm>
                    <a:off x="4074" y="1211"/>
                    <a:ext cx="35" cy="17"/>
                  </a:xfrm>
                  <a:custGeom>
                    <a:avLst/>
                    <a:gdLst>
                      <a:gd name="T0" fmla="*/ 0 w 35"/>
                      <a:gd name="T1" fmla="*/ 11 h 17"/>
                      <a:gd name="T2" fmla="*/ 0 w 35"/>
                      <a:gd name="T3" fmla="*/ 12 h 17"/>
                      <a:gd name="T4" fmla="*/ 1 w 35"/>
                      <a:gd name="T5" fmla="*/ 13 h 17"/>
                      <a:gd name="T6" fmla="*/ 2 w 35"/>
                      <a:gd name="T7" fmla="*/ 14 h 17"/>
                      <a:gd name="T8" fmla="*/ 2 w 35"/>
                      <a:gd name="T9" fmla="*/ 14 h 17"/>
                      <a:gd name="T10" fmla="*/ 3 w 35"/>
                      <a:gd name="T11" fmla="*/ 14 h 17"/>
                      <a:gd name="T12" fmla="*/ 4 w 35"/>
                      <a:gd name="T13" fmla="*/ 14 h 17"/>
                      <a:gd name="T14" fmla="*/ 4 w 35"/>
                      <a:gd name="T15" fmla="*/ 14 h 17"/>
                      <a:gd name="T16" fmla="*/ 5 w 35"/>
                      <a:gd name="T17" fmla="*/ 14 h 17"/>
                      <a:gd name="T18" fmla="*/ 5 w 35"/>
                      <a:gd name="T19" fmla="*/ 14 h 17"/>
                      <a:gd name="T20" fmla="*/ 6 w 35"/>
                      <a:gd name="T21" fmla="*/ 14 h 17"/>
                      <a:gd name="T22" fmla="*/ 7 w 35"/>
                      <a:gd name="T23" fmla="*/ 14 h 17"/>
                      <a:gd name="T24" fmla="*/ 7 w 35"/>
                      <a:gd name="T25" fmla="*/ 14 h 17"/>
                      <a:gd name="T26" fmla="*/ 8 w 35"/>
                      <a:gd name="T27" fmla="*/ 13 h 17"/>
                      <a:gd name="T28" fmla="*/ 8 w 35"/>
                      <a:gd name="T29" fmla="*/ 13 h 17"/>
                      <a:gd name="T30" fmla="*/ 9 w 35"/>
                      <a:gd name="T31" fmla="*/ 14 h 17"/>
                      <a:gd name="T32" fmla="*/ 10 w 35"/>
                      <a:gd name="T33" fmla="*/ 13 h 17"/>
                      <a:gd name="T34" fmla="*/ 11 w 35"/>
                      <a:gd name="T35" fmla="*/ 14 h 17"/>
                      <a:gd name="T36" fmla="*/ 13 w 35"/>
                      <a:gd name="T37" fmla="*/ 13 h 17"/>
                      <a:gd name="T38" fmla="*/ 14 w 35"/>
                      <a:gd name="T39" fmla="*/ 11 h 17"/>
                      <a:gd name="T40" fmla="*/ 15 w 35"/>
                      <a:gd name="T41" fmla="*/ 11 h 17"/>
                      <a:gd name="T42" fmla="*/ 17 w 35"/>
                      <a:gd name="T43" fmla="*/ 10 h 17"/>
                      <a:gd name="T44" fmla="*/ 18 w 35"/>
                      <a:gd name="T45" fmla="*/ 11 h 17"/>
                      <a:gd name="T46" fmla="*/ 19 w 35"/>
                      <a:gd name="T47" fmla="*/ 10 h 17"/>
                      <a:gd name="T48" fmla="*/ 22 w 35"/>
                      <a:gd name="T49" fmla="*/ 9 h 17"/>
                      <a:gd name="T50" fmla="*/ 22 w 35"/>
                      <a:gd name="T51" fmla="*/ 7 h 17"/>
                      <a:gd name="T52" fmla="*/ 24 w 35"/>
                      <a:gd name="T53" fmla="*/ 6 h 17"/>
                      <a:gd name="T54" fmla="*/ 26 w 35"/>
                      <a:gd name="T55" fmla="*/ 6 h 17"/>
                      <a:gd name="T56" fmla="*/ 26 w 35"/>
                      <a:gd name="T57" fmla="*/ 5 h 17"/>
                      <a:gd name="T58" fmla="*/ 28 w 35"/>
                      <a:gd name="T59" fmla="*/ 4 h 17"/>
                      <a:gd name="T60" fmla="*/ 31 w 35"/>
                      <a:gd name="T61" fmla="*/ 3 h 17"/>
                      <a:gd name="T62" fmla="*/ 32 w 35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17"/>
                      <a:gd name="T98" fmla="*/ 35 w 3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17">
                        <a:moveTo>
                          <a:pt x="0" y="11"/>
                        </a:move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1" y="13"/>
                        </a:lnTo>
                        <a:lnTo>
                          <a:pt x="2" y="14"/>
                        </a:lnTo>
                        <a:lnTo>
                          <a:pt x="3" y="14"/>
                        </a:lnTo>
                        <a:lnTo>
                          <a:pt x="4" y="14"/>
                        </a:lnTo>
                        <a:lnTo>
                          <a:pt x="4" y="16"/>
                        </a:lnTo>
                        <a:lnTo>
                          <a:pt x="5" y="14"/>
                        </a:lnTo>
                        <a:lnTo>
                          <a:pt x="6" y="14"/>
                        </a:lnTo>
                        <a:lnTo>
                          <a:pt x="7" y="14"/>
                        </a:lnTo>
                        <a:lnTo>
                          <a:pt x="8" y="13"/>
                        </a:lnTo>
                        <a:lnTo>
                          <a:pt x="9" y="14"/>
                        </a:lnTo>
                        <a:lnTo>
                          <a:pt x="10" y="13"/>
                        </a:lnTo>
                        <a:lnTo>
                          <a:pt x="11" y="13"/>
                        </a:lnTo>
                        <a:lnTo>
                          <a:pt x="11" y="14"/>
                        </a:lnTo>
                        <a:lnTo>
                          <a:pt x="12" y="12"/>
                        </a:lnTo>
                        <a:lnTo>
                          <a:pt x="13" y="13"/>
                        </a:lnTo>
                        <a:lnTo>
                          <a:pt x="14" y="12"/>
                        </a:lnTo>
                        <a:lnTo>
                          <a:pt x="14" y="11"/>
                        </a:lnTo>
                        <a:lnTo>
                          <a:pt x="15" y="11"/>
                        </a:lnTo>
                        <a:lnTo>
                          <a:pt x="16" y="11"/>
                        </a:lnTo>
                        <a:lnTo>
                          <a:pt x="17" y="10"/>
                        </a:lnTo>
                        <a:lnTo>
                          <a:pt x="18" y="11"/>
                        </a:lnTo>
                        <a:lnTo>
                          <a:pt x="19" y="10"/>
                        </a:lnTo>
                        <a:lnTo>
                          <a:pt x="20" y="9"/>
                        </a:lnTo>
                        <a:lnTo>
                          <a:pt x="22" y="9"/>
                        </a:lnTo>
                        <a:lnTo>
                          <a:pt x="22" y="8"/>
                        </a:lnTo>
                        <a:lnTo>
                          <a:pt x="22" y="7"/>
                        </a:lnTo>
                        <a:lnTo>
                          <a:pt x="24" y="6"/>
                        </a:lnTo>
                        <a:lnTo>
                          <a:pt x="25" y="7"/>
                        </a:lnTo>
                        <a:lnTo>
                          <a:pt x="26" y="6"/>
                        </a:lnTo>
                        <a:lnTo>
                          <a:pt x="26" y="5"/>
                        </a:lnTo>
                        <a:lnTo>
                          <a:pt x="28" y="5"/>
                        </a:lnTo>
                        <a:lnTo>
                          <a:pt x="28" y="4"/>
                        </a:lnTo>
                        <a:lnTo>
                          <a:pt x="30" y="3"/>
                        </a:lnTo>
                        <a:lnTo>
                          <a:pt x="31" y="3"/>
                        </a:lnTo>
                        <a:lnTo>
                          <a:pt x="31" y="2"/>
                        </a:lnTo>
                        <a:lnTo>
                          <a:pt x="32" y="1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36" name="Freeform 64"/>
                  <p:cNvSpPr>
                    <a:spLocks/>
                  </p:cNvSpPr>
                  <p:nvPr/>
                </p:nvSpPr>
                <p:spPr bwMode="auto">
                  <a:xfrm>
                    <a:off x="4075" y="1192"/>
                    <a:ext cx="23" cy="31"/>
                  </a:xfrm>
                  <a:custGeom>
                    <a:avLst/>
                    <a:gdLst>
                      <a:gd name="T0" fmla="*/ 0 w 23"/>
                      <a:gd name="T1" fmla="*/ 30 h 31"/>
                      <a:gd name="T2" fmla="*/ 0 w 23"/>
                      <a:gd name="T3" fmla="*/ 28 h 31"/>
                      <a:gd name="T4" fmla="*/ 0 w 23"/>
                      <a:gd name="T5" fmla="*/ 27 h 31"/>
                      <a:gd name="T6" fmla="*/ 0 w 23"/>
                      <a:gd name="T7" fmla="*/ 27 h 31"/>
                      <a:gd name="T8" fmla="*/ 0 w 23"/>
                      <a:gd name="T9" fmla="*/ 26 h 31"/>
                      <a:gd name="T10" fmla="*/ 0 w 23"/>
                      <a:gd name="T11" fmla="*/ 25 h 31"/>
                      <a:gd name="T12" fmla="*/ 0 w 23"/>
                      <a:gd name="T13" fmla="*/ 25 h 31"/>
                      <a:gd name="T14" fmla="*/ 0 w 23"/>
                      <a:gd name="T15" fmla="*/ 25 h 31"/>
                      <a:gd name="T16" fmla="*/ 1 w 23"/>
                      <a:gd name="T17" fmla="*/ 25 h 31"/>
                      <a:gd name="T18" fmla="*/ 1 w 23"/>
                      <a:gd name="T19" fmla="*/ 24 h 31"/>
                      <a:gd name="T20" fmla="*/ 2 w 23"/>
                      <a:gd name="T21" fmla="*/ 23 h 31"/>
                      <a:gd name="T22" fmla="*/ 1 w 23"/>
                      <a:gd name="T23" fmla="*/ 22 h 31"/>
                      <a:gd name="T24" fmla="*/ 2 w 23"/>
                      <a:gd name="T25" fmla="*/ 21 h 31"/>
                      <a:gd name="T26" fmla="*/ 2 w 23"/>
                      <a:gd name="T27" fmla="*/ 21 h 31"/>
                      <a:gd name="T28" fmla="*/ 2 w 23"/>
                      <a:gd name="T29" fmla="*/ 21 h 31"/>
                      <a:gd name="T30" fmla="*/ 2 w 23"/>
                      <a:gd name="T31" fmla="*/ 20 h 31"/>
                      <a:gd name="T32" fmla="*/ 2 w 23"/>
                      <a:gd name="T33" fmla="*/ 19 h 31"/>
                      <a:gd name="T34" fmla="*/ 4 w 23"/>
                      <a:gd name="T35" fmla="*/ 17 h 31"/>
                      <a:gd name="T36" fmla="*/ 5 w 23"/>
                      <a:gd name="T37" fmla="*/ 17 h 31"/>
                      <a:gd name="T38" fmla="*/ 6 w 23"/>
                      <a:gd name="T39" fmla="*/ 16 h 31"/>
                      <a:gd name="T40" fmla="*/ 6 w 23"/>
                      <a:gd name="T41" fmla="*/ 14 h 31"/>
                      <a:gd name="T42" fmla="*/ 8 w 23"/>
                      <a:gd name="T43" fmla="*/ 13 h 31"/>
                      <a:gd name="T44" fmla="*/ 9 w 23"/>
                      <a:gd name="T45" fmla="*/ 12 h 31"/>
                      <a:gd name="T46" fmla="*/ 9 w 23"/>
                      <a:gd name="T47" fmla="*/ 11 h 31"/>
                      <a:gd name="T48" fmla="*/ 11 w 23"/>
                      <a:gd name="T49" fmla="*/ 8 h 31"/>
                      <a:gd name="T50" fmla="*/ 11 w 23"/>
                      <a:gd name="T51" fmla="*/ 8 h 31"/>
                      <a:gd name="T52" fmla="*/ 13 w 23"/>
                      <a:gd name="T53" fmla="*/ 7 h 31"/>
                      <a:gd name="T54" fmla="*/ 14 w 23"/>
                      <a:gd name="T55" fmla="*/ 6 h 31"/>
                      <a:gd name="T56" fmla="*/ 16 w 23"/>
                      <a:gd name="T57" fmla="*/ 4 h 31"/>
                      <a:gd name="T58" fmla="*/ 18 w 23"/>
                      <a:gd name="T59" fmla="*/ 4 h 31"/>
                      <a:gd name="T60" fmla="*/ 19 w 23"/>
                      <a:gd name="T61" fmla="*/ 2 h 31"/>
                      <a:gd name="T62" fmla="*/ 20 w 23"/>
                      <a:gd name="T63" fmla="*/ 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1"/>
                      <a:gd name="T98" fmla="*/ 23 w 23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1">
                        <a:moveTo>
                          <a:pt x="0" y="30"/>
                        </a:moveTo>
                        <a:lnTo>
                          <a:pt x="0" y="30"/>
                        </a:lnTo>
                        <a:lnTo>
                          <a:pt x="0" y="29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1" y="25"/>
                        </a:lnTo>
                        <a:lnTo>
                          <a:pt x="1" y="24"/>
                        </a:lnTo>
                        <a:lnTo>
                          <a:pt x="2" y="23"/>
                        </a:lnTo>
                        <a:lnTo>
                          <a:pt x="2" y="22"/>
                        </a:lnTo>
                        <a:lnTo>
                          <a:pt x="1" y="22"/>
                        </a:lnTo>
                        <a:lnTo>
                          <a:pt x="2" y="22"/>
                        </a:lnTo>
                        <a:lnTo>
                          <a:pt x="2" y="21"/>
                        </a:lnTo>
                        <a:lnTo>
                          <a:pt x="2" y="20"/>
                        </a:lnTo>
                        <a:lnTo>
                          <a:pt x="2" y="19"/>
                        </a:lnTo>
                        <a:lnTo>
                          <a:pt x="3" y="18"/>
                        </a:lnTo>
                        <a:lnTo>
                          <a:pt x="4" y="17"/>
                        </a:lnTo>
                        <a:lnTo>
                          <a:pt x="5" y="18"/>
                        </a:lnTo>
                        <a:lnTo>
                          <a:pt x="5" y="17"/>
                        </a:lnTo>
                        <a:lnTo>
                          <a:pt x="5" y="16"/>
                        </a:lnTo>
                        <a:lnTo>
                          <a:pt x="6" y="16"/>
                        </a:lnTo>
                        <a:lnTo>
                          <a:pt x="6" y="15"/>
                        </a:lnTo>
                        <a:lnTo>
                          <a:pt x="6" y="14"/>
                        </a:lnTo>
                        <a:lnTo>
                          <a:pt x="6" y="13"/>
                        </a:lnTo>
                        <a:lnTo>
                          <a:pt x="8" y="13"/>
                        </a:lnTo>
                        <a:lnTo>
                          <a:pt x="9" y="12"/>
                        </a:lnTo>
                        <a:lnTo>
                          <a:pt x="9" y="11"/>
                        </a:lnTo>
                        <a:lnTo>
                          <a:pt x="10" y="10"/>
                        </a:lnTo>
                        <a:lnTo>
                          <a:pt x="11" y="8"/>
                        </a:lnTo>
                        <a:lnTo>
                          <a:pt x="13" y="7"/>
                        </a:lnTo>
                        <a:lnTo>
                          <a:pt x="13" y="6"/>
                        </a:lnTo>
                        <a:lnTo>
                          <a:pt x="14" y="6"/>
                        </a:lnTo>
                        <a:lnTo>
                          <a:pt x="15" y="5"/>
                        </a:lnTo>
                        <a:lnTo>
                          <a:pt x="16" y="4"/>
                        </a:lnTo>
                        <a:lnTo>
                          <a:pt x="17" y="4"/>
                        </a:lnTo>
                        <a:lnTo>
                          <a:pt x="18" y="4"/>
                        </a:lnTo>
                        <a:lnTo>
                          <a:pt x="18" y="3"/>
                        </a:lnTo>
                        <a:lnTo>
                          <a:pt x="19" y="2"/>
                        </a:lnTo>
                        <a:lnTo>
                          <a:pt x="19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37" name="Freeform 65"/>
                  <p:cNvSpPr>
                    <a:spLocks/>
                  </p:cNvSpPr>
                  <p:nvPr/>
                </p:nvSpPr>
                <p:spPr bwMode="auto">
                  <a:xfrm>
                    <a:off x="4096" y="1163"/>
                    <a:ext cx="23" cy="31"/>
                  </a:xfrm>
                  <a:custGeom>
                    <a:avLst/>
                    <a:gdLst>
                      <a:gd name="T0" fmla="*/ 20 w 23"/>
                      <a:gd name="T1" fmla="*/ 0 h 31"/>
                      <a:gd name="T2" fmla="*/ 20 w 23"/>
                      <a:gd name="T3" fmla="*/ 0 h 31"/>
                      <a:gd name="T4" fmla="*/ 21 w 23"/>
                      <a:gd name="T5" fmla="*/ 0 h 31"/>
                      <a:gd name="T6" fmla="*/ 21 w 23"/>
                      <a:gd name="T7" fmla="*/ 1 h 31"/>
                      <a:gd name="T8" fmla="*/ 21 w 23"/>
                      <a:gd name="T9" fmla="*/ 2 h 31"/>
                      <a:gd name="T10" fmla="*/ 21 w 23"/>
                      <a:gd name="T11" fmla="*/ 3 h 31"/>
                      <a:gd name="T12" fmla="*/ 22 w 23"/>
                      <a:gd name="T13" fmla="*/ 3 h 31"/>
                      <a:gd name="T14" fmla="*/ 21 w 23"/>
                      <a:gd name="T15" fmla="*/ 4 h 31"/>
                      <a:gd name="T16" fmla="*/ 20 w 23"/>
                      <a:gd name="T17" fmla="*/ 4 h 31"/>
                      <a:gd name="T18" fmla="*/ 19 w 23"/>
                      <a:gd name="T19" fmla="*/ 4 h 31"/>
                      <a:gd name="T20" fmla="*/ 19 w 23"/>
                      <a:gd name="T21" fmla="*/ 5 h 31"/>
                      <a:gd name="T22" fmla="*/ 19 w 23"/>
                      <a:gd name="T23" fmla="*/ 7 h 31"/>
                      <a:gd name="T24" fmla="*/ 19 w 23"/>
                      <a:gd name="T25" fmla="*/ 7 h 31"/>
                      <a:gd name="T26" fmla="*/ 19 w 23"/>
                      <a:gd name="T27" fmla="*/ 8 h 31"/>
                      <a:gd name="T28" fmla="*/ 19 w 23"/>
                      <a:gd name="T29" fmla="*/ 8 h 31"/>
                      <a:gd name="T30" fmla="*/ 19 w 23"/>
                      <a:gd name="T31" fmla="*/ 8 h 31"/>
                      <a:gd name="T32" fmla="*/ 18 w 23"/>
                      <a:gd name="T33" fmla="*/ 9 h 31"/>
                      <a:gd name="T34" fmla="*/ 17 w 23"/>
                      <a:gd name="T35" fmla="*/ 11 h 31"/>
                      <a:gd name="T36" fmla="*/ 16 w 23"/>
                      <a:gd name="T37" fmla="*/ 12 h 31"/>
                      <a:gd name="T38" fmla="*/ 15 w 23"/>
                      <a:gd name="T39" fmla="*/ 13 h 31"/>
                      <a:gd name="T40" fmla="*/ 15 w 23"/>
                      <a:gd name="T41" fmla="*/ 14 h 31"/>
                      <a:gd name="T42" fmla="*/ 13 w 23"/>
                      <a:gd name="T43" fmla="*/ 16 h 31"/>
                      <a:gd name="T44" fmla="*/ 12 w 23"/>
                      <a:gd name="T45" fmla="*/ 17 h 31"/>
                      <a:gd name="T46" fmla="*/ 12 w 23"/>
                      <a:gd name="T47" fmla="*/ 18 h 31"/>
                      <a:gd name="T48" fmla="*/ 11 w 23"/>
                      <a:gd name="T49" fmla="*/ 19 h 31"/>
                      <a:gd name="T50" fmla="*/ 9 w 23"/>
                      <a:gd name="T51" fmla="*/ 20 h 31"/>
                      <a:gd name="T52" fmla="*/ 8 w 23"/>
                      <a:gd name="T53" fmla="*/ 21 h 31"/>
                      <a:gd name="T54" fmla="*/ 7 w 23"/>
                      <a:gd name="T55" fmla="*/ 23 h 31"/>
                      <a:gd name="T56" fmla="*/ 5 w 23"/>
                      <a:gd name="T57" fmla="*/ 25 h 31"/>
                      <a:gd name="T58" fmla="*/ 4 w 23"/>
                      <a:gd name="T59" fmla="*/ 25 h 31"/>
                      <a:gd name="T60" fmla="*/ 2 w 23"/>
                      <a:gd name="T61" fmla="*/ 26 h 31"/>
                      <a:gd name="T62" fmla="*/ 2 w 23"/>
                      <a:gd name="T63" fmla="*/ 28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1"/>
                      <a:gd name="T98" fmla="*/ 23 w 23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1">
                        <a:moveTo>
                          <a:pt x="20" y="0"/>
                        </a:move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1" y="1"/>
                        </a:lnTo>
                        <a:lnTo>
                          <a:pt x="21" y="2"/>
                        </a:lnTo>
                        <a:lnTo>
                          <a:pt x="21" y="3"/>
                        </a:lnTo>
                        <a:lnTo>
                          <a:pt x="22" y="3"/>
                        </a:lnTo>
                        <a:lnTo>
                          <a:pt x="21" y="4"/>
                        </a:lnTo>
                        <a:lnTo>
                          <a:pt x="20" y="4"/>
                        </a:lnTo>
                        <a:lnTo>
                          <a:pt x="19" y="4"/>
                        </a:lnTo>
                        <a:lnTo>
                          <a:pt x="19" y="5"/>
                        </a:lnTo>
                        <a:lnTo>
                          <a:pt x="19" y="6"/>
                        </a:lnTo>
                        <a:lnTo>
                          <a:pt x="19" y="7"/>
                        </a:lnTo>
                        <a:lnTo>
                          <a:pt x="19" y="8"/>
                        </a:lnTo>
                        <a:lnTo>
                          <a:pt x="18" y="9"/>
                        </a:lnTo>
                        <a:lnTo>
                          <a:pt x="17" y="10"/>
                        </a:lnTo>
                        <a:lnTo>
                          <a:pt x="17" y="11"/>
                        </a:lnTo>
                        <a:lnTo>
                          <a:pt x="17" y="12"/>
                        </a:lnTo>
                        <a:lnTo>
                          <a:pt x="16" y="12"/>
                        </a:lnTo>
                        <a:lnTo>
                          <a:pt x="15" y="13"/>
                        </a:lnTo>
                        <a:lnTo>
                          <a:pt x="15" y="14"/>
                        </a:lnTo>
                        <a:lnTo>
                          <a:pt x="14" y="16"/>
                        </a:lnTo>
                        <a:lnTo>
                          <a:pt x="13" y="16"/>
                        </a:lnTo>
                        <a:lnTo>
                          <a:pt x="13" y="17"/>
                        </a:lnTo>
                        <a:lnTo>
                          <a:pt x="12" y="17"/>
                        </a:lnTo>
                        <a:lnTo>
                          <a:pt x="12" y="18"/>
                        </a:lnTo>
                        <a:lnTo>
                          <a:pt x="11" y="18"/>
                        </a:lnTo>
                        <a:lnTo>
                          <a:pt x="11" y="19"/>
                        </a:lnTo>
                        <a:lnTo>
                          <a:pt x="9" y="20"/>
                        </a:lnTo>
                        <a:lnTo>
                          <a:pt x="8" y="21"/>
                        </a:lnTo>
                        <a:lnTo>
                          <a:pt x="7" y="22"/>
                        </a:lnTo>
                        <a:lnTo>
                          <a:pt x="7" y="23"/>
                        </a:lnTo>
                        <a:lnTo>
                          <a:pt x="6" y="24"/>
                        </a:lnTo>
                        <a:lnTo>
                          <a:pt x="5" y="25"/>
                        </a:lnTo>
                        <a:lnTo>
                          <a:pt x="4" y="25"/>
                        </a:lnTo>
                        <a:lnTo>
                          <a:pt x="3" y="26"/>
                        </a:lnTo>
                        <a:lnTo>
                          <a:pt x="2" y="26"/>
                        </a:lnTo>
                        <a:lnTo>
                          <a:pt x="2" y="27"/>
                        </a:lnTo>
                        <a:lnTo>
                          <a:pt x="2" y="28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38" name="Freeform 66"/>
                  <p:cNvSpPr>
                    <a:spLocks/>
                  </p:cNvSpPr>
                  <p:nvPr/>
                </p:nvSpPr>
                <p:spPr bwMode="auto">
                  <a:xfrm>
                    <a:off x="4083" y="1159"/>
                    <a:ext cx="35" cy="17"/>
                  </a:xfrm>
                  <a:custGeom>
                    <a:avLst/>
                    <a:gdLst>
                      <a:gd name="T0" fmla="*/ 34 w 35"/>
                      <a:gd name="T1" fmla="*/ 4 h 17"/>
                      <a:gd name="T2" fmla="*/ 33 w 35"/>
                      <a:gd name="T3" fmla="*/ 2 h 17"/>
                      <a:gd name="T4" fmla="*/ 32 w 35"/>
                      <a:gd name="T5" fmla="*/ 1 h 17"/>
                      <a:gd name="T6" fmla="*/ 31 w 35"/>
                      <a:gd name="T7" fmla="*/ 1 h 17"/>
                      <a:gd name="T8" fmla="*/ 31 w 35"/>
                      <a:gd name="T9" fmla="*/ 2 h 17"/>
                      <a:gd name="T10" fmla="*/ 31 w 35"/>
                      <a:gd name="T11" fmla="*/ 2 h 17"/>
                      <a:gd name="T12" fmla="*/ 30 w 35"/>
                      <a:gd name="T13" fmla="*/ 0 h 17"/>
                      <a:gd name="T14" fmla="*/ 29 w 35"/>
                      <a:gd name="T15" fmla="*/ 1 h 17"/>
                      <a:gd name="T16" fmla="*/ 28 w 35"/>
                      <a:gd name="T17" fmla="*/ 1 h 17"/>
                      <a:gd name="T18" fmla="*/ 28 w 35"/>
                      <a:gd name="T19" fmla="*/ 1 h 17"/>
                      <a:gd name="T20" fmla="*/ 28 w 35"/>
                      <a:gd name="T21" fmla="*/ 1 h 17"/>
                      <a:gd name="T22" fmla="*/ 26 w 35"/>
                      <a:gd name="T23" fmla="*/ 1 h 17"/>
                      <a:gd name="T24" fmla="*/ 26 w 35"/>
                      <a:gd name="T25" fmla="*/ 2 h 17"/>
                      <a:gd name="T26" fmla="*/ 25 w 35"/>
                      <a:gd name="T27" fmla="*/ 2 h 17"/>
                      <a:gd name="T28" fmla="*/ 25 w 35"/>
                      <a:gd name="T29" fmla="*/ 2 h 17"/>
                      <a:gd name="T30" fmla="*/ 25 w 35"/>
                      <a:gd name="T31" fmla="*/ 1 h 17"/>
                      <a:gd name="T32" fmla="*/ 23 w 35"/>
                      <a:gd name="T33" fmla="*/ 1 h 17"/>
                      <a:gd name="T34" fmla="*/ 22 w 35"/>
                      <a:gd name="T35" fmla="*/ 2 h 17"/>
                      <a:gd name="T36" fmla="*/ 20 w 35"/>
                      <a:gd name="T37" fmla="*/ 3 h 17"/>
                      <a:gd name="T38" fmla="*/ 19 w 35"/>
                      <a:gd name="T39" fmla="*/ 3 h 17"/>
                      <a:gd name="T40" fmla="*/ 17 w 35"/>
                      <a:gd name="T41" fmla="*/ 3 h 17"/>
                      <a:gd name="T42" fmla="*/ 17 w 35"/>
                      <a:gd name="T43" fmla="*/ 4 h 17"/>
                      <a:gd name="T44" fmla="*/ 16 w 35"/>
                      <a:gd name="T45" fmla="*/ 4 h 17"/>
                      <a:gd name="T46" fmla="*/ 13 w 35"/>
                      <a:gd name="T47" fmla="*/ 6 h 17"/>
                      <a:gd name="T48" fmla="*/ 11 w 35"/>
                      <a:gd name="T49" fmla="*/ 6 h 17"/>
                      <a:gd name="T50" fmla="*/ 11 w 35"/>
                      <a:gd name="T51" fmla="*/ 8 h 17"/>
                      <a:gd name="T52" fmla="*/ 9 w 35"/>
                      <a:gd name="T53" fmla="*/ 8 h 17"/>
                      <a:gd name="T54" fmla="*/ 8 w 35"/>
                      <a:gd name="T55" fmla="*/ 9 h 17"/>
                      <a:gd name="T56" fmla="*/ 6 w 35"/>
                      <a:gd name="T57" fmla="*/ 10 h 17"/>
                      <a:gd name="T58" fmla="*/ 4 w 35"/>
                      <a:gd name="T59" fmla="*/ 12 h 17"/>
                      <a:gd name="T60" fmla="*/ 2 w 35"/>
                      <a:gd name="T61" fmla="*/ 13 h 17"/>
                      <a:gd name="T62" fmla="*/ 0 w 35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17"/>
                      <a:gd name="T98" fmla="*/ 35 w 3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17">
                        <a:moveTo>
                          <a:pt x="34" y="4"/>
                        </a:moveTo>
                        <a:lnTo>
                          <a:pt x="34" y="4"/>
                        </a:lnTo>
                        <a:lnTo>
                          <a:pt x="33" y="2"/>
                        </a:lnTo>
                        <a:lnTo>
                          <a:pt x="32" y="1"/>
                        </a:lnTo>
                        <a:lnTo>
                          <a:pt x="31" y="1"/>
                        </a:lnTo>
                        <a:lnTo>
                          <a:pt x="31" y="2"/>
                        </a:lnTo>
                        <a:lnTo>
                          <a:pt x="31" y="1"/>
                        </a:lnTo>
                        <a:lnTo>
                          <a:pt x="30" y="0"/>
                        </a:lnTo>
                        <a:lnTo>
                          <a:pt x="29" y="1"/>
                        </a:lnTo>
                        <a:lnTo>
                          <a:pt x="28" y="1"/>
                        </a:lnTo>
                        <a:lnTo>
                          <a:pt x="27" y="1"/>
                        </a:lnTo>
                        <a:lnTo>
                          <a:pt x="28" y="1"/>
                        </a:lnTo>
                        <a:lnTo>
                          <a:pt x="27" y="1"/>
                        </a:lnTo>
                        <a:lnTo>
                          <a:pt x="26" y="1"/>
                        </a:lnTo>
                        <a:lnTo>
                          <a:pt x="26" y="2"/>
                        </a:lnTo>
                        <a:lnTo>
                          <a:pt x="26" y="1"/>
                        </a:lnTo>
                        <a:lnTo>
                          <a:pt x="25" y="2"/>
                        </a:lnTo>
                        <a:lnTo>
                          <a:pt x="25" y="1"/>
                        </a:lnTo>
                        <a:lnTo>
                          <a:pt x="25" y="2"/>
                        </a:lnTo>
                        <a:lnTo>
                          <a:pt x="25" y="1"/>
                        </a:lnTo>
                        <a:lnTo>
                          <a:pt x="24" y="1"/>
                        </a:lnTo>
                        <a:lnTo>
                          <a:pt x="23" y="1"/>
                        </a:lnTo>
                        <a:lnTo>
                          <a:pt x="22" y="1"/>
                        </a:lnTo>
                        <a:lnTo>
                          <a:pt x="22" y="2"/>
                        </a:lnTo>
                        <a:lnTo>
                          <a:pt x="20" y="3"/>
                        </a:lnTo>
                        <a:lnTo>
                          <a:pt x="19" y="3"/>
                        </a:lnTo>
                        <a:lnTo>
                          <a:pt x="19" y="4"/>
                        </a:lnTo>
                        <a:lnTo>
                          <a:pt x="17" y="3"/>
                        </a:lnTo>
                        <a:lnTo>
                          <a:pt x="17" y="4"/>
                        </a:lnTo>
                        <a:lnTo>
                          <a:pt x="17" y="5"/>
                        </a:lnTo>
                        <a:lnTo>
                          <a:pt x="16" y="4"/>
                        </a:lnTo>
                        <a:lnTo>
                          <a:pt x="14" y="6"/>
                        </a:lnTo>
                        <a:lnTo>
                          <a:pt x="13" y="6"/>
                        </a:lnTo>
                        <a:lnTo>
                          <a:pt x="13" y="7"/>
                        </a:lnTo>
                        <a:lnTo>
                          <a:pt x="11" y="6"/>
                        </a:lnTo>
                        <a:lnTo>
                          <a:pt x="11" y="8"/>
                        </a:lnTo>
                        <a:lnTo>
                          <a:pt x="10" y="7"/>
                        </a:lnTo>
                        <a:lnTo>
                          <a:pt x="9" y="8"/>
                        </a:lnTo>
                        <a:lnTo>
                          <a:pt x="8" y="9"/>
                        </a:lnTo>
                        <a:lnTo>
                          <a:pt x="7" y="11"/>
                        </a:lnTo>
                        <a:lnTo>
                          <a:pt x="6" y="10"/>
                        </a:lnTo>
                        <a:lnTo>
                          <a:pt x="6" y="11"/>
                        </a:lnTo>
                        <a:lnTo>
                          <a:pt x="4" y="12"/>
                        </a:lnTo>
                        <a:lnTo>
                          <a:pt x="3" y="12"/>
                        </a:lnTo>
                        <a:lnTo>
                          <a:pt x="2" y="13"/>
                        </a:lnTo>
                        <a:lnTo>
                          <a:pt x="0" y="16"/>
                        </a:lnTo>
                        <a:lnTo>
                          <a:pt x="0" y="14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39" name="Freeform 67"/>
                  <p:cNvSpPr>
                    <a:spLocks/>
                  </p:cNvSpPr>
                  <p:nvPr/>
                </p:nvSpPr>
                <p:spPr bwMode="auto">
                  <a:xfrm>
                    <a:off x="4185" y="1321"/>
                    <a:ext cx="34" cy="17"/>
                  </a:xfrm>
                  <a:custGeom>
                    <a:avLst/>
                    <a:gdLst>
                      <a:gd name="T0" fmla="*/ 33 w 34"/>
                      <a:gd name="T1" fmla="*/ 3 h 17"/>
                      <a:gd name="T2" fmla="*/ 33 w 34"/>
                      <a:gd name="T3" fmla="*/ 1 h 17"/>
                      <a:gd name="T4" fmla="*/ 32 w 34"/>
                      <a:gd name="T5" fmla="*/ 1 h 17"/>
                      <a:gd name="T6" fmla="*/ 31 w 34"/>
                      <a:gd name="T7" fmla="*/ 1 h 17"/>
                      <a:gd name="T8" fmla="*/ 30 w 34"/>
                      <a:gd name="T9" fmla="*/ 0 h 17"/>
                      <a:gd name="T10" fmla="*/ 30 w 34"/>
                      <a:gd name="T11" fmla="*/ 0 h 17"/>
                      <a:gd name="T12" fmla="*/ 29 w 34"/>
                      <a:gd name="T13" fmla="*/ 1 h 17"/>
                      <a:gd name="T14" fmla="*/ 29 w 34"/>
                      <a:gd name="T15" fmla="*/ 0 h 17"/>
                      <a:gd name="T16" fmla="*/ 29 w 34"/>
                      <a:gd name="T17" fmla="*/ 1 h 17"/>
                      <a:gd name="T18" fmla="*/ 28 w 34"/>
                      <a:gd name="T19" fmla="*/ 1 h 17"/>
                      <a:gd name="T20" fmla="*/ 27 w 34"/>
                      <a:gd name="T21" fmla="*/ 0 h 17"/>
                      <a:gd name="T22" fmla="*/ 27 w 34"/>
                      <a:gd name="T23" fmla="*/ 1 h 17"/>
                      <a:gd name="T24" fmla="*/ 27 w 34"/>
                      <a:gd name="T25" fmla="*/ 1 h 17"/>
                      <a:gd name="T26" fmla="*/ 26 w 34"/>
                      <a:gd name="T27" fmla="*/ 0 h 17"/>
                      <a:gd name="T28" fmla="*/ 25 w 34"/>
                      <a:gd name="T29" fmla="*/ 1 h 17"/>
                      <a:gd name="T30" fmla="*/ 24 w 34"/>
                      <a:gd name="T31" fmla="*/ 0 h 17"/>
                      <a:gd name="T32" fmla="*/ 24 w 34"/>
                      <a:gd name="T33" fmla="*/ 1 h 17"/>
                      <a:gd name="T34" fmla="*/ 21 w 34"/>
                      <a:gd name="T35" fmla="*/ 1 h 17"/>
                      <a:gd name="T36" fmla="*/ 21 w 34"/>
                      <a:gd name="T37" fmla="*/ 2 h 17"/>
                      <a:gd name="T38" fmla="*/ 19 w 34"/>
                      <a:gd name="T39" fmla="*/ 3 h 17"/>
                      <a:gd name="T40" fmla="*/ 18 w 34"/>
                      <a:gd name="T41" fmla="*/ 3 h 17"/>
                      <a:gd name="T42" fmla="*/ 15 w 34"/>
                      <a:gd name="T43" fmla="*/ 4 h 17"/>
                      <a:gd name="T44" fmla="*/ 15 w 34"/>
                      <a:gd name="T45" fmla="*/ 4 h 17"/>
                      <a:gd name="T46" fmla="*/ 13 w 34"/>
                      <a:gd name="T47" fmla="*/ 6 h 17"/>
                      <a:gd name="T48" fmla="*/ 12 w 34"/>
                      <a:gd name="T49" fmla="*/ 6 h 17"/>
                      <a:gd name="T50" fmla="*/ 9 w 34"/>
                      <a:gd name="T51" fmla="*/ 8 h 17"/>
                      <a:gd name="T52" fmla="*/ 9 w 34"/>
                      <a:gd name="T53" fmla="*/ 8 h 17"/>
                      <a:gd name="T54" fmla="*/ 8 w 34"/>
                      <a:gd name="T55" fmla="*/ 10 h 17"/>
                      <a:gd name="T56" fmla="*/ 5 w 34"/>
                      <a:gd name="T57" fmla="*/ 10 h 17"/>
                      <a:gd name="T58" fmla="*/ 4 w 34"/>
                      <a:gd name="T59" fmla="*/ 13 h 17"/>
                      <a:gd name="T60" fmla="*/ 3 w 34"/>
                      <a:gd name="T61" fmla="*/ 13 h 17"/>
                      <a:gd name="T62" fmla="*/ 0 w 34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4"/>
                      <a:gd name="T97" fmla="*/ 0 h 17"/>
                      <a:gd name="T98" fmla="*/ 34 w 3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4" h="17">
                        <a:moveTo>
                          <a:pt x="33" y="3"/>
                        </a:moveTo>
                        <a:lnTo>
                          <a:pt x="33" y="3"/>
                        </a:lnTo>
                        <a:lnTo>
                          <a:pt x="33" y="2"/>
                        </a:lnTo>
                        <a:lnTo>
                          <a:pt x="33" y="1"/>
                        </a:lnTo>
                        <a:lnTo>
                          <a:pt x="32" y="1"/>
                        </a:lnTo>
                        <a:lnTo>
                          <a:pt x="31" y="1"/>
                        </a:lnTo>
                        <a:lnTo>
                          <a:pt x="30" y="0"/>
                        </a:lnTo>
                        <a:lnTo>
                          <a:pt x="29" y="1"/>
                        </a:lnTo>
                        <a:lnTo>
                          <a:pt x="29" y="0"/>
                        </a:lnTo>
                        <a:lnTo>
                          <a:pt x="29" y="1"/>
                        </a:lnTo>
                        <a:lnTo>
                          <a:pt x="28" y="0"/>
                        </a:lnTo>
                        <a:lnTo>
                          <a:pt x="28" y="1"/>
                        </a:lnTo>
                        <a:lnTo>
                          <a:pt x="27" y="0"/>
                        </a:lnTo>
                        <a:lnTo>
                          <a:pt x="27" y="1"/>
                        </a:lnTo>
                        <a:lnTo>
                          <a:pt x="26" y="0"/>
                        </a:lnTo>
                        <a:lnTo>
                          <a:pt x="26" y="1"/>
                        </a:lnTo>
                        <a:lnTo>
                          <a:pt x="25" y="1"/>
                        </a:lnTo>
                        <a:lnTo>
                          <a:pt x="24" y="0"/>
                        </a:lnTo>
                        <a:lnTo>
                          <a:pt x="24" y="1"/>
                        </a:lnTo>
                        <a:lnTo>
                          <a:pt x="22" y="2"/>
                        </a:lnTo>
                        <a:lnTo>
                          <a:pt x="21" y="1"/>
                        </a:lnTo>
                        <a:lnTo>
                          <a:pt x="21" y="2"/>
                        </a:lnTo>
                        <a:lnTo>
                          <a:pt x="20" y="3"/>
                        </a:lnTo>
                        <a:lnTo>
                          <a:pt x="19" y="3"/>
                        </a:lnTo>
                        <a:lnTo>
                          <a:pt x="17" y="4"/>
                        </a:lnTo>
                        <a:lnTo>
                          <a:pt x="18" y="3"/>
                        </a:lnTo>
                        <a:lnTo>
                          <a:pt x="15" y="4"/>
                        </a:lnTo>
                        <a:lnTo>
                          <a:pt x="14" y="5"/>
                        </a:lnTo>
                        <a:lnTo>
                          <a:pt x="13" y="6"/>
                        </a:lnTo>
                        <a:lnTo>
                          <a:pt x="12" y="6"/>
                        </a:lnTo>
                        <a:lnTo>
                          <a:pt x="10" y="8"/>
                        </a:lnTo>
                        <a:lnTo>
                          <a:pt x="9" y="8"/>
                        </a:lnTo>
                        <a:lnTo>
                          <a:pt x="9" y="9"/>
                        </a:lnTo>
                        <a:lnTo>
                          <a:pt x="9" y="8"/>
                        </a:lnTo>
                        <a:lnTo>
                          <a:pt x="9" y="10"/>
                        </a:lnTo>
                        <a:lnTo>
                          <a:pt x="8" y="10"/>
                        </a:lnTo>
                        <a:lnTo>
                          <a:pt x="6" y="10"/>
                        </a:lnTo>
                        <a:lnTo>
                          <a:pt x="5" y="10"/>
                        </a:lnTo>
                        <a:lnTo>
                          <a:pt x="4" y="12"/>
                        </a:lnTo>
                        <a:lnTo>
                          <a:pt x="4" y="13"/>
                        </a:lnTo>
                        <a:lnTo>
                          <a:pt x="3" y="13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40" name="Freeform 68"/>
                  <p:cNvSpPr>
                    <a:spLocks/>
                  </p:cNvSpPr>
                  <p:nvPr/>
                </p:nvSpPr>
                <p:spPr bwMode="auto">
                  <a:xfrm>
                    <a:off x="4050" y="1149"/>
                    <a:ext cx="24" cy="32"/>
                  </a:xfrm>
                  <a:custGeom>
                    <a:avLst/>
                    <a:gdLst>
                      <a:gd name="T0" fmla="*/ 0 w 24"/>
                      <a:gd name="T1" fmla="*/ 30 h 32"/>
                      <a:gd name="T2" fmla="*/ 0 w 24"/>
                      <a:gd name="T3" fmla="*/ 30 h 32"/>
                      <a:gd name="T4" fmla="*/ 0 w 24"/>
                      <a:gd name="T5" fmla="*/ 28 h 32"/>
                      <a:gd name="T6" fmla="*/ 0 w 24"/>
                      <a:gd name="T7" fmla="*/ 28 h 32"/>
                      <a:gd name="T8" fmla="*/ 0 w 24"/>
                      <a:gd name="T9" fmla="*/ 27 h 32"/>
                      <a:gd name="T10" fmla="*/ 0 w 24"/>
                      <a:gd name="T11" fmla="*/ 26 h 32"/>
                      <a:gd name="T12" fmla="*/ 0 w 24"/>
                      <a:gd name="T13" fmla="*/ 25 h 32"/>
                      <a:gd name="T14" fmla="*/ 0 w 24"/>
                      <a:gd name="T15" fmla="*/ 24 h 32"/>
                      <a:gd name="T16" fmla="*/ 0 w 24"/>
                      <a:gd name="T17" fmla="*/ 23 h 32"/>
                      <a:gd name="T18" fmla="*/ 0 w 24"/>
                      <a:gd name="T19" fmla="*/ 23 h 32"/>
                      <a:gd name="T20" fmla="*/ 1 w 24"/>
                      <a:gd name="T21" fmla="*/ 22 h 32"/>
                      <a:gd name="T22" fmla="*/ 1 w 24"/>
                      <a:gd name="T23" fmla="*/ 22 h 32"/>
                      <a:gd name="T24" fmla="*/ 3 w 24"/>
                      <a:gd name="T25" fmla="*/ 22 h 32"/>
                      <a:gd name="T26" fmla="*/ 3 w 24"/>
                      <a:gd name="T27" fmla="*/ 22 h 32"/>
                      <a:gd name="T28" fmla="*/ 2 w 24"/>
                      <a:gd name="T29" fmla="*/ 21 h 32"/>
                      <a:gd name="T30" fmla="*/ 3 w 24"/>
                      <a:gd name="T31" fmla="*/ 21 h 32"/>
                      <a:gd name="T32" fmla="*/ 3 w 24"/>
                      <a:gd name="T33" fmla="*/ 19 h 32"/>
                      <a:gd name="T34" fmla="*/ 3 w 24"/>
                      <a:gd name="T35" fmla="*/ 17 h 32"/>
                      <a:gd name="T36" fmla="*/ 5 w 24"/>
                      <a:gd name="T37" fmla="*/ 17 h 32"/>
                      <a:gd name="T38" fmla="*/ 6 w 24"/>
                      <a:gd name="T39" fmla="*/ 16 h 32"/>
                      <a:gd name="T40" fmla="*/ 6 w 24"/>
                      <a:gd name="T41" fmla="*/ 14 h 32"/>
                      <a:gd name="T42" fmla="*/ 7 w 24"/>
                      <a:gd name="T43" fmla="*/ 13 h 32"/>
                      <a:gd name="T44" fmla="*/ 9 w 24"/>
                      <a:gd name="T45" fmla="*/ 12 h 32"/>
                      <a:gd name="T46" fmla="*/ 10 w 24"/>
                      <a:gd name="T47" fmla="*/ 11 h 32"/>
                      <a:gd name="T48" fmla="*/ 11 w 24"/>
                      <a:gd name="T49" fmla="*/ 8 h 32"/>
                      <a:gd name="T50" fmla="*/ 13 w 24"/>
                      <a:gd name="T51" fmla="*/ 8 h 32"/>
                      <a:gd name="T52" fmla="*/ 14 w 24"/>
                      <a:gd name="T53" fmla="*/ 8 h 32"/>
                      <a:gd name="T54" fmla="*/ 16 w 24"/>
                      <a:gd name="T55" fmla="*/ 6 h 32"/>
                      <a:gd name="T56" fmla="*/ 17 w 24"/>
                      <a:gd name="T57" fmla="*/ 4 h 32"/>
                      <a:gd name="T58" fmla="*/ 17 w 24"/>
                      <a:gd name="T59" fmla="*/ 4 h 32"/>
                      <a:gd name="T60" fmla="*/ 19 w 24"/>
                      <a:gd name="T61" fmla="*/ 2 h 32"/>
                      <a:gd name="T62" fmla="*/ 22 w 24"/>
                      <a:gd name="T63" fmla="*/ 1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0" y="31"/>
                        </a:moveTo>
                        <a:lnTo>
                          <a:pt x="0" y="30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0" y="23"/>
                        </a:lnTo>
                        <a:lnTo>
                          <a:pt x="1" y="22"/>
                        </a:lnTo>
                        <a:lnTo>
                          <a:pt x="3" y="22"/>
                        </a:lnTo>
                        <a:lnTo>
                          <a:pt x="2" y="21"/>
                        </a:lnTo>
                        <a:lnTo>
                          <a:pt x="3" y="21"/>
                        </a:lnTo>
                        <a:lnTo>
                          <a:pt x="2" y="20"/>
                        </a:lnTo>
                        <a:lnTo>
                          <a:pt x="3" y="19"/>
                        </a:lnTo>
                        <a:lnTo>
                          <a:pt x="3" y="17"/>
                        </a:lnTo>
                        <a:lnTo>
                          <a:pt x="5" y="17"/>
                        </a:lnTo>
                        <a:lnTo>
                          <a:pt x="6" y="17"/>
                        </a:lnTo>
                        <a:lnTo>
                          <a:pt x="6" y="16"/>
                        </a:lnTo>
                        <a:lnTo>
                          <a:pt x="6" y="15"/>
                        </a:lnTo>
                        <a:lnTo>
                          <a:pt x="6" y="14"/>
                        </a:lnTo>
                        <a:lnTo>
                          <a:pt x="7" y="13"/>
                        </a:lnTo>
                        <a:lnTo>
                          <a:pt x="9" y="13"/>
                        </a:lnTo>
                        <a:lnTo>
                          <a:pt x="9" y="12"/>
                        </a:lnTo>
                        <a:lnTo>
                          <a:pt x="10" y="11"/>
                        </a:lnTo>
                        <a:lnTo>
                          <a:pt x="10" y="10"/>
                        </a:lnTo>
                        <a:lnTo>
                          <a:pt x="11" y="8"/>
                        </a:lnTo>
                        <a:lnTo>
                          <a:pt x="13" y="8"/>
                        </a:lnTo>
                        <a:lnTo>
                          <a:pt x="14" y="8"/>
                        </a:lnTo>
                        <a:lnTo>
                          <a:pt x="14" y="6"/>
                        </a:lnTo>
                        <a:lnTo>
                          <a:pt x="16" y="6"/>
                        </a:lnTo>
                        <a:lnTo>
                          <a:pt x="17" y="4"/>
                        </a:lnTo>
                        <a:lnTo>
                          <a:pt x="19" y="3"/>
                        </a:lnTo>
                        <a:lnTo>
                          <a:pt x="19" y="2"/>
                        </a:lnTo>
                        <a:lnTo>
                          <a:pt x="21" y="1"/>
                        </a:lnTo>
                        <a:lnTo>
                          <a:pt x="22" y="1"/>
                        </a:lnTo>
                        <a:lnTo>
                          <a:pt x="2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41" name="Freeform 69"/>
                  <p:cNvSpPr>
                    <a:spLocks/>
                  </p:cNvSpPr>
                  <p:nvPr/>
                </p:nvSpPr>
                <p:spPr bwMode="auto">
                  <a:xfrm>
                    <a:off x="4050" y="1170"/>
                    <a:ext cx="35" cy="17"/>
                  </a:xfrm>
                  <a:custGeom>
                    <a:avLst/>
                    <a:gdLst>
                      <a:gd name="T0" fmla="*/ 0 w 35"/>
                      <a:gd name="T1" fmla="*/ 11 h 17"/>
                      <a:gd name="T2" fmla="*/ 0 w 35"/>
                      <a:gd name="T3" fmla="*/ 14 h 17"/>
                      <a:gd name="T4" fmla="*/ 0 w 35"/>
                      <a:gd name="T5" fmla="*/ 16 h 17"/>
                      <a:gd name="T6" fmla="*/ 0 w 35"/>
                      <a:gd name="T7" fmla="*/ 16 h 17"/>
                      <a:gd name="T8" fmla="*/ 2 w 35"/>
                      <a:gd name="T9" fmla="*/ 16 h 17"/>
                      <a:gd name="T10" fmla="*/ 3 w 35"/>
                      <a:gd name="T11" fmla="*/ 14 h 17"/>
                      <a:gd name="T12" fmla="*/ 3 w 35"/>
                      <a:gd name="T13" fmla="*/ 14 h 17"/>
                      <a:gd name="T14" fmla="*/ 3 w 35"/>
                      <a:gd name="T15" fmla="*/ 14 h 17"/>
                      <a:gd name="T16" fmla="*/ 4 w 35"/>
                      <a:gd name="T17" fmla="*/ 16 h 17"/>
                      <a:gd name="T18" fmla="*/ 4 w 35"/>
                      <a:gd name="T19" fmla="*/ 14 h 17"/>
                      <a:gd name="T20" fmla="*/ 5 w 35"/>
                      <a:gd name="T21" fmla="*/ 14 h 17"/>
                      <a:gd name="T22" fmla="*/ 6 w 35"/>
                      <a:gd name="T23" fmla="*/ 14 h 17"/>
                      <a:gd name="T24" fmla="*/ 6 w 35"/>
                      <a:gd name="T25" fmla="*/ 14 h 17"/>
                      <a:gd name="T26" fmla="*/ 7 w 35"/>
                      <a:gd name="T27" fmla="*/ 16 h 17"/>
                      <a:gd name="T28" fmla="*/ 8 w 35"/>
                      <a:gd name="T29" fmla="*/ 14 h 17"/>
                      <a:gd name="T30" fmla="*/ 8 w 35"/>
                      <a:gd name="T31" fmla="*/ 14 h 17"/>
                      <a:gd name="T32" fmla="*/ 9 w 35"/>
                      <a:gd name="T33" fmla="*/ 14 h 17"/>
                      <a:gd name="T34" fmla="*/ 11 w 35"/>
                      <a:gd name="T35" fmla="*/ 13 h 17"/>
                      <a:gd name="T36" fmla="*/ 12 w 35"/>
                      <a:gd name="T37" fmla="*/ 13 h 17"/>
                      <a:gd name="T38" fmla="*/ 14 w 35"/>
                      <a:gd name="T39" fmla="*/ 12 h 17"/>
                      <a:gd name="T40" fmla="*/ 15 w 35"/>
                      <a:gd name="T41" fmla="*/ 12 h 17"/>
                      <a:gd name="T42" fmla="*/ 16 w 35"/>
                      <a:gd name="T43" fmla="*/ 11 h 17"/>
                      <a:gd name="T44" fmla="*/ 19 w 35"/>
                      <a:gd name="T45" fmla="*/ 10 h 17"/>
                      <a:gd name="T46" fmla="*/ 21 w 35"/>
                      <a:gd name="T47" fmla="*/ 9 h 17"/>
                      <a:gd name="T48" fmla="*/ 21 w 35"/>
                      <a:gd name="T49" fmla="*/ 9 h 17"/>
                      <a:gd name="T50" fmla="*/ 23 w 35"/>
                      <a:gd name="T51" fmla="*/ 7 h 17"/>
                      <a:gd name="T52" fmla="*/ 24 w 35"/>
                      <a:gd name="T53" fmla="*/ 7 h 17"/>
                      <a:gd name="T54" fmla="*/ 25 w 35"/>
                      <a:gd name="T55" fmla="*/ 5 h 17"/>
                      <a:gd name="T56" fmla="*/ 28 w 35"/>
                      <a:gd name="T57" fmla="*/ 4 h 17"/>
                      <a:gd name="T58" fmla="*/ 30 w 35"/>
                      <a:gd name="T59" fmla="*/ 3 h 17"/>
                      <a:gd name="T60" fmla="*/ 31 w 35"/>
                      <a:gd name="T61" fmla="*/ 2 h 17"/>
                      <a:gd name="T62" fmla="*/ 33 w 35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17"/>
                      <a:gd name="T98" fmla="*/ 35 w 3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17">
                        <a:moveTo>
                          <a:pt x="0" y="11"/>
                        </a:moveTo>
                        <a:lnTo>
                          <a:pt x="0" y="11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0" y="16"/>
                        </a:lnTo>
                        <a:lnTo>
                          <a:pt x="1" y="16"/>
                        </a:lnTo>
                        <a:lnTo>
                          <a:pt x="2" y="16"/>
                        </a:lnTo>
                        <a:lnTo>
                          <a:pt x="2" y="14"/>
                        </a:lnTo>
                        <a:lnTo>
                          <a:pt x="3" y="14"/>
                        </a:lnTo>
                        <a:lnTo>
                          <a:pt x="3" y="16"/>
                        </a:lnTo>
                        <a:lnTo>
                          <a:pt x="4" y="16"/>
                        </a:lnTo>
                        <a:lnTo>
                          <a:pt x="4" y="14"/>
                        </a:lnTo>
                        <a:lnTo>
                          <a:pt x="5" y="14"/>
                        </a:lnTo>
                        <a:lnTo>
                          <a:pt x="6" y="14"/>
                        </a:lnTo>
                        <a:lnTo>
                          <a:pt x="7" y="16"/>
                        </a:lnTo>
                        <a:lnTo>
                          <a:pt x="8" y="14"/>
                        </a:lnTo>
                        <a:lnTo>
                          <a:pt x="9" y="14"/>
                        </a:lnTo>
                        <a:lnTo>
                          <a:pt x="10" y="14"/>
                        </a:lnTo>
                        <a:lnTo>
                          <a:pt x="11" y="13"/>
                        </a:lnTo>
                        <a:lnTo>
                          <a:pt x="12" y="13"/>
                        </a:lnTo>
                        <a:lnTo>
                          <a:pt x="13" y="12"/>
                        </a:lnTo>
                        <a:lnTo>
                          <a:pt x="14" y="12"/>
                        </a:lnTo>
                        <a:lnTo>
                          <a:pt x="15" y="12"/>
                        </a:lnTo>
                        <a:lnTo>
                          <a:pt x="16" y="12"/>
                        </a:lnTo>
                        <a:lnTo>
                          <a:pt x="16" y="11"/>
                        </a:lnTo>
                        <a:lnTo>
                          <a:pt x="16" y="10"/>
                        </a:lnTo>
                        <a:lnTo>
                          <a:pt x="19" y="10"/>
                        </a:lnTo>
                        <a:lnTo>
                          <a:pt x="21" y="9"/>
                        </a:lnTo>
                        <a:lnTo>
                          <a:pt x="22" y="8"/>
                        </a:lnTo>
                        <a:lnTo>
                          <a:pt x="23" y="7"/>
                        </a:lnTo>
                        <a:lnTo>
                          <a:pt x="24" y="6"/>
                        </a:lnTo>
                        <a:lnTo>
                          <a:pt x="24" y="7"/>
                        </a:lnTo>
                        <a:lnTo>
                          <a:pt x="25" y="6"/>
                        </a:lnTo>
                        <a:lnTo>
                          <a:pt x="25" y="5"/>
                        </a:lnTo>
                        <a:lnTo>
                          <a:pt x="26" y="5"/>
                        </a:lnTo>
                        <a:lnTo>
                          <a:pt x="28" y="4"/>
                        </a:lnTo>
                        <a:lnTo>
                          <a:pt x="29" y="4"/>
                        </a:lnTo>
                        <a:lnTo>
                          <a:pt x="30" y="3"/>
                        </a:lnTo>
                        <a:lnTo>
                          <a:pt x="30" y="2"/>
                        </a:lnTo>
                        <a:lnTo>
                          <a:pt x="31" y="2"/>
                        </a:lnTo>
                        <a:lnTo>
                          <a:pt x="32" y="1"/>
                        </a:lnTo>
                        <a:lnTo>
                          <a:pt x="33" y="0"/>
                        </a:lnTo>
                        <a:lnTo>
                          <a:pt x="34" y="1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42" name="Freeform 70"/>
                  <p:cNvSpPr>
                    <a:spLocks/>
                  </p:cNvSpPr>
                  <p:nvPr/>
                </p:nvSpPr>
                <p:spPr bwMode="auto">
                  <a:xfrm>
                    <a:off x="4050" y="1170"/>
                    <a:ext cx="35" cy="17"/>
                  </a:xfrm>
                  <a:custGeom>
                    <a:avLst/>
                    <a:gdLst>
                      <a:gd name="T0" fmla="*/ 0 w 35"/>
                      <a:gd name="T1" fmla="*/ 11 h 17"/>
                      <a:gd name="T2" fmla="*/ 0 w 35"/>
                      <a:gd name="T3" fmla="*/ 14 h 17"/>
                      <a:gd name="T4" fmla="*/ 0 w 35"/>
                      <a:gd name="T5" fmla="*/ 16 h 17"/>
                      <a:gd name="T6" fmla="*/ 0 w 35"/>
                      <a:gd name="T7" fmla="*/ 16 h 17"/>
                      <a:gd name="T8" fmla="*/ 2 w 35"/>
                      <a:gd name="T9" fmla="*/ 16 h 17"/>
                      <a:gd name="T10" fmla="*/ 3 w 35"/>
                      <a:gd name="T11" fmla="*/ 14 h 17"/>
                      <a:gd name="T12" fmla="*/ 3 w 35"/>
                      <a:gd name="T13" fmla="*/ 14 h 17"/>
                      <a:gd name="T14" fmla="*/ 3 w 35"/>
                      <a:gd name="T15" fmla="*/ 14 h 17"/>
                      <a:gd name="T16" fmla="*/ 4 w 35"/>
                      <a:gd name="T17" fmla="*/ 16 h 17"/>
                      <a:gd name="T18" fmla="*/ 4 w 35"/>
                      <a:gd name="T19" fmla="*/ 14 h 17"/>
                      <a:gd name="T20" fmla="*/ 5 w 35"/>
                      <a:gd name="T21" fmla="*/ 14 h 17"/>
                      <a:gd name="T22" fmla="*/ 6 w 35"/>
                      <a:gd name="T23" fmla="*/ 14 h 17"/>
                      <a:gd name="T24" fmla="*/ 6 w 35"/>
                      <a:gd name="T25" fmla="*/ 14 h 17"/>
                      <a:gd name="T26" fmla="*/ 7 w 35"/>
                      <a:gd name="T27" fmla="*/ 16 h 17"/>
                      <a:gd name="T28" fmla="*/ 8 w 35"/>
                      <a:gd name="T29" fmla="*/ 14 h 17"/>
                      <a:gd name="T30" fmla="*/ 8 w 35"/>
                      <a:gd name="T31" fmla="*/ 14 h 17"/>
                      <a:gd name="T32" fmla="*/ 9 w 35"/>
                      <a:gd name="T33" fmla="*/ 14 h 17"/>
                      <a:gd name="T34" fmla="*/ 11 w 35"/>
                      <a:gd name="T35" fmla="*/ 13 h 17"/>
                      <a:gd name="T36" fmla="*/ 12 w 35"/>
                      <a:gd name="T37" fmla="*/ 13 h 17"/>
                      <a:gd name="T38" fmla="*/ 14 w 35"/>
                      <a:gd name="T39" fmla="*/ 12 h 17"/>
                      <a:gd name="T40" fmla="*/ 15 w 35"/>
                      <a:gd name="T41" fmla="*/ 12 h 17"/>
                      <a:gd name="T42" fmla="*/ 16 w 35"/>
                      <a:gd name="T43" fmla="*/ 11 h 17"/>
                      <a:gd name="T44" fmla="*/ 19 w 35"/>
                      <a:gd name="T45" fmla="*/ 10 h 17"/>
                      <a:gd name="T46" fmla="*/ 21 w 35"/>
                      <a:gd name="T47" fmla="*/ 9 h 17"/>
                      <a:gd name="T48" fmla="*/ 21 w 35"/>
                      <a:gd name="T49" fmla="*/ 9 h 17"/>
                      <a:gd name="T50" fmla="*/ 24 w 35"/>
                      <a:gd name="T51" fmla="*/ 7 h 17"/>
                      <a:gd name="T52" fmla="*/ 24 w 35"/>
                      <a:gd name="T53" fmla="*/ 7 h 17"/>
                      <a:gd name="T54" fmla="*/ 26 w 35"/>
                      <a:gd name="T55" fmla="*/ 5 h 17"/>
                      <a:gd name="T56" fmla="*/ 28 w 35"/>
                      <a:gd name="T57" fmla="*/ 4 h 17"/>
                      <a:gd name="T58" fmla="*/ 30 w 35"/>
                      <a:gd name="T59" fmla="*/ 3 h 17"/>
                      <a:gd name="T60" fmla="*/ 31 w 35"/>
                      <a:gd name="T61" fmla="*/ 2 h 17"/>
                      <a:gd name="T62" fmla="*/ 33 w 35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17"/>
                      <a:gd name="T98" fmla="*/ 35 w 3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17">
                        <a:moveTo>
                          <a:pt x="0" y="11"/>
                        </a:moveTo>
                        <a:lnTo>
                          <a:pt x="0" y="11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0" y="16"/>
                        </a:lnTo>
                        <a:lnTo>
                          <a:pt x="1" y="16"/>
                        </a:lnTo>
                        <a:lnTo>
                          <a:pt x="2" y="16"/>
                        </a:lnTo>
                        <a:lnTo>
                          <a:pt x="2" y="14"/>
                        </a:lnTo>
                        <a:lnTo>
                          <a:pt x="3" y="14"/>
                        </a:lnTo>
                        <a:lnTo>
                          <a:pt x="3" y="16"/>
                        </a:lnTo>
                        <a:lnTo>
                          <a:pt x="4" y="16"/>
                        </a:lnTo>
                        <a:lnTo>
                          <a:pt x="4" y="14"/>
                        </a:lnTo>
                        <a:lnTo>
                          <a:pt x="5" y="14"/>
                        </a:lnTo>
                        <a:lnTo>
                          <a:pt x="6" y="14"/>
                        </a:lnTo>
                        <a:lnTo>
                          <a:pt x="7" y="16"/>
                        </a:lnTo>
                        <a:lnTo>
                          <a:pt x="8" y="14"/>
                        </a:lnTo>
                        <a:lnTo>
                          <a:pt x="9" y="14"/>
                        </a:lnTo>
                        <a:lnTo>
                          <a:pt x="10" y="14"/>
                        </a:lnTo>
                        <a:lnTo>
                          <a:pt x="11" y="13"/>
                        </a:lnTo>
                        <a:lnTo>
                          <a:pt x="12" y="13"/>
                        </a:lnTo>
                        <a:lnTo>
                          <a:pt x="13" y="12"/>
                        </a:lnTo>
                        <a:lnTo>
                          <a:pt x="14" y="12"/>
                        </a:lnTo>
                        <a:lnTo>
                          <a:pt x="15" y="12"/>
                        </a:lnTo>
                        <a:lnTo>
                          <a:pt x="16" y="12"/>
                        </a:lnTo>
                        <a:lnTo>
                          <a:pt x="16" y="11"/>
                        </a:lnTo>
                        <a:lnTo>
                          <a:pt x="16" y="10"/>
                        </a:lnTo>
                        <a:lnTo>
                          <a:pt x="19" y="10"/>
                        </a:lnTo>
                        <a:lnTo>
                          <a:pt x="21" y="9"/>
                        </a:lnTo>
                        <a:lnTo>
                          <a:pt x="22" y="8"/>
                        </a:lnTo>
                        <a:lnTo>
                          <a:pt x="24" y="7"/>
                        </a:lnTo>
                        <a:lnTo>
                          <a:pt x="24" y="6"/>
                        </a:lnTo>
                        <a:lnTo>
                          <a:pt x="24" y="7"/>
                        </a:lnTo>
                        <a:lnTo>
                          <a:pt x="25" y="6"/>
                        </a:lnTo>
                        <a:lnTo>
                          <a:pt x="26" y="5"/>
                        </a:lnTo>
                        <a:lnTo>
                          <a:pt x="28" y="4"/>
                        </a:lnTo>
                        <a:lnTo>
                          <a:pt x="29" y="4"/>
                        </a:lnTo>
                        <a:lnTo>
                          <a:pt x="30" y="3"/>
                        </a:lnTo>
                        <a:lnTo>
                          <a:pt x="30" y="2"/>
                        </a:lnTo>
                        <a:lnTo>
                          <a:pt x="31" y="2"/>
                        </a:lnTo>
                        <a:lnTo>
                          <a:pt x="32" y="1"/>
                        </a:lnTo>
                        <a:lnTo>
                          <a:pt x="33" y="0"/>
                        </a:lnTo>
                        <a:lnTo>
                          <a:pt x="34" y="1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43" name="Freeform 71"/>
                  <p:cNvSpPr>
                    <a:spLocks/>
                  </p:cNvSpPr>
                  <p:nvPr/>
                </p:nvSpPr>
                <p:spPr bwMode="auto">
                  <a:xfrm>
                    <a:off x="4050" y="1149"/>
                    <a:ext cx="24" cy="32"/>
                  </a:xfrm>
                  <a:custGeom>
                    <a:avLst/>
                    <a:gdLst>
                      <a:gd name="T0" fmla="*/ 0 w 24"/>
                      <a:gd name="T1" fmla="*/ 30 h 32"/>
                      <a:gd name="T2" fmla="*/ 0 w 24"/>
                      <a:gd name="T3" fmla="*/ 30 h 32"/>
                      <a:gd name="T4" fmla="*/ 0 w 24"/>
                      <a:gd name="T5" fmla="*/ 28 h 32"/>
                      <a:gd name="T6" fmla="*/ 0 w 24"/>
                      <a:gd name="T7" fmla="*/ 28 h 32"/>
                      <a:gd name="T8" fmla="*/ 0 w 24"/>
                      <a:gd name="T9" fmla="*/ 26 h 32"/>
                      <a:gd name="T10" fmla="*/ 0 w 24"/>
                      <a:gd name="T11" fmla="*/ 26 h 32"/>
                      <a:gd name="T12" fmla="*/ 1 w 24"/>
                      <a:gd name="T13" fmla="*/ 26 h 32"/>
                      <a:gd name="T14" fmla="*/ 1 w 24"/>
                      <a:gd name="T15" fmla="*/ 25 h 32"/>
                      <a:gd name="T16" fmla="*/ 1 w 24"/>
                      <a:gd name="T17" fmla="*/ 24 h 32"/>
                      <a:gd name="T18" fmla="*/ 1 w 24"/>
                      <a:gd name="T19" fmla="*/ 24 h 32"/>
                      <a:gd name="T20" fmla="*/ 2 w 24"/>
                      <a:gd name="T21" fmla="*/ 22 h 32"/>
                      <a:gd name="T22" fmla="*/ 2 w 24"/>
                      <a:gd name="T23" fmla="*/ 22 h 32"/>
                      <a:gd name="T24" fmla="*/ 3 w 24"/>
                      <a:gd name="T25" fmla="*/ 22 h 32"/>
                      <a:gd name="T26" fmla="*/ 3 w 24"/>
                      <a:gd name="T27" fmla="*/ 22 h 32"/>
                      <a:gd name="T28" fmla="*/ 2 w 24"/>
                      <a:gd name="T29" fmla="*/ 21 h 32"/>
                      <a:gd name="T30" fmla="*/ 3 w 24"/>
                      <a:gd name="T31" fmla="*/ 21 h 32"/>
                      <a:gd name="T32" fmla="*/ 4 w 24"/>
                      <a:gd name="T33" fmla="*/ 19 h 32"/>
                      <a:gd name="T34" fmla="*/ 4 w 24"/>
                      <a:gd name="T35" fmla="*/ 17 h 32"/>
                      <a:gd name="T36" fmla="*/ 5 w 24"/>
                      <a:gd name="T37" fmla="*/ 17 h 32"/>
                      <a:gd name="T38" fmla="*/ 6 w 24"/>
                      <a:gd name="T39" fmla="*/ 16 h 32"/>
                      <a:gd name="T40" fmla="*/ 6 w 24"/>
                      <a:gd name="T41" fmla="*/ 14 h 32"/>
                      <a:gd name="T42" fmla="*/ 8 w 24"/>
                      <a:gd name="T43" fmla="*/ 13 h 32"/>
                      <a:gd name="T44" fmla="*/ 9 w 24"/>
                      <a:gd name="T45" fmla="*/ 12 h 32"/>
                      <a:gd name="T46" fmla="*/ 10 w 24"/>
                      <a:gd name="T47" fmla="*/ 11 h 32"/>
                      <a:gd name="T48" fmla="*/ 12 w 24"/>
                      <a:gd name="T49" fmla="*/ 9 h 32"/>
                      <a:gd name="T50" fmla="*/ 13 w 24"/>
                      <a:gd name="T51" fmla="*/ 8 h 32"/>
                      <a:gd name="T52" fmla="*/ 14 w 24"/>
                      <a:gd name="T53" fmla="*/ 8 h 32"/>
                      <a:gd name="T54" fmla="*/ 16 w 24"/>
                      <a:gd name="T55" fmla="*/ 6 h 32"/>
                      <a:gd name="T56" fmla="*/ 16 w 24"/>
                      <a:gd name="T57" fmla="*/ 5 h 32"/>
                      <a:gd name="T58" fmla="*/ 17 w 24"/>
                      <a:gd name="T59" fmla="*/ 4 h 32"/>
                      <a:gd name="T60" fmla="*/ 19 w 24"/>
                      <a:gd name="T61" fmla="*/ 2 h 32"/>
                      <a:gd name="T62" fmla="*/ 21 w 24"/>
                      <a:gd name="T63" fmla="*/ 1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0" y="31"/>
                        </a:moveTo>
                        <a:lnTo>
                          <a:pt x="0" y="30"/>
                        </a:lnTo>
                        <a:lnTo>
                          <a:pt x="0" y="29"/>
                        </a:lnTo>
                        <a:lnTo>
                          <a:pt x="0" y="28"/>
                        </a:lnTo>
                        <a:lnTo>
                          <a:pt x="0" y="26"/>
                        </a:lnTo>
                        <a:lnTo>
                          <a:pt x="1" y="26"/>
                        </a:lnTo>
                        <a:lnTo>
                          <a:pt x="1" y="25"/>
                        </a:lnTo>
                        <a:lnTo>
                          <a:pt x="0" y="24"/>
                        </a:lnTo>
                        <a:lnTo>
                          <a:pt x="1" y="24"/>
                        </a:lnTo>
                        <a:lnTo>
                          <a:pt x="2" y="22"/>
                        </a:lnTo>
                        <a:lnTo>
                          <a:pt x="3" y="22"/>
                        </a:lnTo>
                        <a:lnTo>
                          <a:pt x="2" y="21"/>
                        </a:lnTo>
                        <a:lnTo>
                          <a:pt x="3" y="21"/>
                        </a:lnTo>
                        <a:lnTo>
                          <a:pt x="2" y="20"/>
                        </a:lnTo>
                        <a:lnTo>
                          <a:pt x="4" y="19"/>
                        </a:lnTo>
                        <a:lnTo>
                          <a:pt x="4" y="17"/>
                        </a:lnTo>
                        <a:lnTo>
                          <a:pt x="5" y="17"/>
                        </a:lnTo>
                        <a:lnTo>
                          <a:pt x="6" y="17"/>
                        </a:lnTo>
                        <a:lnTo>
                          <a:pt x="6" y="16"/>
                        </a:lnTo>
                        <a:lnTo>
                          <a:pt x="6" y="14"/>
                        </a:lnTo>
                        <a:lnTo>
                          <a:pt x="8" y="13"/>
                        </a:lnTo>
                        <a:lnTo>
                          <a:pt x="9" y="13"/>
                        </a:lnTo>
                        <a:lnTo>
                          <a:pt x="9" y="12"/>
                        </a:lnTo>
                        <a:lnTo>
                          <a:pt x="10" y="11"/>
                        </a:lnTo>
                        <a:lnTo>
                          <a:pt x="10" y="10"/>
                        </a:lnTo>
                        <a:lnTo>
                          <a:pt x="12" y="9"/>
                        </a:lnTo>
                        <a:lnTo>
                          <a:pt x="13" y="8"/>
                        </a:lnTo>
                        <a:lnTo>
                          <a:pt x="14" y="8"/>
                        </a:lnTo>
                        <a:lnTo>
                          <a:pt x="14" y="6"/>
                        </a:lnTo>
                        <a:lnTo>
                          <a:pt x="16" y="6"/>
                        </a:lnTo>
                        <a:lnTo>
                          <a:pt x="16" y="5"/>
                        </a:lnTo>
                        <a:lnTo>
                          <a:pt x="17" y="4"/>
                        </a:lnTo>
                        <a:lnTo>
                          <a:pt x="19" y="3"/>
                        </a:lnTo>
                        <a:lnTo>
                          <a:pt x="19" y="2"/>
                        </a:lnTo>
                        <a:lnTo>
                          <a:pt x="20" y="1"/>
                        </a:lnTo>
                        <a:lnTo>
                          <a:pt x="21" y="1"/>
                        </a:lnTo>
                        <a:lnTo>
                          <a:pt x="2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44" name="Freeform 72"/>
                  <p:cNvSpPr>
                    <a:spLocks/>
                  </p:cNvSpPr>
                  <p:nvPr/>
                </p:nvSpPr>
                <p:spPr bwMode="auto">
                  <a:xfrm>
                    <a:off x="4072" y="1118"/>
                    <a:ext cx="23" cy="33"/>
                  </a:xfrm>
                  <a:custGeom>
                    <a:avLst/>
                    <a:gdLst>
                      <a:gd name="T0" fmla="*/ 20 w 23"/>
                      <a:gd name="T1" fmla="*/ 0 h 33"/>
                      <a:gd name="T2" fmla="*/ 21 w 23"/>
                      <a:gd name="T3" fmla="*/ 2 h 33"/>
                      <a:gd name="T4" fmla="*/ 21 w 23"/>
                      <a:gd name="T5" fmla="*/ 2 h 33"/>
                      <a:gd name="T6" fmla="*/ 22 w 23"/>
                      <a:gd name="T7" fmla="*/ 3 h 33"/>
                      <a:gd name="T8" fmla="*/ 21 w 23"/>
                      <a:gd name="T9" fmla="*/ 4 h 33"/>
                      <a:gd name="T10" fmla="*/ 21 w 23"/>
                      <a:gd name="T11" fmla="*/ 4 h 33"/>
                      <a:gd name="T12" fmla="*/ 21 w 23"/>
                      <a:gd name="T13" fmla="*/ 4 h 33"/>
                      <a:gd name="T14" fmla="*/ 21 w 23"/>
                      <a:gd name="T15" fmla="*/ 5 h 33"/>
                      <a:gd name="T16" fmla="*/ 22 w 23"/>
                      <a:gd name="T17" fmla="*/ 6 h 33"/>
                      <a:gd name="T18" fmla="*/ 19 w 23"/>
                      <a:gd name="T19" fmla="*/ 6 h 33"/>
                      <a:gd name="T20" fmla="*/ 19 w 23"/>
                      <a:gd name="T21" fmla="*/ 7 h 33"/>
                      <a:gd name="T22" fmla="*/ 19 w 23"/>
                      <a:gd name="T23" fmla="*/ 7 h 33"/>
                      <a:gd name="T24" fmla="*/ 19 w 23"/>
                      <a:gd name="T25" fmla="*/ 9 h 33"/>
                      <a:gd name="T26" fmla="*/ 18 w 23"/>
                      <a:gd name="T27" fmla="*/ 9 h 33"/>
                      <a:gd name="T28" fmla="*/ 18 w 23"/>
                      <a:gd name="T29" fmla="*/ 9 h 33"/>
                      <a:gd name="T30" fmla="*/ 18 w 23"/>
                      <a:gd name="T31" fmla="*/ 10 h 33"/>
                      <a:gd name="T32" fmla="*/ 18 w 23"/>
                      <a:gd name="T33" fmla="*/ 12 h 33"/>
                      <a:gd name="T34" fmla="*/ 16 w 23"/>
                      <a:gd name="T35" fmla="*/ 13 h 33"/>
                      <a:gd name="T36" fmla="*/ 15 w 23"/>
                      <a:gd name="T37" fmla="*/ 14 h 33"/>
                      <a:gd name="T38" fmla="*/ 14 w 23"/>
                      <a:gd name="T39" fmla="*/ 15 h 33"/>
                      <a:gd name="T40" fmla="*/ 14 w 23"/>
                      <a:gd name="T41" fmla="*/ 16 h 33"/>
                      <a:gd name="T42" fmla="*/ 12 w 23"/>
                      <a:gd name="T43" fmla="*/ 17 h 33"/>
                      <a:gd name="T44" fmla="*/ 11 w 23"/>
                      <a:gd name="T45" fmla="*/ 18 h 33"/>
                      <a:gd name="T46" fmla="*/ 11 w 23"/>
                      <a:gd name="T47" fmla="*/ 20 h 33"/>
                      <a:gd name="T48" fmla="*/ 9 w 23"/>
                      <a:gd name="T49" fmla="*/ 21 h 33"/>
                      <a:gd name="T50" fmla="*/ 7 w 23"/>
                      <a:gd name="T51" fmla="*/ 22 h 33"/>
                      <a:gd name="T52" fmla="*/ 6 w 23"/>
                      <a:gd name="T53" fmla="*/ 23 h 33"/>
                      <a:gd name="T54" fmla="*/ 6 w 23"/>
                      <a:gd name="T55" fmla="*/ 25 h 33"/>
                      <a:gd name="T56" fmla="*/ 4 w 23"/>
                      <a:gd name="T57" fmla="*/ 27 h 33"/>
                      <a:gd name="T58" fmla="*/ 2 w 23"/>
                      <a:gd name="T59" fmla="*/ 27 h 33"/>
                      <a:gd name="T60" fmla="*/ 0 w 23"/>
                      <a:gd name="T61" fmla="*/ 29 h 33"/>
                      <a:gd name="T62" fmla="*/ 0 w 23"/>
                      <a:gd name="T63" fmla="*/ 32 h 33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3"/>
                      <a:gd name="T98" fmla="*/ 23 w 23"/>
                      <a:gd name="T99" fmla="*/ 33 h 33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3">
                        <a:moveTo>
                          <a:pt x="20" y="0"/>
                        </a:moveTo>
                        <a:lnTo>
                          <a:pt x="20" y="0"/>
                        </a:lnTo>
                        <a:lnTo>
                          <a:pt x="20" y="1"/>
                        </a:lnTo>
                        <a:lnTo>
                          <a:pt x="21" y="2"/>
                        </a:lnTo>
                        <a:lnTo>
                          <a:pt x="21" y="3"/>
                        </a:lnTo>
                        <a:lnTo>
                          <a:pt x="22" y="3"/>
                        </a:lnTo>
                        <a:lnTo>
                          <a:pt x="21" y="4"/>
                        </a:lnTo>
                        <a:lnTo>
                          <a:pt x="21" y="5"/>
                        </a:lnTo>
                        <a:lnTo>
                          <a:pt x="22" y="6"/>
                        </a:lnTo>
                        <a:lnTo>
                          <a:pt x="20" y="5"/>
                        </a:lnTo>
                        <a:lnTo>
                          <a:pt x="19" y="6"/>
                        </a:lnTo>
                        <a:lnTo>
                          <a:pt x="19" y="7"/>
                        </a:lnTo>
                        <a:lnTo>
                          <a:pt x="19" y="8"/>
                        </a:lnTo>
                        <a:lnTo>
                          <a:pt x="19" y="9"/>
                        </a:lnTo>
                        <a:lnTo>
                          <a:pt x="18" y="9"/>
                        </a:lnTo>
                        <a:lnTo>
                          <a:pt x="18" y="10"/>
                        </a:lnTo>
                        <a:lnTo>
                          <a:pt x="18" y="11"/>
                        </a:lnTo>
                        <a:lnTo>
                          <a:pt x="18" y="12"/>
                        </a:lnTo>
                        <a:lnTo>
                          <a:pt x="16" y="13"/>
                        </a:lnTo>
                        <a:lnTo>
                          <a:pt x="15" y="13"/>
                        </a:lnTo>
                        <a:lnTo>
                          <a:pt x="15" y="14"/>
                        </a:lnTo>
                        <a:lnTo>
                          <a:pt x="14" y="15"/>
                        </a:lnTo>
                        <a:lnTo>
                          <a:pt x="14" y="16"/>
                        </a:lnTo>
                        <a:lnTo>
                          <a:pt x="13" y="17"/>
                        </a:lnTo>
                        <a:lnTo>
                          <a:pt x="12" y="17"/>
                        </a:lnTo>
                        <a:lnTo>
                          <a:pt x="12" y="18"/>
                        </a:lnTo>
                        <a:lnTo>
                          <a:pt x="11" y="18"/>
                        </a:lnTo>
                        <a:lnTo>
                          <a:pt x="11" y="20"/>
                        </a:lnTo>
                        <a:lnTo>
                          <a:pt x="9" y="21"/>
                        </a:lnTo>
                        <a:lnTo>
                          <a:pt x="9" y="22"/>
                        </a:lnTo>
                        <a:lnTo>
                          <a:pt x="7" y="22"/>
                        </a:lnTo>
                        <a:lnTo>
                          <a:pt x="7" y="23"/>
                        </a:lnTo>
                        <a:lnTo>
                          <a:pt x="6" y="23"/>
                        </a:lnTo>
                        <a:lnTo>
                          <a:pt x="6" y="25"/>
                        </a:lnTo>
                        <a:lnTo>
                          <a:pt x="6" y="26"/>
                        </a:lnTo>
                        <a:lnTo>
                          <a:pt x="4" y="27"/>
                        </a:lnTo>
                        <a:lnTo>
                          <a:pt x="3" y="27"/>
                        </a:lnTo>
                        <a:lnTo>
                          <a:pt x="2" y="27"/>
                        </a:lnTo>
                        <a:lnTo>
                          <a:pt x="2" y="28"/>
                        </a:lnTo>
                        <a:lnTo>
                          <a:pt x="0" y="29"/>
                        </a:lnTo>
                        <a:lnTo>
                          <a:pt x="0" y="31"/>
                        </a:lnTo>
                        <a:lnTo>
                          <a:pt x="0" y="32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45" name="Freeform 73"/>
                  <p:cNvSpPr>
                    <a:spLocks/>
                  </p:cNvSpPr>
                  <p:nvPr/>
                </p:nvSpPr>
                <p:spPr bwMode="auto">
                  <a:xfrm>
                    <a:off x="4059" y="1117"/>
                    <a:ext cx="34" cy="17"/>
                  </a:xfrm>
                  <a:custGeom>
                    <a:avLst/>
                    <a:gdLst>
                      <a:gd name="T0" fmla="*/ 33 w 34"/>
                      <a:gd name="T1" fmla="*/ 3 h 17"/>
                      <a:gd name="T2" fmla="*/ 32 w 34"/>
                      <a:gd name="T3" fmla="*/ 2 h 17"/>
                      <a:gd name="T4" fmla="*/ 32 w 34"/>
                      <a:gd name="T5" fmla="*/ 1 h 17"/>
                      <a:gd name="T6" fmla="*/ 31 w 34"/>
                      <a:gd name="T7" fmla="*/ 1 h 17"/>
                      <a:gd name="T8" fmla="*/ 31 w 34"/>
                      <a:gd name="T9" fmla="*/ 0 h 17"/>
                      <a:gd name="T10" fmla="*/ 30 w 34"/>
                      <a:gd name="T11" fmla="*/ 0 h 17"/>
                      <a:gd name="T12" fmla="*/ 30 w 34"/>
                      <a:gd name="T13" fmla="*/ 0 h 17"/>
                      <a:gd name="T14" fmla="*/ 30 w 34"/>
                      <a:gd name="T15" fmla="*/ 0 h 17"/>
                      <a:gd name="T16" fmla="*/ 29 w 34"/>
                      <a:gd name="T17" fmla="*/ 0 h 17"/>
                      <a:gd name="T18" fmla="*/ 28 w 34"/>
                      <a:gd name="T19" fmla="*/ 0 h 17"/>
                      <a:gd name="T20" fmla="*/ 27 w 34"/>
                      <a:gd name="T21" fmla="*/ 0 h 17"/>
                      <a:gd name="T22" fmla="*/ 26 w 34"/>
                      <a:gd name="T23" fmla="*/ 1 h 17"/>
                      <a:gd name="T24" fmla="*/ 25 w 34"/>
                      <a:gd name="T25" fmla="*/ 1 h 17"/>
                      <a:gd name="T26" fmla="*/ 24 w 34"/>
                      <a:gd name="T27" fmla="*/ 2 h 17"/>
                      <a:gd name="T28" fmla="*/ 24 w 34"/>
                      <a:gd name="T29" fmla="*/ 1 h 17"/>
                      <a:gd name="T30" fmla="*/ 24 w 34"/>
                      <a:gd name="T31" fmla="*/ 1 h 17"/>
                      <a:gd name="T32" fmla="*/ 22 w 34"/>
                      <a:gd name="T33" fmla="*/ 1 h 17"/>
                      <a:gd name="T34" fmla="*/ 21 w 34"/>
                      <a:gd name="T35" fmla="*/ 1 h 17"/>
                      <a:gd name="T36" fmla="*/ 19 w 34"/>
                      <a:gd name="T37" fmla="*/ 3 h 17"/>
                      <a:gd name="T38" fmla="*/ 18 w 34"/>
                      <a:gd name="T39" fmla="*/ 3 h 17"/>
                      <a:gd name="T40" fmla="*/ 17 w 34"/>
                      <a:gd name="T41" fmla="*/ 4 h 17"/>
                      <a:gd name="T42" fmla="*/ 16 w 34"/>
                      <a:gd name="T43" fmla="*/ 3 h 17"/>
                      <a:gd name="T44" fmla="*/ 14 w 34"/>
                      <a:gd name="T45" fmla="*/ 5 h 17"/>
                      <a:gd name="T46" fmla="*/ 12 w 34"/>
                      <a:gd name="T47" fmla="*/ 5 h 17"/>
                      <a:gd name="T48" fmla="*/ 11 w 34"/>
                      <a:gd name="T49" fmla="*/ 8 h 17"/>
                      <a:gd name="T50" fmla="*/ 10 w 34"/>
                      <a:gd name="T51" fmla="*/ 8 h 17"/>
                      <a:gd name="T52" fmla="*/ 8 w 34"/>
                      <a:gd name="T53" fmla="*/ 10 h 17"/>
                      <a:gd name="T54" fmla="*/ 7 w 34"/>
                      <a:gd name="T55" fmla="*/ 10 h 17"/>
                      <a:gd name="T56" fmla="*/ 5 w 34"/>
                      <a:gd name="T57" fmla="*/ 11 h 17"/>
                      <a:gd name="T58" fmla="*/ 4 w 34"/>
                      <a:gd name="T59" fmla="*/ 12 h 17"/>
                      <a:gd name="T60" fmla="*/ 1 w 34"/>
                      <a:gd name="T61" fmla="*/ 14 h 17"/>
                      <a:gd name="T62" fmla="*/ 0 w 34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4"/>
                      <a:gd name="T97" fmla="*/ 0 h 17"/>
                      <a:gd name="T98" fmla="*/ 34 w 3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4" h="17">
                        <a:moveTo>
                          <a:pt x="33" y="3"/>
                        </a:moveTo>
                        <a:lnTo>
                          <a:pt x="33" y="3"/>
                        </a:lnTo>
                        <a:lnTo>
                          <a:pt x="32" y="2"/>
                        </a:lnTo>
                        <a:lnTo>
                          <a:pt x="32" y="1"/>
                        </a:lnTo>
                        <a:lnTo>
                          <a:pt x="31" y="1"/>
                        </a:lnTo>
                        <a:lnTo>
                          <a:pt x="31" y="0"/>
                        </a:lnTo>
                        <a:lnTo>
                          <a:pt x="30" y="0"/>
                        </a:lnTo>
                        <a:lnTo>
                          <a:pt x="29" y="0"/>
                        </a:lnTo>
                        <a:lnTo>
                          <a:pt x="28" y="0"/>
                        </a:lnTo>
                        <a:lnTo>
                          <a:pt x="27" y="0"/>
                        </a:lnTo>
                        <a:lnTo>
                          <a:pt x="26" y="1"/>
                        </a:lnTo>
                        <a:lnTo>
                          <a:pt x="25" y="1"/>
                        </a:lnTo>
                        <a:lnTo>
                          <a:pt x="24" y="2"/>
                        </a:lnTo>
                        <a:lnTo>
                          <a:pt x="24" y="1"/>
                        </a:lnTo>
                        <a:lnTo>
                          <a:pt x="22" y="1"/>
                        </a:lnTo>
                        <a:lnTo>
                          <a:pt x="21" y="1"/>
                        </a:lnTo>
                        <a:lnTo>
                          <a:pt x="20" y="2"/>
                        </a:lnTo>
                        <a:lnTo>
                          <a:pt x="19" y="3"/>
                        </a:lnTo>
                        <a:lnTo>
                          <a:pt x="18" y="3"/>
                        </a:lnTo>
                        <a:lnTo>
                          <a:pt x="17" y="3"/>
                        </a:lnTo>
                        <a:lnTo>
                          <a:pt x="17" y="4"/>
                        </a:lnTo>
                        <a:lnTo>
                          <a:pt x="16" y="5"/>
                        </a:lnTo>
                        <a:lnTo>
                          <a:pt x="16" y="3"/>
                        </a:lnTo>
                        <a:lnTo>
                          <a:pt x="15" y="4"/>
                        </a:lnTo>
                        <a:lnTo>
                          <a:pt x="14" y="5"/>
                        </a:lnTo>
                        <a:lnTo>
                          <a:pt x="13" y="5"/>
                        </a:lnTo>
                        <a:lnTo>
                          <a:pt x="12" y="5"/>
                        </a:lnTo>
                        <a:lnTo>
                          <a:pt x="11" y="6"/>
                        </a:lnTo>
                        <a:lnTo>
                          <a:pt x="11" y="8"/>
                        </a:lnTo>
                        <a:lnTo>
                          <a:pt x="10" y="8"/>
                        </a:lnTo>
                        <a:lnTo>
                          <a:pt x="9" y="9"/>
                        </a:lnTo>
                        <a:lnTo>
                          <a:pt x="8" y="10"/>
                        </a:lnTo>
                        <a:lnTo>
                          <a:pt x="7" y="10"/>
                        </a:lnTo>
                        <a:lnTo>
                          <a:pt x="6" y="10"/>
                        </a:lnTo>
                        <a:lnTo>
                          <a:pt x="5" y="11"/>
                        </a:lnTo>
                        <a:lnTo>
                          <a:pt x="5" y="12"/>
                        </a:lnTo>
                        <a:lnTo>
                          <a:pt x="4" y="12"/>
                        </a:lnTo>
                        <a:lnTo>
                          <a:pt x="2" y="13"/>
                        </a:lnTo>
                        <a:lnTo>
                          <a:pt x="1" y="14"/>
                        </a:lnTo>
                        <a:lnTo>
                          <a:pt x="1" y="16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46" name="Freeform 74"/>
                  <p:cNvSpPr>
                    <a:spLocks/>
                  </p:cNvSpPr>
                  <p:nvPr/>
                </p:nvSpPr>
                <p:spPr bwMode="auto">
                  <a:xfrm>
                    <a:off x="4151" y="1314"/>
                    <a:ext cx="24" cy="32"/>
                  </a:xfrm>
                  <a:custGeom>
                    <a:avLst/>
                    <a:gdLst>
                      <a:gd name="T0" fmla="*/ 0 w 24"/>
                      <a:gd name="T1" fmla="*/ 29 h 32"/>
                      <a:gd name="T2" fmla="*/ 1 w 24"/>
                      <a:gd name="T3" fmla="*/ 28 h 32"/>
                      <a:gd name="T4" fmla="*/ 0 w 24"/>
                      <a:gd name="T5" fmla="*/ 27 h 32"/>
                      <a:gd name="T6" fmla="*/ 0 w 24"/>
                      <a:gd name="T7" fmla="*/ 27 h 32"/>
                      <a:gd name="T8" fmla="*/ 0 w 24"/>
                      <a:gd name="T9" fmla="*/ 26 h 32"/>
                      <a:gd name="T10" fmla="*/ 0 w 24"/>
                      <a:gd name="T11" fmla="*/ 25 h 32"/>
                      <a:gd name="T12" fmla="*/ 0 w 24"/>
                      <a:gd name="T13" fmla="*/ 25 h 32"/>
                      <a:gd name="T14" fmla="*/ 0 w 24"/>
                      <a:gd name="T15" fmla="*/ 24 h 32"/>
                      <a:gd name="T16" fmla="*/ 1 w 24"/>
                      <a:gd name="T17" fmla="*/ 23 h 32"/>
                      <a:gd name="T18" fmla="*/ 1 w 24"/>
                      <a:gd name="T19" fmla="*/ 23 h 32"/>
                      <a:gd name="T20" fmla="*/ 1 w 24"/>
                      <a:gd name="T21" fmla="*/ 23 h 32"/>
                      <a:gd name="T22" fmla="*/ 1 w 24"/>
                      <a:gd name="T23" fmla="*/ 22 h 32"/>
                      <a:gd name="T24" fmla="*/ 1 w 24"/>
                      <a:gd name="T25" fmla="*/ 21 h 32"/>
                      <a:gd name="T26" fmla="*/ 1 w 24"/>
                      <a:gd name="T27" fmla="*/ 21 h 32"/>
                      <a:gd name="T28" fmla="*/ 3 w 24"/>
                      <a:gd name="T29" fmla="*/ 21 h 32"/>
                      <a:gd name="T30" fmla="*/ 3 w 24"/>
                      <a:gd name="T31" fmla="*/ 20 h 32"/>
                      <a:gd name="T32" fmla="*/ 3 w 24"/>
                      <a:gd name="T33" fmla="*/ 19 h 32"/>
                      <a:gd name="T34" fmla="*/ 5 w 24"/>
                      <a:gd name="T35" fmla="*/ 18 h 32"/>
                      <a:gd name="T36" fmla="*/ 5 w 24"/>
                      <a:gd name="T37" fmla="*/ 16 h 32"/>
                      <a:gd name="T38" fmla="*/ 5 w 24"/>
                      <a:gd name="T39" fmla="*/ 15 h 32"/>
                      <a:gd name="T40" fmla="*/ 7 w 24"/>
                      <a:gd name="T41" fmla="*/ 15 h 32"/>
                      <a:gd name="T42" fmla="*/ 8 w 24"/>
                      <a:gd name="T43" fmla="*/ 13 h 32"/>
                      <a:gd name="T44" fmla="*/ 9 w 24"/>
                      <a:gd name="T45" fmla="*/ 11 h 32"/>
                      <a:gd name="T46" fmla="*/ 11 w 24"/>
                      <a:gd name="T47" fmla="*/ 11 h 32"/>
                      <a:gd name="T48" fmla="*/ 11 w 24"/>
                      <a:gd name="T49" fmla="*/ 9 h 32"/>
                      <a:gd name="T50" fmla="*/ 12 w 24"/>
                      <a:gd name="T51" fmla="*/ 7 h 32"/>
                      <a:gd name="T52" fmla="*/ 14 w 24"/>
                      <a:gd name="T53" fmla="*/ 7 h 32"/>
                      <a:gd name="T54" fmla="*/ 16 w 24"/>
                      <a:gd name="T55" fmla="*/ 7 h 32"/>
                      <a:gd name="T56" fmla="*/ 17 w 24"/>
                      <a:gd name="T57" fmla="*/ 5 h 32"/>
                      <a:gd name="T58" fmla="*/ 18 w 24"/>
                      <a:gd name="T59" fmla="*/ 3 h 32"/>
                      <a:gd name="T60" fmla="*/ 20 w 24"/>
                      <a:gd name="T61" fmla="*/ 1 h 32"/>
                      <a:gd name="T62" fmla="*/ 22 w 24"/>
                      <a:gd name="T63" fmla="*/ 0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1" y="31"/>
                        </a:moveTo>
                        <a:lnTo>
                          <a:pt x="0" y="29"/>
                        </a:lnTo>
                        <a:lnTo>
                          <a:pt x="1" y="28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1" y="27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1" y="23"/>
                        </a:lnTo>
                        <a:lnTo>
                          <a:pt x="1" y="22"/>
                        </a:lnTo>
                        <a:lnTo>
                          <a:pt x="1" y="21"/>
                        </a:lnTo>
                        <a:lnTo>
                          <a:pt x="2" y="20"/>
                        </a:lnTo>
                        <a:lnTo>
                          <a:pt x="3" y="21"/>
                        </a:lnTo>
                        <a:lnTo>
                          <a:pt x="3" y="20"/>
                        </a:lnTo>
                        <a:lnTo>
                          <a:pt x="3" y="19"/>
                        </a:lnTo>
                        <a:lnTo>
                          <a:pt x="5" y="18"/>
                        </a:lnTo>
                        <a:lnTo>
                          <a:pt x="4" y="16"/>
                        </a:lnTo>
                        <a:lnTo>
                          <a:pt x="5" y="16"/>
                        </a:lnTo>
                        <a:lnTo>
                          <a:pt x="5" y="15"/>
                        </a:lnTo>
                        <a:lnTo>
                          <a:pt x="7" y="15"/>
                        </a:lnTo>
                        <a:lnTo>
                          <a:pt x="7" y="14"/>
                        </a:lnTo>
                        <a:lnTo>
                          <a:pt x="8" y="13"/>
                        </a:lnTo>
                        <a:lnTo>
                          <a:pt x="8" y="11"/>
                        </a:lnTo>
                        <a:lnTo>
                          <a:pt x="9" y="11"/>
                        </a:lnTo>
                        <a:lnTo>
                          <a:pt x="11" y="11"/>
                        </a:lnTo>
                        <a:lnTo>
                          <a:pt x="11" y="10"/>
                        </a:lnTo>
                        <a:lnTo>
                          <a:pt x="11" y="9"/>
                        </a:lnTo>
                        <a:lnTo>
                          <a:pt x="12" y="8"/>
                        </a:lnTo>
                        <a:lnTo>
                          <a:pt x="12" y="7"/>
                        </a:lnTo>
                        <a:lnTo>
                          <a:pt x="13" y="7"/>
                        </a:lnTo>
                        <a:lnTo>
                          <a:pt x="14" y="7"/>
                        </a:lnTo>
                        <a:lnTo>
                          <a:pt x="15" y="5"/>
                        </a:lnTo>
                        <a:lnTo>
                          <a:pt x="16" y="7"/>
                        </a:lnTo>
                        <a:lnTo>
                          <a:pt x="16" y="6"/>
                        </a:lnTo>
                        <a:lnTo>
                          <a:pt x="17" y="5"/>
                        </a:lnTo>
                        <a:lnTo>
                          <a:pt x="17" y="3"/>
                        </a:lnTo>
                        <a:lnTo>
                          <a:pt x="18" y="3"/>
                        </a:lnTo>
                        <a:lnTo>
                          <a:pt x="19" y="3"/>
                        </a:lnTo>
                        <a:lnTo>
                          <a:pt x="20" y="1"/>
                        </a:lnTo>
                        <a:lnTo>
                          <a:pt x="21" y="1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47" name="Freeform 75"/>
                  <p:cNvSpPr>
                    <a:spLocks/>
                  </p:cNvSpPr>
                  <p:nvPr/>
                </p:nvSpPr>
                <p:spPr bwMode="auto">
                  <a:xfrm>
                    <a:off x="4151" y="1335"/>
                    <a:ext cx="34" cy="17"/>
                  </a:xfrm>
                  <a:custGeom>
                    <a:avLst/>
                    <a:gdLst>
                      <a:gd name="T0" fmla="*/ 0 w 34"/>
                      <a:gd name="T1" fmla="*/ 12 h 17"/>
                      <a:gd name="T2" fmla="*/ 0 w 34"/>
                      <a:gd name="T3" fmla="*/ 12 h 17"/>
                      <a:gd name="T4" fmla="*/ 0 w 34"/>
                      <a:gd name="T5" fmla="*/ 14 h 17"/>
                      <a:gd name="T6" fmla="*/ 1 w 34"/>
                      <a:gd name="T7" fmla="*/ 16 h 17"/>
                      <a:gd name="T8" fmla="*/ 2 w 34"/>
                      <a:gd name="T9" fmla="*/ 16 h 17"/>
                      <a:gd name="T10" fmla="*/ 3 w 34"/>
                      <a:gd name="T11" fmla="*/ 14 h 17"/>
                      <a:gd name="T12" fmla="*/ 3 w 34"/>
                      <a:gd name="T13" fmla="*/ 16 h 17"/>
                      <a:gd name="T14" fmla="*/ 3 w 34"/>
                      <a:gd name="T15" fmla="*/ 16 h 17"/>
                      <a:gd name="T16" fmla="*/ 5 w 34"/>
                      <a:gd name="T17" fmla="*/ 16 h 17"/>
                      <a:gd name="T18" fmla="*/ 5 w 34"/>
                      <a:gd name="T19" fmla="*/ 16 h 17"/>
                      <a:gd name="T20" fmla="*/ 6 w 34"/>
                      <a:gd name="T21" fmla="*/ 14 h 17"/>
                      <a:gd name="T22" fmla="*/ 6 w 34"/>
                      <a:gd name="T23" fmla="*/ 14 h 17"/>
                      <a:gd name="T24" fmla="*/ 7 w 34"/>
                      <a:gd name="T25" fmla="*/ 14 h 17"/>
                      <a:gd name="T26" fmla="*/ 7 w 34"/>
                      <a:gd name="T27" fmla="*/ 14 h 17"/>
                      <a:gd name="T28" fmla="*/ 8 w 34"/>
                      <a:gd name="T29" fmla="*/ 14 h 17"/>
                      <a:gd name="T30" fmla="*/ 8 w 34"/>
                      <a:gd name="T31" fmla="*/ 13 h 17"/>
                      <a:gd name="T32" fmla="*/ 9 w 34"/>
                      <a:gd name="T33" fmla="*/ 14 h 17"/>
                      <a:gd name="T34" fmla="*/ 11 w 34"/>
                      <a:gd name="T35" fmla="*/ 13 h 17"/>
                      <a:gd name="T36" fmla="*/ 12 w 34"/>
                      <a:gd name="T37" fmla="*/ 12 h 17"/>
                      <a:gd name="T38" fmla="*/ 15 w 34"/>
                      <a:gd name="T39" fmla="*/ 12 h 17"/>
                      <a:gd name="T40" fmla="*/ 15 w 34"/>
                      <a:gd name="T41" fmla="*/ 12 h 17"/>
                      <a:gd name="T42" fmla="*/ 17 w 34"/>
                      <a:gd name="T43" fmla="*/ 12 h 17"/>
                      <a:gd name="T44" fmla="*/ 18 w 34"/>
                      <a:gd name="T45" fmla="*/ 10 h 17"/>
                      <a:gd name="T46" fmla="*/ 20 w 34"/>
                      <a:gd name="T47" fmla="*/ 10 h 17"/>
                      <a:gd name="T48" fmla="*/ 21 w 34"/>
                      <a:gd name="T49" fmla="*/ 9 h 17"/>
                      <a:gd name="T50" fmla="*/ 22 w 34"/>
                      <a:gd name="T51" fmla="*/ 8 h 17"/>
                      <a:gd name="T52" fmla="*/ 24 w 34"/>
                      <a:gd name="T53" fmla="*/ 6 h 17"/>
                      <a:gd name="T54" fmla="*/ 26 w 34"/>
                      <a:gd name="T55" fmla="*/ 6 h 17"/>
                      <a:gd name="T56" fmla="*/ 27 w 34"/>
                      <a:gd name="T57" fmla="*/ 4 h 17"/>
                      <a:gd name="T58" fmla="*/ 28 w 34"/>
                      <a:gd name="T59" fmla="*/ 4 h 17"/>
                      <a:gd name="T60" fmla="*/ 30 w 34"/>
                      <a:gd name="T61" fmla="*/ 2 h 17"/>
                      <a:gd name="T62" fmla="*/ 32 w 34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4"/>
                      <a:gd name="T97" fmla="*/ 0 h 17"/>
                      <a:gd name="T98" fmla="*/ 34 w 3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4" h="17">
                        <a:moveTo>
                          <a:pt x="0" y="12"/>
                        </a:moveTo>
                        <a:lnTo>
                          <a:pt x="0" y="12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1" y="16"/>
                        </a:lnTo>
                        <a:lnTo>
                          <a:pt x="2" y="16"/>
                        </a:lnTo>
                        <a:lnTo>
                          <a:pt x="3" y="14"/>
                        </a:lnTo>
                        <a:lnTo>
                          <a:pt x="3" y="16"/>
                        </a:lnTo>
                        <a:lnTo>
                          <a:pt x="4" y="14"/>
                        </a:lnTo>
                        <a:lnTo>
                          <a:pt x="5" y="16"/>
                        </a:lnTo>
                        <a:lnTo>
                          <a:pt x="6" y="14"/>
                        </a:lnTo>
                        <a:lnTo>
                          <a:pt x="7" y="14"/>
                        </a:lnTo>
                        <a:lnTo>
                          <a:pt x="7" y="13"/>
                        </a:lnTo>
                        <a:lnTo>
                          <a:pt x="8" y="14"/>
                        </a:lnTo>
                        <a:lnTo>
                          <a:pt x="8" y="13"/>
                        </a:lnTo>
                        <a:lnTo>
                          <a:pt x="9" y="14"/>
                        </a:lnTo>
                        <a:lnTo>
                          <a:pt x="10" y="14"/>
                        </a:lnTo>
                        <a:lnTo>
                          <a:pt x="11" y="13"/>
                        </a:lnTo>
                        <a:lnTo>
                          <a:pt x="12" y="12"/>
                        </a:lnTo>
                        <a:lnTo>
                          <a:pt x="13" y="12"/>
                        </a:lnTo>
                        <a:lnTo>
                          <a:pt x="15" y="12"/>
                        </a:lnTo>
                        <a:lnTo>
                          <a:pt x="16" y="11"/>
                        </a:lnTo>
                        <a:lnTo>
                          <a:pt x="17" y="12"/>
                        </a:lnTo>
                        <a:lnTo>
                          <a:pt x="18" y="11"/>
                        </a:lnTo>
                        <a:lnTo>
                          <a:pt x="18" y="10"/>
                        </a:lnTo>
                        <a:lnTo>
                          <a:pt x="20" y="10"/>
                        </a:lnTo>
                        <a:lnTo>
                          <a:pt x="21" y="9"/>
                        </a:lnTo>
                        <a:lnTo>
                          <a:pt x="21" y="8"/>
                        </a:lnTo>
                        <a:lnTo>
                          <a:pt x="22" y="8"/>
                        </a:lnTo>
                        <a:lnTo>
                          <a:pt x="23" y="6"/>
                        </a:lnTo>
                        <a:lnTo>
                          <a:pt x="24" y="6"/>
                        </a:lnTo>
                        <a:lnTo>
                          <a:pt x="25" y="4"/>
                        </a:lnTo>
                        <a:lnTo>
                          <a:pt x="26" y="6"/>
                        </a:lnTo>
                        <a:lnTo>
                          <a:pt x="27" y="6"/>
                        </a:lnTo>
                        <a:lnTo>
                          <a:pt x="27" y="4"/>
                        </a:lnTo>
                        <a:lnTo>
                          <a:pt x="28" y="4"/>
                        </a:lnTo>
                        <a:lnTo>
                          <a:pt x="29" y="3"/>
                        </a:lnTo>
                        <a:lnTo>
                          <a:pt x="30" y="2"/>
                        </a:lnTo>
                        <a:lnTo>
                          <a:pt x="31" y="1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48" name="Freeform 76"/>
                  <p:cNvSpPr>
                    <a:spLocks/>
                  </p:cNvSpPr>
                  <p:nvPr/>
                </p:nvSpPr>
                <p:spPr bwMode="auto">
                  <a:xfrm>
                    <a:off x="4151" y="1335"/>
                    <a:ext cx="34" cy="17"/>
                  </a:xfrm>
                  <a:custGeom>
                    <a:avLst/>
                    <a:gdLst>
                      <a:gd name="T0" fmla="*/ 0 w 34"/>
                      <a:gd name="T1" fmla="*/ 12 h 17"/>
                      <a:gd name="T2" fmla="*/ 0 w 34"/>
                      <a:gd name="T3" fmla="*/ 12 h 17"/>
                      <a:gd name="T4" fmla="*/ 0 w 34"/>
                      <a:gd name="T5" fmla="*/ 14 h 17"/>
                      <a:gd name="T6" fmla="*/ 1 w 34"/>
                      <a:gd name="T7" fmla="*/ 16 h 17"/>
                      <a:gd name="T8" fmla="*/ 2 w 34"/>
                      <a:gd name="T9" fmla="*/ 16 h 17"/>
                      <a:gd name="T10" fmla="*/ 3 w 34"/>
                      <a:gd name="T11" fmla="*/ 14 h 17"/>
                      <a:gd name="T12" fmla="*/ 3 w 34"/>
                      <a:gd name="T13" fmla="*/ 16 h 17"/>
                      <a:gd name="T14" fmla="*/ 3 w 34"/>
                      <a:gd name="T15" fmla="*/ 16 h 17"/>
                      <a:gd name="T16" fmla="*/ 5 w 34"/>
                      <a:gd name="T17" fmla="*/ 16 h 17"/>
                      <a:gd name="T18" fmla="*/ 5 w 34"/>
                      <a:gd name="T19" fmla="*/ 16 h 17"/>
                      <a:gd name="T20" fmla="*/ 6 w 34"/>
                      <a:gd name="T21" fmla="*/ 14 h 17"/>
                      <a:gd name="T22" fmla="*/ 6 w 34"/>
                      <a:gd name="T23" fmla="*/ 14 h 17"/>
                      <a:gd name="T24" fmla="*/ 7 w 34"/>
                      <a:gd name="T25" fmla="*/ 14 h 17"/>
                      <a:gd name="T26" fmla="*/ 7 w 34"/>
                      <a:gd name="T27" fmla="*/ 14 h 17"/>
                      <a:gd name="T28" fmla="*/ 8 w 34"/>
                      <a:gd name="T29" fmla="*/ 14 h 17"/>
                      <a:gd name="T30" fmla="*/ 8 w 34"/>
                      <a:gd name="T31" fmla="*/ 13 h 17"/>
                      <a:gd name="T32" fmla="*/ 9 w 34"/>
                      <a:gd name="T33" fmla="*/ 14 h 17"/>
                      <a:gd name="T34" fmla="*/ 11 w 34"/>
                      <a:gd name="T35" fmla="*/ 13 h 17"/>
                      <a:gd name="T36" fmla="*/ 12 w 34"/>
                      <a:gd name="T37" fmla="*/ 12 h 17"/>
                      <a:gd name="T38" fmla="*/ 15 w 34"/>
                      <a:gd name="T39" fmla="*/ 12 h 17"/>
                      <a:gd name="T40" fmla="*/ 15 w 34"/>
                      <a:gd name="T41" fmla="*/ 12 h 17"/>
                      <a:gd name="T42" fmla="*/ 17 w 34"/>
                      <a:gd name="T43" fmla="*/ 11 h 17"/>
                      <a:gd name="T44" fmla="*/ 18 w 34"/>
                      <a:gd name="T45" fmla="*/ 10 h 17"/>
                      <a:gd name="T46" fmla="*/ 20 w 34"/>
                      <a:gd name="T47" fmla="*/ 10 h 17"/>
                      <a:gd name="T48" fmla="*/ 21 w 34"/>
                      <a:gd name="T49" fmla="*/ 9 h 17"/>
                      <a:gd name="T50" fmla="*/ 22 w 34"/>
                      <a:gd name="T51" fmla="*/ 8 h 17"/>
                      <a:gd name="T52" fmla="*/ 24 w 34"/>
                      <a:gd name="T53" fmla="*/ 6 h 17"/>
                      <a:gd name="T54" fmla="*/ 26 w 34"/>
                      <a:gd name="T55" fmla="*/ 6 h 17"/>
                      <a:gd name="T56" fmla="*/ 27 w 34"/>
                      <a:gd name="T57" fmla="*/ 4 h 17"/>
                      <a:gd name="T58" fmla="*/ 28 w 34"/>
                      <a:gd name="T59" fmla="*/ 4 h 17"/>
                      <a:gd name="T60" fmla="*/ 30 w 34"/>
                      <a:gd name="T61" fmla="*/ 2 h 17"/>
                      <a:gd name="T62" fmla="*/ 32 w 34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4"/>
                      <a:gd name="T97" fmla="*/ 0 h 17"/>
                      <a:gd name="T98" fmla="*/ 34 w 3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4" h="17">
                        <a:moveTo>
                          <a:pt x="0" y="12"/>
                        </a:moveTo>
                        <a:lnTo>
                          <a:pt x="0" y="12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1" y="16"/>
                        </a:lnTo>
                        <a:lnTo>
                          <a:pt x="2" y="16"/>
                        </a:lnTo>
                        <a:lnTo>
                          <a:pt x="3" y="14"/>
                        </a:lnTo>
                        <a:lnTo>
                          <a:pt x="3" y="16"/>
                        </a:lnTo>
                        <a:lnTo>
                          <a:pt x="4" y="14"/>
                        </a:lnTo>
                        <a:lnTo>
                          <a:pt x="5" y="16"/>
                        </a:lnTo>
                        <a:lnTo>
                          <a:pt x="6" y="14"/>
                        </a:lnTo>
                        <a:lnTo>
                          <a:pt x="7" y="14"/>
                        </a:lnTo>
                        <a:lnTo>
                          <a:pt x="7" y="13"/>
                        </a:lnTo>
                        <a:lnTo>
                          <a:pt x="8" y="14"/>
                        </a:lnTo>
                        <a:lnTo>
                          <a:pt x="8" y="13"/>
                        </a:lnTo>
                        <a:lnTo>
                          <a:pt x="9" y="14"/>
                        </a:lnTo>
                        <a:lnTo>
                          <a:pt x="10" y="14"/>
                        </a:lnTo>
                        <a:lnTo>
                          <a:pt x="11" y="13"/>
                        </a:lnTo>
                        <a:lnTo>
                          <a:pt x="12" y="12"/>
                        </a:lnTo>
                        <a:lnTo>
                          <a:pt x="13" y="12"/>
                        </a:lnTo>
                        <a:lnTo>
                          <a:pt x="15" y="12"/>
                        </a:lnTo>
                        <a:lnTo>
                          <a:pt x="16" y="11"/>
                        </a:lnTo>
                        <a:lnTo>
                          <a:pt x="17" y="11"/>
                        </a:lnTo>
                        <a:lnTo>
                          <a:pt x="18" y="11"/>
                        </a:lnTo>
                        <a:lnTo>
                          <a:pt x="18" y="10"/>
                        </a:lnTo>
                        <a:lnTo>
                          <a:pt x="20" y="10"/>
                        </a:lnTo>
                        <a:lnTo>
                          <a:pt x="21" y="9"/>
                        </a:lnTo>
                        <a:lnTo>
                          <a:pt x="21" y="8"/>
                        </a:lnTo>
                        <a:lnTo>
                          <a:pt x="22" y="8"/>
                        </a:lnTo>
                        <a:lnTo>
                          <a:pt x="23" y="6"/>
                        </a:lnTo>
                        <a:lnTo>
                          <a:pt x="24" y="6"/>
                        </a:lnTo>
                        <a:lnTo>
                          <a:pt x="25" y="4"/>
                        </a:lnTo>
                        <a:lnTo>
                          <a:pt x="26" y="6"/>
                        </a:lnTo>
                        <a:lnTo>
                          <a:pt x="27" y="6"/>
                        </a:lnTo>
                        <a:lnTo>
                          <a:pt x="27" y="4"/>
                        </a:lnTo>
                        <a:lnTo>
                          <a:pt x="28" y="4"/>
                        </a:lnTo>
                        <a:lnTo>
                          <a:pt x="29" y="3"/>
                        </a:lnTo>
                        <a:lnTo>
                          <a:pt x="30" y="2"/>
                        </a:lnTo>
                        <a:lnTo>
                          <a:pt x="31" y="1"/>
                        </a:lnTo>
                        <a:lnTo>
                          <a:pt x="32" y="0"/>
                        </a:lnTo>
                        <a:lnTo>
                          <a:pt x="3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49" name="Freeform 77"/>
                  <p:cNvSpPr>
                    <a:spLocks/>
                  </p:cNvSpPr>
                  <p:nvPr/>
                </p:nvSpPr>
                <p:spPr bwMode="auto">
                  <a:xfrm>
                    <a:off x="4151" y="1314"/>
                    <a:ext cx="24" cy="32"/>
                  </a:xfrm>
                  <a:custGeom>
                    <a:avLst/>
                    <a:gdLst>
                      <a:gd name="T0" fmla="*/ 0 w 24"/>
                      <a:gd name="T1" fmla="*/ 29 h 32"/>
                      <a:gd name="T2" fmla="*/ 1 w 24"/>
                      <a:gd name="T3" fmla="*/ 28 h 32"/>
                      <a:gd name="T4" fmla="*/ 0 w 24"/>
                      <a:gd name="T5" fmla="*/ 27 h 32"/>
                      <a:gd name="T6" fmla="*/ 0 w 24"/>
                      <a:gd name="T7" fmla="*/ 27 h 32"/>
                      <a:gd name="T8" fmla="*/ 0 w 24"/>
                      <a:gd name="T9" fmla="*/ 26 h 32"/>
                      <a:gd name="T10" fmla="*/ 0 w 24"/>
                      <a:gd name="T11" fmla="*/ 25 h 32"/>
                      <a:gd name="T12" fmla="*/ 0 w 24"/>
                      <a:gd name="T13" fmla="*/ 25 h 32"/>
                      <a:gd name="T14" fmla="*/ 0 w 24"/>
                      <a:gd name="T15" fmla="*/ 24 h 32"/>
                      <a:gd name="T16" fmla="*/ 1 w 24"/>
                      <a:gd name="T17" fmla="*/ 23 h 32"/>
                      <a:gd name="T18" fmla="*/ 1 w 24"/>
                      <a:gd name="T19" fmla="*/ 23 h 32"/>
                      <a:gd name="T20" fmla="*/ 1 w 24"/>
                      <a:gd name="T21" fmla="*/ 23 h 32"/>
                      <a:gd name="T22" fmla="*/ 1 w 24"/>
                      <a:gd name="T23" fmla="*/ 22 h 32"/>
                      <a:gd name="T24" fmla="*/ 1 w 24"/>
                      <a:gd name="T25" fmla="*/ 21 h 32"/>
                      <a:gd name="T26" fmla="*/ 2 w 24"/>
                      <a:gd name="T27" fmla="*/ 20 h 32"/>
                      <a:gd name="T28" fmla="*/ 3 w 24"/>
                      <a:gd name="T29" fmla="*/ 21 h 32"/>
                      <a:gd name="T30" fmla="*/ 3 w 24"/>
                      <a:gd name="T31" fmla="*/ 20 h 32"/>
                      <a:gd name="T32" fmla="*/ 3 w 24"/>
                      <a:gd name="T33" fmla="*/ 19 h 32"/>
                      <a:gd name="T34" fmla="*/ 5 w 24"/>
                      <a:gd name="T35" fmla="*/ 18 h 32"/>
                      <a:gd name="T36" fmla="*/ 5 w 24"/>
                      <a:gd name="T37" fmla="*/ 16 h 32"/>
                      <a:gd name="T38" fmla="*/ 5 w 24"/>
                      <a:gd name="T39" fmla="*/ 15 h 32"/>
                      <a:gd name="T40" fmla="*/ 7 w 24"/>
                      <a:gd name="T41" fmla="*/ 15 h 32"/>
                      <a:gd name="T42" fmla="*/ 8 w 24"/>
                      <a:gd name="T43" fmla="*/ 13 h 32"/>
                      <a:gd name="T44" fmla="*/ 9 w 24"/>
                      <a:gd name="T45" fmla="*/ 11 h 32"/>
                      <a:gd name="T46" fmla="*/ 11 w 24"/>
                      <a:gd name="T47" fmla="*/ 10 h 32"/>
                      <a:gd name="T48" fmla="*/ 11 w 24"/>
                      <a:gd name="T49" fmla="*/ 9 h 32"/>
                      <a:gd name="T50" fmla="*/ 12 w 24"/>
                      <a:gd name="T51" fmla="*/ 7 h 32"/>
                      <a:gd name="T52" fmla="*/ 14 w 24"/>
                      <a:gd name="T53" fmla="*/ 7 h 32"/>
                      <a:gd name="T54" fmla="*/ 16 w 24"/>
                      <a:gd name="T55" fmla="*/ 7 h 32"/>
                      <a:gd name="T56" fmla="*/ 17 w 24"/>
                      <a:gd name="T57" fmla="*/ 5 h 32"/>
                      <a:gd name="T58" fmla="*/ 18 w 24"/>
                      <a:gd name="T59" fmla="*/ 3 h 32"/>
                      <a:gd name="T60" fmla="*/ 20 w 24"/>
                      <a:gd name="T61" fmla="*/ 1 h 32"/>
                      <a:gd name="T62" fmla="*/ 22 w 24"/>
                      <a:gd name="T63" fmla="*/ 0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1" y="31"/>
                        </a:moveTo>
                        <a:lnTo>
                          <a:pt x="0" y="29"/>
                        </a:lnTo>
                        <a:lnTo>
                          <a:pt x="1" y="28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1" y="26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1" y="23"/>
                        </a:lnTo>
                        <a:lnTo>
                          <a:pt x="1" y="22"/>
                        </a:lnTo>
                        <a:lnTo>
                          <a:pt x="1" y="21"/>
                        </a:lnTo>
                        <a:lnTo>
                          <a:pt x="2" y="20"/>
                        </a:lnTo>
                        <a:lnTo>
                          <a:pt x="3" y="21"/>
                        </a:lnTo>
                        <a:lnTo>
                          <a:pt x="3" y="20"/>
                        </a:lnTo>
                        <a:lnTo>
                          <a:pt x="3" y="19"/>
                        </a:lnTo>
                        <a:lnTo>
                          <a:pt x="5" y="18"/>
                        </a:lnTo>
                        <a:lnTo>
                          <a:pt x="4" y="16"/>
                        </a:lnTo>
                        <a:lnTo>
                          <a:pt x="5" y="16"/>
                        </a:lnTo>
                        <a:lnTo>
                          <a:pt x="5" y="15"/>
                        </a:lnTo>
                        <a:lnTo>
                          <a:pt x="7" y="15"/>
                        </a:lnTo>
                        <a:lnTo>
                          <a:pt x="7" y="14"/>
                        </a:lnTo>
                        <a:lnTo>
                          <a:pt x="8" y="13"/>
                        </a:lnTo>
                        <a:lnTo>
                          <a:pt x="8" y="11"/>
                        </a:lnTo>
                        <a:lnTo>
                          <a:pt x="9" y="11"/>
                        </a:lnTo>
                        <a:lnTo>
                          <a:pt x="11" y="10"/>
                        </a:lnTo>
                        <a:lnTo>
                          <a:pt x="11" y="9"/>
                        </a:lnTo>
                        <a:lnTo>
                          <a:pt x="12" y="8"/>
                        </a:lnTo>
                        <a:lnTo>
                          <a:pt x="12" y="7"/>
                        </a:lnTo>
                        <a:lnTo>
                          <a:pt x="13" y="7"/>
                        </a:lnTo>
                        <a:lnTo>
                          <a:pt x="14" y="7"/>
                        </a:lnTo>
                        <a:lnTo>
                          <a:pt x="15" y="5"/>
                        </a:lnTo>
                        <a:lnTo>
                          <a:pt x="16" y="7"/>
                        </a:lnTo>
                        <a:lnTo>
                          <a:pt x="16" y="6"/>
                        </a:lnTo>
                        <a:lnTo>
                          <a:pt x="17" y="5"/>
                        </a:lnTo>
                        <a:lnTo>
                          <a:pt x="17" y="3"/>
                        </a:lnTo>
                        <a:lnTo>
                          <a:pt x="18" y="3"/>
                        </a:lnTo>
                        <a:lnTo>
                          <a:pt x="19" y="3"/>
                        </a:lnTo>
                        <a:lnTo>
                          <a:pt x="20" y="1"/>
                        </a:lnTo>
                        <a:lnTo>
                          <a:pt x="21" y="1"/>
                        </a:lnTo>
                        <a:lnTo>
                          <a:pt x="22" y="0"/>
                        </a:lnTo>
                        <a:lnTo>
                          <a:pt x="2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50" name="Freeform 78"/>
                  <p:cNvSpPr>
                    <a:spLocks/>
                  </p:cNvSpPr>
                  <p:nvPr/>
                </p:nvSpPr>
                <p:spPr bwMode="auto">
                  <a:xfrm>
                    <a:off x="4172" y="1284"/>
                    <a:ext cx="25" cy="31"/>
                  </a:xfrm>
                  <a:custGeom>
                    <a:avLst/>
                    <a:gdLst>
                      <a:gd name="T0" fmla="*/ 23 w 25"/>
                      <a:gd name="T1" fmla="*/ 0 h 31"/>
                      <a:gd name="T2" fmla="*/ 23 w 25"/>
                      <a:gd name="T3" fmla="*/ 0 h 31"/>
                      <a:gd name="T4" fmla="*/ 23 w 25"/>
                      <a:gd name="T5" fmla="*/ 0 h 31"/>
                      <a:gd name="T6" fmla="*/ 24 w 25"/>
                      <a:gd name="T7" fmla="*/ 1 h 31"/>
                      <a:gd name="T8" fmla="*/ 22 w 25"/>
                      <a:gd name="T9" fmla="*/ 2 h 31"/>
                      <a:gd name="T10" fmla="*/ 24 w 25"/>
                      <a:gd name="T11" fmla="*/ 3 h 31"/>
                      <a:gd name="T12" fmla="*/ 23 w 25"/>
                      <a:gd name="T13" fmla="*/ 4 h 31"/>
                      <a:gd name="T14" fmla="*/ 22 w 25"/>
                      <a:gd name="T15" fmla="*/ 5 h 31"/>
                      <a:gd name="T16" fmla="*/ 22 w 25"/>
                      <a:gd name="T17" fmla="*/ 5 h 31"/>
                      <a:gd name="T18" fmla="*/ 22 w 25"/>
                      <a:gd name="T19" fmla="*/ 5 h 31"/>
                      <a:gd name="T20" fmla="*/ 22 w 25"/>
                      <a:gd name="T21" fmla="*/ 5 h 31"/>
                      <a:gd name="T22" fmla="*/ 20 w 25"/>
                      <a:gd name="T23" fmla="*/ 6 h 31"/>
                      <a:gd name="T24" fmla="*/ 20 w 25"/>
                      <a:gd name="T25" fmla="*/ 7 h 31"/>
                      <a:gd name="T26" fmla="*/ 20 w 25"/>
                      <a:gd name="T27" fmla="*/ 8 h 31"/>
                      <a:gd name="T28" fmla="*/ 20 w 25"/>
                      <a:gd name="T29" fmla="*/ 8 h 31"/>
                      <a:gd name="T30" fmla="*/ 20 w 25"/>
                      <a:gd name="T31" fmla="*/ 9 h 31"/>
                      <a:gd name="T32" fmla="*/ 19 w 25"/>
                      <a:gd name="T33" fmla="*/ 10 h 31"/>
                      <a:gd name="T34" fmla="*/ 18 w 25"/>
                      <a:gd name="T35" fmla="*/ 11 h 31"/>
                      <a:gd name="T36" fmla="*/ 17 w 25"/>
                      <a:gd name="T37" fmla="*/ 13 h 31"/>
                      <a:gd name="T38" fmla="*/ 17 w 25"/>
                      <a:gd name="T39" fmla="*/ 14 h 31"/>
                      <a:gd name="T40" fmla="*/ 15 w 25"/>
                      <a:gd name="T41" fmla="*/ 15 h 31"/>
                      <a:gd name="T42" fmla="*/ 14 w 25"/>
                      <a:gd name="T43" fmla="*/ 16 h 31"/>
                      <a:gd name="T44" fmla="*/ 13 w 25"/>
                      <a:gd name="T45" fmla="*/ 17 h 31"/>
                      <a:gd name="T46" fmla="*/ 13 w 25"/>
                      <a:gd name="T47" fmla="*/ 19 h 31"/>
                      <a:gd name="T48" fmla="*/ 11 w 25"/>
                      <a:gd name="T49" fmla="*/ 20 h 31"/>
                      <a:gd name="T50" fmla="*/ 10 w 25"/>
                      <a:gd name="T51" fmla="*/ 21 h 31"/>
                      <a:gd name="T52" fmla="*/ 9 w 25"/>
                      <a:gd name="T53" fmla="*/ 22 h 31"/>
                      <a:gd name="T54" fmla="*/ 7 w 25"/>
                      <a:gd name="T55" fmla="*/ 23 h 31"/>
                      <a:gd name="T56" fmla="*/ 6 w 25"/>
                      <a:gd name="T57" fmla="*/ 25 h 31"/>
                      <a:gd name="T58" fmla="*/ 3 w 25"/>
                      <a:gd name="T59" fmla="*/ 26 h 31"/>
                      <a:gd name="T60" fmla="*/ 2 w 25"/>
                      <a:gd name="T61" fmla="*/ 28 h 31"/>
                      <a:gd name="T62" fmla="*/ 1 w 25"/>
                      <a:gd name="T63" fmla="*/ 3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5"/>
                      <a:gd name="T97" fmla="*/ 0 h 31"/>
                      <a:gd name="T98" fmla="*/ 25 w 25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5" h="31">
                        <a:moveTo>
                          <a:pt x="23" y="0"/>
                        </a:moveTo>
                        <a:lnTo>
                          <a:pt x="23" y="0"/>
                        </a:lnTo>
                        <a:lnTo>
                          <a:pt x="22" y="1"/>
                        </a:lnTo>
                        <a:lnTo>
                          <a:pt x="23" y="0"/>
                        </a:lnTo>
                        <a:lnTo>
                          <a:pt x="23" y="1"/>
                        </a:lnTo>
                        <a:lnTo>
                          <a:pt x="24" y="1"/>
                        </a:lnTo>
                        <a:lnTo>
                          <a:pt x="23" y="2"/>
                        </a:lnTo>
                        <a:lnTo>
                          <a:pt x="22" y="2"/>
                        </a:lnTo>
                        <a:lnTo>
                          <a:pt x="24" y="3"/>
                        </a:lnTo>
                        <a:lnTo>
                          <a:pt x="23" y="4"/>
                        </a:lnTo>
                        <a:lnTo>
                          <a:pt x="22" y="5"/>
                        </a:lnTo>
                        <a:lnTo>
                          <a:pt x="21" y="7"/>
                        </a:lnTo>
                        <a:lnTo>
                          <a:pt x="20" y="6"/>
                        </a:lnTo>
                        <a:lnTo>
                          <a:pt x="20" y="7"/>
                        </a:lnTo>
                        <a:lnTo>
                          <a:pt x="20" y="8"/>
                        </a:lnTo>
                        <a:lnTo>
                          <a:pt x="21" y="8"/>
                        </a:lnTo>
                        <a:lnTo>
                          <a:pt x="20" y="8"/>
                        </a:lnTo>
                        <a:lnTo>
                          <a:pt x="20" y="9"/>
                        </a:lnTo>
                        <a:lnTo>
                          <a:pt x="19" y="10"/>
                        </a:lnTo>
                        <a:lnTo>
                          <a:pt x="18" y="11"/>
                        </a:lnTo>
                        <a:lnTo>
                          <a:pt x="18" y="12"/>
                        </a:lnTo>
                        <a:lnTo>
                          <a:pt x="17" y="13"/>
                        </a:lnTo>
                        <a:lnTo>
                          <a:pt x="17" y="14"/>
                        </a:lnTo>
                        <a:lnTo>
                          <a:pt x="17" y="15"/>
                        </a:lnTo>
                        <a:lnTo>
                          <a:pt x="15" y="15"/>
                        </a:lnTo>
                        <a:lnTo>
                          <a:pt x="15" y="16"/>
                        </a:lnTo>
                        <a:lnTo>
                          <a:pt x="14" y="16"/>
                        </a:lnTo>
                        <a:lnTo>
                          <a:pt x="14" y="17"/>
                        </a:lnTo>
                        <a:lnTo>
                          <a:pt x="13" y="17"/>
                        </a:lnTo>
                        <a:lnTo>
                          <a:pt x="13" y="19"/>
                        </a:lnTo>
                        <a:lnTo>
                          <a:pt x="11" y="20"/>
                        </a:lnTo>
                        <a:lnTo>
                          <a:pt x="10" y="21"/>
                        </a:lnTo>
                        <a:lnTo>
                          <a:pt x="9" y="22"/>
                        </a:lnTo>
                        <a:lnTo>
                          <a:pt x="8" y="23"/>
                        </a:lnTo>
                        <a:lnTo>
                          <a:pt x="7" y="23"/>
                        </a:lnTo>
                        <a:lnTo>
                          <a:pt x="6" y="25"/>
                        </a:lnTo>
                        <a:lnTo>
                          <a:pt x="5" y="26"/>
                        </a:lnTo>
                        <a:lnTo>
                          <a:pt x="3" y="26"/>
                        </a:lnTo>
                        <a:lnTo>
                          <a:pt x="2" y="28"/>
                        </a:lnTo>
                        <a:lnTo>
                          <a:pt x="1" y="30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51" name="Freeform 79"/>
                  <p:cNvSpPr>
                    <a:spLocks/>
                  </p:cNvSpPr>
                  <p:nvPr/>
                </p:nvSpPr>
                <p:spPr bwMode="auto">
                  <a:xfrm>
                    <a:off x="4159" y="1281"/>
                    <a:ext cx="35" cy="17"/>
                  </a:xfrm>
                  <a:custGeom>
                    <a:avLst/>
                    <a:gdLst>
                      <a:gd name="T0" fmla="*/ 33 w 35"/>
                      <a:gd name="T1" fmla="*/ 3 h 17"/>
                      <a:gd name="T2" fmla="*/ 32 w 35"/>
                      <a:gd name="T3" fmla="*/ 2 h 17"/>
                      <a:gd name="T4" fmla="*/ 31 w 35"/>
                      <a:gd name="T5" fmla="*/ 1 h 17"/>
                      <a:gd name="T6" fmla="*/ 31 w 35"/>
                      <a:gd name="T7" fmla="*/ 0 h 17"/>
                      <a:gd name="T8" fmla="*/ 31 w 35"/>
                      <a:gd name="T9" fmla="*/ 0 h 17"/>
                      <a:gd name="T10" fmla="*/ 31 w 35"/>
                      <a:gd name="T11" fmla="*/ 0 h 17"/>
                      <a:gd name="T12" fmla="*/ 30 w 35"/>
                      <a:gd name="T13" fmla="*/ 0 h 17"/>
                      <a:gd name="T14" fmla="*/ 30 w 35"/>
                      <a:gd name="T15" fmla="*/ 0 h 17"/>
                      <a:gd name="T16" fmla="*/ 28 w 35"/>
                      <a:gd name="T17" fmla="*/ 0 h 17"/>
                      <a:gd name="T18" fmla="*/ 28 w 35"/>
                      <a:gd name="T19" fmla="*/ 0 h 17"/>
                      <a:gd name="T20" fmla="*/ 28 w 35"/>
                      <a:gd name="T21" fmla="*/ 0 h 17"/>
                      <a:gd name="T22" fmla="*/ 27 w 35"/>
                      <a:gd name="T23" fmla="*/ 1 h 17"/>
                      <a:gd name="T24" fmla="*/ 26 w 35"/>
                      <a:gd name="T25" fmla="*/ 1 h 17"/>
                      <a:gd name="T26" fmla="*/ 25 w 35"/>
                      <a:gd name="T27" fmla="*/ 0 h 17"/>
                      <a:gd name="T28" fmla="*/ 25 w 35"/>
                      <a:gd name="T29" fmla="*/ 1 h 17"/>
                      <a:gd name="T30" fmla="*/ 25 w 35"/>
                      <a:gd name="T31" fmla="*/ 0 h 17"/>
                      <a:gd name="T32" fmla="*/ 23 w 35"/>
                      <a:gd name="T33" fmla="*/ 0 h 17"/>
                      <a:gd name="T34" fmla="*/ 22 w 35"/>
                      <a:gd name="T35" fmla="*/ 1 h 17"/>
                      <a:gd name="T36" fmla="*/ 20 w 35"/>
                      <a:gd name="T37" fmla="*/ 3 h 17"/>
                      <a:gd name="T38" fmla="*/ 19 w 35"/>
                      <a:gd name="T39" fmla="*/ 3 h 17"/>
                      <a:gd name="T40" fmla="*/ 17 w 35"/>
                      <a:gd name="T41" fmla="*/ 2 h 17"/>
                      <a:gd name="T42" fmla="*/ 17 w 35"/>
                      <a:gd name="T43" fmla="*/ 3 h 17"/>
                      <a:gd name="T44" fmla="*/ 15 w 35"/>
                      <a:gd name="T45" fmla="*/ 5 h 17"/>
                      <a:gd name="T46" fmla="*/ 13 w 35"/>
                      <a:gd name="T47" fmla="*/ 5 h 17"/>
                      <a:gd name="T48" fmla="*/ 12 w 35"/>
                      <a:gd name="T49" fmla="*/ 8 h 17"/>
                      <a:gd name="T50" fmla="*/ 10 w 35"/>
                      <a:gd name="T51" fmla="*/ 9 h 17"/>
                      <a:gd name="T52" fmla="*/ 9 w 35"/>
                      <a:gd name="T53" fmla="*/ 9 h 17"/>
                      <a:gd name="T54" fmla="*/ 7 w 35"/>
                      <a:gd name="T55" fmla="*/ 9 h 17"/>
                      <a:gd name="T56" fmla="*/ 6 w 35"/>
                      <a:gd name="T57" fmla="*/ 11 h 17"/>
                      <a:gd name="T58" fmla="*/ 4 w 35"/>
                      <a:gd name="T59" fmla="*/ 12 h 17"/>
                      <a:gd name="T60" fmla="*/ 2 w 35"/>
                      <a:gd name="T61" fmla="*/ 14 h 17"/>
                      <a:gd name="T62" fmla="*/ 1 w 35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17"/>
                      <a:gd name="T98" fmla="*/ 35 w 3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17">
                        <a:moveTo>
                          <a:pt x="34" y="3"/>
                        </a:moveTo>
                        <a:lnTo>
                          <a:pt x="33" y="3"/>
                        </a:lnTo>
                        <a:lnTo>
                          <a:pt x="32" y="2"/>
                        </a:lnTo>
                        <a:lnTo>
                          <a:pt x="32" y="1"/>
                        </a:lnTo>
                        <a:lnTo>
                          <a:pt x="31" y="1"/>
                        </a:lnTo>
                        <a:lnTo>
                          <a:pt x="31" y="0"/>
                        </a:lnTo>
                        <a:lnTo>
                          <a:pt x="30" y="0"/>
                        </a:lnTo>
                        <a:lnTo>
                          <a:pt x="28" y="0"/>
                        </a:lnTo>
                        <a:lnTo>
                          <a:pt x="28" y="1"/>
                        </a:lnTo>
                        <a:lnTo>
                          <a:pt x="28" y="0"/>
                        </a:lnTo>
                        <a:lnTo>
                          <a:pt x="27" y="1"/>
                        </a:lnTo>
                        <a:lnTo>
                          <a:pt x="26" y="1"/>
                        </a:lnTo>
                        <a:lnTo>
                          <a:pt x="25" y="0"/>
                        </a:lnTo>
                        <a:lnTo>
                          <a:pt x="25" y="1"/>
                        </a:lnTo>
                        <a:lnTo>
                          <a:pt x="25" y="0"/>
                        </a:lnTo>
                        <a:lnTo>
                          <a:pt x="25" y="1"/>
                        </a:lnTo>
                        <a:lnTo>
                          <a:pt x="23" y="0"/>
                        </a:lnTo>
                        <a:lnTo>
                          <a:pt x="23" y="1"/>
                        </a:lnTo>
                        <a:lnTo>
                          <a:pt x="22" y="1"/>
                        </a:lnTo>
                        <a:lnTo>
                          <a:pt x="22" y="2"/>
                        </a:lnTo>
                        <a:lnTo>
                          <a:pt x="20" y="3"/>
                        </a:lnTo>
                        <a:lnTo>
                          <a:pt x="19" y="3"/>
                        </a:lnTo>
                        <a:lnTo>
                          <a:pt x="18" y="3"/>
                        </a:lnTo>
                        <a:lnTo>
                          <a:pt x="17" y="2"/>
                        </a:lnTo>
                        <a:lnTo>
                          <a:pt x="17" y="3"/>
                        </a:lnTo>
                        <a:lnTo>
                          <a:pt x="16" y="4"/>
                        </a:lnTo>
                        <a:lnTo>
                          <a:pt x="15" y="5"/>
                        </a:lnTo>
                        <a:lnTo>
                          <a:pt x="14" y="4"/>
                        </a:lnTo>
                        <a:lnTo>
                          <a:pt x="13" y="5"/>
                        </a:lnTo>
                        <a:lnTo>
                          <a:pt x="12" y="6"/>
                        </a:lnTo>
                        <a:lnTo>
                          <a:pt x="12" y="8"/>
                        </a:lnTo>
                        <a:lnTo>
                          <a:pt x="10" y="9"/>
                        </a:lnTo>
                        <a:lnTo>
                          <a:pt x="10" y="8"/>
                        </a:lnTo>
                        <a:lnTo>
                          <a:pt x="9" y="9"/>
                        </a:lnTo>
                        <a:lnTo>
                          <a:pt x="8" y="8"/>
                        </a:lnTo>
                        <a:lnTo>
                          <a:pt x="7" y="9"/>
                        </a:lnTo>
                        <a:lnTo>
                          <a:pt x="7" y="10"/>
                        </a:lnTo>
                        <a:lnTo>
                          <a:pt x="6" y="11"/>
                        </a:lnTo>
                        <a:lnTo>
                          <a:pt x="5" y="11"/>
                        </a:lnTo>
                        <a:lnTo>
                          <a:pt x="4" y="12"/>
                        </a:lnTo>
                        <a:lnTo>
                          <a:pt x="3" y="13"/>
                        </a:lnTo>
                        <a:lnTo>
                          <a:pt x="2" y="14"/>
                        </a:lnTo>
                        <a:lnTo>
                          <a:pt x="1" y="16"/>
                        </a:lnTo>
                        <a:lnTo>
                          <a:pt x="0" y="14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52" name="Freeform 80"/>
                  <p:cNvSpPr>
                    <a:spLocks/>
                  </p:cNvSpPr>
                  <p:nvPr/>
                </p:nvSpPr>
                <p:spPr bwMode="auto">
                  <a:xfrm>
                    <a:off x="4024" y="1109"/>
                    <a:ext cx="24" cy="33"/>
                  </a:xfrm>
                  <a:custGeom>
                    <a:avLst/>
                    <a:gdLst>
                      <a:gd name="T0" fmla="*/ 0 w 24"/>
                      <a:gd name="T1" fmla="*/ 31 h 33"/>
                      <a:gd name="T2" fmla="*/ 0 w 24"/>
                      <a:gd name="T3" fmla="*/ 29 h 33"/>
                      <a:gd name="T4" fmla="*/ 0 w 24"/>
                      <a:gd name="T5" fmla="*/ 29 h 33"/>
                      <a:gd name="T6" fmla="*/ 0 w 24"/>
                      <a:gd name="T7" fmla="*/ 28 h 33"/>
                      <a:gd name="T8" fmla="*/ 0 w 24"/>
                      <a:gd name="T9" fmla="*/ 27 h 33"/>
                      <a:gd name="T10" fmla="*/ 0 w 24"/>
                      <a:gd name="T11" fmla="*/ 27 h 33"/>
                      <a:gd name="T12" fmla="*/ 0 w 24"/>
                      <a:gd name="T13" fmla="*/ 27 h 33"/>
                      <a:gd name="T14" fmla="*/ 0 w 24"/>
                      <a:gd name="T15" fmla="*/ 26 h 33"/>
                      <a:gd name="T16" fmla="*/ 1 w 24"/>
                      <a:gd name="T17" fmla="*/ 25 h 33"/>
                      <a:gd name="T18" fmla="*/ 0 w 24"/>
                      <a:gd name="T19" fmla="*/ 24 h 33"/>
                      <a:gd name="T20" fmla="*/ 1 w 24"/>
                      <a:gd name="T21" fmla="*/ 23 h 33"/>
                      <a:gd name="T22" fmla="*/ 1 w 24"/>
                      <a:gd name="T23" fmla="*/ 23 h 33"/>
                      <a:gd name="T24" fmla="*/ 1 w 24"/>
                      <a:gd name="T25" fmla="*/ 22 h 33"/>
                      <a:gd name="T26" fmla="*/ 2 w 24"/>
                      <a:gd name="T27" fmla="*/ 22 h 33"/>
                      <a:gd name="T28" fmla="*/ 2 w 24"/>
                      <a:gd name="T29" fmla="*/ 21 h 33"/>
                      <a:gd name="T30" fmla="*/ 3 w 24"/>
                      <a:gd name="T31" fmla="*/ 22 h 33"/>
                      <a:gd name="T32" fmla="*/ 3 w 24"/>
                      <a:gd name="T33" fmla="*/ 21 h 33"/>
                      <a:gd name="T34" fmla="*/ 5 w 24"/>
                      <a:gd name="T35" fmla="*/ 19 h 33"/>
                      <a:gd name="T36" fmla="*/ 5 w 24"/>
                      <a:gd name="T37" fmla="*/ 18 h 33"/>
                      <a:gd name="T38" fmla="*/ 6 w 24"/>
                      <a:gd name="T39" fmla="*/ 16 h 33"/>
                      <a:gd name="T40" fmla="*/ 7 w 24"/>
                      <a:gd name="T41" fmla="*/ 15 h 33"/>
                      <a:gd name="T42" fmla="*/ 9 w 24"/>
                      <a:gd name="T43" fmla="*/ 13 h 33"/>
                      <a:gd name="T44" fmla="*/ 9 w 24"/>
                      <a:gd name="T45" fmla="*/ 12 h 33"/>
                      <a:gd name="T46" fmla="*/ 11 w 24"/>
                      <a:gd name="T47" fmla="*/ 11 h 33"/>
                      <a:gd name="T48" fmla="*/ 11 w 24"/>
                      <a:gd name="T49" fmla="*/ 9 h 33"/>
                      <a:gd name="T50" fmla="*/ 12 w 24"/>
                      <a:gd name="T51" fmla="*/ 9 h 33"/>
                      <a:gd name="T52" fmla="*/ 14 w 24"/>
                      <a:gd name="T53" fmla="*/ 7 h 33"/>
                      <a:gd name="T54" fmla="*/ 15 w 24"/>
                      <a:gd name="T55" fmla="*/ 5 h 33"/>
                      <a:gd name="T56" fmla="*/ 17 w 24"/>
                      <a:gd name="T57" fmla="*/ 4 h 33"/>
                      <a:gd name="T58" fmla="*/ 17 w 24"/>
                      <a:gd name="T59" fmla="*/ 4 h 33"/>
                      <a:gd name="T60" fmla="*/ 20 w 24"/>
                      <a:gd name="T61" fmla="*/ 1 h 33"/>
                      <a:gd name="T62" fmla="*/ 21 w 24"/>
                      <a:gd name="T63" fmla="*/ 0 h 33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3"/>
                      <a:gd name="T98" fmla="*/ 24 w 24"/>
                      <a:gd name="T99" fmla="*/ 33 h 33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3">
                        <a:moveTo>
                          <a:pt x="0" y="32"/>
                        </a:moveTo>
                        <a:lnTo>
                          <a:pt x="0" y="31"/>
                        </a:lnTo>
                        <a:lnTo>
                          <a:pt x="0" y="29"/>
                        </a:lnTo>
                        <a:lnTo>
                          <a:pt x="1" y="28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0" y="26"/>
                        </a:lnTo>
                        <a:lnTo>
                          <a:pt x="1" y="25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1" y="24"/>
                        </a:lnTo>
                        <a:lnTo>
                          <a:pt x="1" y="23"/>
                        </a:lnTo>
                        <a:lnTo>
                          <a:pt x="1" y="22"/>
                        </a:lnTo>
                        <a:lnTo>
                          <a:pt x="2" y="22"/>
                        </a:lnTo>
                        <a:lnTo>
                          <a:pt x="2" y="21"/>
                        </a:lnTo>
                        <a:lnTo>
                          <a:pt x="3" y="22"/>
                        </a:lnTo>
                        <a:lnTo>
                          <a:pt x="3" y="20"/>
                        </a:lnTo>
                        <a:lnTo>
                          <a:pt x="3" y="21"/>
                        </a:lnTo>
                        <a:lnTo>
                          <a:pt x="3" y="20"/>
                        </a:lnTo>
                        <a:lnTo>
                          <a:pt x="5" y="19"/>
                        </a:lnTo>
                        <a:lnTo>
                          <a:pt x="4" y="18"/>
                        </a:lnTo>
                        <a:lnTo>
                          <a:pt x="5" y="18"/>
                        </a:lnTo>
                        <a:lnTo>
                          <a:pt x="5" y="17"/>
                        </a:lnTo>
                        <a:lnTo>
                          <a:pt x="6" y="16"/>
                        </a:lnTo>
                        <a:lnTo>
                          <a:pt x="6" y="15"/>
                        </a:lnTo>
                        <a:lnTo>
                          <a:pt x="7" y="15"/>
                        </a:lnTo>
                        <a:lnTo>
                          <a:pt x="7" y="14"/>
                        </a:lnTo>
                        <a:lnTo>
                          <a:pt x="9" y="13"/>
                        </a:lnTo>
                        <a:lnTo>
                          <a:pt x="9" y="12"/>
                        </a:lnTo>
                        <a:lnTo>
                          <a:pt x="11" y="11"/>
                        </a:lnTo>
                        <a:lnTo>
                          <a:pt x="11" y="9"/>
                        </a:lnTo>
                        <a:lnTo>
                          <a:pt x="12" y="9"/>
                        </a:lnTo>
                        <a:lnTo>
                          <a:pt x="14" y="8"/>
                        </a:lnTo>
                        <a:lnTo>
                          <a:pt x="14" y="7"/>
                        </a:lnTo>
                        <a:lnTo>
                          <a:pt x="15" y="6"/>
                        </a:lnTo>
                        <a:lnTo>
                          <a:pt x="15" y="5"/>
                        </a:lnTo>
                        <a:lnTo>
                          <a:pt x="16" y="5"/>
                        </a:lnTo>
                        <a:lnTo>
                          <a:pt x="17" y="4"/>
                        </a:lnTo>
                        <a:lnTo>
                          <a:pt x="18" y="3"/>
                        </a:lnTo>
                        <a:lnTo>
                          <a:pt x="20" y="1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53" name="Freeform 81"/>
                  <p:cNvSpPr>
                    <a:spLocks/>
                  </p:cNvSpPr>
                  <p:nvPr/>
                </p:nvSpPr>
                <p:spPr bwMode="auto">
                  <a:xfrm>
                    <a:off x="4024" y="1129"/>
                    <a:ext cx="37" cy="17"/>
                  </a:xfrm>
                  <a:custGeom>
                    <a:avLst/>
                    <a:gdLst>
                      <a:gd name="T0" fmla="*/ 0 w 37"/>
                      <a:gd name="T1" fmla="*/ 13 h 17"/>
                      <a:gd name="T2" fmla="*/ 0 w 37"/>
                      <a:gd name="T3" fmla="*/ 14 h 17"/>
                      <a:gd name="T4" fmla="*/ 0 w 37"/>
                      <a:gd name="T5" fmla="*/ 14 h 17"/>
                      <a:gd name="T6" fmla="*/ 1 w 37"/>
                      <a:gd name="T7" fmla="*/ 14 h 17"/>
                      <a:gd name="T8" fmla="*/ 2 w 37"/>
                      <a:gd name="T9" fmla="*/ 16 h 17"/>
                      <a:gd name="T10" fmla="*/ 3 w 37"/>
                      <a:gd name="T11" fmla="*/ 16 h 17"/>
                      <a:gd name="T12" fmla="*/ 3 w 37"/>
                      <a:gd name="T13" fmla="*/ 16 h 17"/>
                      <a:gd name="T14" fmla="*/ 3 w 37"/>
                      <a:gd name="T15" fmla="*/ 16 h 17"/>
                      <a:gd name="T16" fmla="*/ 4 w 37"/>
                      <a:gd name="T17" fmla="*/ 16 h 17"/>
                      <a:gd name="T18" fmla="*/ 6 w 37"/>
                      <a:gd name="T19" fmla="*/ 16 h 17"/>
                      <a:gd name="T20" fmla="*/ 6 w 37"/>
                      <a:gd name="T21" fmla="*/ 16 h 17"/>
                      <a:gd name="T22" fmla="*/ 6 w 37"/>
                      <a:gd name="T23" fmla="*/ 14 h 17"/>
                      <a:gd name="T24" fmla="*/ 7 w 37"/>
                      <a:gd name="T25" fmla="*/ 14 h 17"/>
                      <a:gd name="T26" fmla="*/ 8 w 37"/>
                      <a:gd name="T27" fmla="*/ 14 h 17"/>
                      <a:gd name="T28" fmla="*/ 8 w 37"/>
                      <a:gd name="T29" fmla="*/ 14 h 17"/>
                      <a:gd name="T30" fmla="*/ 9 w 37"/>
                      <a:gd name="T31" fmla="*/ 14 h 17"/>
                      <a:gd name="T32" fmla="*/ 11 w 37"/>
                      <a:gd name="T33" fmla="*/ 16 h 17"/>
                      <a:gd name="T34" fmla="*/ 13 w 37"/>
                      <a:gd name="T35" fmla="*/ 13 h 17"/>
                      <a:gd name="T36" fmla="*/ 14 w 37"/>
                      <a:gd name="T37" fmla="*/ 12 h 17"/>
                      <a:gd name="T38" fmla="*/ 15 w 37"/>
                      <a:gd name="T39" fmla="*/ 12 h 17"/>
                      <a:gd name="T40" fmla="*/ 17 w 37"/>
                      <a:gd name="T41" fmla="*/ 12 h 17"/>
                      <a:gd name="T42" fmla="*/ 18 w 37"/>
                      <a:gd name="T43" fmla="*/ 11 h 17"/>
                      <a:gd name="T44" fmla="*/ 19 w 37"/>
                      <a:gd name="T45" fmla="*/ 10 h 17"/>
                      <a:gd name="T46" fmla="*/ 21 w 37"/>
                      <a:gd name="T47" fmla="*/ 10 h 17"/>
                      <a:gd name="T48" fmla="*/ 22 w 37"/>
                      <a:gd name="T49" fmla="*/ 9 h 17"/>
                      <a:gd name="T50" fmla="*/ 24 w 37"/>
                      <a:gd name="T51" fmla="*/ 8 h 17"/>
                      <a:gd name="T52" fmla="*/ 25 w 37"/>
                      <a:gd name="T53" fmla="*/ 7 h 17"/>
                      <a:gd name="T54" fmla="*/ 27 w 37"/>
                      <a:gd name="T55" fmla="*/ 6 h 17"/>
                      <a:gd name="T56" fmla="*/ 29 w 37"/>
                      <a:gd name="T57" fmla="*/ 5 h 17"/>
                      <a:gd name="T58" fmla="*/ 32 w 37"/>
                      <a:gd name="T59" fmla="*/ 3 h 17"/>
                      <a:gd name="T60" fmla="*/ 32 w 37"/>
                      <a:gd name="T61" fmla="*/ 2 h 17"/>
                      <a:gd name="T62" fmla="*/ 34 w 37"/>
                      <a:gd name="T63" fmla="*/ 2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7"/>
                      <a:gd name="T97" fmla="*/ 0 h 17"/>
                      <a:gd name="T98" fmla="*/ 37 w 37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7" h="17">
                        <a:moveTo>
                          <a:pt x="0" y="12"/>
                        </a:moveTo>
                        <a:lnTo>
                          <a:pt x="0" y="13"/>
                        </a:lnTo>
                        <a:lnTo>
                          <a:pt x="1" y="13"/>
                        </a:lnTo>
                        <a:lnTo>
                          <a:pt x="0" y="14"/>
                        </a:lnTo>
                        <a:lnTo>
                          <a:pt x="1" y="16"/>
                        </a:lnTo>
                        <a:lnTo>
                          <a:pt x="1" y="14"/>
                        </a:lnTo>
                        <a:lnTo>
                          <a:pt x="2" y="16"/>
                        </a:lnTo>
                        <a:lnTo>
                          <a:pt x="3" y="16"/>
                        </a:lnTo>
                        <a:lnTo>
                          <a:pt x="4" y="16"/>
                        </a:lnTo>
                        <a:lnTo>
                          <a:pt x="5" y="14"/>
                        </a:lnTo>
                        <a:lnTo>
                          <a:pt x="6" y="16"/>
                        </a:lnTo>
                        <a:lnTo>
                          <a:pt x="6" y="14"/>
                        </a:lnTo>
                        <a:lnTo>
                          <a:pt x="7" y="14"/>
                        </a:lnTo>
                        <a:lnTo>
                          <a:pt x="8" y="14"/>
                        </a:lnTo>
                        <a:lnTo>
                          <a:pt x="9" y="16"/>
                        </a:lnTo>
                        <a:lnTo>
                          <a:pt x="9" y="14"/>
                        </a:lnTo>
                        <a:lnTo>
                          <a:pt x="11" y="16"/>
                        </a:lnTo>
                        <a:lnTo>
                          <a:pt x="12" y="14"/>
                        </a:lnTo>
                        <a:lnTo>
                          <a:pt x="13" y="13"/>
                        </a:lnTo>
                        <a:lnTo>
                          <a:pt x="14" y="12"/>
                        </a:lnTo>
                        <a:lnTo>
                          <a:pt x="15" y="12"/>
                        </a:lnTo>
                        <a:lnTo>
                          <a:pt x="16" y="12"/>
                        </a:lnTo>
                        <a:lnTo>
                          <a:pt x="17" y="12"/>
                        </a:lnTo>
                        <a:lnTo>
                          <a:pt x="18" y="11"/>
                        </a:lnTo>
                        <a:lnTo>
                          <a:pt x="19" y="11"/>
                        </a:lnTo>
                        <a:lnTo>
                          <a:pt x="19" y="10"/>
                        </a:lnTo>
                        <a:lnTo>
                          <a:pt x="20" y="9"/>
                        </a:lnTo>
                        <a:lnTo>
                          <a:pt x="21" y="10"/>
                        </a:lnTo>
                        <a:lnTo>
                          <a:pt x="22" y="9"/>
                        </a:lnTo>
                        <a:lnTo>
                          <a:pt x="23" y="8"/>
                        </a:lnTo>
                        <a:lnTo>
                          <a:pt x="24" y="8"/>
                        </a:lnTo>
                        <a:lnTo>
                          <a:pt x="25" y="8"/>
                        </a:lnTo>
                        <a:lnTo>
                          <a:pt x="25" y="7"/>
                        </a:lnTo>
                        <a:lnTo>
                          <a:pt x="26" y="6"/>
                        </a:lnTo>
                        <a:lnTo>
                          <a:pt x="27" y="6"/>
                        </a:lnTo>
                        <a:lnTo>
                          <a:pt x="28" y="5"/>
                        </a:lnTo>
                        <a:lnTo>
                          <a:pt x="29" y="5"/>
                        </a:lnTo>
                        <a:lnTo>
                          <a:pt x="30" y="4"/>
                        </a:lnTo>
                        <a:lnTo>
                          <a:pt x="32" y="3"/>
                        </a:lnTo>
                        <a:lnTo>
                          <a:pt x="32" y="2"/>
                        </a:lnTo>
                        <a:lnTo>
                          <a:pt x="33" y="1"/>
                        </a:lnTo>
                        <a:lnTo>
                          <a:pt x="34" y="2"/>
                        </a:lnTo>
                        <a:lnTo>
                          <a:pt x="36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54" name="Freeform 82"/>
                  <p:cNvSpPr>
                    <a:spLocks/>
                  </p:cNvSpPr>
                  <p:nvPr/>
                </p:nvSpPr>
                <p:spPr bwMode="auto">
                  <a:xfrm>
                    <a:off x="4024" y="1129"/>
                    <a:ext cx="37" cy="17"/>
                  </a:xfrm>
                  <a:custGeom>
                    <a:avLst/>
                    <a:gdLst>
                      <a:gd name="T0" fmla="*/ 0 w 37"/>
                      <a:gd name="T1" fmla="*/ 13 h 17"/>
                      <a:gd name="T2" fmla="*/ 0 w 37"/>
                      <a:gd name="T3" fmla="*/ 14 h 17"/>
                      <a:gd name="T4" fmla="*/ 0 w 37"/>
                      <a:gd name="T5" fmla="*/ 14 h 17"/>
                      <a:gd name="T6" fmla="*/ 1 w 37"/>
                      <a:gd name="T7" fmla="*/ 14 h 17"/>
                      <a:gd name="T8" fmla="*/ 2 w 37"/>
                      <a:gd name="T9" fmla="*/ 16 h 17"/>
                      <a:gd name="T10" fmla="*/ 3 w 37"/>
                      <a:gd name="T11" fmla="*/ 16 h 17"/>
                      <a:gd name="T12" fmla="*/ 3 w 37"/>
                      <a:gd name="T13" fmla="*/ 16 h 17"/>
                      <a:gd name="T14" fmla="*/ 3 w 37"/>
                      <a:gd name="T15" fmla="*/ 16 h 17"/>
                      <a:gd name="T16" fmla="*/ 4 w 37"/>
                      <a:gd name="T17" fmla="*/ 16 h 17"/>
                      <a:gd name="T18" fmla="*/ 6 w 37"/>
                      <a:gd name="T19" fmla="*/ 16 h 17"/>
                      <a:gd name="T20" fmla="*/ 6 w 37"/>
                      <a:gd name="T21" fmla="*/ 16 h 17"/>
                      <a:gd name="T22" fmla="*/ 6 w 37"/>
                      <a:gd name="T23" fmla="*/ 14 h 17"/>
                      <a:gd name="T24" fmla="*/ 7 w 37"/>
                      <a:gd name="T25" fmla="*/ 14 h 17"/>
                      <a:gd name="T26" fmla="*/ 8 w 37"/>
                      <a:gd name="T27" fmla="*/ 14 h 17"/>
                      <a:gd name="T28" fmla="*/ 8 w 37"/>
                      <a:gd name="T29" fmla="*/ 14 h 17"/>
                      <a:gd name="T30" fmla="*/ 9 w 37"/>
                      <a:gd name="T31" fmla="*/ 14 h 17"/>
                      <a:gd name="T32" fmla="*/ 11 w 37"/>
                      <a:gd name="T33" fmla="*/ 16 h 17"/>
                      <a:gd name="T34" fmla="*/ 13 w 37"/>
                      <a:gd name="T35" fmla="*/ 13 h 17"/>
                      <a:gd name="T36" fmla="*/ 14 w 37"/>
                      <a:gd name="T37" fmla="*/ 12 h 17"/>
                      <a:gd name="T38" fmla="*/ 16 w 37"/>
                      <a:gd name="T39" fmla="*/ 12 h 17"/>
                      <a:gd name="T40" fmla="*/ 17 w 37"/>
                      <a:gd name="T41" fmla="*/ 12 h 17"/>
                      <a:gd name="T42" fmla="*/ 18 w 37"/>
                      <a:gd name="T43" fmla="*/ 11 h 17"/>
                      <a:gd name="T44" fmla="*/ 19 w 37"/>
                      <a:gd name="T45" fmla="*/ 10 h 17"/>
                      <a:gd name="T46" fmla="*/ 21 w 37"/>
                      <a:gd name="T47" fmla="*/ 10 h 17"/>
                      <a:gd name="T48" fmla="*/ 22 w 37"/>
                      <a:gd name="T49" fmla="*/ 9 h 17"/>
                      <a:gd name="T50" fmla="*/ 24 w 37"/>
                      <a:gd name="T51" fmla="*/ 8 h 17"/>
                      <a:gd name="T52" fmla="*/ 25 w 37"/>
                      <a:gd name="T53" fmla="*/ 7 h 17"/>
                      <a:gd name="T54" fmla="*/ 27 w 37"/>
                      <a:gd name="T55" fmla="*/ 6 h 17"/>
                      <a:gd name="T56" fmla="*/ 29 w 37"/>
                      <a:gd name="T57" fmla="*/ 5 h 17"/>
                      <a:gd name="T58" fmla="*/ 32 w 37"/>
                      <a:gd name="T59" fmla="*/ 3 h 17"/>
                      <a:gd name="T60" fmla="*/ 32 w 37"/>
                      <a:gd name="T61" fmla="*/ 2 h 17"/>
                      <a:gd name="T62" fmla="*/ 34 w 37"/>
                      <a:gd name="T63" fmla="*/ 2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7"/>
                      <a:gd name="T97" fmla="*/ 0 h 17"/>
                      <a:gd name="T98" fmla="*/ 37 w 37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7" h="17">
                        <a:moveTo>
                          <a:pt x="0" y="12"/>
                        </a:moveTo>
                        <a:lnTo>
                          <a:pt x="0" y="13"/>
                        </a:lnTo>
                        <a:lnTo>
                          <a:pt x="1" y="13"/>
                        </a:lnTo>
                        <a:lnTo>
                          <a:pt x="0" y="14"/>
                        </a:lnTo>
                        <a:lnTo>
                          <a:pt x="1" y="16"/>
                        </a:lnTo>
                        <a:lnTo>
                          <a:pt x="1" y="14"/>
                        </a:lnTo>
                        <a:lnTo>
                          <a:pt x="2" y="16"/>
                        </a:lnTo>
                        <a:lnTo>
                          <a:pt x="3" y="16"/>
                        </a:lnTo>
                        <a:lnTo>
                          <a:pt x="4" y="16"/>
                        </a:lnTo>
                        <a:lnTo>
                          <a:pt x="5" y="14"/>
                        </a:lnTo>
                        <a:lnTo>
                          <a:pt x="6" y="16"/>
                        </a:lnTo>
                        <a:lnTo>
                          <a:pt x="6" y="14"/>
                        </a:lnTo>
                        <a:lnTo>
                          <a:pt x="7" y="14"/>
                        </a:lnTo>
                        <a:lnTo>
                          <a:pt x="8" y="14"/>
                        </a:lnTo>
                        <a:lnTo>
                          <a:pt x="9" y="16"/>
                        </a:lnTo>
                        <a:lnTo>
                          <a:pt x="9" y="14"/>
                        </a:lnTo>
                        <a:lnTo>
                          <a:pt x="10" y="14"/>
                        </a:lnTo>
                        <a:lnTo>
                          <a:pt x="11" y="16"/>
                        </a:lnTo>
                        <a:lnTo>
                          <a:pt x="12" y="14"/>
                        </a:lnTo>
                        <a:lnTo>
                          <a:pt x="13" y="13"/>
                        </a:lnTo>
                        <a:lnTo>
                          <a:pt x="14" y="12"/>
                        </a:lnTo>
                        <a:lnTo>
                          <a:pt x="15" y="12"/>
                        </a:lnTo>
                        <a:lnTo>
                          <a:pt x="16" y="12"/>
                        </a:lnTo>
                        <a:lnTo>
                          <a:pt x="17" y="12"/>
                        </a:lnTo>
                        <a:lnTo>
                          <a:pt x="18" y="11"/>
                        </a:lnTo>
                        <a:lnTo>
                          <a:pt x="19" y="11"/>
                        </a:lnTo>
                        <a:lnTo>
                          <a:pt x="19" y="10"/>
                        </a:lnTo>
                        <a:lnTo>
                          <a:pt x="20" y="9"/>
                        </a:lnTo>
                        <a:lnTo>
                          <a:pt x="21" y="10"/>
                        </a:lnTo>
                        <a:lnTo>
                          <a:pt x="22" y="9"/>
                        </a:lnTo>
                        <a:lnTo>
                          <a:pt x="23" y="8"/>
                        </a:lnTo>
                        <a:lnTo>
                          <a:pt x="24" y="8"/>
                        </a:lnTo>
                        <a:lnTo>
                          <a:pt x="25" y="8"/>
                        </a:lnTo>
                        <a:lnTo>
                          <a:pt x="25" y="7"/>
                        </a:lnTo>
                        <a:lnTo>
                          <a:pt x="26" y="6"/>
                        </a:lnTo>
                        <a:lnTo>
                          <a:pt x="27" y="6"/>
                        </a:lnTo>
                        <a:lnTo>
                          <a:pt x="28" y="5"/>
                        </a:lnTo>
                        <a:lnTo>
                          <a:pt x="29" y="5"/>
                        </a:lnTo>
                        <a:lnTo>
                          <a:pt x="30" y="4"/>
                        </a:lnTo>
                        <a:lnTo>
                          <a:pt x="32" y="3"/>
                        </a:lnTo>
                        <a:lnTo>
                          <a:pt x="32" y="2"/>
                        </a:lnTo>
                        <a:lnTo>
                          <a:pt x="33" y="1"/>
                        </a:lnTo>
                        <a:lnTo>
                          <a:pt x="34" y="2"/>
                        </a:lnTo>
                        <a:lnTo>
                          <a:pt x="36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55" name="Freeform 83"/>
                  <p:cNvSpPr>
                    <a:spLocks/>
                  </p:cNvSpPr>
                  <p:nvPr/>
                </p:nvSpPr>
                <p:spPr bwMode="auto">
                  <a:xfrm>
                    <a:off x="4024" y="1109"/>
                    <a:ext cx="24" cy="33"/>
                  </a:xfrm>
                  <a:custGeom>
                    <a:avLst/>
                    <a:gdLst>
                      <a:gd name="T0" fmla="*/ 0 w 24"/>
                      <a:gd name="T1" fmla="*/ 31 h 33"/>
                      <a:gd name="T2" fmla="*/ 0 w 24"/>
                      <a:gd name="T3" fmla="*/ 29 h 33"/>
                      <a:gd name="T4" fmla="*/ 0 w 24"/>
                      <a:gd name="T5" fmla="*/ 29 h 33"/>
                      <a:gd name="T6" fmla="*/ 0 w 24"/>
                      <a:gd name="T7" fmla="*/ 28 h 33"/>
                      <a:gd name="T8" fmla="*/ 0 w 24"/>
                      <a:gd name="T9" fmla="*/ 27 h 33"/>
                      <a:gd name="T10" fmla="*/ 0 w 24"/>
                      <a:gd name="T11" fmla="*/ 27 h 33"/>
                      <a:gd name="T12" fmla="*/ 0 w 24"/>
                      <a:gd name="T13" fmla="*/ 27 h 33"/>
                      <a:gd name="T14" fmla="*/ 1 w 24"/>
                      <a:gd name="T15" fmla="*/ 25 h 33"/>
                      <a:gd name="T16" fmla="*/ 1 w 24"/>
                      <a:gd name="T17" fmla="*/ 25 h 33"/>
                      <a:gd name="T18" fmla="*/ 0 w 24"/>
                      <a:gd name="T19" fmla="*/ 24 h 33"/>
                      <a:gd name="T20" fmla="*/ 1 w 24"/>
                      <a:gd name="T21" fmla="*/ 23 h 33"/>
                      <a:gd name="T22" fmla="*/ 1 w 24"/>
                      <a:gd name="T23" fmla="*/ 23 h 33"/>
                      <a:gd name="T24" fmla="*/ 1 w 24"/>
                      <a:gd name="T25" fmla="*/ 22 h 33"/>
                      <a:gd name="T26" fmla="*/ 2 w 24"/>
                      <a:gd name="T27" fmla="*/ 22 h 33"/>
                      <a:gd name="T28" fmla="*/ 2 w 24"/>
                      <a:gd name="T29" fmla="*/ 21 h 33"/>
                      <a:gd name="T30" fmla="*/ 3 w 24"/>
                      <a:gd name="T31" fmla="*/ 22 h 33"/>
                      <a:gd name="T32" fmla="*/ 3 w 24"/>
                      <a:gd name="T33" fmla="*/ 19 h 33"/>
                      <a:gd name="T34" fmla="*/ 5 w 24"/>
                      <a:gd name="T35" fmla="*/ 19 h 33"/>
                      <a:gd name="T36" fmla="*/ 5 w 24"/>
                      <a:gd name="T37" fmla="*/ 18 h 33"/>
                      <a:gd name="T38" fmla="*/ 6 w 24"/>
                      <a:gd name="T39" fmla="*/ 16 h 33"/>
                      <a:gd name="T40" fmla="*/ 7 w 24"/>
                      <a:gd name="T41" fmla="*/ 15 h 33"/>
                      <a:gd name="T42" fmla="*/ 9 w 24"/>
                      <a:gd name="T43" fmla="*/ 13 h 33"/>
                      <a:gd name="T44" fmla="*/ 9 w 24"/>
                      <a:gd name="T45" fmla="*/ 12 h 33"/>
                      <a:gd name="T46" fmla="*/ 11 w 24"/>
                      <a:gd name="T47" fmla="*/ 11 h 33"/>
                      <a:gd name="T48" fmla="*/ 11 w 24"/>
                      <a:gd name="T49" fmla="*/ 9 h 33"/>
                      <a:gd name="T50" fmla="*/ 12 w 24"/>
                      <a:gd name="T51" fmla="*/ 9 h 33"/>
                      <a:gd name="T52" fmla="*/ 14 w 24"/>
                      <a:gd name="T53" fmla="*/ 7 h 33"/>
                      <a:gd name="T54" fmla="*/ 15 w 24"/>
                      <a:gd name="T55" fmla="*/ 5 h 33"/>
                      <a:gd name="T56" fmla="*/ 17 w 24"/>
                      <a:gd name="T57" fmla="*/ 4 h 33"/>
                      <a:gd name="T58" fmla="*/ 17 w 24"/>
                      <a:gd name="T59" fmla="*/ 4 h 33"/>
                      <a:gd name="T60" fmla="*/ 20 w 24"/>
                      <a:gd name="T61" fmla="*/ 1 h 33"/>
                      <a:gd name="T62" fmla="*/ 21 w 24"/>
                      <a:gd name="T63" fmla="*/ 0 h 33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3"/>
                      <a:gd name="T98" fmla="*/ 24 w 24"/>
                      <a:gd name="T99" fmla="*/ 33 h 33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3">
                        <a:moveTo>
                          <a:pt x="0" y="32"/>
                        </a:moveTo>
                        <a:lnTo>
                          <a:pt x="0" y="31"/>
                        </a:lnTo>
                        <a:lnTo>
                          <a:pt x="0" y="29"/>
                        </a:lnTo>
                        <a:lnTo>
                          <a:pt x="1" y="28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0" y="26"/>
                        </a:lnTo>
                        <a:lnTo>
                          <a:pt x="1" y="25"/>
                        </a:lnTo>
                        <a:lnTo>
                          <a:pt x="0" y="26"/>
                        </a:lnTo>
                        <a:lnTo>
                          <a:pt x="1" y="25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1" y="24"/>
                        </a:lnTo>
                        <a:lnTo>
                          <a:pt x="1" y="23"/>
                        </a:lnTo>
                        <a:lnTo>
                          <a:pt x="1" y="22"/>
                        </a:lnTo>
                        <a:lnTo>
                          <a:pt x="2" y="22"/>
                        </a:lnTo>
                        <a:lnTo>
                          <a:pt x="2" y="21"/>
                        </a:lnTo>
                        <a:lnTo>
                          <a:pt x="3" y="22"/>
                        </a:lnTo>
                        <a:lnTo>
                          <a:pt x="3" y="20"/>
                        </a:lnTo>
                        <a:lnTo>
                          <a:pt x="3" y="19"/>
                        </a:lnTo>
                        <a:lnTo>
                          <a:pt x="3" y="20"/>
                        </a:lnTo>
                        <a:lnTo>
                          <a:pt x="5" y="19"/>
                        </a:lnTo>
                        <a:lnTo>
                          <a:pt x="4" y="18"/>
                        </a:lnTo>
                        <a:lnTo>
                          <a:pt x="5" y="18"/>
                        </a:lnTo>
                        <a:lnTo>
                          <a:pt x="5" y="17"/>
                        </a:lnTo>
                        <a:lnTo>
                          <a:pt x="6" y="16"/>
                        </a:lnTo>
                        <a:lnTo>
                          <a:pt x="6" y="15"/>
                        </a:lnTo>
                        <a:lnTo>
                          <a:pt x="7" y="15"/>
                        </a:lnTo>
                        <a:lnTo>
                          <a:pt x="7" y="14"/>
                        </a:lnTo>
                        <a:lnTo>
                          <a:pt x="9" y="13"/>
                        </a:lnTo>
                        <a:lnTo>
                          <a:pt x="9" y="12"/>
                        </a:lnTo>
                        <a:lnTo>
                          <a:pt x="11" y="11"/>
                        </a:lnTo>
                        <a:lnTo>
                          <a:pt x="11" y="9"/>
                        </a:lnTo>
                        <a:lnTo>
                          <a:pt x="12" y="9"/>
                        </a:lnTo>
                        <a:lnTo>
                          <a:pt x="14" y="8"/>
                        </a:lnTo>
                        <a:lnTo>
                          <a:pt x="14" y="7"/>
                        </a:lnTo>
                        <a:lnTo>
                          <a:pt x="15" y="6"/>
                        </a:lnTo>
                        <a:lnTo>
                          <a:pt x="15" y="5"/>
                        </a:lnTo>
                        <a:lnTo>
                          <a:pt x="16" y="5"/>
                        </a:lnTo>
                        <a:lnTo>
                          <a:pt x="17" y="4"/>
                        </a:lnTo>
                        <a:lnTo>
                          <a:pt x="18" y="3"/>
                        </a:lnTo>
                        <a:lnTo>
                          <a:pt x="20" y="1"/>
                        </a:lnTo>
                        <a:lnTo>
                          <a:pt x="20" y="0"/>
                        </a:lnTo>
                        <a:lnTo>
                          <a:pt x="21" y="0"/>
                        </a:lnTo>
                        <a:lnTo>
                          <a:pt x="2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56" name="Freeform 84"/>
                  <p:cNvSpPr>
                    <a:spLocks/>
                  </p:cNvSpPr>
                  <p:nvPr/>
                </p:nvSpPr>
                <p:spPr bwMode="auto">
                  <a:xfrm>
                    <a:off x="4046" y="1078"/>
                    <a:ext cx="23" cy="32"/>
                  </a:xfrm>
                  <a:custGeom>
                    <a:avLst/>
                    <a:gdLst>
                      <a:gd name="T0" fmla="*/ 21 w 23"/>
                      <a:gd name="T1" fmla="*/ 0 h 32"/>
                      <a:gd name="T2" fmla="*/ 21 w 23"/>
                      <a:gd name="T3" fmla="*/ 0 h 32"/>
                      <a:gd name="T4" fmla="*/ 22 w 23"/>
                      <a:gd name="T5" fmla="*/ 0 h 32"/>
                      <a:gd name="T6" fmla="*/ 21 w 23"/>
                      <a:gd name="T7" fmla="*/ 2 h 32"/>
                      <a:gd name="T8" fmla="*/ 21 w 23"/>
                      <a:gd name="T9" fmla="*/ 3 h 32"/>
                      <a:gd name="T10" fmla="*/ 21 w 23"/>
                      <a:gd name="T11" fmla="*/ 3 h 32"/>
                      <a:gd name="T12" fmla="*/ 22 w 23"/>
                      <a:gd name="T13" fmla="*/ 3 h 32"/>
                      <a:gd name="T14" fmla="*/ 21 w 23"/>
                      <a:gd name="T15" fmla="*/ 5 h 32"/>
                      <a:gd name="T16" fmla="*/ 21 w 23"/>
                      <a:gd name="T17" fmla="*/ 5 h 32"/>
                      <a:gd name="T18" fmla="*/ 20 w 23"/>
                      <a:gd name="T19" fmla="*/ 5 h 32"/>
                      <a:gd name="T20" fmla="*/ 20 w 23"/>
                      <a:gd name="T21" fmla="*/ 6 h 32"/>
                      <a:gd name="T22" fmla="*/ 19 w 23"/>
                      <a:gd name="T23" fmla="*/ 7 h 32"/>
                      <a:gd name="T24" fmla="*/ 20 w 23"/>
                      <a:gd name="T25" fmla="*/ 7 h 32"/>
                      <a:gd name="T26" fmla="*/ 18 w 23"/>
                      <a:gd name="T27" fmla="*/ 9 h 32"/>
                      <a:gd name="T28" fmla="*/ 18 w 23"/>
                      <a:gd name="T29" fmla="*/ 9 h 32"/>
                      <a:gd name="T30" fmla="*/ 18 w 23"/>
                      <a:gd name="T31" fmla="*/ 9 h 32"/>
                      <a:gd name="T32" fmla="*/ 18 w 23"/>
                      <a:gd name="T33" fmla="*/ 10 h 32"/>
                      <a:gd name="T34" fmla="*/ 17 w 23"/>
                      <a:gd name="T35" fmla="*/ 11 h 32"/>
                      <a:gd name="T36" fmla="*/ 17 w 23"/>
                      <a:gd name="T37" fmla="*/ 13 h 32"/>
                      <a:gd name="T38" fmla="*/ 15 w 23"/>
                      <a:gd name="T39" fmla="*/ 15 h 32"/>
                      <a:gd name="T40" fmla="*/ 14 w 23"/>
                      <a:gd name="T41" fmla="*/ 15 h 32"/>
                      <a:gd name="T42" fmla="*/ 14 w 23"/>
                      <a:gd name="T43" fmla="*/ 16 h 32"/>
                      <a:gd name="T44" fmla="*/ 12 w 23"/>
                      <a:gd name="T45" fmla="*/ 18 h 32"/>
                      <a:gd name="T46" fmla="*/ 11 w 23"/>
                      <a:gd name="T47" fmla="*/ 19 h 32"/>
                      <a:gd name="T48" fmla="*/ 10 w 23"/>
                      <a:gd name="T49" fmla="*/ 20 h 32"/>
                      <a:gd name="T50" fmla="*/ 9 w 23"/>
                      <a:gd name="T51" fmla="*/ 22 h 32"/>
                      <a:gd name="T52" fmla="*/ 7 w 23"/>
                      <a:gd name="T53" fmla="*/ 23 h 32"/>
                      <a:gd name="T54" fmla="*/ 6 w 23"/>
                      <a:gd name="T55" fmla="*/ 25 h 32"/>
                      <a:gd name="T56" fmla="*/ 5 w 23"/>
                      <a:gd name="T57" fmla="*/ 26 h 32"/>
                      <a:gd name="T58" fmla="*/ 3 w 23"/>
                      <a:gd name="T59" fmla="*/ 27 h 32"/>
                      <a:gd name="T60" fmla="*/ 2 w 23"/>
                      <a:gd name="T61" fmla="*/ 29 h 32"/>
                      <a:gd name="T62" fmla="*/ 0 w 23"/>
                      <a:gd name="T63" fmla="*/ 30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2"/>
                      <a:gd name="T98" fmla="*/ 23 w 23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2">
                        <a:moveTo>
                          <a:pt x="21" y="0"/>
                        </a:move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1"/>
                        </a:lnTo>
                        <a:lnTo>
                          <a:pt x="21" y="2"/>
                        </a:lnTo>
                        <a:lnTo>
                          <a:pt x="21" y="3"/>
                        </a:lnTo>
                        <a:lnTo>
                          <a:pt x="22" y="3"/>
                        </a:lnTo>
                        <a:lnTo>
                          <a:pt x="21" y="4"/>
                        </a:lnTo>
                        <a:lnTo>
                          <a:pt x="21" y="5"/>
                        </a:lnTo>
                        <a:lnTo>
                          <a:pt x="20" y="5"/>
                        </a:lnTo>
                        <a:lnTo>
                          <a:pt x="20" y="6"/>
                        </a:lnTo>
                        <a:lnTo>
                          <a:pt x="19" y="7"/>
                        </a:lnTo>
                        <a:lnTo>
                          <a:pt x="20" y="7"/>
                        </a:lnTo>
                        <a:lnTo>
                          <a:pt x="19" y="8"/>
                        </a:lnTo>
                        <a:lnTo>
                          <a:pt x="18" y="9"/>
                        </a:lnTo>
                        <a:lnTo>
                          <a:pt x="18" y="10"/>
                        </a:lnTo>
                        <a:lnTo>
                          <a:pt x="17" y="11"/>
                        </a:lnTo>
                        <a:lnTo>
                          <a:pt x="16" y="12"/>
                        </a:lnTo>
                        <a:lnTo>
                          <a:pt x="17" y="13"/>
                        </a:lnTo>
                        <a:lnTo>
                          <a:pt x="16" y="14"/>
                        </a:lnTo>
                        <a:lnTo>
                          <a:pt x="15" y="15"/>
                        </a:lnTo>
                        <a:lnTo>
                          <a:pt x="14" y="15"/>
                        </a:lnTo>
                        <a:lnTo>
                          <a:pt x="14" y="16"/>
                        </a:lnTo>
                        <a:lnTo>
                          <a:pt x="12" y="17"/>
                        </a:lnTo>
                        <a:lnTo>
                          <a:pt x="12" y="18"/>
                        </a:lnTo>
                        <a:lnTo>
                          <a:pt x="11" y="19"/>
                        </a:lnTo>
                        <a:lnTo>
                          <a:pt x="10" y="20"/>
                        </a:lnTo>
                        <a:lnTo>
                          <a:pt x="9" y="21"/>
                        </a:lnTo>
                        <a:lnTo>
                          <a:pt x="9" y="22"/>
                        </a:lnTo>
                        <a:lnTo>
                          <a:pt x="8" y="22"/>
                        </a:lnTo>
                        <a:lnTo>
                          <a:pt x="7" y="23"/>
                        </a:lnTo>
                        <a:lnTo>
                          <a:pt x="6" y="24"/>
                        </a:lnTo>
                        <a:lnTo>
                          <a:pt x="6" y="25"/>
                        </a:lnTo>
                        <a:lnTo>
                          <a:pt x="5" y="25"/>
                        </a:lnTo>
                        <a:lnTo>
                          <a:pt x="5" y="26"/>
                        </a:lnTo>
                        <a:lnTo>
                          <a:pt x="4" y="25"/>
                        </a:lnTo>
                        <a:lnTo>
                          <a:pt x="3" y="27"/>
                        </a:lnTo>
                        <a:lnTo>
                          <a:pt x="2" y="29"/>
                        </a:lnTo>
                        <a:lnTo>
                          <a:pt x="1" y="29"/>
                        </a:lnTo>
                        <a:lnTo>
                          <a:pt x="0" y="30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57" name="Freeform 85"/>
                  <p:cNvSpPr>
                    <a:spLocks/>
                  </p:cNvSpPr>
                  <p:nvPr/>
                </p:nvSpPr>
                <p:spPr bwMode="auto">
                  <a:xfrm>
                    <a:off x="4034" y="1077"/>
                    <a:ext cx="34" cy="17"/>
                  </a:xfrm>
                  <a:custGeom>
                    <a:avLst/>
                    <a:gdLst>
                      <a:gd name="T0" fmla="*/ 33 w 34"/>
                      <a:gd name="T1" fmla="*/ 3 h 17"/>
                      <a:gd name="T2" fmla="*/ 32 w 34"/>
                      <a:gd name="T3" fmla="*/ 2 h 17"/>
                      <a:gd name="T4" fmla="*/ 31 w 34"/>
                      <a:gd name="T5" fmla="*/ 0 h 17"/>
                      <a:gd name="T6" fmla="*/ 30 w 34"/>
                      <a:gd name="T7" fmla="*/ 0 h 17"/>
                      <a:gd name="T8" fmla="*/ 30 w 34"/>
                      <a:gd name="T9" fmla="*/ 0 h 17"/>
                      <a:gd name="T10" fmla="*/ 30 w 34"/>
                      <a:gd name="T11" fmla="*/ 0 h 17"/>
                      <a:gd name="T12" fmla="*/ 30 w 34"/>
                      <a:gd name="T13" fmla="*/ 0 h 17"/>
                      <a:gd name="T14" fmla="*/ 30 w 34"/>
                      <a:gd name="T15" fmla="*/ 0 h 17"/>
                      <a:gd name="T16" fmla="*/ 27 w 34"/>
                      <a:gd name="T17" fmla="*/ 0 h 17"/>
                      <a:gd name="T18" fmla="*/ 27 w 34"/>
                      <a:gd name="T19" fmla="*/ 0 h 17"/>
                      <a:gd name="T20" fmla="*/ 27 w 34"/>
                      <a:gd name="T21" fmla="*/ 0 h 17"/>
                      <a:gd name="T22" fmla="*/ 25 w 34"/>
                      <a:gd name="T23" fmla="*/ 0 h 17"/>
                      <a:gd name="T24" fmla="*/ 25 w 34"/>
                      <a:gd name="T25" fmla="*/ 0 h 17"/>
                      <a:gd name="T26" fmla="*/ 24 w 34"/>
                      <a:gd name="T27" fmla="*/ 1 h 17"/>
                      <a:gd name="T28" fmla="*/ 24 w 34"/>
                      <a:gd name="T29" fmla="*/ 0 h 17"/>
                      <a:gd name="T30" fmla="*/ 24 w 34"/>
                      <a:gd name="T31" fmla="*/ 0 h 17"/>
                      <a:gd name="T32" fmla="*/ 22 w 34"/>
                      <a:gd name="T33" fmla="*/ 0 h 17"/>
                      <a:gd name="T34" fmla="*/ 22 w 34"/>
                      <a:gd name="T35" fmla="*/ 1 h 17"/>
                      <a:gd name="T36" fmla="*/ 19 w 34"/>
                      <a:gd name="T37" fmla="*/ 2 h 17"/>
                      <a:gd name="T38" fmla="*/ 18 w 34"/>
                      <a:gd name="T39" fmla="*/ 2 h 17"/>
                      <a:gd name="T40" fmla="*/ 17 w 34"/>
                      <a:gd name="T41" fmla="*/ 2 h 17"/>
                      <a:gd name="T42" fmla="*/ 16 w 34"/>
                      <a:gd name="T43" fmla="*/ 4 h 17"/>
                      <a:gd name="T44" fmla="*/ 14 w 34"/>
                      <a:gd name="T45" fmla="*/ 4 h 17"/>
                      <a:gd name="T46" fmla="*/ 12 w 34"/>
                      <a:gd name="T47" fmla="*/ 5 h 17"/>
                      <a:gd name="T48" fmla="*/ 11 w 34"/>
                      <a:gd name="T49" fmla="*/ 6 h 17"/>
                      <a:gd name="T50" fmla="*/ 10 w 34"/>
                      <a:gd name="T51" fmla="*/ 8 h 17"/>
                      <a:gd name="T52" fmla="*/ 8 w 34"/>
                      <a:gd name="T53" fmla="*/ 10 h 17"/>
                      <a:gd name="T54" fmla="*/ 7 w 34"/>
                      <a:gd name="T55" fmla="*/ 9 h 17"/>
                      <a:gd name="T56" fmla="*/ 5 w 34"/>
                      <a:gd name="T57" fmla="*/ 11 h 17"/>
                      <a:gd name="T58" fmla="*/ 2 w 34"/>
                      <a:gd name="T59" fmla="*/ 12 h 17"/>
                      <a:gd name="T60" fmla="*/ 2 w 34"/>
                      <a:gd name="T61" fmla="*/ 13 h 17"/>
                      <a:gd name="T62" fmla="*/ 0 w 34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4"/>
                      <a:gd name="T97" fmla="*/ 0 h 17"/>
                      <a:gd name="T98" fmla="*/ 34 w 3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4" h="17">
                        <a:moveTo>
                          <a:pt x="33" y="3"/>
                        </a:moveTo>
                        <a:lnTo>
                          <a:pt x="33" y="3"/>
                        </a:lnTo>
                        <a:lnTo>
                          <a:pt x="33" y="2"/>
                        </a:lnTo>
                        <a:lnTo>
                          <a:pt x="32" y="2"/>
                        </a:lnTo>
                        <a:lnTo>
                          <a:pt x="31" y="0"/>
                        </a:lnTo>
                        <a:lnTo>
                          <a:pt x="30" y="0"/>
                        </a:lnTo>
                        <a:lnTo>
                          <a:pt x="28" y="0"/>
                        </a:lnTo>
                        <a:lnTo>
                          <a:pt x="27" y="0"/>
                        </a:lnTo>
                        <a:lnTo>
                          <a:pt x="26" y="1"/>
                        </a:lnTo>
                        <a:lnTo>
                          <a:pt x="25" y="0"/>
                        </a:lnTo>
                        <a:lnTo>
                          <a:pt x="24" y="1"/>
                        </a:lnTo>
                        <a:lnTo>
                          <a:pt x="24" y="0"/>
                        </a:lnTo>
                        <a:lnTo>
                          <a:pt x="22" y="0"/>
                        </a:lnTo>
                        <a:lnTo>
                          <a:pt x="22" y="1"/>
                        </a:lnTo>
                        <a:lnTo>
                          <a:pt x="21" y="2"/>
                        </a:lnTo>
                        <a:lnTo>
                          <a:pt x="19" y="2"/>
                        </a:lnTo>
                        <a:lnTo>
                          <a:pt x="18" y="2"/>
                        </a:lnTo>
                        <a:lnTo>
                          <a:pt x="18" y="3"/>
                        </a:lnTo>
                        <a:lnTo>
                          <a:pt x="17" y="2"/>
                        </a:lnTo>
                        <a:lnTo>
                          <a:pt x="16" y="4"/>
                        </a:lnTo>
                        <a:lnTo>
                          <a:pt x="14" y="4"/>
                        </a:lnTo>
                        <a:lnTo>
                          <a:pt x="13" y="4"/>
                        </a:lnTo>
                        <a:lnTo>
                          <a:pt x="12" y="5"/>
                        </a:lnTo>
                        <a:lnTo>
                          <a:pt x="12" y="6"/>
                        </a:lnTo>
                        <a:lnTo>
                          <a:pt x="11" y="6"/>
                        </a:lnTo>
                        <a:lnTo>
                          <a:pt x="11" y="8"/>
                        </a:lnTo>
                        <a:lnTo>
                          <a:pt x="10" y="8"/>
                        </a:lnTo>
                        <a:lnTo>
                          <a:pt x="9" y="9"/>
                        </a:lnTo>
                        <a:lnTo>
                          <a:pt x="8" y="10"/>
                        </a:lnTo>
                        <a:lnTo>
                          <a:pt x="8" y="9"/>
                        </a:lnTo>
                        <a:lnTo>
                          <a:pt x="7" y="9"/>
                        </a:lnTo>
                        <a:lnTo>
                          <a:pt x="6" y="10"/>
                        </a:lnTo>
                        <a:lnTo>
                          <a:pt x="5" y="11"/>
                        </a:lnTo>
                        <a:lnTo>
                          <a:pt x="4" y="11"/>
                        </a:lnTo>
                        <a:lnTo>
                          <a:pt x="2" y="12"/>
                        </a:lnTo>
                        <a:lnTo>
                          <a:pt x="2" y="13"/>
                        </a:lnTo>
                        <a:lnTo>
                          <a:pt x="1" y="13"/>
                        </a:lnTo>
                        <a:lnTo>
                          <a:pt x="0" y="16"/>
                        </a:lnTo>
                        <a:lnTo>
                          <a:pt x="0" y="14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58" name="Freeform 86"/>
                  <p:cNvSpPr>
                    <a:spLocks/>
                  </p:cNvSpPr>
                  <p:nvPr/>
                </p:nvSpPr>
                <p:spPr bwMode="auto">
                  <a:xfrm>
                    <a:off x="4125" y="1273"/>
                    <a:ext cx="23" cy="32"/>
                  </a:xfrm>
                  <a:custGeom>
                    <a:avLst/>
                    <a:gdLst>
                      <a:gd name="T0" fmla="*/ 1 w 23"/>
                      <a:gd name="T1" fmla="*/ 31 h 32"/>
                      <a:gd name="T2" fmla="*/ 0 w 23"/>
                      <a:gd name="T3" fmla="*/ 31 h 32"/>
                      <a:gd name="T4" fmla="*/ 0 w 23"/>
                      <a:gd name="T5" fmla="*/ 29 h 32"/>
                      <a:gd name="T6" fmla="*/ 0 w 23"/>
                      <a:gd name="T7" fmla="*/ 29 h 32"/>
                      <a:gd name="T8" fmla="*/ 0 w 23"/>
                      <a:gd name="T9" fmla="*/ 27 h 32"/>
                      <a:gd name="T10" fmla="*/ 0 w 23"/>
                      <a:gd name="T11" fmla="*/ 26 h 32"/>
                      <a:gd name="T12" fmla="*/ 0 w 23"/>
                      <a:gd name="T13" fmla="*/ 26 h 32"/>
                      <a:gd name="T14" fmla="*/ 0 w 23"/>
                      <a:gd name="T15" fmla="*/ 26 h 32"/>
                      <a:gd name="T16" fmla="*/ 0 w 23"/>
                      <a:gd name="T17" fmla="*/ 26 h 32"/>
                      <a:gd name="T18" fmla="*/ 1 w 23"/>
                      <a:gd name="T19" fmla="*/ 25 h 32"/>
                      <a:gd name="T20" fmla="*/ 1 w 23"/>
                      <a:gd name="T21" fmla="*/ 25 h 32"/>
                      <a:gd name="T22" fmla="*/ 2 w 23"/>
                      <a:gd name="T23" fmla="*/ 24 h 32"/>
                      <a:gd name="T24" fmla="*/ 3 w 23"/>
                      <a:gd name="T25" fmla="*/ 22 h 32"/>
                      <a:gd name="T26" fmla="*/ 3 w 23"/>
                      <a:gd name="T27" fmla="*/ 22 h 32"/>
                      <a:gd name="T28" fmla="*/ 3 w 23"/>
                      <a:gd name="T29" fmla="*/ 22 h 32"/>
                      <a:gd name="T30" fmla="*/ 3 w 23"/>
                      <a:gd name="T31" fmla="*/ 21 h 32"/>
                      <a:gd name="T32" fmla="*/ 3 w 23"/>
                      <a:gd name="T33" fmla="*/ 20 h 32"/>
                      <a:gd name="T34" fmla="*/ 4 w 23"/>
                      <a:gd name="T35" fmla="*/ 20 h 32"/>
                      <a:gd name="T36" fmla="*/ 5 w 23"/>
                      <a:gd name="T37" fmla="*/ 18 h 32"/>
                      <a:gd name="T38" fmla="*/ 6 w 23"/>
                      <a:gd name="T39" fmla="*/ 17 h 32"/>
                      <a:gd name="T40" fmla="*/ 7 w 23"/>
                      <a:gd name="T41" fmla="*/ 15 h 32"/>
                      <a:gd name="T42" fmla="*/ 8 w 23"/>
                      <a:gd name="T43" fmla="*/ 14 h 32"/>
                      <a:gd name="T44" fmla="*/ 9 w 23"/>
                      <a:gd name="T45" fmla="*/ 13 h 32"/>
                      <a:gd name="T46" fmla="*/ 11 w 23"/>
                      <a:gd name="T47" fmla="*/ 12 h 32"/>
                      <a:gd name="T48" fmla="*/ 12 w 23"/>
                      <a:gd name="T49" fmla="*/ 10 h 32"/>
                      <a:gd name="T50" fmla="*/ 12 w 23"/>
                      <a:gd name="T51" fmla="*/ 8 h 32"/>
                      <a:gd name="T52" fmla="*/ 14 w 23"/>
                      <a:gd name="T53" fmla="*/ 7 h 32"/>
                      <a:gd name="T54" fmla="*/ 15 w 23"/>
                      <a:gd name="T55" fmla="*/ 6 h 32"/>
                      <a:gd name="T56" fmla="*/ 17 w 23"/>
                      <a:gd name="T57" fmla="*/ 5 h 32"/>
                      <a:gd name="T58" fmla="*/ 18 w 23"/>
                      <a:gd name="T59" fmla="*/ 4 h 32"/>
                      <a:gd name="T60" fmla="*/ 20 w 23"/>
                      <a:gd name="T61" fmla="*/ 2 h 32"/>
                      <a:gd name="T62" fmla="*/ 22 w 23"/>
                      <a:gd name="T63" fmla="*/ 1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2"/>
                      <a:gd name="T98" fmla="*/ 23 w 23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2">
                        <a:moveTo>
                          <a:pt x="1" y="31"/>
                        </a:moveTo>
                        <a:lnTo>
                          <a:pt x="1" y="31"/>
                        </a:lnTo>
                        <a:lnTo>
                          <a:pt x="1" y="30"/>
                        </a:lnTo>
                        <a:lnTo>
                          <a:pt x="0" y="31"/>
                        </a:lnTo>
                        <a:lnTo>
                          <a:pt x="0" y="30"/>
                        </a:lnTo>
                        <a:lnTo>
                          <a:pt x="0" y="29"/>
                        </a:lnTo>
                        <a:lnTo>
                          <a:pt x="0" y="27"/>
                        </a:lnTo>
                        <a:lnTo>
                          <a:pt x="0" y="26"/>
                        </a:lnTo>
                        <a:lnTo>
                          <a:pt x="1" y="25"/>
                        </a:lnTo>
                        <a:lnTo>
                          <a:pt x="2" y="24"/>
                        </a:lnTo>
                        <a:lnTo>
                          <a:pt x="2" y="23"/>
                        </a:lnTo>
                        <a:lnTo>
                          <a:pt x="3" y="22"/>
                        </a:lnTo>
                        <a:lnTo>
                          <a:pt x="2" y="22"/>
                        </a:lnTo>
                        <a:lnTo>
                          <a:pt x="3" y="22"/>
                        </a:lnTo>
                        <a:lnTo>
                          <a:pt x="3" y="21"/>
                        </a:lnTo>
                        <a:lnTo>
                          <a:pt x="3" y="20"/>
                        </a:lnTo>
                        <a:lnTo>
                          <a:pt x="3" y="19"/>
                        </a:lnTo>
                        <a:lnTo>
                          <a:pt x="4" y="20"/>
                        </a:lnTo>
                        <a:lnTo>
                          <a:pt x="4" y="17"/>
                        </a:lnTo>
                        <a:lnTo>
                          <a:pt x="5" y="18"/>
                        </a:lnTo>
                        <a:lnTo>
                          <a:pt x="6" y="17"/>
                        </a:lnTo>
                        <a:lnTo>
                          <a:pt x="6" y="16"/>
                        </a:lnTo>
                        <a:lnTo>
                          <a:pt x="7" y="15"/>
                        </a:lnTo>
                        <a:lnTo>
                          <a:pt x="8" y="15"/>
                        </a:lnTo>
                        <a:lnTo>
                          <a:pt x="8" y="14"/>
                        </a:lnTo>
                        <a:lnTo>
                          <a:pt x="8" y="13"/>
                        </a:lnTo>
                        <a:lnTo>
                          <a:pt x="9" y="13"/>
                        </a:lnTo>
                        <a:lnTo>
                          <a:pt x="9" y="12"/>
                        </a:lnTo>
                        <a:lnTo>
                          <a:pt x="11" y="12"/>
                        </a:lnTo>
                        <a:lnTo>
                          <a:pt x="11" y="11"/>
                        </a:lnTo>
                        <a:lnTo>
                          <a:pt x="12" y="10"/>
                        </a:lnTo>
                        <a:lnTo>
                          <a:pt x="12" y="8"/>
                        </a:lnTo>
                        <a:lnTo>
                          <a:pt x="13" y="8"/>
                        </a:lnTo>
                        <a:lnTo>
                          <a:pt x="14" y="7"/>
                        </a:lnTo>
                        <a:lnTo>
                          <a:pt x="15" y="7"/>
                        </a:lnTo>
                        <a:lnTo>
                          <a:pt x="15" y="6"/>
                        </a:lnTo>
                        <a:lnTo>
                          <a:pt x="17" y="5"/>
                        </a:lnTo>
                        <a:lnTo>
                          <a:pt x="18" y="4"/>
                        </a:lnTo>
                        <a:lnTo>
                          <a:pt x="20" y="2"/>
                        </a:lnTo>
                        <a:lnTo>
                          <a:pt x="21" y="1"/>
                        </a:lnTo>
                        <a:lnTo>
                          <a:pt x="22" y="1"/>
                        </a:lnTo>
                        <a:lnTo>
                          <a:pt x="22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59" name="Freeform 87"/>
                  <p:cNvSpPr>
                    <a:spLocks/>
                  </p:cNvSpPr>
                  <p:nvPr/>
                </p:nvSpPr>
                <p:spPr bwMode="auto">
                  <a:xfrm>
                    <a:off x="4126" y="1294"/>
                    <a:ext cx="35" cy="17"/>
                  </a:xfrm>
                  <a:custGeom>
                    <a:avLst/>
                    <a:gdLst>
                      <a:gd name="T0" fmla="*/ 0 w 35"/>
                      <a:gd name="T1" fmla="*/ 11 h 17"/>
                      <a:gd name="T2" fmla="*/ 0 w 35"/>
                      <a:gd name="T3" fmla="*/ 12 h 17"/>
                      <a:gd name="T4" fmla="*/ 0 w 35"/>
                      <a:gd name="T5" fmla="*/ 13 h 17"/>
                      <a:gd name="T6" fmla="*/ 1 w 35"/>
                      <a:gd name="T7" fmla="*/ 13 h 17"/>
                      <a:gd name="T8" fmla="*/ 2 w 35"/>
                      <a:gd name="T9" fmla="*/ 14 h 17"/>
                      <a:gd name="T10" fmla="*/ 2 w 35"/>
                      <a:gd name="T11" fmla="*/ 14 h 17"/>
                      <a:gd name="T12" fmla="*/ 3 w 35"/>
                      <a:gd name="T13" fmla="*/ 14 h 17"/>
                      <a:gd name="T14" fmla="*/ 3 w 35"/>
                      <a:gd name="T15" fmla="*/ 14 h 17"/>
                      <a:gd name="T16" fmla="*/ 4 w 35"/>
                      <a:gd name="T17" fmla="*/ 13 h 17"/>
                      <a:gd name="T18" fmla="*/ 4 w 35"/>
                      <a:gd name="T19" fmla="*/ 13 h 17"/>
                      <a:gd name="T20" fmla="*/ 5 w 35"/>
                      <a:gd name="T21" fmla="*/ 14 h 17"/>
                      <a:gd name="T22" fmla="*/ 6 w 35"/>
                      <a:gd name="T23" fmla="*/ 13 h 17"/>
                      <a:gd name="T24" fmla="*/ 7 w 35"/>
                      <a:gd name="T25" fmla="*/ 13 h 17"/>
                      <a:gd name="T26" fmla="*/ 7 w 35"/>
                      <a:gd name="T27" fmla="*/ 13 h 17"/>
                      <a:gd name="T28" fmla="*/ 8 w 35"/>
                      <a:gd name="T29" fmla="*/ 13 h 17"/>
                      <a:gd name="T30" fmla="*/ 9 w 35"/>
                      <a:gd name="T31" fmla="*/ 14 h 17"/>
                      <a:gd name="T32" fmla="*/ 9 w 35"/>
                      <a:gd name="T33" fmla="*/ 13 h 17"/>
                      <a:gd name="T34" fmla="*/ 11 w 35"/>
                      <a:gd name="T35" fmla="*/ 13 h 17"/>
                      <a:gd name="T36" fmla="*/ 12 w 35"/>
                      <a:gd name="T37" fmla="*/ 12 h 17"/>
                      <a:gd name="T38" fmla="*/ 13 w 35"/>
                      <a:gd name="T39" fmla="*/ 11 h 17"/>
                      <a:gd name="T40" fmla="*/ 15 w 35"/>
                      <a:gd name="T41" fmla="*/ 12 h 17"/>
                      <a:gd name="T42" fmla="*/ 17 w 35"/>
                      <a:gd name="T43" fmla="*/ 10 h 17"/>
                      <a:gd name="T44" fmla="*/ 18 w 35"/>
                      <a:gd name="T45" fmla="*/ 9 h 17"/>
                      <a:gd name="T46" fmla="*/ 19 w 35"/>
                      <a:gd name="T47" fmla="*/ 8 h 17"/>
                      <a:gd name="T48" fmla="*/ 21 w 35"/>
                      <a:gd name="T49" fmla="*/ 9 h 17"/>
                      <a:gd name="T50" fmla="*/ 22 w 35"/>
                      <a:gd name="T51" fmla="*/ 6 h 17"/>
                      <a:gd name="T52" fmla="*/ 24 w 35"/>
                      <a:gd name="T53" fmla="*/ 6 h 17"/>
                      <a:gd name="T54" fmla="*/ 27 w 35"/>
                      <a:gd name="T55" fmla="*/ 5 h 17"/>
                      <a:gd name="T56" fmla="*/ 27 w 35"/>
                      <a:gd name="T57" fmla="*/ 4 h 17"/>
                      <a:gd name="T58" fmla="*/ 29 w 35"/>
                      <a:gd name="T59" fmla="*/ 3 h 17"/>
                      <a:gd name="T60" fmla="*/ 31 w 35"/>
                      <a:gd name="T61" fmla="*/ 1 h 17"/>
                      <a:gd name="T62" fmla="*/ 33 w 35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17"/>
                      <a:gd name="T98" fmla="*/ 35 w 3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17">
                        <a:moveTo>
                          <a:pt x="0" y="11"/>
                        </a:move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1" y="13"/>
                        </a:lnTo>
                        <a:lnTo>
                          <a:pt x="1" y="14"/>
                        </a:lnTo>
                        <a:lnTo>
                          <a:pt x="2" y="14"/>
                        </a:lnTo>
                        <a:lnTo>
                          <a:pt x="2" y="16"/>
                        </a:lnTo>
                        <a:lnTo>
                          <a:pt x="2" y="14"/>
                        </a:lnTo>
                        <a:lnTo>
                          <a:pt x="3" y="14"/>
                        </a:lnTo>
                        <a:lnTo>
                          <a:pt x="4" y="13"/>
                        </a:lnTo>
                        <a:lnTo>
                          <a:pt x="5" y="14"/>
                        </a:lnTo>
                        <a:lnTo>
                          <a:pt x="6" y="14"/>
                        </a:lnTo>
                        <a:lnTo>
                          <a:pt x="6" y="13"/>
                        </a:lnTo>
                        <a:lnTo>
                          <a:pt x="6" y="14"/>
                        </a:lnTo>
                        <a:lnTo>
                          <a:pt x="7" y="13"/>
                        </a:lnTo>
                        <a:lnTo>
                          <a:pt x="7" y="12"/>
                        </a:lnTo>
                        <a:lnTo>
                          <a:pt x="8" y="13"/>
                        </a:lnTo>
                        <a:lnTo>
                          <a:pt x="9" y="14"/>
                        </a:lnTo>
                        <a:lnTo>
                          <a:pt x="9" y="13"/>
                        </a:lnTo>
                        <a:lnTo>
                          <a:pt x="10" y="13"/>
                        </a:lnTo>
                        <a:lnTo>
                          <a:pt x="11" y="13"/>
                        </a:lnTo>
                        <a:lnTo>
                          <a:pt x="12" y="12"/>
                        </a:lnTo>
                        <a:lnTo>
                          <a:pt x="12" y="11"/>
                        </a:lnTo>
                        <a:lnTo>
                          <a:pt x="13" y="11"/>
                        </a:lnTo>
                        <a:lnTo>
                          <a:pt x="15" y="11"/>
                        </a:lnTo>
                        <a:lnTo>
                          <a:pt x="15" y="12"/>
                        </a:lnTo>
                        <a:lnTo>
                          <a:pt x="16" y="11"/>
                        </a:lnTo>
                        <a:lnTo>
                          <a:pt x="17" y="10"/>
                        </a:lnTo>
                        <a:lnTo>
                          <a:pt x="18" y="10"/>
                        </a:lnTo>
                        <a:lnTo>
                          <a:pt x="18" y="9"/>
                        </a:lnTo>
                        <a:lnTo>
                          <a:pt x="19" y="9"/>
                        </a:lnTo>
                        <a:lnTo>
                          <a:pt x="19" y="8"/>
                        </a:lnTo>
                        <a:lnTo>
                          <a:pt x="20" y="9"/>
                        </a:lnTo>
                        <a:lnTo>
                          <a:pt x="21" y="9"/>
                        </a:lnTo>
                        <a:lnTo>
                          <a:pt x="22" y="7"/>
                        </a:lnTo>
                        <a:lnTo>
                          <a:pt x="22" y="6"/>
                        </a:lnTo>
                        <a:lnTo>
                          <a:pt x="23" y="7"/>
                        </a:lnTo>
                        <a:lnTo>
                          <a:pt x="24" y="6"/>
                        </a:lnTo>
                        <a:lnTo>
                          <a:pt x="27" y="5"/>
                        </a:lnTo>
                        <a:lnTo>
                          <a:pt x="27" y="4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0" y="2"/>
                        </a:lnTo>
                        <a:lnTo>
                          <a:pt x="31" y="1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60" name="Freeform 88"/>
                  <p:cNvSpPr>
                    <a:spLocks/>
                  </p:cNvSpPr>
                  <p:nvPr/>
                </p:nvSpPr>
                <p:spPr bwMode="auto">
                  <a:xfrm>
                    <a:off x="4126" y="1294"/>
                    <a:ext cx="35" cy="17"/>
                  </a:xfrm>
                  <a:custGeom>
                    <a:avLst/>
                    <a:gdLst>
                      <a:gd name="T0" fmla="*/ 0 w 35"/>
                      <a:gd name="T1" fmla="*/ 11 h 17"/>
                      <a:gd name="T2" fmla="*/ 0 w 35"/>
                      <a:gd name="T3" fmla="*/ 12 h 17"/>
                      <a:gd name="T4" fmla="*/ 0 w 35"/>
                      <a:gd name="T5" fmla="*/ 13 h 17"/>
                      <a:gd name="T6" fmla="*/ 1 w 35"/>
                      <a:gd name="T7" fmla="*/ 13 h 17"/>
                      <a:gd name="T8" fmla="*/ 2 w 35"/>
                      <a:gd name="T9" fmla="*/ 14 h 17"/>
                      <a:gd name="T10" fmla="*/ 2 w 35"/>
                      <a:gd name="T11" fmla="*/ 14 h 17"/>
                      <a:gd name="T12" fmla="*/ 3 w 35"/>
                      <a:gd name="T13" fmla="*/ 14 h 17"/>
                      <a:gd name="T14" fmla="*/ 3 w 35"/>
                      <a:gd name="T15" fmla="*/ 14 h 17"/>
                      <a:gd name="T16" fmla="*/ 4 w 35"/>
                      <a:gd name="T17" fmla="*/ 13 h 17"/>
                      <a:gd name="T18" fmla="*/ 4 w 35"/>
                      <a:gd name="T19" fmla="*/ 13 h 17"/>
                      <a:gd name="T20" fmla="*/ 5 w 35"/>
                      <a:gd name="T21" fmla="*/ 14 h 17"/>
                      <a:gd name="T22" fmla="*/ 6 w 35"/>
                      <a:gd name="T23" fmla="*/ 13 h 17"/>
                      <a:gd name="T24" fmla="*/ 7 w 35"/>
                      <a:gd name="T25" fmla="*/ 13 h 17"/>
                      <a:gd name="T26" fmla="*/ 7 w 35"/>
                      <a:gd name="T27" fmla="*/ 13 h 17"/>
                      <a:gd name="T28" fmla="*/ 8 w 35"/>
                      <a:gd name="T29" fmla="*/ 13 h 17"/>
                      <a:gd name="T30" fmla="*/ 9 w 35"/>
                      <a:gd name="T31" fmla="*/ 14 h 17"/>
                      <a:gd name="T32" fmla="*/ 9 w 35"/>
                      <a:gd name="T33" fmla="*/ 13 h 17"/>
                      <a:gd name="T34" fmla="*/ 11 w 35"/>
                      <a:gd name="T35" fmla="*/ 13 h 17"/>
                      <a:gd name="T36" fmla="*/ 12 w 35"/>
                      <a:gd name="T37" fmla="*/ 12 h 17"/>
                      <a:gd name="T38" fmla="*/ 14 w 35"/>
                      <a:gd name="T39" fmla="*/ 10 h 17"/>
                      <a:gd name="T40" fmla="*/ 15 w 35"/>
                      <a:gd name="T41" fmla="*/ 12 h 17"/>
                      <a:gd name="T42" fmla="*/ 17 w 35"/>
                      <a:gd name="T43" fmla="*/ 10 h 17"/>
                      <a:gd name="T44" fmla="*/ 18 w 35"/>
                      <a:gd name="T45" fmla="*/ 9 h 17"/>
                      <a:gd name="T46" fmla="*/ 19 w 35"/>
                      <a:gd name="T47" fmla="*/ 8 h 17"/>
                      <a:gd name="T48" fmla="*/ 21 w 35"/>
                      <a:gd name="T49" fmla="*/ 9 h 17"/>
                      <a:gd name="T50" fmla="*/ 22 w 35"/>
                      <a:gd name="T51" fmla="*/ 6 h 17"/>
                      <a:gd name="T52" fmla="*/ 24 w 35"/>
                      <a:gd name="T53" fmla="*/ 6 h 17"/>
                      <a:gd name="T54" fmla="*/ 27 w 35"/>
                      <a:gd name="T55" fmla="*/ 5 h 17"/>
                      <a:gd name="T56" fmla="*/ 27 w 35"/>
                      <a:gd name="T57" fmla="*/ 4 h 17"/>
                      <a:gd name="T58" fmla="*/ 29 w 35"/>
                      <a:gd name="T59" fmla="*/ 3 h 17"/>
                      <a:gd name="T60" fmla="*/ 31 w 35"/>
                      <a:gd name="T61" fmla="*/ 1 h 17"/>
                      <a:gd name="T62" fmla="*/ 33 w 35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17"/>
                      <a:gd name="T98" fmla="*/ 35 w 3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17">
                        <a:moveTo>
                          <a:pt x="0" y="11"/>
                        </a:move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1" y="13"/>
                        </a:lnTo>
                        <a:lnTo>
                          <a:pt x="1" y="14"/>
                        </a:lnTo>
                        <a:lnTo>
                          <a:pt x="2" y="14"/>
                        </a:lnTo>
                        <a:lnTo>
                          <a:pt x="2" y="16"/>
                        </a:lnTo>
                        <a:lnTo>
                          <a:pt x="2" y="14"/>
                        </a:lnTo>
                        <a:lnTo>
                          <a:pt x="3" y="14"/>
                        </a:lnTo>
                        <a:lnTo>
                          <a:pt x="4" y="13"/>
                        </a:lnTo>
                        <a:lnTo>
                          <a:pt x="5" y="14"/>
                        </a:lnTo>
                        <a:lnTo>
                          <a:pt x="6" y="14"/>
                        </a:lnTo>
                        <a:lnTo>
                          <a:pt x="6" y="13"/>
                        </a:lnTo>
                        <a:lnTo>
                          <a:pt x="6" y="14"/>
                        </a:lnTo>
                        <a:lnTo>
                          <a:pt x="7" y="13"/>
                        </a:lnTo>
                        <a:lnTo>
                          <a:pt x="7" y="12"/>
                        </a:lnTo>
                        <a:lnTo>
                          <a:pt x="8" y="13"/>
                        </a:lnTo>
                        <a:lnTo>
                          <a:pt x="9" y="14"/>
                        </a:lnTo>
                        <a:lnTo>
                          <a:pt x="9" y="13"/>
                        </a:lnTo>
                        <a:lnTo>
                          <a:pt x="10" y="13"/>
                        </a:lnTo>
                        <a:lnTo>
                          <a:pt x="11" y="13"/>
                        </a:lnTo>
                        <a:lnTo>
                          <a:pt x="12" y="12"/>
                        </a:lnTo>
                        <a:lnTo>
                          <a:pt x="12" y="11"/>
                        </a:lnTo>
                        <a:lnTo>
                          <a:pt x="14" y="10"/>
                        </a:lnTo>
                        <a:lnTo>
                          <a:pt x="15" y="11"/>
                        </a:lnTo>
                        <a:lnTo>
                          <a:pt x="15" y="12"/>
                        </a:lnTo>
                        <a:lnTo>
                          <a:pt x="16" y="11"/>
                        </a:lnTo>
                        <a:lnTo>
                          <a:pt x="17" y="10"/>
                        </a:lnTo>
                        <a:lnTo>
                          <a:pt x="18" y="10"/>
                        </a:lnTo>
                        <a:lnTo>
                          <a:pt x="18" y="9"/>
                        </a:lnTo>
                        <a:lnTo>
                          <a:pt x="19" y="9"/>
                        </a:lnTo>
                        <a:lnTo>
                          <a:pt x="19" y="8"/>
                        </a:lnTo>
                        <a:lnTo>
                          <a:pt x="20" y="9"/>
                        </a:lnTo>
                        <a:lnTo>
                          <a:pt x="21" y="9"/>
                        </a:lnTo>
                        <a:lnTo>
                          <a:pt x="22" y="7"/>
                        </a:lnTo>
                        <a:lnTo>
                          <a:pt x="22" y="6"/>
                        </a:lnTo>
                        <a:lnTo>
                          <a:pt x="23" y="7"/>
                        </a:lnTo>
                        <a:lnTo>
                          <a:pt x="24" y="6"/>
                        </a:lnTo>
                        <a:lnTo>
                          <a:pt x="27" y="5"/>
                        </a:lnTo>
                        <a:lnTo>
                          <a:pt x="27" y="4"/>
                        </a:lnTo>
                        <a:lnTo>
                          <a:pt x="28" y="3"/>
                        </a:lnTo>
                        <a:lnTo>
                          <a:pt x="29" y="3"/>
                        </a:lnTo>
                        <a:lnTo>
                          <a:pt x="30" y="2"/>
                        </a:lnTo>
                        <a:lnTo>
                          <a:pt x="31" y="1"/>
                        </a:lnTo>
                        <a:lnTo>
                          <a:pt x="31" y="0"/>
                        </a:lnTo>
                        <a:lnTo>
                          <a:pt x="33" y="0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61" name="Freeform 89"/>
                  <p:cNvSpPr>
                    <a:spLocks/>
                  </p:cNvSpPr>
                  <p:nvPr/>
                </p:nvSpPr>
                <p:spPr bwMode="auto">
                  <a:xfrm>
                    <a:off x="4125" y="1273"/>
                    <a:ext cx="23" cy="32"/>
                  </a:xfrm>
                  <a:custGeom>
                    <a:avLst/>
                    <a:gdLst>
                      <a:gd name="T0" fmla="*/ 1 w 23"/>
                      <a:gd name="T1" fmla="*/ 31 h 32"/>
                      <a:gd name="T2" fmla="*/ 0 w 23"/>
                      <a:gd name="T3" fmla="*/ 31 h 32"/>
                      <a:gd name="T4" fmla="*/ 0 w 23"/>
                      <a:gd name="T5" fmla="*/ 29 h 32"/>
                      <a:gd name="T6" fmla="*/ 0 w 23"/>
                      <a:gd name="T7" fmla="*/ 29 h 32"/>
                      <a:gd name="T8" fmla="*/ 0 w 23"/>
                      <a:gd name="T9" fmla="*/ 27 h 32"/>
                      <a:gd name="T10" fmla="*/ 0 w 23"/>
                      <a:gd name="T11" fmla="*/ 26 h 32"/>
                      <a:gd name="T12" fmla="*/ 0 w 23"/>
                      <a:gd name="T13" fmla="*/ 26 h 32"/>
                      <a:gd name="T14" fmla="*/ 0 w 23"/>
                      <a:gd name="T15" fmla="*/ 26 h 32"/>
                      <a:gd name="T16" fmla="*/ 0 w 23"/>
                      <a:gd name="T17" fmla="*/ 26 h 32"/>
                      <a:gd name="T18" fmla="*/ 1 w 23"/>
                      <a:gd name="T19" fmla="*/ 25 h 32"/>
                      <a:gd name="T20" fmla="*/ 1 w 23"/>
                      <a:gd name="T21" fmla="*/ 25 h 32"/>
                      <a:gd name="T22" fmla="*/ 2 w 23"/>
                      <a:gd name="T23" fmla="*/ 24 h 32"/>
                      <a:gd name="T24" fmla="*/ 3 w 23"/>
                      <a:gd name="T25" fmla="*/ 22 h 32"/>
                      <a:gd name="T26" fmla="*/ 3 w 23"/>
                      <a:gd name="T27" fmla="*/ 22 h 32"/>
                      <a:gd name="T28" fmla="*/ 3 w 23"/>
                      <a:gd name="T29" fmla="*/ 22 h 32"/>
                      <a:gd name="T30" fmla="*/ 3 w 23"/>
                      <a:gd name="T31" fmla="*/ 21 h 32"/>
                      <a:gd name="T32" fmla="*/ 3 w 23"/>
                      <a:gd name="T33" fmla="*/ 20 h 32"/>
                      <a:gd name="T34" fmla="*/ 4 w 23"/>
                      <a:gd name="T35" fmla="*/ 18 h 32"/>
                      <a:gd name="T36" fmla="*/ 5 w 23"/>
                      <a:gd name="T37" fmla="*/ 18 h 32"/>
                      <a:gd name="T38" fmla="*/ 6 w 23"/>
                      <a:gd name="T39" fmla="*/ 17 h 32"/>
                      <a:gd name="T40" fmla="*/ 7 w 23"/>
                      <a:gd name="T41" fmla="*/ 15 h 32"/>
                      <a:gd name="T42" fmla="*/ 8 w 23"/>
                      <a:gd name="T43" fmla="*/ 14 h 32"/>
                      <a:gd name="T44" fmla="*/ 9 w 23"/>
                      <a:gd name="T45" fmla="*/ 13 h 32"/>
                      <a:gd name="T46" fmla="*/ 11 w 23"/>
                      <a:gd name="T47" fmla="*/ 12 h 32"/>
                      <a:gd name="T48" fmla="*/ 12 w 23"/>
                      <a:gd name="T49" fmla="*/ 10 h 32"/>
                      <a:gd name="T50" fmla="*/ 12 w 23"/>
                      <a:gd name="T51" fmla="*/ 8 h 32"/>
                      <a:gd name="T52" fmla="*/ 14 w 23"/>
                      <a:gd name="T53" fmla="*/ 7 h 32"/>
                      <a:gd name="T54" fmla="*/ 15 w 23"/>
                      <a:gd name="T55" fmla="*/ 6 h 32"/>
                      <a:gd name="T56" fmla="*/ 17 w 23"/>
                      <a:gd name="T57" fmla="*/ 5 h 32"/>
                      <a:gd name="T58" fmla="*/ 18 w 23"/>
                      <a:gd name="T59" fmla="*/ 4 h 32"/>
                      <a:gd name="T60" fmla="*/ 20 w 23"/>
                      <a:gd name="T61" fmla="*/ 2 h 32"/>
                      <a:gd name="T62" fmla="*/ 22 w 23"/>
                      <a:gd name="T63" fmla="*/ 1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2"/>
                      <a:gd name="T98" fmla="*/ 23 w 23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2">
                        <a:moveTo>
                          <a:pt x="1" y="31"/>
                        </a:moveTo>
                        <a:lnTo>
                          <a:pt x="1" y="31"/>
                        </a:lnTo>
                        <a:lnTo>
                          <a:pt x="1" y="30"/>
                        </a:lnTo>
                        <a:lnTo>
                          <a:pt x="0" y="31"/>
                        </a:lnTo>
                        <a:lnTo>
                          <a:pt x="0" y="30"/>
                        </a:lnTo>
                        <a:lnTo>
                          <a:pt x="0" y="29"/>
                        </a:lnTo>
                        <a:lnTo>
                          <a:pt x="0" y="27"/>
                        </a:lnTo>
                        <a:lnTo>
                          <a:pt x="0" y="26"/>
                        </a:lnTo>
                        <a:lnTo>
                          <a:pt x="1" y="25"/>
                        </a:lnTo>
                        <a:lnTo>
                          <a:pt x="2" y="24"/>
                        </a:lnTo>
                        <a:lnTo>
                          <a:pt x="2" y="23"/>
                        </a:lnTo>
                        <a:lnTo>
                          <a:pt x="3" y="22"/>
                        </a:lnTo>
                        <a:lnTo>
                          <a:pt x="2" y="22"/>
                        </a:lnTo>
                        <a:lnTo>
                          <a:pt x="3" y="22"/>
                        </a:lnTo>
                        <a:lnTo>
                          <a:pt x="3" y="21"/>
                        </a:lnTo>
                        <a:lnTo>
                          <a:pt x="3" y="20"/>
                        </a:lnTo>
                        <a:lnTo>
                          <a:pt x="3" y="19"/>
                        </a:lnTo>
                        <a:lnTo>
                          <a:pt x="4" y="18"/>
                        </a:lnTo>
                        <a:lnTo>
                          <a:pt x="4" y="17"/>
                        </a:lnTo>
                        <a:lnTo>
                          <a:pt x="5" y="18"/>
                        </a:lnTo>
                        <a:lnTo>
                          <a:pt x="6" y="17"/>
                        </a:lnTo>
                        <a:lnTo>
                          <a:pt x="6" y="16"/>
                        </a:lnTo>
                        <a:lnTo>
                          <a:pt x="7" y="15"/>
                        </a:lnTo>
                        <a:lnTo>
                          <a:pt x="8" y="15"/>
                        </a:lnTo>
                        <a:lnTo>
                          <a:pt x="8" y="14"/>
                        </a:lnTo>
                        <a:lnTo>
                          <a:pt x="8" y="13"/>
                        </a:lnTo>
                        <a:lnTo>
                          <a:pt x="9" y="13"/>
                        </a:lnTo>
                        <a:lnTo>
                          <a:pt x="9" y="12"/>
                        </a:lnTo>
                        <a:lnTo>
                          <a:pt x="11" y="12"/>
                        </a:lnTo>
                        <a:lnTo>
                          <a:pt x="11" y="11"/>
                        </a:lnTo>
                        <a:lnTo>
                          <a:pt x="12" y="10"/>
                        </a:lnTo>
                        <a:lnTo>
                          <a:pt x="12" y="9"/>
                        </a:lnTo>
                        <a:lnTo>
                          <a:pt x="12" y="8"/>
                        </a:lnTo>
                        <a:lnTo>
                          <a:pt x="13" y="8"/>
                        </a:lnTo>
                        <a:lnTo>
                          <a:pt x="14" y="7"/>
                        </a:lnTo>
                        <a:lnTo>
                          <a:pt x="15" y="7"/>
                        </a:lnTo>
                        <a:lnTo>
                          <a:pt x="15" y="6"/>
                        </a:lnTo>
                        <a:lnTo>
                          <a:pt x="17" y="5"/>
                        </a:lnTo>
                        <a:lnTo>
                          <a:pt x="18" y="4"/>
                        </a:lnTo>
                        <a:lnTo>
                          <a:pt x="20" y="2"/>
                        </a:lnTo>
                        <a:lnTo>
                          <a:pt x="21" y="1"/>
                        </a:lnTo>
                        <a:lnTo>
                          <a:pt x="22" y="1"/>
                        </a:lnTo>
                        <a:lnTo>
                          <a:pt x="22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62" name="Freeform 90"/>
                  <p:cNvSpPr>
                    <a:spLocks/>
                  </p:cNvSpPr>
                  <p:nvPr/>
                </p:nvSpPr>
                <p:spPr bwMode="auto">
                  <a:xfrm>
                    <a:off x="4148" y="1242"/>
                    <a:ext cx="24" cy="32"/>
                  </a:xfrm>
                  <a:custGeom>
                    <a:avLst/>
                    <a:gdLst>
                      <a:gd name="T0" fmla="*/ 22 w 24"/>
                      <a:gd name="T1" fmla="*/ 0 h 32"/>
                      <a:gd name="T2" fmla="*/ 21 w 24"/>
                      <a:gd name="T3" fmla="*/ 0 h 32"/>
                      <a:gd name="T4" fmla="*/ 21 w 24"/>
                      <a:gd name="T5" fmla="*/ 1 h 32"/>
                      <a:gd name="T6" fmla="*/ 21 w 24"/>
                      <a:gd name="T7" fmla="*/ 2 h 32"/>
                      <a:gd name="T8" fmla="*/ 22 w 24"/>
                      <a:gd name="T9" fmla="*/ 2 h 32"/>
                      <a:gd name="T10" fmla="*/ 23 w 24"/>
                      <a:gd name="T11" fmla="*/ 3 h 32"/>
                      <a:gd name="T12" fmla="*/ 21 w 24"/>
                      <a:gd name="T13" fmla="*/ 4 h 32"/>
                      <a:gd name="T14" fmla="*/ 21 w 24"/>
                      <a:gd name="T15" fmla="*/ 5 h 32"/>
                      <a:gd name="T16" fmla="*/ 21 w 24"/>
                      <a:gd name="T17" fmla="*/ 5 h 32"/>
                      <a:gd name="T18" fmla="*/ 21 w 24"/>
                      <a:gd name="T19" fmla="*/ 5 h 32"/>
                      <a:gd name="T20" fmla="*/ 21 w 24"/>
                      <a:gd name="T21" fmla="*/ 6 h 32"/>
                      <a:gd name="T22" fmla="*/ 19 w 24"/>
                      <a:gd name="T23" fmla="*/ 7 h 32"/>
                      <a:gd name="T24" fmla="*/ 19 w 24"/>
                      <a:gd name="T25" fmla="*/ 8 h 32"/>
                      <a:gd name="T26" fmla="*/ 19 w 24"/>
                      <a:gd name="T27" fmla="*/ 8 h 32"/>
                      <a:gd name="T28" fmla="*/ 19 w 24"/>
                      <a:gd name="T29" fmla="*/ 8 h 32"/>
                      <a:gd name="T30" fmla="*/ 19 w 24"/>
                      <a:gd name="T31" fmla="*/ 9 h 32"/>
                      <a:gd name="T32" fmla="*/ 18 w 24"/>
                      <a:gd name="T33" fmla="*/ 10 h 32"/>
                      <a:gd name="T34" fmla="*/ 18 w 24"/>
                      <a:gd name="T35" fmla="*/ 11 h 32"/>
                      <a:gd name="T36" fmla="*/ 17 w 24"/>
                      <a:gd name="T37" fmla="*/ 13 h 32"/>
                      <a:gd name="T38" fmla="*/ 15 w 24"/>
                      <a:gd name="T39" fmla="*/ 14 h 32"/>
                      <a:gd name="T40" fmla="*/ 15 w 24"/>
                      <a:gd name="T41" fmla="*/ 15 h 32"/>
                      <a:gd name="T42" fmla="*/ 14 w 24"/>
                      <a:gd name="T43" fmla="*/ 16 h 32"/>
                      <a:gd name="T44" fmla="*/ 13 w 24"/>
                      <a:gd name="T45" fmla="*/ 18 h 32"/>
                      <a:gd name="T46" fmla="*/ 11 w 24"/>
                      <a:gd name="T47" fmla="*/ 18 h 32"/>
                      <a:gd name="T48" fmla="*/ 10 w 24"/>
                      <a:gd name="T49" fmla="*/ 20 h 32"/>
                      <a:gd name="T50" fmla="*/ 9 w 24"/>
                      <a:gd name="T51" fmla="*/ 22 h 32"/>
                      <a:gd name="T52" fmla="*/ 8 w 24"/>
                      <a:gd name="T53" fmla="*/ 22 h 32"/>
                      <a:gd name="T54" fmla="*/ 6 w 24"/>
                      <a:gd name="T55" fmla="*/ 25 h 32"/>
                      <a:gd name="T56" fmla="*/ 5 w 24"/>
                      <a:gd name="T57" fmla="*/ 25 h 32"/>
                      <a:gd name="T58" fmla="*/ 3 w 24"/>
                      <a:gd name="T59" fmla="*/ 27 h 32"/>
                      <a:gd name="T60" fmla="*/ 2 w 24"/>
                      <a:gd name="T61" fmla="*/ 28 h 32"/>
                      <a:gd name="T62" fmla="*/ 1 w 24"/>
                      <a:gd name="T63" fmla="*/ 29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21" y="0"/>
                        </a:moveTo>
                        <a:lnTo>
                          <a:pt x="22" y="0"/>
                        </a:lnTo>
                        <a:lnTo>
                          <a:pt x="21" y="0"/>
                        </a:lnTo>
                        <a:lnTo>
                          <a:pt x="21" y="1"/>
                        </a:lnTo>
                        <a:lnTo>
                          <a:pt x="21" y="2"/>
                        </a:lnTo>
                        <a:lnTo>
                          <a:pt x="22" y="2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2" y="3"/>
                        </a:lnTo>
                        <a:lnTo>
                          <a:pt x="21" y="4"/>
                        </a:lnTo>
                        <a:lnTo>
                          <a:pt x="21" y="5"/>
                        </a:lnTo>
                        <a:lnTo>
                          <a:pt x="21" y="6"/>
                        </a:lnTo>
                        <a:lnTo>
                          <a:pt x="19" y="7"/>
                        </a:lnTo>
                        <a:lnTo>
                          <a:pt x="19" y="8"/>
                        </a:lnTo>
                        <a:lnTo>
                          <a:pt x="19" y="9"/>
                        </a:lnTo>
                        <a:lnTo>
                          <a:pt x="18" y="10"/>
                        </a:lnTo>
                        <a:lnTo>
                          <a:pt x="18" y="11"/>
                        </a:lnTo>
                        <a:lnTo>
                          <a:pt x="18" y="12"/>
                        </a:lnTo>
                        <a:lnTo>
                          <a:pt x="17" y="13"/>
                        </a:lnTo>
                        <a:lnTo>
                          <a:pt x="16" y="14"/>
                        </a:lnTo>
                        <a:lnTo>
                          <a:pt x="15" y="14"/>
                        </a:lnTo>
                        <a:lnTo>
                          <a:pt x="15" y="15"/>
                        </a:lnTo>
                        <a:lnTo>
                          <a:pt x="14" y="15"/>
                        </a:lnTo>
                        <a:lnTo>
                          <a:pt x="14" y="16"/>
                        </a:lnTo>
                        <a:lnTo>
                          <a:pt x="13" y="17"/>
                        </a:lnTo>
                        <a:lnTo>
                          <a:pt x="13" y="18"/>
                        </a:lnTo>
                        <a:lnTo>
                          <a:pt x="11" y="18"/>
                        </a:lnTo>
                        <a:lnTo>
                          <a:pt x="10" y="20"/>
                        </a:lnTo>
                        <a:lnTo>
                          <a:pt x="9" y="22"/>
                        </a:lnTo>
                        <a:lnTo>
                          <a:pt x="8" y="22"/>
                        </a:lnTo>
                        <a:lnTo>
                          <a:pt x="7" y="23"/>
                        </a:lnTo>
                        <a:lnTo>
                          <a:pt x="6" y="25"/>
                        </a:lnTo>
                        <a:lnTo>
                          <a:pt x="5" y="25"/>
                        </a:lnTo>
                        <a:lnTo>
                          <a:pt x="4" y="26"/>
                        </a:lnTo>
                        <a:lnTo>
                          <a:pt x="3" y="27"/>
                        </a:lnTo>
                        <a:lnTo>
                          <a:pt x="2" y="28"/>
                        </a:lnTo>
                        <a:lnTo>
                          <a:pt x="1" y="28"/>
                        </a:lnTo>
                        <a:lnTo>
                          <a:pt x="1" y="29"/>
                        </a:lnTo>
                        <a:lnTo>
                          <a:pt x="0" y="31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63" name="Freeform 91"/>
                  <p:cNvSpPr>
                    <a:spLocks/>
                  </p:cNvSpPr>
                  <p:nvPr/>
                </p:nvSpPr>
                <p:spPr bwMode="auto">
                  <a:xfrm>
                    <a:off x="4132" y="1240"/>
                    <a:ext cx="37" cy="17"/>
                  </a:xfrm>
                  <a:custGeom>
                    <a:avLst/>
                    <a:gdLst>
                      <a:gd name="T0" fmla="*/ 35 w 37"/>
                      <a:gd name="T1" fmla="*/ 1 h 17"/>
                      <a:gd name="T2" fmla="*/ 35 w 37"/>
                      <a:gd name="T3" fmla="*/ 1 h 17"/>
                      <a:gd name="T4" fmla="*/ 35 w 37"/>
                      <a:gd name="T5" fmla="*/ 0 h 17"/>
                      <a:gd name="T6" fmla="*/ 33 w 37"/>
                      <a:gd name="T7" fmla="*/ 1 h 17"/>
                      <a:gd name="T8" fmla="*/ 33 w 37"/>
                      <a:gd name="T9" fmla="*/ 0 h 17"/>
                      <a:gd name="T10" fmla="*/ 32 w 37"/>
                      <a:gd name="T11" fmla="*/ 0 h 17"/>
                      <a:gd name="T12" fmla="*/ 31 w 37"/>
                      <a:gd name="T13" fmla="*/ 0 h 17"/>
                      <a:gd name="T14" fmla="*/ 31 w 37"/>
                      <a:gd name="T15" fmla="*/ 0 h 17"/>
                      <a:gd name="T16" fmla="*/ 31 w 37"/>
                      <a:gd name="T17" fmla="*/ 0 h 17"/>
                      <a:gd name="T18" fmla="*/ 30 w 37"/>
                      <a:gd name="T19" fmla="*/ 1 h 17"/>
                      <a:gd name="T20" fmla="*/ 30 w 37"/>
                      <a:gd name="T21" fmla="*/ 1 h 17"/>
                      <a:gd name="T22" fmla="*/ 29 w 37"/>
                      <a:gd name="T23" fmla="*/ 1 h 17"/>
                      <a:gd name="T24" fmla="*/ 28 w 37"/>
                      <a:gd name="T25" fmla="*/ 1 h 17"/>
                      <a:gd name="T26" fmla="*/ 28 w 37"/>
                      <a:gd name="T27" fmla="*/ 1 h 17"/>
                      <a:gd name="T28" fmla="*/ 27 w 37"/>
                      <a:gd name="T29" fmla="*/ 1 h 17"/>
                      <a:gd name="T30" fmla="*/ 27 w 37"/>
                      <a:gd name="T31" fmla="*/ 0 h 17"/>
                      <a:gd name="T32" fmla="*/ 26 w 37"/>
                      <a:gd name="T33" fmla="*/ 1 h 17"/>
                      <a:gd name="T34" fmla="*/ 24 w 37"/>
                      <a:gd name="T35" fmla="*/ 2 h 17"/>
                      <a:gd name="T36" fmla="*/ 21 w 37"/>
                      <a:gd name="T37" fmla="*/ 3 h 17"/>
                      <a:gd name="T38" fmla="*/ 21 w 37"/>
                      <a:gd name="T39" fmla="*/ 3 h 17"/>
                      <a:gd name="T40" fmla="*/ 19 w 37"/>
                      <a:gd name="T41" fmla="*/ 4 h 17"/>
                      <a:gd name="T42" fmla="*/ 18 w 37"/>
                      <a:gd name="T43" fmla="*/ 4 h 17"/>
                      <a:gd name="T44" fmla="*/ 17 w 37"/>
                      <a:gd name="T45" fmla="*/ 5 h 17"/>
                      <a:gd name="T46" fmla="*/ 15 w 37"/>
                      <a:gd name="T47" fmla="*/ 6 h 17"/>
                      <a:gd name="T48" fmla="*/ 14 w 37"/>
                      <a:gd name="T49" fmla="*/ 7 h 17"/>
                      <a:gd name="T50" fmla="*/ 12 w 37"/>
                      <a:gd name="T51" fmla="*/ 8 h 17"/>
                      <a:gd name="T52" fmla="*/ 10 w 37"/>
                      <a:gd name="T53" fmla="*/ 8 h 17"/>
                      <a:gd name="T54" fmla="*/ 9 w 37"/>
                      <a:gd name="T55" fmla="*/ 10 h 17"/>
                      <a:gd name="T56" fmla="*/ 7 w 37"/>
                      <a:gd name="T57" fmla="*/ 11 h 17"/>
                      <a:gd name="T58" fmla="*/ 5 w 37"/>
                      <a:gd name="T59" fmla="*/ 12 h 17"/>
                      <a:gd name="T60" fmla="*/ 4 w 37"/>
                      <a:gd name="T61" fmla="*/ 13 h 17"/>
                      <a:gd name="T62" fmla="*/ 1 w 37"/>
                      <a:gd name="T63" fmla="*/ 14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7"/>
                      <a:gd name="T97" fmla="*/ 0 h 17"/>
                      <a:gd name="T98" fmla="*/ 37 w 37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7" h="17">
                        <a:moveTo>
                          <a:pt x="36" y="4"/>
                        </a:moveTo>
                        <a:lnTo>
                          <a:pt x="35" y="1"/>
                        </a:lnTo>
                        <a:lnTo>
                          <a:pt x="35" y="0"/>
                        </a:lnTo>
                        <a:lnTo>
                          <a:pt x="34" y="1"/>
                        </a:lnTo>
                        <a:lnTo>
                          <a:pt x="33" y="1"/>
                        </a:lnTo>
                        <a:lnTo>
                          <a:pt x="34" y="0"/>
                        </a:lnTo>
                        <a:lnTo>
                          <a:pt x="33" y="0"/>
                        </a:lnTo>
                        <a:lnTo>
                          <a:pt x="33" y="1"/>
                        </a:lnTo>
                        <a:lnTo>
                          <a:pt x="32" y="0"/>
                        </a:lnTo>
                        <a:lnTo>
                          <a:pt x="31" y="0"/>
                        </a:lnTo>
                        <a:lnTo>
                          <a:pt x="32" y="0"/>
                        </a:lnTo>
                        <a:lnTo>
                          <a:pt x="31" y="0"/>
                        </a:lnTo>
                        <a:lnTo>
                          <a:pt x="30" y="1"/>
                        </a:lnTo>
                        <a:lnTo>
                          <a:pt x="29" y="1"/>
                        </a:lnTo>
                        <a:lnTo>
                          <a:pt x="28" y="1"/>
                        </a:lnTo>
                        <a:lnTo>
                          <a:pt x="27" y="1"/>
                        </a:lnTo>
                        <a:lnTo>
                          <a:pt x="27" y="0"/>
                        </a:lnTo>
                        <a:lnTo>
                          <a:pt x="26" y="1"/>
                        </a:lnTo>
                        <a:lnTo>
                          <a:pt x="25" y="1"/>
                        </a:lnTo>
                        <a:lnTo>
                          <a:pt x="24" y="2"/>
                        </a:lnTo>
                        <a:lnTo>
                          <a:pt x="24" y="1"/>
                        </a:lnTo>
                        <a:lnTo>
                          <a:pt x="21" y="3"/>
                        </a:lnTo>
                        <a:lnTo>
                          <a:pt x="20" y="4"/>
                        </a:lnTo>
                        <a:lnTo>
                          <a:pt x="19" y="4"/>
                        </a:lnTo>
                        <a:lnTo>
                          <a:pt x="18" y="4"/>
                        </a:lnTo>
                        <a:lnTo>
                          <a:pt x="17" y="5"/>
                        </a:lnTo>
                        <a:lnTo>
                          <a:pt x="15" y="6"/>
                        </a:lnTo>
                        <a:lnTo>
                          <a:pt x="14" y="7"/>
                        </a:lnTo>
                        <a:lnTo>
                          <a:pt x="13" y="7"/>
                        </a:lnTo>
                        <a:lnTo>
                          <a:pt x="12" y="8"/>
                        </a:lnTo>
                        <a:lnTo>
                          <a:pt x="11" y="8"/>
                        </a:lnTo>
                        <a:lnTo>
                          <a:pt x="10" y="8"/>
                        </a:lnTo>
                        <a:lnTo>
                          <a:pt x="9" y="9"/>
                        </a:lnTo>
                        <a:lnTo>
                          <a:pt x="9" y="10"/>
                        </a:lnTo>
                        <a:lnTo>
                          <a:pt x="8" y="10"/>
                        </a:lnTo>
                        <a:lnTo>
                          <a:pt x="7" y="11"/>
                        </a:lnTo>
                        <a:lnTo>
                          <a:pt x="6" y="11"/>
                        </a:lnTo>
                        <a:lnTo>
                          <a:pt x="5" y="12"/>
                        </a:lnTo>
                        <a:lnTo>
                          <a:pt x="4" y="13"/>
                        </a:lnTo>
                        <a:lnTo>
                          <a:pt x="3" y="14"/>
                        </a:lnTo>
                        <a:lnTo>
                          <a:pt x="1" y="14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64" name="Freeform 92"/>
                  <p:cNvSpPr>
                    <a:spLocks/>
                  </p:cNvSpPr>
                  <p:nvPr/>
                </p:nvSpPr>
                <p:spPr bwMode="auto">
                  <a:xfrm>
                    <a:off x="4000" y="1068"/>
                    <a:ext cx="23" cy="33"/>
                  </a:xfrm>
                  <a:custGeom>
                    <a:avLst/>
                    <a:gdLst>
                      <a:gd name="T0" fmla="*/ 0 w 23"/>
                      <a:gd name="T1" fmla="*/ 32 h 33"/>
                      <a:gd name="T2" fmla="*/ 0 w 23"/>
                      <a:gd name="T3" fmla="*/ 30 h 33"/>
                      <a:gd name="T4" fmla="*/ 0 w 23"/>
                      <a:gd name="T5" fmla="*/ 31 h 33"/>
                      <a:gd name="T6" fmla="*/ 0 w 23"/>
                      <a:gd name="T7" fmla="*/ 28 h 33"/>
                      <a:gd name="T8" fmla="*/ 0 w 23"/>
                      <a:gd name="T9" fmla="*/ 27 h 33"/>
                      <a:gd name="T10" fmla="*/ 0 w 23"/>
                      <a:gd name="T11" fmla="*/ 27 h 33"/>
                      <a:gd name="T12" fmla="*/ 0 w 23"/>
                      <a:gd name="T13" fmla="*/ 26 h 33"/>
                      <a:gd name="T14" fmla="*/ 0 w 23"/>
                      <a:gd name="T15" fmla="*/ 26 h 33"/>
                      <a:gd name="T16" fmla="*/ 0 w 23"/>
                      <a:gd name="T17" fmla="*/ 26 h 33"/>
                      <a:gd name="T18" fmla="*/ 2 w 23"/>
                      <a:gd name="T19" fmla="*/ 24 h 33"/>
                      <a:gd name="T20" fmla="*/ 2 w 23"/>
                      <a:gd name="T21" fmla="*/ 24 h 33"/>
                      <a:gd name="T22" fmla="*/ 2 w 23"/>
                      <a:gd name="T23" fmla="*/ 24 h 33"/>
                      <a:gd name="T24" fmla="*/ 2 w 23"/>
                      <a:gd name="T25" fmla="*/ 23 h 33"/>
                      <a:gd name="T26" fmla="*/ 2 w 23"/>
                      <a:gd name="T27" fmla="*/ 22 h 33"/>
                      <a:gd name="T28" fmla="*/ 2 w 23"/>
                      <a:gd name="T29" fmla="*/ 22 h 33"/>
                      <a:gd name="T30" fmla="*/ 2 w 23"/>
                      <a:gd name="T31" fmla="*/ 22 h 33"/>
                      <a:gd name="T32" fmla="*/ 2 w 23"/>
                      <a:gd name="T33" fmla="*/ 20 h 33"/>
                      <a:gd name="T34" fmla="*/ 4 w 23"/>
                      <a:gd name="T35" fmla="*/ 19 h 33"/>
                      <a:gd name="T36" fmla="*/ 5 w 23"/>
                      <a:gd name="T37" fmla="*/ 18 h 33"/>
                      <a:gd name="T38" fmla="*/ 5 w 23"/>
                      <a:gd name="T39" fmla="*/ 17 h 33"/>
                      <a:gd name="T40" fmla="*/ 7 w 23"/>
                      <a:gd name="T41" fmla="*/ 15 h 33"/>
                      <a:gd name="T42" fmla="*/ 8 w 23"/>
                      <a:gd name="T43" fmla="*/ 14 h 33"/>
                      <a:gd name="T44" fmla="*/ 9 w 23"/>
                      <a:gd name="T45" fmla="*/ 13 h 33"/>
                      <a:gd name="T46" fmla="*/ 10 w 23"/>
                      <a:gd name="T47" fmla="*/ 11 h 33"/>
                      <a:gd name="T48" fmla="*/ 11 w 23"/>
                      <a:gd name="T49" fmla="*/ 10 h 33"/>
                      <a:gd name="T50" fmla="*/ 12 w 23"/>
                      <a:gd name="T51" fmla="*/ 9 h 33"/>
                      <a:gd name="T52" fmla="*/ 13 w 23"/>
                      <a:gd name="T53" fmla="*/ 8 h 33"/>
                      <a:gd name="T54" fmla="*/ 16 w 23"/>
                      <a:gd name="T55" fmla="*/ 7 h 33"/>
                      <a:gd name="T56" fmla="*/ 16 w 23"/>
                      <a:gd name="T57" fmla="*/ 5 h 33"/>
                      <a:gd name="T58" fmla="*/ 19 w 23"/>
                      <a:gd name="T59" fmla="*/ 4 h 33"/>
                      <a:gd name="T60" fmla="*/ 19 w 23"/>
                      <a:gd name="T61" fmla="*/ 2 h 33"/>
                      <a:gd name="T62" fmla="*/ 21 w 23"/>
                      <a:gd name="T63" fmla="*/ 1 h 33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3"/>
                      <a:gd name="T98" fmla="*/ 23 w 23"/>
                      <a:gd name="T99" fmla="*/ 33 h 33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3">
                        <a:moveTo>
                          <a:pt x="0" y="32"/>
                        </a:moveTo>
                        <a:lnTo>
                          <a:pt x="0" y="32"/>
                        </a:lnTo>
                        <a:lnTo>
                          <a:pt x="1" y="31"/>
                        </a:lnTo>
                        <a:lnTo>
                          <a:pt x="0" y="30"/>
                        </a:lnTo>
                        <a:lnTo>
                          <a:pt x="0" y="31"/>
                        </a:lnTo>
                        <a:lnTo>
                          <a:pt x="0" y="29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0" y="26"/>
                        </a:lnTo>
                        <a:lnTo>
                          <a:pt x="1" y="25"/>
                        </a:lnTo>
                        <a:lnTo>
                          <a:pt x="2" y="24"/>
                        </a:lnTo>
                        <a:lnTo>
                          <a:pt x="2" y="23"/>
                        </a:lnTo>
                        <a:lnTo>
                          <a:pt x="2" y="22"/>
                        </a:lnTo>
                        <a:lnTo>
                          <a:pt x="2" y="20"/>
                        </a:lnTo>
                        <a:lnTo>
                          <a:pt x="3" y="20"/>
                        </a:lnTo>
                        <a:lnTo>
                          <a:pt x="4" y="19"/>
                        </a:lnTo>
                        <a:lnTo>
                          <a:pt x="4" y="18"/>
                        </a:lnTo>
                        <a:lnTo>
                          <a:pt x="5" y="18"/>
                        </a:lnTo>
                        <a:lnTo>
                          <a:pt x="5" y="17"/>
                        </a:lnTo>
                        <a:lnTo>
                          <a:pt x="6" y="16"/>
                        </a:lnTo>
                        <a:lnTo>
                          <a:pt x="7" y="15"/>
                        </a:lnTo>
                        <a:lnTo>
                          <a:pt x="7" y="14"/>
                        </a:lnTo>
                        <a:lnTo>
                          <a:pt x="8" y="14"/>
                        </a:lnTo>
                        <a:lnTo>
                          <a:pt x="8" y="13"/>
                        </a:lnTo>
                        <a:lnTo>
                          <a:pt x="9" y="13"/>
                        </a:lnTo>
                        <a:lnTo>
                          <a:pt x="10" y="12"/>
                        </a:lnTo>
                        <a:lnTo>
                          <a:pt x="10" y="11"/>
                        </a:lnTo>
                        <a:lnTo>
                          <a:pt x="11" y="11"/>
                        </a:lnTo>
                        <a:lnTo>
                          <a:pt x="11" y="10"/>
                        </a:lnTo>
                        <a:lnTo>
                          <a:pt x="12" y="9"/>
                        </a:lnTo>
                        <a:lnTo>
                          <a:pt x="13" y="9"/>
                        </a:lnTo>
                        <a:lnTo>
                          <a:pt x="13" y="8"/>
                        </a:lnTo>
                        <a:lnTo>
                          <a:pt x="15" y="8"/>
                        </a:lnTo>
                        <a:lnTo>
                          <a:pt x="16" y="7"/>
                        </a:lnTo>
                        <a:lnTo>
                          <a:pt x="16" y="5"/>
                        </a:lnTo>
                        <a:lnTo>
                          <a:pt x="17" y="4"/>
                        </a:lnTo>
                        <a:lnTo>
                          <a:pt x="19" y="4"/>
                        </a:lnTo>
                        <a:lnTo>
                          <a:pt x="19" y="3"/>
                        </a:lnTo>
                        <a:lnTo>
                          <a:pt x="19" y="2"/>
                        </a:lnTo>
                        <a:lnTo>
                          <a:pt x="21" y="2"/>
                        </a:lnTo>
                        <a:lnTo>
                          <a:pt x="21" y="1"/>
                        </a:lnTo>
                        <a:lnTo>
                          <a:pt x="22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65" name="Freeform 93"/>
                  <p:cNvSpPr>
                    <a:spLocks/>
                  </p:cNvSpPr>
                  <p:nvPr/>
                </p:nvSpPr>
                <p:spPr bwMode="auto">
                  <a:xfrm>
                    <a:off x="3999" y="1088"/>
                    <a:ext cx="36" cy="17"/>
                  </a:xfrm>
                  <a:custGeom>
                    <a:avLst/>
                    <a:gdLst>
                      <a:gd name="T0" fmla="*/ 0 w 36"/>
                      <a:gd name="T1" fmla="*/ 12 h 17"/>
                      <a:gd name="T2" fmla="*/ 0 w 36"/>
                      <a:gd name="T3" fmla="*/ 14 h 17"/>
                      <a:gd name="T4" fmla="*/ 0 w 36"/>
                      <a:gd name="T5" fmla="*/ 14 h 17"/>
                      <a:gd name="T6" fmla="*/ 1 w 36"/>
                      <a:gd name="T7" fmla="*/ 14 h 17"/>
                      <a:gd name="T8" fmla="*/ 2 w 36"/>
                      <a:gd name="T9" fmla="*/ 14 h 17"/>
                      <a:gd name="T10" fmla="*/ 2 w 36"/>
                      <a:gd name="T11" fmla="*/ 14 h 17"/>
                      <a:gd name="T12" fmla="*/ 3 w 36"/>
                      <a:gd name="T13" fmla="*/ 16 h 17"/>
                      <a:gd name="T14" fmla="*/ 4 w 36"/>
                      <a:gd name="T15" fmla="*/ 14 h 17"/>
                      <a:gd name="T16" fmla="*/ 4 w 36"/>
                      <a:gd name="T17" fmla="*/ 16 h 17"/>
                      <a:gd name="T18" fmla="*/ 5 w 36"/>
                      <a:gd name="T19" fmla="*/ 14 h 17"/>
                      <a:gd name="T20" fmla="*/ 5 w 36"/>
                      <a:gd name="T21" fmla="*/ 14 h 17"/>
                      <a:gd name="T22" fmla="*/ 6 w 36"/>
                      <a:gd name="T23" fmla="*/ 13 h 17"/>
                      <a:gd name="T24" fmla="*/ 7 w 36"/>
                      <a:gd name="T25" fmla="*/ 14 h 17"/>
                      <a:gd name="T26" fmla="*/ 8 w 36"/>
                      <a:gd name="T27" fmla="*/ 14 h 17"/>
                      <a:gd name="T28" fmla="*/ 8 w 36"/>
                      <a:gd name="T29" fmla="*/ 14 h 17"/>
                      <a:gd name="T30" fmla="*/ 9 w 36"/>
                      <a:gd name="T31" fmla="*/ 13 h 17"/>
                      <a:gd name="T32" fmla="*/ 11 w 36"/>
                      <a:gd name="T33" fmla="*/ 13 h 17"/>
                      <a:gd name="T34" fmla="*/ 11 w 36"/>
                      <a:gd name="T35" fmla="*/ 13 h 17"/>
                      <a:gd name="T36" fmla="*/ 13 w 36"/>
                      <a:gd name="T37" fmla="*/ 12 h 17"/>
                      <a:gd name="T38" fmla="*/ 14 w 36"/>
                      <a:gd name="T39" fmla="*/ 11 h 17"/>
                      <a:gd name="T40" fmla="*/ 16 w 36"/>
                      <a:gd name="T41" fmla="*/ 12 h 17"/>
                      <a:gd name="T42" fmla="*/ 17 w 36"/>
                      <a:gd name="T43" fmla="*/ 10 h 17"/>
                      <a:gd name="T44" fmla="*/ 18 w 36"/>
                      <a:gd name="T45" fmla="*/ 10 h 17"/>
                      <a:gd name="T46" fmla="*/ 20 w 36"/>
                      <a:gd name="T47" fmla="*/ 9 h 17"/>
                      <a:gd name="T48" fmla="*/ 22 w 36"/>
                      <a:gd name="T49" fmla="*/ 9 h 17"/>
                      <a:gd name="T50" fmla="*/ 23 w 36"/>
                      <a:gd name="T51" fmla="*/ 7 h 17"/>
                      <a:gd name="T52" fmla="*/ 25 w 36"/>
                      <a:gd name="T53" fmla="*/ 7 h 17"/>
                      <a:gd name="T54" fmla="*/ 26 w 36"/>
                      <a:gd name="T55" fmla="*/ 6 h 17"/>
                      <a:gd name="T56" fmla="*/ 28 w 36"/>
                      <a:gd name="T57" fmla="*/ 5 h 17"/>
                      <a:gd name="T58" fmla="*/ 30 w 36"/>
                      <a:gd name="T59" fmla="*/ 2 h 17"/>
                      <a:gd name="T60" fmla="*/ 32 w 36"/>
                      <a:gd name="T61" fmla="*/ 2 h 17"/>
                      <a:gd name="T62" fmla="*/ 33 w 36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17"/>
                      <a:gd name="T98" fmla="*/ 36 w 36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17">
                        <a:moveTo>
                          <a:pt x="0" y="11"/>
                        </a:moveTo>
                        <a:lnTo>
                          <a:pt x="0" y="12"/>
                        </a:lnTo>
                        <a:lnTo>
                          <a:pt x="1" y="13"/>
                        </a:lnTo>
                        <a:lnTo>
                          <a:pt x="0" y="14"/>
                        </a:lnTo>
                        <a:lnTo>
                          <a:pt x="1" y="14"/>
                        </a:lnTo>
                        <a:lnTo>
                          <a:pt x="2" y="14"/>
                        </a:lnTo>
                        <a:lnTo>
                          <a:pt x="3" y="16"/>
                        </a:lnTo>
                        <a:lnTo>
                          <a:pt x="4" y="14"/>
                        </a:lnTo>
                        <a:lnTo>
                          <a:pt x="4" y="16"/>
                        </a:lnTo>
                        <a:lnTo>
                          <a:pt x="5" y="14"/>
                        </a:lnTo>
                        <a:lnTo>
                          <a:pt x="6" y="13"/>
                        </a:lnTo>
                        <a:lnTo>
                          <a:pt x="7" y="14"/>
                        </a:lnTo>
                        <a:lnTo>
                          <a:pt x="8" y="14"/>
                        </a:lnTo>
                        <a:lnTo>
                          <a:pt x="9" y="13"/>
                        </a:lnTo>
                        <a:lnTo>
                          <a:pt x="11" y="13"/>
                        </a:lnTo>
                        <a:lnTo>
                          <a:pt x="12" y="13"/>
                        </a:lnTo>
                        <a:lnTo>
                          <a:pt x="13" y="12"/>
                        </a:lnTo>
                        <a:lnTo>
                          <a:pt x="14" y="12"/>
                        </a:lnTo>
                        <a:lnTo>
                          <a:pt x="14" y="11"/>
                        </a:lnTo>
                        <a:lnTo>
                          <a:pt x="15" y="10"/>
                        </a:lnTo>
                        <a:lnTo>
                          <a:pt x="16" y="12"/>
                        </a:lnTo>
                        <a:lnTo>
                          <a:pt x="17" y="11"/>
                        </a:lnTo>
                        <a:lnTo>
                          <a:pt x="17" y="10"/>
                        </a:lnTo>
                        <a:lnTo>
                          <a:pt x="18" y="10"/>
                        </a:lnTo>
                        <a:lnTo>
                          <a:pt x="19" y="9"/>
                        </a:lnTo>
                        <a:lnTo>
                          <a:pt x="20" y="9"/>
                        </a:lnTo>
                        <a:lnTo>
                          <a:pt x="21" y="8"/>
                        </a:lnTo>
                        <a:lnTo>
                          <a:pt x="22" y="9"/>
                        </a:lnTo>
                        <a:lnTo>
                          <a:pt x="23" y="8"/>
                        </a:lnTo>
                        <a:lnTo>
                          <a:pt x="23" y="7"/>
                        </a:lnTo>
                        <a:lnTo>
                          <a:pt x="24" y="8"/>
                        </a:lnTo>
                        <a:lnTo>
                          <a:pt x="25" y="7"/>
                        </a:lnTo>
                        <a:lnTo>
                          <a:pt x="26" y="6"/>
                        </a:lnTo>
                        <a:lnTo>
                          <a:pt x="27" y="4"/>
                        </a:lnTo>
                        <a:lnTo>
                          <a:pt x="28" y="5"/>
                        </a:lnTo>
                        <a:lnTo>
                          <a:pt x="29" y="4"/>
                        </a:lnTo>
                        <a:lnTo>
                          <a:pt x="30" y="2"/>
                        </a:lnTo>
                        <a:lnTo>
                          <a:pt x="32" y="2"/>
                        </a:lnTo>
                        <a:lnTo>
                          <a:pt x="33" y="2"/>
                        </a:lnTo>
                        <a:lnTo>
                          <a:pt x="33" y="1"/>
                        </a:lnTo>
                        <a:lnTo>
                          <a:pt x="35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66" name="Freeform 94"/>
                  <p:cNvSpPr>
                    <a:spLocks/>
                  </p:cNvSpPr>
                  <p:nvPr/>
                </p:nvSpPr>
                <p:spPr bwMode="auto">
                  <a:xfrm>
                    <a:off x="3999" y="1088"/>
                    <a:ext cx="36" cy="17"/>
                  </a:xfrm>
                  <a:custGeom>
                    <a:avLst/>
                    <a:gdLst>
                      <a:gd name="T0" fmla="*/ 0 w 36"/>
                      <a:gd name="T1" fmla="*/ 12 h 17"/>
                      <a:gd name="T2" fmla="*/ 0 w 36"/>
                      <a:gd name="T3" fmla="*/ 14 h 17"/>
                      <a:gd name="T4" fmla="*/ 0 w 36"/>
                      <a:gd name="T5" fmla="*/ 14 h 17"/>
                      <a:gd name="T6" fmla="*/ 1 w 36"/>
                      <a:gd name="T7" fmla="*/ 14 h 17"/>
                      <a:gd name="T8" fmla="*/ 2 w 36"/>
                      <a:gd name="T9" fmla="*/ 14 h 17"/>
                      <a:gd name="T10" fmla="*/ 2 w 36"/>
                      <a:gd name="T11" fmla="*/ 14 h 17"/>
                      <a:gd name="T12" fmla="*/ 3 w 36"/>
                      <a:gd name="T13" fmla="*/ 16 h 17"/>
                      <a:gd name="T14" fmla="*/ 4 w 36"/>
                      <a:gd name="T15" fmla="*/ 14 h 17"/>
                      <a:gd name="T16" fmla="*/ 4 w 36"/>
                      <a:gd name="T17" fmla="*/ 16 h 17"/>
                      <a:gd name="T18" fmla="*/ 5 w 36"/>
                      <a:gd name="T19" fmla="*/ 14 h 17"/>
                      <a:gd name="T20" fmla="*/ 5 w 36"/>
                      <a:gd name="T21" fmla="*/ 14 h 17"/>
                      <a:gd name="T22" fmla="*/ 6 w 36"/>
                      <a:gd name="T23" fmla="*/ 13 h 17"/>
                      <a:gd name="T24" fmla="*/ 7 w 36"/>
                      <a:gd name="T25" fmla="*/ 14 h 17"/>
                      <a:gd name="T26" fmla="*/ 8 w 36"/>
                      <a:gd name="T27" fmla="*/ 14 h 17"/>
                      <a:gd name="T28" fmla="*/ 8 w 36"/>
                      <a:gd name="T29" fmla="*/ 14 h 17"/>
                      <a:gd name="T30" fmla="*/ 9 w 36"/>
                      <a:gd name="T31" fmla="*/ 13 h 17"/>
                      <a:gd name="T32" fmla="*/ 11 w 36"/>
                      <a:gd name="T33" fmla="*/ 13 h 17"/>
                      <a:gd name="T34" fmla="*/ 11 w 36"/>
                      <a:gd name="T35" fmla="*/ 13 h 17"/>
                      <a:gd name="T36" fmla="*/ 13 w 36"/>
                      <a:gd name="T37" fmla="*/ 12 h 17"/>
                      <a:gd name="T38" fmla="*/ 14 w 36"/>
                      <a:gd name="T39" fmla="*/ 11 h 17"/>
                      <a:gd name="T40" fmla="*/ 16 w 36"/>
                      <a:gd name="T41" fmla="*/ 12 h 17"/>
                      <a:gd name="T42" fmla="*/ 17 w 36"/>
                      <a:gd name="T43" fmla="*/ 10 h 17"/>
                      <a:gd name="T44" fmla="*/ 18 w 36"/>
                      <a:gd name="T45" fmla="*/ 10 h 17"/>
                      <a:gd name="T46" fmla="*/ 20 w 36"/>
                      <a:gd name="T47" fmla="*/ 9 h 17"/>
                      <a:gd name="T48" fmla="*/ 21 w 36"/>
                      <a:gd name="T49" fmla="*/ 8 h 17"/>
                      <a:gd name="T50" fmla="*/ 23 w 36"/>
                      <a:gd name="T51" fmla="*/ 7 h 17"/>
                      <a:gd name="T52" fmla="*/ 24 w 36"/>
                      <a:gd name="T53" fmla="*/ 8 h 17"/>
                      <a:gd name="T54" fmla="*/ 26 w 36"/>
                      <a:gd name="T55" fmla="*/ 6 h 17"/>
                      <a:gd name="T56" fmla="*/ 28 w 36"/>
                      <a:gd name="T57" fmla="*/ 5 h 17"/>
                      <a:gd name="T58" fmla="*/ 29 w 36"/>
                      <a:gd name="T59" fmla="*/ 3 h 17"/>
                      <a:gd name="T60" fmla="*/ 32 w 36"/>
                      <a:gd name="T61" fmla="*/ 2 h 17"/>
                      <a:gd name="T62" fmla="*/ 33 w 36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17"/>
                      <a:gd name="T98" fmla="*/ 36 w 36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17">
                        <a:moveTo>
                          <a:pt x="0" y="11"/>
                        </a:moveTo>
                        <a:lnTo>
                          <a:pt x="0" y="12"/>
                        </a:lnTo>
                        <a:lnTo>
                          <a:pt x="1" y="13"/>
                        </a:lnTo>
                        <a:lnTo>
                          <a:pt x="0" y="14"/>
                        </a:lnTo>
                        <a:lnTo>
                          <a:pt x="1" y="14"/>
                        </a:lnTo>
                        <a:lnTo>
                          <a:pt x="2" y="14"/>
                        </a:lnTo>
                        <a:lnTo>
                          <a:pt x="3" y="16"/>
                        </a:lnTo>
                        <a:lnTo>
                          <a:pt x="4" y="14"/>
                        </a:lnTo>
                        <a:lnTo>
                          <a:pt x="4" y="16"/>
                        </a:lnTo>
                        <a:lnTo>
                          <a:pt x="5" y="14"/>
                        </a:lnTo>
                        <a:lnTo>
                          <a:pt x="6" y="13"/>
                        </a:lnTo>
                        <a:lnTo>
                          <a:pt x="7" y="14"/>
                        </a:lnTo>
                        <a:lnTo>
                          <a:pt x="8" y="14"/>
                        </a:lnTo>
                        <a:lnTo>
                          <a:pt x="9" y="13"/>
                        </a:lnTo>
                        <a:lnTo>
                          <a:pt x="11" y="13"/>
                        </a:lnTo>
                        <a:lnTo>
                          <a:pt x="11" y="14"/>
                        </a:lnTo>
                        <a:lnTo>
                          <a:pt x="11" y="13"/>
                        </a:lnTo>
                        <a:lnTo>
                          <a:pt x="12" y="13"/>
                        </a:lnTo>
                        <a:lnTo>
                          <a:pt x="13" y="12"/>
                        </a:lnTo>
                        <a:lnTo>
                          <a:pt x="14" y="12"/>
                        </a:lnTo>
                        <a:lnTo>
                          <a:pt x="14" y="11"/>
                        </a:lnTo>
                        <a:lnTo>
                          <a:pt x="15" y="10"/>
                        </a:lnTo>
                        <a:lnTo>
                          <a:pt x="16" y="12"/>
                        </a:lnTo>
                        <a:lnTo>
                          <a:pt x="17" y="11"/>
                        </a:lnTo>
                        <a:lnTo>
                          <a:pt x="17" y="10"/>
                        </a:lnTo>
                        <a:lnTo>
                          <a:pt x="18" y="10"/>
                        </a:lnTo>
                        <a:lnTo>
                          <a:pt x="19" y="9"/>
                        </a:lnTo>
                        <a:lnTo>
                          <a:pt x="20" y="9"/>
                        </a:lnTo>
                        <a:lnTo>
                          <a:pt x="20" y="8"/>
                        </a:lnTo>
                        <a:lnTo>
                          <a:pt x="21" y="8"/>
                        </a:lnTo>
                        <a:lnTo>
                          <a:pt x="23" y="8"/>
                        </a:lnTo>
                        <a:lnTo>
                          <a:pt x="23" y="7"/>
                        </a:lnTo>
                        <a:lnTo>
                          <a:pt x="24" y="8"/>
                        </a:lnTo>
                        <a:lnTo>
                          <a:pt x="25" y="7"/>
                        </a:lnTo>
                        <a:lnTo>
                          <a:pt x="26" y="6"/>
                        </a:lnTo>
                        <a:lnTo>
                          <a:pt x="27" y="4"/>
                        </a:lnTo>
                        <a:lnTo>
                          <a:pt x="28" y="5"/>
                        </a:lnTo>
                        <a:lnTo>
                          <a:pt x="29" y="4"/>
                        </a:lnTo>
                        <a:lnTo>
                          <a:pt x="29" y="3"/>
                        </a:lnTo>
                        <a:lnTo>
                          <a:pt x="30" y="2"/>
                        </a:lnTo>
                        <a:lnTo>
                          <a:pt x="32" y="2"/>
                        </a:lnTo>
                        <a:lnTo>
                          <a:pt x="32" y="0"/>
                        </a:lnTo>
                        <a:lnTo>
                          <a:pt x="33" y="1"/>
                        </a:lnTo>
                        <a:lnTo>
                          <a:pt x="35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67" name="Freeform 95"/>
                  <p:cNvSpPr>
                    <a:spLocks/>
                  </p:cNvSpPr>
                  <p:nvPr/>
                </p:nvSpPr>
                <p:spPr bwMode="auto">
                  <a:xfrm>
                    <a:off x="4000" y="1068"/>
                    <a:ext cx="23" cy="33"/>
                  </a:xfrm>
                  <a:custGeom>
                    <a:avLst/>
                    <a:gdLst>
                      <a:gd name="T0" fmla="*/ 0 w 23"/>
                      <a:gd name="T1" fmla="*/ 32 h 33"/>
                      <a:gd name="T2" fmla="*/ 0 w 23"/>
                      <a:gd name="T3" fmla="*/ 30 h 33"/>
                      <a:gd name="T4" fmla="*/ 0 w 23"/>
                      <a:gd name="T5" fmla="*/ 31 h 33"/>
                      <a:gd name="T6" fmla="*/ 0 w 23"/>
                      <a:gd name="T7" fmla="*/ 28 h 33"/>
                      <a:gd name="T8" fmla="*/ 0 w 23"/>
                      <a:gd name="T9" fmla="*/ 27 h 33"/>
                      <a:gd name="T10" fmla="*/ 0 w 23"/>
                      <a:gd name="T11" fmla="*/ 27 h 33"/>
                      <a:gd name="T12" fmla="*/ 0 w 23"/>
                      <a:gd name="T13" fmla="*/ 26 h 33"/>
                      <a:gd name="T14" fmla="*/ 0 w 23"/>
                      <a:gd name="T15" fmla="*/ 26 h 33"/>
                      <a:gd name="T16" fmla="*/ 0 w 23"/>
                      <a:gd name="T17" fmla="*/ 26 h 33"/>
                      <a:gd name="T18" fmla="*/ 1 w 23"/>
                      <a:gd name="T19" fmla="*/ 25 h 33"/>
                      <a:gd name="T20" fmla="*/ 2 w 23"/>
                      <a:gd name="T21" fmla="*/ 24 h 33"/>
                      <a:gd name="T22" fmla="*/ 2 w 23"/>
                      <a:gd name="T23" fmla="*/ 24 h 33"/>
                      <a:gd name="T24" fmla="*/ 2 w 23"/>
                      <a:gd name="T25" fmla="*/ 23 h 33"/>
                      <a:gd name="T26" fmla="*/ 2 w 23"/>
                      <a:gd name="T27" fmla="*/ 22 h 33"/>
                      <a:gd name="T28" fmla="*/ 2 w 23"/>
                      <a:gd name="T29" fmla="*/ 22 h 33"/>
                      <a:gd name="T30" fmla="*/ 2 w 23"/>
                      <a:gd name="T31" fmla="*/ 22 h 33"/>
                      <a:gd name="T32" fmla="*/ 2 w 23"/>
                      <a:gd name="T33" fmla="*/ 20 h 33"/>
                      <a:gd name="T34" fmla="*/ 4 w 23"/>
                      <a:gd name="T35" fmla="*/ 19 h 33"/>
                      <a:gd name="T36" fmla="*/ 5 w 23"/>
                      <a:gd name="T37" fmla="*/ 18 h 33"/>
                      <a:gd name="T38" fmla="*/ 5 w 23"/>
                      <a:gd name="T39" fmla="*/ 17 h 33"/>
                      <a:gd name="T40" fmla="*/ 7 w 23"/>
                      <a:gd name="T41" fmla="*/ 15 h 33"/>
                      <a:gd name="T42" fmla="*/ 8 w 23"/>
                      <a:gd name="T43" fmla="*/ 14 h 33"/>
                      <a:gd name="T44" fmla="*/ 9 w 23"/>
                      <a:gd name="T45" fmla="*/ 13 h 33"/>
                      <a:gd name="T46" fmla="*/ 10 w 23"/>
                      <a:gd name="T47" fmla="*/ 11 h 33"/>
                      <a:gd name="T48" fmla="*/ 11 w 23"/>
                      <a:gd name="T49" fmla="*/ 10 h 33"/>
                      <a:gd name="T50" fmla="*/ 12 w 23"/>
                      <a:gd name="T51" fmla="*/ 9 h 33"/>
                      <a:gd name="T52" fmla="*/ 13 w 23"/>
                      <a:gd name="T53" fmla="*/ 8 h 33"/>
                      <a:gd name="T54" fmla="*/ 16 w 23"/>
                      <a:gd name="T55" fmla="*/ 7 h 33"/>
                      <a:gd name="T56" fmla="*/ 16 w 23"/>
                      <a:gd name="T57" fmla="*/ 5 h 33"/>
                      <a:gd name="T58" fmla="*/ 19 w 23"/>
                      <a:gd name="T59" fmla="*/ 4 h 33"/>
                      <a:gd name="T60" fmla="*/ 20 w 23"/>
                      <a:gd name="T61" fmla="*/ 1 h 33"/>
                      <a:gd name="T62" fmla="*/ 21 w 23"/>
                      <a:gd name="T63" fmla="*/ 1 h 33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3"/>
                      <a:gd name="T98" fmla="*/ 23 w 23"/>
                      <a:gd name="T99" fmla="*/ 33 h 33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3">
                        <a:moveTo>
                          <a:pt x="0" y="32"/>
                        </a:moveTo>
                        <a:lnTo>
                          <a:pt x="0" y="32"/>
                        </a:lnTo>
                        <a:lnTo>
                          <a:pt x="1" y="31"/>
                        </a:lnTo>
                        <a:lnTo>
                          <a:pt x="0" y="30"/>
                        </a:lnTo>
                        <a:lnTo>
                          <a:pt x="0" y="31"/>
                        </a:lnTo>
                        <a:lnTo>
                          <a:pt x="0" y="29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0" y="26"/>
                        </a:lnTo>
                        <a:lnTo>
                          <a:pt x="1" y="25"/>
                        </a:lnTo>
                        <a:lnTo>
                          <a:pt x="2" y="24"/>
                        </a:lnTo>
                        <a:lnTo>
                          <a:pt x="2" y="23"/>
                        </a:lnTo>
                        <a:lnTo>
                          <a:pt x="2" y="22"/>
                        </a:lnTo>
                        <a:lnTo>
                          <a:pt x="2" y="20"/>
                        </a:lnTo>
                        <a:lnTo>
                          <a:pt x="3" y="20"/>
                        </a:lnTo>
                        <a:lnTo>
                          <a:pt x="4" y="19"/>
                        </a:lnTo>
                        <a:lnTo>
                          <a:pt x="4" y="18"/>
                        </a:lnTo>
                        <a:lnTo>
                          <a:pt x="5" y="18"/>
                        </a:lnTo>
                        <a:lnTo>
                          <a:pt x="5" y="17"/>
                        </a:lnTo>
                        <a:lnTo>
                          <a:pt x="6" y="16"/>
                        </a:lnTo>
                        <a:lnTo>
                          <a:pt x="7" y="15"/>
                        </a:lnTo>
                        <a:lnTo>
                          <a:pt x="7" y="14"/>
                        </a:lnTo>
                        <a:lnTo>
                          <a:pt x="8" y="14"/>
                        </a:lnTo>
                        <a:lnTo>
                          <a:pt x="8" y="13"/>
                        </a:lnTo>
                        <a:lnTo>
                          <a:pt x="9" y="13"/>
                        </a:lnTo>
                        <a:lnTo>
                          <a:pt x="10" y="12"/>
                        </a:lnTo>
                        <a:lnTo>
                          <a:pt x="10" y="11"/>
                        </a:lnTo>
                        <a:lnTo>
                          <a:pt x="11" y="11"/>
                        </a:lnTo>
                        <a:lnTo>
                          <a:pt x="11" y="10"/>
                        </a:lnTo>
                        <a:lnTo>
                          <a:pt x="12" y="9"/>
                        </a:lnTo>
                        <a:lnTo>
                          <a:pt x="13" y="9"/>
                        </a:lnTo>
                        <a:lnTo>
                          <a:pt x="13" y="8"/>
                        </a:lnTo>
                        <a:lnTo>
                          <a:pt x="15" y="8"/>
                        </a:lnTo>
                        <a:lnTo>
                          <a:pt x="16" y="7"/>
                        </a:lnTo>
                        <a:lnTo>
                          <a:pt x="16" y="5"/>
                        </a:lnTo>
                        <a:lnTo>
                          <a:pt x="17" y="4"/>
                        </a:lnTo>
                        <a:lnTo>
                          <a:pt x="19" y="4"/>
                        </a:lnTo>
                        <a:lnTo>
                          <a:pt x="19" y="3"/>
                        </a:lnTo>
                        <a:lnTo>
                          <a:pt x="20" y="1"/>
                        </a:lnTo>
                        <a:lnTo>
                          <a:pt x="21" y="2"/>
                        </a:lnTo>
                        <a:lnTo>
                          <a:pt x="21" y="1"/>
                        </a:lnTo>
                        <a:lnTo>
                          <a:pt x="22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68" name="Freeform 96"/>
                  <p:cNvSpPr>
                    <a:spLocks/>
                  </p:cNvSpPr>
                  <p:nvPr/>
                </p:nvSpPr>
                <p:spPr bwMode="auto">
                  <a:xfrm>
                    <a:off x="4022" y="1039"/>
                    <a:ext cx="23" cy="31"/>
                  </a:xfrm>
                  <a:custGeom>
                    <a:avLst/>
                    <a:gdLst>
                      <a:gd name="T0" fmla="*/ 22 w 23"/>
                      <a:gd name="T1" fmla="*/ 0 h 31"/>
                      <a:gd name="T2" fmla="*/ 21 w 23"/>
                      <a:gd name="T3" fmla="*/ 0 h 31"/>
                      <a:gd name="T4" fmla="*/ 22 w 23"/>
                      <a:gd name="T5" fmla="*/ 1 h 31"/>
                      <a:gd name="T6" fmla="*/ 22 w 23"/>
                      <a:gd name="T7" fmla="*/ 1 h 31"/>
                      <a:gd name="T8" fmla="*/ 22 w 23"/>
                      <a:gd name="T9" fmla="*/ 2 h 31"/>
                      <a:gd name="T10" fmla="*/ 21 w 23"/>
                      <a:gd name="T11" fmla="*/ 3 h 31"/>
                      <a:gd name="T12" fmla="*/ 21 w 23"/>
                      <a:gd name="T13" fmla="*/ 4 h 31"/>
                      <a:gd name="T14" fmla="*/ 21 w 23"/>
                      <a:gd name="T15" fmla="*/ 4 h 31"/>
                      <a:gd name="T16" fmla="*/ 21 w 23"/>
                      <a:gd name="T17" fmla="*/ 5 h 31"/>
                      <a:gd name="T18" fmla="*/ 21 w 23"/>
                      <a:gd name="T19" fmla="*/ 5 h 31"/>
                      <a:gd name="T20" fmla="*/ 21 w 23"/>
                      <a:gd name="T21" fmla="*/ 6 h 31"/>
                      <a:gd name="T22" fmla="*/ 20 w 23"/>
                      <a:gd name="T23" fmla="*/ 7 h 31"/>
                      <a:gd name="T24" fmla="*/ 19 w 23"/>
                      <a:gd name="T25" fmla="*/ 8 h 31"/>
                      <a:gd name="T26" fmla="*/ 19 w 23"/>
                      <a:gd name="T27" fmla="*/ 8 h 31"/>
                      <a:gd name="T28" fmla="*/ 19 w 23"/>
                      <a:gd name="T29" fmla="*/ 8 h 31"/>
                      <a:gd name="T30" fmla="*/ 19 w 23"/>
                      <a:gd name="T31" fmla="*/ 9 h 31"/>
                      <a:gd name="T32" fmla="*/ 17 w 23"/>
                      <a:gd name="T33" fmla="*/ 10 h 31"/>
                      <a:gd name="T34" fmla="*/ 17 w 23"/>
                      <a:gd name="T35" fmla="*/ 12 h 31"/>
                      <a:gd name="T36" fmla="*/ 16 w 23"/>
                      <a:gd name="T37" fmla="*/ 13 h 31"/>
                      <a:gd name="T38" fmla="*/ 16 w 23"/>
                      <a:gd name="T39" fmla="*/ 15 h 31"/>
                      <a:gd name="T40" fmla="*/ 14 w 23"/>
                      <a:gd name="T41" fmla="*/ 16 h 31"/>
                      <a:gd name="T42" fmla="*/ 13 w 23"/>
                      <a:gd name="T43" fmla="*/ 17 h 31"/>
                      <a:gd name="T44" fmla="*/ 12 w 23"/>
                      <a:gd name="T45" fmla="*/ 18 h 31"/>
                      <a:gd name="T46" fmla="*/ 11 w 23"/>
                      <a:gd name="T47" fmla="*/ 19 h 31"/>
                      <a:gd name="T48" fmla="*/ 10 w 23"/>
                      <a:gd name="T49" fmla="*/ 20 h 31"/>
                      <a:gd name="T50" fmla="*/ 8 w 23"/>
                      <a:gd name="T51" fmla="*/ 21 h 31"/>
                      <a:gd name="T52" fmla="*/ 8 w 23"/>
                      <a:gd name="T53" fmla="*/ 23 h 31"/>
                      <a:gd name="T54" fmla="*/ 6 w 23"/>
                      <a:gd name="T55" fmla="*/ 25 h 31"/>
                      <a:gd name="T56" fmla="*/ 5 w 23"/>
                      <a:gd name="T57" fmla="*/ 25 h 31"/>
                      <a:gd name="T58" fmla="*/ 3 w 23"/>
                      <a:gd name="T59" fmla="*/ 27 h 31"/>
                      <a:gd name="T60" fmla="*/ 2 w 23"/>
                      <a:gd name="T61" fmla="*/ 28 h 31"/>
                      <a:gd name="T62" fmla="*/ 0 w 23"/>
                      <a:gd name="T63" fmla="*/ 3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1"/>
                      <a:gd name="T98" fmla="*/ 23 w 23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1">
                        <a:moveTo>
                          <a:pt x="21" y="0"/>
                        </a:moveTo>
                        <a:lnTo>
                          <a:pt x="22" y="0"/>
                        </a:lnTo>
                        <a:lnTo>
                          <a:pt x="21" y="0"/>
                        </a:lnTo>
                        <a:lnTo>
                          <a:pt x="22" y="0"/>
                        </a:lnTo>
                        <a:lnTo>
                          <a:pt x="22" y="1"/>
                        </a:lnTo>
                        <a:lnTo>
                          <a:pt x="22" y="2"/>
                        </a:lnTo>
                        <a:lnTo>
                          <a:pt x="21" y="3"/>
                        </a:lnTo>
                        <a:lnTo>
                          <a:pt x="21" y="4"/>
                        </a:lnTo>
                        <a:lnTo>
                          <a:pt x="21" y="5"/>
                        </a:lnTo>
                        <a:lnTo>
                          <a:pt x="21" y="6"/>
                        </a:lnTo>
                        <a:lnTo>
                          <a:pt x="20" y="7"/>
                        </a:lnTo>
                        <a:lnTo>
                          <a:pt x="19" y="8"/>
                        </a:lnTo>
                        <a:lnTo>
                          <a:pt x="19" y="9"/>
                        </a:lnTo>
                        <a:lnTo>
                          <a:pt x="19" y="10"/>
                        </a:lnTo>
                        <a:lnTo>
                          <a:pt x="17" y="10"/>
                        </a:lnTo>
                        <a:lnTo>
                          <a:pt x="17" y="11"/>
                        </a:lnTo>
                        <a:lnTo>
                          <a:pt x="17" y="12"/>
                        </a:lnTo>
                        <a:lnTo>
                          <a:pt x="16" y="12"/>
                        </a:lnTo>
                        <a:lnTo>
                          <a:pt x="16" y="13"/>
                        </a:lnTo>
                        <a:lnTo>
                          <a:pt x="16" y="14"/>
                        </a:lnTo>
                        <a:lnTo>
                          <a:pt x="16" y="15"/>
                        </a:lnTo>
                        <a:lnTo>
                          <a:pt x="15" y="16"/>
                        </a:lnTo>
                        <a:lnTo>
                          <a:pt x="14" y="16"/>
                        </a:lnTo>
                        <a:lnTo>
                          <a:pt x="13" y="17"/>
                        </a:lnTo>
                        <a:lnTo>
                          <a:pt x="12" y="18"/>
                        </a:lnTo>
                        <a:lnTo>
                          <a:pt x="11" y="18"/>
                        </a:lnTo>
                        <a:lnTo>
                          <a:pt x="11" y="19"/>
                        </a:lnTo>
                        <a:lnTo>
                          <a:pt x="10" y="20"/>
                        </a:lnTo>
                        <a:lnTo>
                          <a:pt x="9" y="21"/>
                        </a:lnTo>
                        <a:lnTo>
                          <a:pt x="8" y="21"/>
                        </a:lnTo>
                        <a:lnTo>
                          <a:pt x="8" y="22"/>
                        </a:lnTo>
                        <a:lnTo>
                          <a:pt x="8" y="23"/>
                        </a:lnTo>
                        <a:lnTo>
                          <a:pt x="6" y="24"/>
                        </a:lnTo>
                        <a:lnTo>
                          <a:pt x="6" y="25"/>
                        </a:lnTo>
                        <a:lnTo>
                          <a:pt x="5" y="25"/>
                        </a:lnTo>
                        <a:lnTo>
                          <a:pt x="4" y="26"/>
                        </a:lnTo>
                        <a:lnTo>
                          <a:pt x="3" y="27"/>
                        </a:lnTo>
                        <a:lnTo>
                          <a:pt x="2" y="29"/>
                        </a:lnTo>
                        <a:lnTo>
                          <a:pt x="2" y="28"/>
                        </a:lnTo>
                        <a:lnTo>
                          <a:pt x="0" y="29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69" name="Freeform 97"/>
                  <p:cNvSpPr>
                    <a:spLocks/>
                  </p:cNvSpPr>
                  <p:nvPr/>
                </p:nvSpPr>
                <p:spPr bwMode="auto">
                  <a:xfrm>
                    <a:off x="4008" y="1035"/>
                    <a:ext cx="35" cy="17"/>
                  </a:xfrm>
                  <a:custGeom>
                    <a:avLst/>
                    <a:gdLst>
                      <a:gd name="T0" fmla="*/ 34 w 35"/>
                      <a:gd name="T1" fmla="*/ 3 h 17"/>
                      <a:gd name="T2" fmla="*/ 34 w 35"/>
                      <a:gd name="T3" fmla="*/ 2 h 17"/>
                      <a:gd name="T4" fmla="*/ 33 w 35"/>
                      <a:gd name="T5" fmla="*/ 2 h 17"/>
                      <a:gd name="T6" fmla="*/ 32 w 35"/>
                      <a:gd name="T7" fmla="*/ 1 h 17"/>
                      <a:gd name="T8" fmla="*/ 32 w 35"/>
                      <a:gd name="T9" fmla="*/ 1 h 17"/>
                      <a:gd name="T10" fmla="*/ 31 w 35"/>
                      <a:gd name="T11" fmla="*/ 1 h 17"/>
                      <a:gd name="T12" fmla="*/ 30 w 35"/>
                      <a:gd name="T13" fmla="*/ 0 h 17"/>
                      <a:gd name="T14" fmla="*/ 30 w 35"/>
                      <a:gd name="T15" fmla="*/ 0 h 17"/>
                      <a:gd name="T16" fmla="*/ 30 w 35"/>
                      <a:gd name="T17" fmla="*/ 0 h 17"/>
                      <a:gd name="T18" fmla="*/ 28 w 35"/>
                      <a:gd name="T19" fmla="*/ 1 h 17"/>
                      <a:gd name="T20" fmla="*/ 27 w 35"/>
                      <a:gd name="T21" fmla="*/ 0 h 17"/>
                      <a:gd name="T22" fmla="*/ 27 w 35"/>
                      <a:gd name="T23" fmla="*/ 1 h 17"/>
                      <a:gd name="T24" fmla="*/ 27 w 35"/>
                      <a:gd name="T25" fmla="*/ 1 h 17"/>
                      <a:gd name="T26" fmla="*/ 26 w 35"/>
                      <a:gd name="T27" fmla="*/ 2 h 17"/>
                      <a:gd name="T28" fmla="*/ 25 w 35"/>
                      <a:gd name="T29" fmla="*/ 1 h 17"/>
                      <a:gd name="T30" fmla="*/ 25 w 35"/>
                      <a:gd name="T31" fmla="*/ 1 h 17"/>
                      <a:gd name="T32" fmla="*/ 24 w 35"/>
                      <a:gd name="T33" fmla="*/ 1 h 17"/>
                      <a:gd name="T34" fmla="*/ 22 w 35"/>
                      <a:gd name="T35" fmla="*/ 1 h 17"/>
                      <a:gd name="T36" fmla="*/ 21 w 35"/>
                      <a:gd name="T37" fmla="*/ 3 h 17"/>
                      <a:gd name="T38" fmla="*/ 20 w 35"/>
                      <a:gd name="T39" fmla="*/ 3 h 17"/>
                      <a:gd name="T40" fmla="*/ 18 w 35"/>
                      <a:gd name="T41" fmla="*/ 4 h 17"/>
                      <a:gd name="T42" fmla="*/ 18 w 35"/>
                      <a:gd name="T43" fmla="*/ 5 h 17"/>
                      <a:gd name="T44" fmla="*/ 16 w 35"/>
                      <a:gd name="T45" fmla="*/ 4 h 17"/>
                      <a:gd name="T46" fmla="*/ 13 w 35"/>
                      <a:gd name="T47" fmla="*/ 6 h 17"/>
                      <a:gd name="T48" fmla="*/ 12 w 35"/>
                      <a:gd name="T49" fmla="*/ 6 h 17"/>
                      <a:gd name="T50" fmla="*/ 11 w 35"/>
                      <a:gd name="T51" fmla="*/ 8 h 17"/>
                      <a:gd name="T52" fmla="*/ 9 w 35"/>
                      <a:gd name="T53" fmla="*/ 9 h 17"/>
                      <a:gd name="T54" fmla="*/ 8 w 35"/>
                      <a:gd name="T55" fmla="*/ 10 h 17"/>
                      <a:gd name="T56" fmla="*/ 6 w 35"/>
                      <a:gd name="T57" fmla="*/ 10 h 17"/>
                      <a:gd name="T58" fmla="*/ 3 w 35"/>
                      <a:gd name="T59" fmla="*/ 11 h 17"/>
                      <a:gd name="T60" fmla="*/ 3 w 35"/>
                      <a:gd name="T61" fmla="*/ 12 h 17"/>
                      <a:gd name="T62" fmla="*/ 0 w 35"/>
                      <a:gd name="T63" fmla="*/ 14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17"/>
                      <a:gd name="T98" fmla="*/ 35 w 3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17">
                        <a:moveTo>
                          <a:pt x="34" y="3"/>
                        </a:moveTo>
                        <a:lnTo>
                          <a:pt x="34" y="3"/>
                        </a:lnTo>
                        <a:lnTo>
                          <a:pt x="34" y="2"/>
                        </a:lnTo>
                        <a:lnTo>
                          <a:pt x="33" y="2"/>
                        </a:lnTo>
                        <a:lnTo>
                          <a:pt x="32" y="1"/>
                        </a:lnTo>
                        <a:lnTo>
                          <a:pt x="31" y="1"/>
                        </a:lnTo>
                        <a:lnTo>
                          <a:pt x="30" y="0"/>
                        </a:lnTo>
                        <a:lnTo>
                          <a:pt x="28" y="1"/>
                        </a:lnTo>
                        <a:lnTo>
                          <a:pt x="27" y="0"/>
                        </a:lnTo>
                        <a:lnTo>
                          <a:pt x="27" y="1"/>
                        </a:lnTo>
                        <a:lnTo>
                          <a:pt x="26" y="2"/>
                        </a:lnTo>
                        <a:lnTo>
                          <a:pt x="25" y="1"/>
                        </a:lnTo>
                        <a:lnTo>
                          <a:pt x="24" y="0"/>
                        </a:lnTo>
                        <a:lnTo>
                          <a:pt x="24" y="1"/>
                        </a:lnTo>
                        <a:lnTo>
                          <a:pt x="24" y="2"/>
                        </a:lnTo>
                        <a:lnTo>
                          <a:pt x="22" y="1"/>
                        </a:lnTo>
                        <a:lnTo>
                          <a:pt x="22" y="2"/>
                        </a:lnTo>
                        <a:lnTo>
                          <a:pt x="21" y="3"/>
                        </a:lnTo>
                        <a:lnTo>
                          <a:pt x="20" y="3"/>
                        </a:lnTo>
                        <a:lnTo>
                          <a:pt x="19" y="3"/>
                        </a:lnTo>
                        <a:lnTo>
                          <a:pt x="18" y="4"/>
                        </a:lnTo>
                        <a:lnTo>
                          <a:pt x="18" y="5"/>
                        </a:lnTo>
                        <a:lnTo>
                          <a:pt x="16" y="4"/>
                        </a:lnTo>
                        <a:lnTo>
                          <a:pt x="15" y="5"/>
                        </a:lnTo>
                        <a:lnTo>
                          <a:pt x="13" y="6"/>
                        </a:lnTo>
                        <a:lnTo>
                          <a:pt x="12" y="6"/>
                        </a:lnTo>
                        <a:lnTo>
                          <a:pt x="12" y="7"/>
                        </a:lnTo>
                        <a:lnTo>
                          <a:pt x="11" y="8"/>
                        </a:lnTo>
                        <a:lnTo>
                          <a:pt x="10" y="9"/>
                        </a:lnTo>
                        <a:lnTo>
                          <a:pt x="9" y="9"/>
                        </a:lnTo>
                        <a:lnTo>
                          <a:pt x="8" y="10"/>
                        </a:lnTo>
                        <a:lnTo>
                          <a:pt x="6" y="10"/>
                        </a:lnTo>
                        <a:lnTo>
                          <a:pt x="6" y="11"/>
                        </a:lnTo>
                        <a:lnTo>
                          <a:pt x="3" y="11"/>
                        </a:lnTo>
                        <a:lnTo>
                          <a:pt x="3" y="12"/>
                        </a:lnTo>
                        <a:lnTo>
                          <a:pt x="2" y="14"/>
                        </a:lnTo>
                        <a:lnTo>
                          <a:pt x="0" y="14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70" name="Freeform 98"/>
                  <p:cNvSpPr>
                    <a:spLocks/>
                  </p:cNvSpPr>
                  <p:nvPr/>
                </p:nvSpPr>
                <p:spPr bwMode="auto">
                  <a:xfrm>
                    <a:off x="4100" y="1231"/>
                    <a:ext cx="24" cy="32"/>
                  </a:xfrm>
                  <a:custGeom>
                    <a:avLst/>
                    <a:gdLst>
                      <a:gd name="T0" fmla="*/ 0 w 24"/>
                      <a:gd name="T1" fmla="*/ 29 h 32"/>
                      <a:gd name="T2" fmla="*/ 0 w 24"/>
                      <a:gd name="T3" fmla="*/ 29 h 32"/>
                      <a:gd name="T4" fmla="*/ 0 w 24"/>
                      <a:gd name="T5" fmla="*/ 28 h 32"/>
                      <a:gd name="T6" fmla="*/ 0 w 24"/>
                      <a:gd name="T7" fmla="*/ 27 h 32"/>
                      <a:gd name="T8" fmla="*/ 1 w 24"/>
                      <a:gd name="T9" fmla="*/ 27 h 32"/>
                      <a:gd name="T10" fmla="*/ 0 w 24"/>
                      <a:gd name="T11" fmla="*/ 27 h 32"/>
                      <a:gd name="T12" fmla="*/ 0 w 24"/>
                      <a:gd name="T13" fmla="*/ 26 h 32"/>
                      <a:gd name="T14" fmla="*/ 0 w 24"/>
                      <a:gd name="T15" fmla="*/ 25 h 32"/>
                      <a:gd name="T16" fmla="*/ 0 w 24"/>
                      <a:gd name="T17" fmla="*/ 24 h 32"/>
                      <a:gd name="T18" fmla="*/ 0 w 24"/>
                      <a:gd name="T19" fmla="*/ 24 h 32"/>
                      <a:gd name="T20" fmla="*/ 1 w 24"/>
                      <a:gd name="T21" fmla="*/ 23 h 32"/>
                      <a:gd name="T22" fmla="*/ 1 w 24"/>
                      <a:gd name="T23" fmla="*/ 23 h 32"/>
                      <a:gd name="T24" fmla="*/ 1 w 24"/>
                      <a:gd name="T25" fmla="*/ 22 h 32"/>
                      <a:gd name="T26" fmla="*/ 1 w 24"/>
                      <a:gd name="T27" fmla="*/ 21 h 32"/>
                      <a:gd name="T28" fmla="*/ 2 w 24"/>
                      <a:gd name="T29" fmla="*/ 21 h 32"/>
                      <a:gd name="T30" fmla="*/ 3 w 24"/>
                      <a:gd name="T31" fmla="*/ 21 h 32"/>
                      <a:gd name="T32" fmla="*/ 3 w 24"/>
                      <a:gd name="T33" fmla="*/ 20 h 32"/>
                      <a:gd name="T34" fmla="*/ 3 w 24"/>
                      <a:gd name="T35" fmla="*/ 19 h 32"/>
                      <a:gd name="T36" fmla="*/ 4 w 24"/>
                      <a:gd name="T37" fmla="*/ 17 h 32"/>
                      <a:gd name="T38" fmla="*/ 6 w 24"/>
                      <a:gd name="T39" fmla="*/ 16 h 32"/>
                      <a:gd name="T40" fmla="*/ 7 w 24"/>
                      <a:gd name="T41" fmla="*/ 15 h 32"/>
                      <a:gd name="T42" fmla="*/ 8 w 24"/>
                      <a:gd name="T43" fmla="*/ 14 h 32"/>
                      <a:gd name="T44" fmla="*/ 9 w 24"/>
                      <a:gd name="T45" fmla="*/ 11 h 32"/>
                      <a:gd name="T46" fmla="*/ 10 w 24"/>
                      <a:gd name="T47" fmla="*/ 11 h 32"/>
                      <a:gd name="T48" fmla="*/ 13 w 24"/>
                      <a:gd name="T49" fmla="*/ 10 h 32"/>
                      <a:gd name="T50" fmla="*/ 13 w 24"/>
                      <a:gd name="T51" fmla="*/ 8 h 32"/>
                      <a:gd name="T52" fmla="*/ 15 w 24"/>
                      <a:gd name="T53" fmla="*/ 7 h 32"/>
                      <a:gd name="T54" fmla="*/ 15 w 24"/>
                      <a:gd name="T55" fmla="*/ 6 h 32"/>
                      <a:gd name="T56" fmla="*/ 17 w 24"/>
                      <a:gd name="T57" fmla="*/ 5 h 32"/>
                      <a:gd name="T58" fmla="*/ 19 w 24"/>
                      <a:gd name="T59" fmla="*/ 3 h 32"/>
                      <a:gd name="T60" fmla="*/ 19 w 24"/>
                      <a:gd name="T61" fmla="*/ 3 h 32"/>
                      <a:gd name="T62" fmla="*/ 22 w 24"/>
                      <a:gd name="T63" fmla="*/ 1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0" y="31"/>
                        </a:moveTo>
                        <a:lnTo>
                          <a:pt x="0" y="29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1" y="27"/>
                        </a:lnTo>
                        <a:lnTo>
                          <a:pt x="0" y="27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1" y="23"/>
                        </a:lnTo>
                        <a:lnTo>
                          <a:pt x="1" y="22"/>
                        </a:lnTo>
                        <a:lnTo>
                          <a:pt x="1" y="21"/>
                        </a:lnTo>
                        <a:lnTo>
                          <a:pt x="2" y="21"/>
                        </a:lnTo>
                        <a:lnTo>
                          <a:pt x="3" y="21"/>
                        </a:lnTo>
                        <a:lnTo>
                          <a:pt x="3" y="20"/>
                        </a:lnTo>
                        <a:lnTo>
                          <a:pt x="3" y="19"/>
                        </a:lnTo>
                        <a:lnTo>
                          <a:pt x="5" y="18"/>
                        </a:lnTo>
                        <a:lnTo>
                          <a:pt x="4" y="17"/>
                        </a:lnTo>
                        <a:lnTo>
                          <a:pt x="5" y="17"/>
                        </a:lnTo>
                        <a:lnTo>
                          <a:pt x="6" y="16"/>
                        </a:lnTo>
                        <a:lnTo>
                          <a:pt x="7" y="15"/>
                        </a:lnTo>
                        <a:lnTo>
                          <a:pt x="8" y="14"/>
                        </a:lnTo>
                        <a:lnTo>
                          <a:pt x="8" y="13"/>
                        </a:lnTo>
                        <a:lnTo>
                          <a:pt x="9" y="11"/>
                        </a:lnTo>
                        <a:lnTo>
                          <a:pt x="10" y="11"/>
                        </a:lnTo>
                        <a:lnTo>
                          <a:pt x="12" y="10"/>
                        </a:lnTo>
                        <a:lnTo>
                          <a:pt x="13" y="10"/>
                        </a:lnTo>
                        <a:lnTo>
                          <a:pt x="13" y="9"/>
                        </a:lnTo>
                        <a:lnTo>
                          <a:pt x="13" y="8"/>
                        </a:lnTo>
                        <a:lnTo>
                          <a:pt x="14" y="7"/>
                        </a:lnTo>
                        <a:lnTo>
                          <a:pt x="15" y="7"/>
                        </a:lnTo>
                        <a:lnTo>
                          <a:pt x="15" y="6"/>
                        </a:lnTo>
                        <a:lnTo>
                          <a:pt x="16" y="5"/>
                        </a:lnTo>
                        <a:lnTo>
                          <a:pt x="17" y="5"/>
                        </a:lnTo>
                        <a:lnTo>
                          <a:pt x="19" y="3"/>
                        </a:lnTo>
                        <a:lnTo>
                          <a:pt x="20" y="2"/>
                        </a:lnTo>
                        <a:lnTo>
                          <a:pt x="22" y="1"/>
                        </a:lnTo>
                        <a:lnTo>
                          <a:pt x="2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71" name="Freeform 99"/>
                  <p:cNvSpPr>
                    <a:spLocks/>
                  </p:cNvSpPr>
                  <p:nvPr/>
                </p:nvSpPr>
                <p:spPr bwMode="auto">
                  <a:xfrm>
                    <a:off x="4101" y="1252"/>
                    <a:ext cx="33" cy="17"/>
                  </a:xfrm>
                  <a:custGeom>
                    <a:avLst/>
                    <a:gdLst>
                      <a:gd name="T0" fmla="*/ 0 w 33"/>
                      <a:gd name="T1" fmla="*/ 12 h 17"/>
                      <a:gd name="T2" fmla="*/ 0 w 33"/>
                      <a:gd name="T3" fmla="*/ 12 h 17"/>
                      <a:gd name="T4" fmla="*/ 0 w 33"/>
                      <a:gd name="T5" fmla="*/ 14 h 17"/>
                      <a:gd name="T6" fmla="*/ 1 w 33"/>
                      <a:gd name="T7" fmla="*/ 14 h 17"/>
                      <a:gd name="T8" fmla="*/ 1 w 33"/>
                      <a:gd name="T9" fmla="*/ 16 h 17"/>
                      <a:gd name="T10" fmla="*/ 2 w 33"/>
                      <a:gd name="T11" fmla="*/ 16 h 17"/>
                      <a:gd name="T12" fmla="*/ 2 w 33"/>
                      <a:gd name="T13" fmla="*/ 14 h 17"/>
                      <a:gd name="T14" fmla="*/ 3 w 33"/>
                      <a:gd name="T15" fmla="*/ 16 h 17"/>
                      <a:gd name="T16" fmla="*/ 4 w 33"/>
                      <a:gd name="T17" fmla="*/ 14 h 17"/>
                      <a:gd name="T18" fmla="*/ 5 w 33"/>
                      <a:gd name="T19" fmla="*/ 14 h 17"/>
                      <a:gd name="T20" fmla="*/ 5 w 33"/>
                      <a:gd name="T21" fmla="*/ 14 h 17"/>
                      <a:gd name="T22" fmla="*/ 6 w 33"/>
                      <a:gd name="T23" fmla="*/ 13 h 17"/>
                      <a:gd name="T24" fmla="*/ 7 w 33"/>
                      <a:gd name="T25" fmla="*/ 14 h 17"/>
                      <a:gd name="T26" fmla="*/ 7 w 33"/>
                      <a:gd name="T27" fmla="*/ 14 h 17"/>
                      <a:gd name="T28" fmla="*/ 7 w 33"/>
                      <a:gd name="T29" fmla="*/ 14 h 17"/>
                      <a:gd name="T30" fmla="*/ 8 w 33"/>
                      <a:gd name="T31" fmla="*/ 13 h 17"/>
                      <a:gd name="T32" fmla="*/ 8 w 33"/>
                      <a:gd name="T33" fmla="*/ 14 h 17"/>
                      <a:gd name="T34" fmla="*/ 10 w 33"/>
                      <a:gd name="T35" fmla="*/ 13 h 17"/>
                      <a:gd name="T36" fmla="*/ 11 w 33"/>
                      <a:gd name="T37" fmla="*/ 12 h 17"/>
                      <a:gd name="T38" fmla="*/ 13 w 33"/>
                      <a:gd name="T39" fmla="*/ 12 h 17"/>
                      <a:gd name="T40" fmla="*/ 14 w 33"/>
                      <a:gd name="T41" fmla="*/ 11 h 17"/>
                      <a:gd name="T42" fmla="*/ 17 w 33"/>
                      <a:gd name="T43" fmla="*/ 11 h 17"/>
                      <a:gd name="T44" fmla="*/ 17 w 33"/>
                      <a:gd name="T45" fmla="*/ 10 h 17"/>
                      <a:gd name="T46" fmla="*/ 18 w 33"/>
                      <a:gd name="T47" fmla="*/ 10 h 17"/>
                      <a:gd name="T48" fmla="*/ 20 w 33"/>
                      <a:gd name="T49" fmla="*/ 9 h 17"/>
                      <a:gd name="T50" fmla="*/ 21 w 33"/>
                      <a:gd name="T51" fmla="*/ 7 h 17"/>
                      <a:gd name="T52" fmla="*/ 23 w 33"/>
                      <a:gd name="T53" fmla="*/ 6 h 17"/>
                      <a:gd name="T54" fmla="*/ 24 w 33"/>
                      <a:gd name="T55" fmla="*/ 7 h 17"/>
                      <a:gd name="T56" fmla="*/ 26 w 33"/>
                      <a:gd name="T57" fmla="*/ 5 h 17"/>
                      <a:gd name="T58" fmla="*/ 28 w 33"/>
                      <a:gd name="T59" fmla="*/ 4 h 17"/>
                      <a:gd name="T60" fmla="*/ 30 w 33"/>
                      <a:gd name="T61" fmla="*/ 2 h 17"/>
                      <a:gd name="T62" fmla="*/ 31 w 33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3"/>
                      <a:gd name="T97" fmla="*/ 0 h 17"/>
                      <a:gd name="T98" fmla="*/ 33 w 33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3" h="17">
                        <a:moveTo>
                          <a:pt x="0" y="11"/>
                        </a:moveTo>
                        <a:lnTo>
                          <a:pt x="0" y="12"/>
                        </a:lnTo>
                        <a:lnTo>
                          <a:pt x="0" y="14"/>
                        </a:lnTo>
                        <a:lnTo>
                          <a:pt x="1" y="14"/>
                        </a:lnTo>
                        <a:lnTo>
                          <a:pt x="1" y="16"/>
                        </a:lnTo>
                        <a:lnTo>
                          <a:pt x="2" y="16"/>
                        </a:lnTo>
                        <a:lnTo>
                          <a:pt x="2" y="14"/>
                        </a:lnTo>
                        <a:lnTo>
                          <a:pt x="3" y="16"/>
                        </a:lnTo>
                        <a:lnTo>
                          <a:pt x="4" y="14"/>
                        </a:lnTo>
                        <a:lnTo>
                          <a:pt x="5" y="14"/>
                        </a:lnTo>
                        <a:lnTo>
                          <a:pt x="6" y="13"/>
                        </a:lnTo>
                        <a:lnTo>
                          <a:pt x="7" y="14"/>
                        </a:lnTo>
                        <a:lnTo>
                          <a:pt x="8" y="13"/>
                        </a:lnTo>
                        <a:lnTo>
                          <a:pt x="8" y="14"/>
                        </a:lnTo>
                        <a:lnTo>
                          <a:pt x="10" y="14"/>
                        </a:lnTo>
                        <a:lnTo>
                          <a:pt x="10" y="13"/>
                        </a:lnTo>
                        <a:lnTo>
                          <a:pt x="11" y="13"/>
                        </a:lnTo>
                        <a:lnTo>
                          <a:pt x="11" y="12"/>
                        </a:lnTo>
                        <a:lnTo>
                          <a:pt x="12" y="12"/>
                        </a:lnTo>
                        <a:lnTo>
                          <a:pt x="13" y="12"/>
                        </a:lnTo>
                        <a:lnTo>
                          <a:pt x="14" y="11"/>
                        </a:lnTo>
                        <a:lnTo>
                          <a:pt x="15" y="10"/>
                        </a:lnTo>
                        <a:lnTo>
                          <a:pt x="17" y="11"/>
                        </a:lnTo>
                        <a:lnTo>
                          <a:pt x="17" y="10"/>
                        </a:lnTo>
                        <a:lnTo>
                          <a:pt x="18" y="10"/>
                        </a:lnTo>
                        <a:lnTo>
                          <a:pt x="19" y="9"/>
                        </a:lnTo>
                        <a:lnTo>
                          <a:pt x="20" y="9"/>
                        </a:lnTo>
                        <a:lnTo>
                          <a:pt x="21" y="8"/>
                        </a:lnTo>
                        <a:lnTo>
                          <a:pt x="21" y="7"/>
                        </a:lnTo>
                        <a:lnTo>
                          <a:pt x="22" y="8"/>
                        </a:lnTo>
                        <a:lnTo>
                          <a:pt x="23" y="6"/>
                        </a:lnTo>
                        <a:lnTo>
                          <a:pt x="24" y="7"/>
                        </a:lnTo>
                        <a:lnTo>
                          <a:pt x="24" y="6"/>
                        </a:lnTo>
                        <a:lnTo>
                          <a:pt x="26" y="5"/>
                        </a:lnTo>
                        <a:lnTo>
                          <a:pt x="27" y="4"/>
                        </a:lnTo>
                        <a:lnTo>
                          <a:pt x="28" y="4"/>
                        </a:lnTo>
                        <a:lnTo>
                          <a:pt x="28" y="3"/>
                        </a:lnTo>
                        <a:lnTo>
                          <a:pt x="30" y="2"/>
                        </a:lnTo>
                        <a:lnTo>
                          <a:pt x="31" y="2"/>
                        </a:lnTo>
                        <a:lnTo>
                          <a:pt x="31" y="1"/>
                        </a:lnTo>
                        <a:lnTo>
                          <a:pt x="32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72" name="Freeform 100"/>
                  <p:cNvSpPr>
                    <a:spLocks/>
                  </p:cNvSpPr>
                  <p:nvPr/>
                </p:nvSpPr>
                <p:spPr bwMode="auto">
                  <a:xfrm>
                    <a:off x="4101" y="1252"/>
                    <a:ext cx="33" cy="17"/>
                  </a:xfrm>
                  <a:custGeom>
                    <a:avLst/>
                    <a:gdLst>
                      <a:gd name="T0" fmla="*/ 0 w 33"/>
                      <a:gd name="T1" fmla="*/ 12 h 17"/>
                      <a:gd name="T2" fmla="*/ 0 w 33"/>
                      <a:gd name="T3" fmla="*/ 12 h 17"/>
                      <a:gd name="T4" fmla="*/ 0 w 33"/>
                      <a:gd name="T5" fmla="*/ 14 h 17"/>
                      <a:gd name="T6" fmla="*/ 1 w 33"/>
                      <a:gd name="T7" fmla="*/ 14 h 17"/>
                      <a:gd name="T8" fmla="*/ 1 w 33"/>
                      <a:gd name="T9" fmla="*/ 16 h 17"/>
                      <a:gd name="T10" fmla="*/ 2 w 33"/>
                      <a:gd name="T11" fmla="*/ 16 h 17"/>
                      <a:gd name="T12" fmla="*/ 2 w 33"/>
                      <a:gd name="T13" fmla="*/ 14 h 17"/>
                      <a:gd name="T14" fmla="*/ 3 w 33"/>
                      <a:gd name="T15" fmla="*/ 16 h 17"/>
                      <a:gd name="T16" fmla="*/ 4 w 33"/>
                      <a:gd name="T17" fmla="*/ 14 h 17"/>
                      <a:gd name="T18" fmla="*/ 5 w 33"/>
                      <a:gd name="T19" fmla="*/ 14 h 17"/>
                      <a:gd name="T20" fmla="*/ 5 w 33"/>
                      <a:gd name="T21" fmla="*/ 14 h 17"/>
                      <a:gd name="T22" fmla="*/ 6 w 33"/>
                      <a:gd name="T23" fmla="*/ 13 h 17"/>
                      <a:gd name="T24" fmla="*/ 7 w 33"/>
                      <a:gd name="T25" fmla="*/ 14 h 17"/>
                      <a:gd name="T26" fmla="*/ 7 w 33"/>
                      <a:gd name="T27" fmla="*/ 14 h 17"/>
                      <a:gd name="T28" fmla="*/ 7 w 33"/>
                      <a:gd name="T29" fmla="*/ 14 h 17"/>
                      <a:gd name="T30" fmla="*/ 8 w 33"/>
                      <a:gd name="T31" fmla="*/ 13 h 17"/>
                      <a:gd name="T32" fmla="*/ 8 w 33"/>
                      <a:gd name="T33" fmla="*/ 14 h 17"/>
                      <a:gd name="T34" fmla="*/ 10 w 33"/>
                      <a:gd name="T35" fmla="*/ 13 h 17"/>
                      <a:gd name="T36" fmla="*/ 11 w 33"/>
                      <a:gd name="T37" fmla="*/ 12 h 17"/>
                      <a:gd name="T38" fmla="*/ 13 w 33"/>
                      <a:gd name="T39" fmla="*/ 12 h 17"/>
                      <a:gd name="T40" fmla="*/ 14 w 33"/>
                      <a:gd name="T41" fmla="*/ 11 h 17"/>
                      <a:gd name="T42" fmla="*/ 17 w 33"/>
                      <a:gd name="T43" fmla="*/ 11 h 17"/>
                      <a:gd name="T44" fmla="*/ 17 w 33"/>
                      <a:gd name="T45" fmla="*/ 10 h 17"/>
                      <a:gd name="T46" fmla="*/ 18 w 33"/>
                      <a:gd name="T47" fmla="*/ 10 h 17"/>
                      <a:gd name="T48" fmla="*/ 20 w 33"/>
                      <a:gd name="T49" fmla="*/ 9 h 17"/>
                      <a:gd name="T50" fmla="*/ 21 w 33"/>
                      <a:gd name="T51" fmla="*/ 7 h 17"/>
                      <a:gd name="T52" fmla="*/ 23 w 33"/>
                      <a:gd name="T53" fmla="*/ 6 h 17"/>
                      <a:gd name="T54" fmla="*/ 24 w 33"/>
                      <a:gd name="T55" fmla="*/ 7 h 17"/>
                      <a:gd name="T56" fmla="*/ 26 w 33"/>
                      <a:gd name="T57" fmla="*/ 5 h 17"/>
                      <a:gd name="T58" fmla="*/ 28 w 33"/>
                      <a:gd name="T59" fmla="*/ 4 h 17"/>
                      <a:gd name="T60" fmla="*/ 30 w 33"/>
                      <a:gd name="T61" fmla="*/ 2 h 17"/>
                      <a:gd name="T62" fmla="*/ 31 w 33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3"/>
                      <a:gd name="T97" fmla="*/ 0 h 17"/>
                      <a:gd name="T98" fmla="*/ 33 w 33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3" h="17">
                        <a:moveTo>
                          <a:pt x="0" y="11"/>
                        </a:moveTo>
                        <a:lnTo>
                          <a:pt x="0" y="12"/>
                        </a:lnTo>
                        <a:lnTo>
                          <a:pt x="0" y="14"/>
                        </a:lnTo>
                        <a:lnTo>
                          <a:pt x="1" y="14"/>
                        </a:lnTo>
                        <a:lnTo>
                          <a:pt x="1" y="16"/>
                        </a:lnTo>
                        <a:lnTo>
                          <a:pt x="2" y="16"/>
                        </a:lnTo>
                        <a:lnTo>
                          <a:pt x="2" y="14"/>
                        </a:lnTo>
                        <a:lnTo>
                          <a:pt x="3" y="16"/>
                        </a:lnTo>
                        <a:lnTo>
                          <a:pt x="4" y="14"/>
                        </a:lnTo>
                        <a:lnTo>
                          <a:pt x="5" y="14"/>
                        </a:lnTo>
                        <a:lnTo>
                          <a:pt x="6" y="13"/>
                        </a:lnTo>
                        <a:lnTo>
                          <a:pt x="7" y="14"/>
                        </a:lnTo>
                        <a:lnTo>
                          <a:pt x="8" y="13"/>
                        </a:lnTo>
                        <a:lnTo>
                          <a:pt x="8" y="14"/>
                        </a:lnTo>
                        <a:lnTo>
                          <a:pt x="10" y="14"/>
                        </a:lnTo>
                        <a:lnTo>
                          <a:pt x="10" y="13"/>
                        </a:lnTo>
                        <a:lnTo>
                          <a:pt x="11" y="13"/>
                        </a:lnTo>
                        <a:lnTo>
                          <a:pt x="11" y="12"/>
                        </a:lnTo>
                        <a:lnTo>
                          <a:pt x="12" y="12"/>
                        </a:lnTo>
                        <a:lnTo>
                          <a:pt x="13" y="12"/>
                        </a:lnTo>
                        <a:lnTo>
                          <a:pt x="14" y="11"/>
                        </a:lnTo>
                        <a:lnTo>
                          <a:pt x="15" y="10"/>
                        </a:lnTo>
                        <a:lnTo>
                          <a:pt x="17" y="11"/>
                        </a:lnTo>
                        <a:lnTo>
                          <a:pt x="17" y="10"/>
                        </a:lnTo>
                        <a:lnTo>
                          <a:pt x="18" y="10"/>
                        </a:lnTo>
                        <a:lnTo>
                          <a:pt x="19" y="9"/>
                        </a:lnTo>
                        <a:lnTo>
                          <a:pt x="20" y="9"/>
                        </a:lnTo>
                        <a:lnTo>
                          <a:pt x="21" y="8"/>
                        </a:lnTo>
                        <a:lnTo>
                          <a:pt x="21" y="7"/>
                        </a:lnTo>
                        <a:lnTo>
                          <a:pt x="22" y="8"/>
                        </a:lnTo>
                        <a:lnTo>
                          <a:pt x="23" y="6"/>
                        </a:lnTo>
                        <a:lnTo>
                          <a:pt x="24" y="7"/>
                        </a:lnTo>
                        <a:lnTo>
                          <a:pt x="24" y="6"/>
                        </a:lnTo>
                        <a:lnTo>
                          <a:pt x="26" y="5"/>
                        </a:lnTo>
                        <a:lnTo>
                          <a:pt x="27" y="4"/>
                        </a:lnTo>
                        <a:lnTo>
                          <a:pt x="28" y="4"/>
                        </a:lnTo>
                        <a:lnTo>
                          <a:pt x="28" y="3"/>
                        </a:lnTo>
                        <a:lnTo>
                          <a:pt x="30" y="2"/>
                        </a:lnTo>
                        <a:lnTo>
                          <a:pt x="31" y="2"/>
                        </a:lnTo>
                        <a:lnTo>
                          <a:pt x="31" y="1"/>
                        </a:lnTo>
                        <a:lnTo>
                          <a:pt x="32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73" name="Freeform 101"/>
                  <p:cNvSpPr>
                    <a:spLocks/>
                  </p:cNvSpPr>
                  <p:nvPr/>
                </p:nvSpPr>
                <p:spPr bwMode="auto">
                  <a:xfrm>
                    <a:off x="4100" y="1231"/>
                    <a:ext cx="24" cy="32"/>
                  </a:xfrm>
                  <a:custGeom>
                    <a:avLst/>
                    <a:gdLst>
                      <a:gd name="T0" fmla="*/ 0 w 24"/>
                      <a:gd name="T1" fmla="*/ 29 h 32"/>
                      <a:gd name="T2" fmla="*/ 0 w 24"/>
                      <a:gd name="T3" fmla="*/ 29 h 32"/>
                      <a:gd name="T4" fmla="*/ 0 w 24"/>
                      <a:gd name="T5" fmla="*/ 28 h 32"/>
                      <a:gd name="T6" fmla="*/ 0 w 24"/>
                      <a:gd name="T7" fmla="*/ 27 h 32"/>
                      <a:gd name="T8" fmla="*/ 1 w 24"/>
                      <a:gd name="T9" fmla="*/ 27 h 32"/>
                      <a:gd name="T10" fmla="*/ 0 w 24"/>
                      <a:gd name="T11" fmla="*/ 27 h 32"/>
                      <a:gd name="T12" fmla="*/ 0 w 24"/>
                      <a:gd name="T13" fmla="*/ 26 h 32"/>
                      <a:gd name="T14" fmla="*/ 0 w 24"/>
                      <a:gd name="T15" fmla="*/ 25 h 32"/>
                      <a:gd name="T16" fmla="*/ 0 w 24"/>
                      <a:gd name="T17" fmla="*/ 24 h 32"/>
                      <a:gd name="T18" fmla="*/ 1 w 24"/>
                      <a:gd name="T19" fmla="*/ 23 h 32"/>
                      <a:gd name="T20" fmla="*/ 1 w 24"/>
                      <a:gd name="T21" fmla="*/ 23 h 32"/>
                      <a:gd name="T22" fmla="*/ 1 w 24"/>
                      <a:gd name="T23" fmla="*/ 23 h 32"/>
                      <a:gd name="T24" fmla="*/ 2 w 24"/>
                      <a:gd name="T25" fmla="*/ 22 h 32"/>
                      <a:gd name="T26" fmla="*/ 2 w 24"/>
                      <a:gd name="T27" fmla="*/ 21 h 32"/>
                      <a:gd name="T28" fmla="*/ 2 w 24"/>
                      <a:gd name="T29" fmla="*/ 21 h 32"/>
                      <a:gd name="T30" fmla="*/ 3 w 24"/>
                      <a:gd name="T31" fmla="*/ 21 h 32"/>
                      <a:gd name="T32" fmla="*/ 3 w 24"/>
                      <a:gd name="T33" fmla="*/ 19 h 32"/>
                      <a:gd name="T34" fmla="*/ 5 w 24"/>
                      <a:gd name="T35" fmla="*/ 18 h 32"/>
                      <a:gd name="T36" fmla="*/ 5 w 24"/>
                      <a:gd name="T37" fmla="*/ 17 h 32"/>
                      <a:gd name="T38" fmla="*/ 6 w 24"/>
                      <a:gd name="T39" fmla="*/ 16 h 32"/>
                      <a:gd name="T40" fmla="*/ 7 w 24"/>
                      <a:gd name="T41" fmla="*/ 15 h 32"/>
                      <a:gd name="T42" fmla="*/ 8 w 24"/>
                      <a:gd name="T43" fmla="*/ 14 h 32"/>
                      <a:gd name="T44" fmla="*/ 9 w 24"/>
                      <a:gd name="T45" fmla="*/ 11 h 32"/>
                      <a:gd name="T46" fmla="*/ 10 w 24"/>
                      <a:gd name="T47" fmla="*/ 11 h 32"/>
                      <a:gd name="T48" fmla="*/ 13 w 24"/>
                      <a:gd name="T49" fmla="*/ 9 h 32"/>
                      <a:gd name="T50" fmla="*/ 13 w 24"/>
                      <a:gd name="T51" fmla="*/ 8 h 32"/>
                      <a:gd name="T52" fmla="*/ 15 w 24"/>
                      <a:gd name="T53" fmla="*/ 7 h 32"/>
                      <a:gd name="T54" fmla="*/ 15 w 24"/>
                      <a:gd name="T55" fmla="*/ 6 h 32"/>
                      <a:gd name="T56" fmla="*/ 17 w 24"/>
                      <a:gd name="T57" fmla="*/ 5 h 32"/>
                      <a:gd name="T58" fmla="*/ 18 w 24"/>
                      <a:gd name="T59" fmla="*/ 3 h 32"/>
                      <a:gd name="T60" fmla="*/ 19 w 24"/>
                      <a:gd name="T61" fmla="*/ 3 h 32"/>
                      <a:gd name="T62" fmla="*/ 22 w 24"/>
                      <a:gd name="T63" fmla="*/ 1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0" y="31"/>
                        </a:moveTo>
                        <a:lnTo>
                          <a:pt x="0" y="29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1" y="27"/>
                        </a:lnTo>
                        <a:lnTo>
                          <a:pt x="0" y="27"/>
                        </a:lnTo>
                        <a:lnTo>
                          <a:pt x="1" y="26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1" y="23"/>
                        </a:lnTo>
                        <a:lnTo>
                          <a:pt x="2" y="22"/>
                        </a:lnTo>
                        <a:lnTo>
                          <a:pt x="1" y="21"/>
                        </a:lnTo>
                        <a:lnTo>
                          <a:pt x="2" y="21"/>
                        </a:lnTo>
                        <a:lnTo>
                          <a:pt x="3" y="21"/>
                        </a:lnTo>
                        <a:lnTo>
                          <a:pt x="3" y="20"/>
                        </a:lnTo>
                        <a:lnTo>
                          <a:pt x="3" y="19"/>
                        </a:lnTo>
                        <a:lnTo>
                          <a:pt x="5" y="18"/>
                        </a:lnTo>
                        <a:lnTo>
                          <a:pt x="5" y="17"/>
                        </a:lnTo>
                        <a:lnTo>
                          <a:pt x="6" y="16"/>
                        </a:lnTo>
                        <a:lnTo>
                          <a:pt x="7" y="15"/>
                        </a:lnTo>
                        <a:lnTo>
                          <a:pt x="8" y="15"/>
                        </a:lnTo>
                        <a:lnTo>
                          <a:pt x="8" y="14"/>
                        </a:lnTo>
                        <a:lnTo>
                          <a:pt x="9" y="13"/>
                        </a:lnTo>
                        <a:lnTo>
                          <a:pt x="9" y="11"/>
                        </a:lnTo>
                        <a:lnTo>
                          <a:pt x="10" y="11"/>
                        </a:lnTo>
                        <a:lnTo>
                          <a:pt x="12" y="10"/>
                        </a:lnTo>
                        <a:lnTo>
                          <a:pt x="13" y="9"/>
                        </a:lnTo>
                        <a:lnTo>
                          <a:pt x="13" y="8"/>
                        </a:lnTo>
                        <a:lnTo>
                          <a:pt x="14" y="7"/>
                        </a:lnTo>
                        <a:lnTo>
                          <a:pt x="15" y="7"/>
                        </a:lnTo>
                        <a:lnTo>
                          <a:pt x="15" y="6"/>
                        </a:lnTo>
                        <a:lnTo>
                          <a:pt x="16" y="5"/>
                        </a:lnTo>
                        <a:lnTo>
                          <a:pt x="17" y="5"/>
                        </a:lnTo>
                        <a:lnTo>
                          <a:pt x="18" y="4"/>
                        </a:lnTo>
                        <a:lnTo>
                          <a:pt x="18" y="3"/>
                        </a:lnTo>
                        <a:lnTo>
                          <a:pt x="19" y="3"/>
                        </a:lnTo>
                        <a:lnTo>
                          <a:pt x="22" y="2"/>
                        </a:lnTo>
                        <a:lnTo>
                          <a:pt x="22" y="1"/>
                        </a:lnTo>
                        <a:lnTo>
                          <a:pt x="2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74" name="Freeform 102"/>
                  <p:cNvSpPr>
                    <a:spLocks/>
                  </p:cNvSpPr>
                  <p:nvPr/>
                </p:nvSpPr>
                <p:spPr bwMode="auto">
                  <a:xfrm>
                    <a:off x="4123" y="1202"/>
                    <a:ext cx="23" cy="31"/>
                  </a:xfrm>
                  <a:custGeom>
                    <a:avLst/>
                    <a:gdLst>
                      <a:gd name="T0" fmla="*/ 21 w 23"/>
                      <a:gd name="T1" fmla="*/ 0 h 31"/>
                      <a:gd name="T2" fmla="*/ 22 w 23"/>
                      <a:gd name="T3" fmla="*/ 0 h 31"/>
                      <a:gd name="T4" fmla="*/ 22 w 23"/>
                      <a:gd name="T5" fmla="*/ 1 h 31"/>
                      <a:gd name="T6" fmla="*/ 21 w 23"/>
                      <a:gd name="T7" fmla="*/ 2 h 31"/>
                      <a:gd name="T8" fmla="*/ 22 w 23"/>
                      <a:gd name="T9" fmla="*/ 3 h 31"/>
                      <a:gd name="T10" fmla="*/ 22 w 23"/>
                      <a:gd name="T11" fmla="*/ 3 h 31"/>
                      <a:gd name="T12" fmla="*/ 21 w 23"/>
                      <a:gd name="T13" fmla="*/ 4 h 31"/>
                      <a:gd name="T14" fmla="*/ 21 w 23"/>
                      <a:gd name="T15" fmla="*/ 5 h 31"/>
                      <a:gd name="T16" fmla="*/ 21 w 23"/>
                      <a:gd name="T17" fmla="*/ 5 h 31"/>
                      <a:gd name="T18" fmla="*/ 21 w 23"/>
                      <a:gd name="T19" fmla="*/ 5 h 31"/>
                      <a:gd name="T20" fmla="*/ 20 w 23"/>
                      <a:gd name="T21" fmla="*/ 6 h 31"/>
                      <a:gd name="T22" fmla="*/ 20 w 23"/>
                      <a:gd name="T23" fmla="*/ 7 h 31"/>
                      <a:gd name="T24" fmla="*/ 20 w 23"/>
                      <a:gd name="T25" fmla="*/ 8 h 31"/>
                      <a:gd name="T26" fmla="*/ 19 w 23"/>
                      <a:gd name="T27" fmla="*/ 8 h 31"/>
                      <a:gd name="T28" fmla="*/ 19 w 23"/>
                      <a:gd name="T29" fmla="*/ 8 h 31"/>
                      <a:gd name="T30" fmla="*/ 18 w 23"/>
                      <a:gd name="T31" fmla="*/ 9 h 31"/>
                      <a:gd name="T32" fmla="*/ 18 w 23"/>
                      <a:gd name="T33" fmla="*/ 11 h 31"/>
                      <a:gd name="T34" fmla="*/ 17 w 23"/>
                      <a:gd name="T35" fmla="*/ 12 h 31"/>
                      <a:gd name="T36" fmla="*/ 16 w 23"/>
                      <a:gd name="T37" fmla="*/ 13 h 31"/>
                      <a:gd name="T38" fmla="*/ 14 w 23"/>
                      <a:gd name="T39" fmla="*/ 15 h 31"/>
                      <a:gd name="T40" fmla="*/ 14 w 23"/>
                      <a:gd name="T41" fmla="*/ 16 h 31"/>
                      <a:gd name="T42" fmla="*/ 13 w 23"/>
                      <a:gd name="T43" fmla="*/ 17 h 31"/>
                      <a:gd name="T44" fmla="*/ 11 w 23"/>
                      <a:gd name="T45" fmla="*/ 17 h 31"/>
                      <a:gd name="T46" fmla="*/ 11 w 23"/>
                      <a:gd name="T47" fmla="*/ 19 h 31"/>
                      <a:gd name="T48" fmla="*/ 9 w 23"/>
                      <a:gd name="T49" fmla="*/ 20 h 31"/>
                      <a:gd name="T50" fmla="*/ 9 w 23"/>
                      <a:gd name="T51" fmla="*/ 21 h 31"/>
                      <a:gd name="T52" fmla="*/ 6 w 23"/>
                      <a:gd name="T53" fmla="*/ 23 h 31"/>
                      <a:gd name="T54" fmla="*/ 5 w 23"/>
                      <a:gd name="T55" fmla="*/ 24 h 31"/>
                      <a:gd name="T56" fmla="*/ 3 w 23"/>
                      <a:gd name="T57" fmla="*/ 26 h 31"/>
                      <a:gd name="T58" fmla="*/ 2 w 23"/>
                      <a:gd name="T59" fmla="*/ 26 h 31"/>
                      <a:gd name="T60" fmla="*/ 2 w 23"/>
                      <a:gd name="T61" fmla="*/ 28 h 31"/>
                      <a:gd name="T62" fmla="*/ 0 w 23"/>
                      <a:gd name="T63" fmla="*/ 3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1"/>
                      <a:gd name="T98" fmla="*/ 23 w 23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1">
                        <a:moveTo>
                          <a:pt x="22" y="0"/>
                        </a:moveTo>
                        <a:lnTo>
                          <a:pt x="21" y="0"/>
                        </a:lnTo>
                        <a:lnTo>
                          <a:pt x="20" y="0"/>
                        </a:lnTo>
                        <a:lnTo>
                          <a:pt x="22" y="0"/>
                        </a:lnTo>
                        <a:lnTo>
                          <a:pt x="22" y="1"/>
                        </a:lnTo>
                        <a:lnTo>
                          <a:pt x="21" y="2"/>
                        </a:lnTo>
                        <a:lnTo>
                          <a:pt x="22" y="3"/>
                        </a:lnTo>
                        <a:lnTo>
                          <a:pt x="21" y="4"/>
                        </a:lnTo>
                        <a:lnTo>
                          <a:pt x="21" y="5"/>
                        </a:lnTo>
                        <a:lnTo>
                          <a:pt x="20" y="6"/>
                        </a:lnTo>
                        <a:lnTo>
                          <a:pt x="20" y="7"/>
                        </a:lnTo>
                        <a:lnTo>
                          <a:pt x="20" y="8"/>
                        </a:lnTo>
                        <a:lnTo>
                          <a:pt x="19" y="8"/>
                        </a:lnTo>
                        <a:lnTo>
                          <a:pt x="18" y="9"/>
                        </a:lnTo>
                        <a:lnTo>
                          <a:pt x="18" y="10"/>
                        </a:lnTo>
                        <a:lnTo>
                          <a:pt x="18" y="11"/>
                        </a:lnTo>
                        <a:lnTo>
                          <a:pt x="17" y="12"/>
                        </a:lnTo>
                        <a:lnTo>
                          <a:pt x="16" y="13"/>
                        </a:lnTo>
                        <a:lnTo>
                          <a:pt x="16" y="14"/>
                        </a:lnTo>
                        <a:lnTo>
                          <a:pt x="14" y="15"/>
                        </a:lnTo>
                        <a:lnTo>
                          <a:pt x="14" y="16"/>
                        </a:lnTo>
                        <a:lnTo>
                          <a:pt x="14" y="17"/>
                        </a:lnTo>
                        <a:lnTo>
                          <a:pt x="13" y="17"/>
                        </a:lnTo>
                        <a:lnTo>
                          <a:pt x="11" y="17"/>
                        </a:lnTo>
                        <a:lnTo>
                          <a:pt x="11" y="18"/>
                        </a:lnTo>
                        <a:lnTo>
                          <a:pt x="11" y="19"/>
                        </a:lnTo>
                        <a:lnTo>
                          <a:pt x="11" y="20"/>
                        </a:lnTo>
                        <a:lnTo>
                          <a:pt x="9" y="20"/>
                        </a:lnTo>
                        <a:lnTo>
                          <a:pt x="8" y="21"/>
                        </a:lnTo>
                        <a:lnTo>
                          <a:pt x="9" y="21"/>
                        </a:lnTo>
                        <a:lnTo>
                          <a:pt x="8" y="22"/>
                        </a:lnTo>
                        <a:lnTo>
                          <a:pt x="6" y="23"/>
                        </a:lnTo>
                        <a:lnTo>
                          <a:pt x="6" y="24"/>
                        </a:lnTo>
                        <a:lnTo>
                          <a:pt x="5" y="24"/>
                        </a:lnTo>
                        <a:lnTo>
                          <a:pt x="5" y="25"/>
                        </a:lnTo>
                        <a:lnTo>
                          <a:pt x="3" y="26"/>
                        </a:lnTo>
                        <a:lnTo>
                          <a:pt x="3" y="27"/>
                        </a:lnTo>
                        <a:lnTo>
                          <a:pt x="2" y="26"/>
                        </a:lnTo>
                        <a:lnTo>
                          <a:pt x="2" y="27"/>
                        </a:lnTo>
                        <a:lnTo>
                          <a:pt x="2" y="28"/>
                        </a:lnTo>
                        <a:lnTo>
                          <a:pt x="0" y="29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75" name="Freeform 103"/>
                  <p:cNvSpPr>
                    <a:spLocks/>
                  </p:cNvSpPr>
                  <p:nvPr/>
                </p:nvSpPr>
                <p:spPr bwMode="auto">
                  <a:xfrm>
                    <a:off x="4108" y="1199"/>
                    <a:ext cx="37" cy="17"/>
                  </a:xfrm>
                  <a:custGeom>
                    <a:avLst/>
                    <a:gdLst>
                      <a:gd name="T0" fmla="*/ 35 w 37"/>
                      <a:gd name="T1" fmla="*/ 3 h 17"/>
                      <a:gd name="T2" fmla="*/ 34 w 37"/>
                      <a:gd name="T3" fmla="*/ 2 h 17"/>
                      <a:gd name="T4" fmla="*/ 33 w 37"/>
                      <a:gd name="T5" fmla="*/ 1 h 17"/>
                      <a:gd name="T6" fmla="*/ 33 w 37"/>
                      <a:gd name="T7" fmla="*/ 1 h 17"/>
                      <a:gd name="T8" fmla="*/ 32 w 37"/>
                      <a:gd name="T9" fmla="*/ 0 h 17"/>
                      <a:gd name="T10" fmla="*/ 32 w 37"/>
                      <a:gd name="T11" fmla="*/ 1 h 17"/>
                      <a:gd name="T12" fmla="*/ 31 w 37"/>
                      <a:gd name="T13" fmla="*/ 1 h 17"/>
                      <a:gd name="T14" fmla="*/ 31 w 37"/>
                      <a:gd name="T15" fmla="*/ 1 h 17"/>
                      <a:gd name="T16" fmla="*/ 29 w 37"/>
                      <a:gd name="T17" fmla="*/ 0 h 17"/>
                      <a:gd name="T18" fmla="*/ 29 w 37"/>
                      <a:gd name="T19" fmla="*/ 0 h 17"/>
                      <a:gd name="T20" fmla="*/ 29 w 37"/>
                      <a:gd name="T21" fmla="*/ 1 h 17"/>
                      <a:gd name="T22" fmla="*/ 29 w 37"/>
                      <a:gd name="T23" fmla="*/ 1 h 17"/>
                      <a:gd name="T24" fmla="*/ 28 w 37"/>
                      <a:gd name="T25" fmla="*/ 2 h 17"/>
                      <a:gd name="T26" fmla="*/ 27 w 37"/>
                      <a:gd name="T27" fmla="*/ 0 h 17"/>
                      <a:gd name="T28" fmla="*/ 26 w 37"/>
                      <a:gd name="T29" fmla="*/ 1 h 17"/>
                      <a:gd name="T30" fmla="*/ 26 w 37"/>
                      <a:gd name="T31" fmla="*/ 0 h 17"/>
                      <a:gd name="T32" fmla="*/ 26 w 37"/>
                      <a:gd name="T33" fmla="*/ 1 h 17"/>
                      <a:gd name="T34" fmla="*/ 22 w 37"/>
                      <a:gd name="T35" fmla="*/ 2 h 17"/>
                      <a:gd name="T36" fmla="*/ 21 w 37"/>
                      <a:gd name="T37" fmla="*/ 2 h 17"/>
                      <a:gd name="T38" fmla="*/ 19 w 37"/>
                      <a:gd name="T39" fmla="*/ 3 h 17"/>
                      <a:gd name="T40" fmla="*/ 19 w 37"/>
                      <a:gd name="T41" fmla="*/ 4 h 17"/>
                      <a:gd name="T42" fmla="*/ 17 w 37"/>
                      <a:gd name="T43" fmla="*/ 3 h 17"/>
                      <a:gd name="T44" fmla="*/ 16 w 37"/>
                      <a:gd name="T45" fmla="*/ 5 h 17"/>
                      <a:gd name="T46" fmla="*/ 14 w 37"/>
                      <a:gd name="T47" fmla="*/ 6 h 17"/>
                      <a:gd name="T48" fmla="*/ 13 w 37"/>
                      <a:gd name="T49" fmla="*/ 8 h 17"/>
                      <a:gd name="T50" fmla="*/ 12 w 37"/>
                      <a:gd name="T51" fmla="*/ 8 h 17"/>
                      <a:gd name="T52" fmla="*/ 9 w 37"/>
                      <a:gd name="T53" fmla="*/ 10 h 17"/>
                      <a:gd name="T54" fmla="*/ 8 w 37"/>
                      <a:gd name="T55" fmla="*/ 10 h 17"/>
                      <a:gd name="T56" fmla="*/ 7 w 37"/>
                      <a:gd name="T57" fmla="*/ 11 h 17"/>
                      <a:gd name="T58" fmla="*/ 5 w 37"/>
                      <a:gd name="T59" fmla="*/ 13 h 17"/>
                      <a:gd name="T60" fmla="*/ 3 w 37"/>
                      <a:gd name="T61" fmla="*/ 14 h 17"/>
                      <a:gd name="T62" fmla="*/ 0 w 37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7"/>
                      <a:gd name="T97" fmla="*/ 0 h 17"/>
                      <a:gd name="T98" fmla="*/ 37 w 37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7" h="17">
                        <a:moveTo>
                          <a:pt x="36" y="3"/>
                        </a:moveTo>
                        <a:lnTo>
                          <a:pt x="35" y="3"/>
                        </a:lnTo>
                        <a:lnTo>
                          <a:pt x="34" y="2"/>
                        </a:lnTo>
                        <a:lnTo>
                          <a:pt x="33" y="1"/>
                        </a:lnTo>
                        <a:lnTo>
                          <a:pt x="32" y="0"/>
                        </a:lnTo>
                        <a:lnTo>
                          <a:pt x="32" y="1"/>
                        </a:lnTo>
                        <a:lnTo>
                          <a:pt x="31" y="1"/>
                        </a:lnTo>
                        <a:lnTo>
                          <a:pt x="31" y="0"/>
                        </a:lnTo>
                        <a:lnTo>
                          <a:pt x="31" y="1"/>
                        </a:lnTo>
                        <a:lnTo>
                          <a:pt x="30" y="0"/>
                        </a:lnTo>
                        <a:lnTo>
                          <a:pt x="29" y="0"/>
                        </a:lnTo>
                        <a:lnTo>
                          <a:pt x="29" y="1"/>
                        </a:lnTo>
                        <a:lnTo>
                          <a:pt x="29" y="0"/>
                        </a:lnTo>
                        <a:lnTo>
                          <a:pt x="29" y="1"/>
                        </a:lnTo>
                        <a:lnTo>
                          <a:pt x="28" y="2"/>
                        </a:lnTo>
                        <a:lnTo>
                          <a:pt x="27" y="0"/>
                        </a:lnTo>
                        <a:lnTo>
                          <a:pt x="27" y="1"/>
                        </a:lnTo>
                        <a:lnTo>
                          <a:pt x="26" y="1"/>
                        </a:lnTo>
                        <a:lnTo>
                          <a:pt x="26" y="0"/>
                        </a:lnTo>
                        <a:lnTo>
                          <a:pt x="26" y="1"/>
                        </a:lnTo>
                        <a:lnTo>
                          <a:pt x="24" y="1"/>
                        </a:lnTo>
                        <a:lnTo>
                          <a:pt x="22" y="2"/>
                        </a:lnTo>
                        <a:lnTo>
                          <a:pt x="21" y="2"/>
                        </a:lnTo>
                        <a:lnTo>
                          <a:pt x="20" y="3"/>
                        </a:lnTo>
                        <a:lnTo>
                          <a:pt x="19" y="3"/>
                        </a:lnTo>
                        <a:lnTo>
                          <a:pt x="19" y="4"/>
                        </a:lnTo>
                        <a:lnTo>
                          <a:pt x="18" y="3"/>
                        </a:lnTo>
                        <a:lnTo>
                          <a:pt x="17" y="3"/>
                        </a:lnTo>
                        <a:lnTo>
                          <a:pt x="17" y="4"/>
                        </a:lnTo>
                        <a:lnTo>
                          <a:pt x="16" y="5"/>
                        </a:lnTo>
                        <a:lnTo>
                          <a:pt x="15" y="5"/>
                        </a:lnTo>
                        <a:lnTo>
                          <a:pt x="14" y="6"/>
                        </a:lnTo>
                        <a:lnTo>
                          <a:pt x="13" y="8"/>
                        </a:lnTo>
                        <a:lnTo>
                          <a:pt x="12" y="8"/>
                        </a:lnTo>
                        <a:lnTo>
                          <a:pt x="10" y="9"/>
                        </a:lnTo>
                        <a:lnTo>
                          <a:pt x="9" y="10"/>
                        </a:lnTo>
                        <a:lnTo>
                          <a:pt x="8" y="10"/>
                        </a:lnTo>
                        <a:lnTo>
                          <a:pt x="7" y="11"/>
                        </a:lnTo>
                        <a:lnTo>
                          <a:pt x="6" y="13"/>
                        </a:lnTo>
                        <a:lnTo>
                          <a:pt x="5" y="13"/>
                        </a:lnTo>
                        <a:lnTo>
                          <a:pt x="4" y="13"/>
                        </a:lnTo>
                        <a:lnTo>
                          <a:pt x="3" y="14"/>
                        </a:lnTo>
                        <a:lnTo>
                          <a:pt x="1" y="16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76" name="Freeform 104"/>
                  <p:cNvSpPr>
                    <a:spLocks/>
                  </p:cNvSpPr>
                  <p:nvPr/>
                </p:nvSpPr>
                <p:spPr bwMode="auto">
                  <a:xfrm>
                    <a:off x="3973" y="1026"/>
                    <a:ext cx="24" cy="33"/>
                  </a:xfrm>
                  <a:custGeom>
                    <a:avLst/>
                    <a:gdLst>
                      <a:gd name="T0" fmla="*/ 1 w 24"/>
                      <a:gd name="T1" fmla="*/ 32 h 33"/>
                      <a:gd name="T2" fmla="*/ 1 w 24"/>
                      <a:gd name="T3" fmla="*/ 30 h 33"/>
                      <a:gd name="T4" fmla="*/ 1 w 24"/>
                      <a:gd name="T5" fmla="*/ 29 h 33"/>
                      <a:gd name="T6" fmla="*/ 1 w 24"/>
                      <a:gd name="T7" fmla="*/ 28 h 33"/>
                      <a:gd name="T8" fmla="*/ 0 w 24"/>
                      <a:gd name="T9" fmla="*/ 28 h 33"/>
                      <a:gd name="T10" fmla="*/ 2 w 24"/>
                      <a:gd name="T11" fmla="*/ 27 h 33"/>
                      <a:gd name="T12" fmla="*/ 2 w 24"/>
                      <a:gd name="T13" fmla="*/ 27 h 33"/>
                      <a:gd name="T14" fmla="*/ 2 w 24"/>
                      <a:gd name="T15" fmla="*/ 27 h 33"/>
                      <a:gd name="T16" fmla="*/ 1 w 24"/>
                      <a:gd name="T17" fmla="*/ 26 h 33"/>
                      <a:gd name="T18" fmla="*/ 2 w 24"/>
                      <a:gd name="T19" fmla="*/ 25 h 33"/>
                      <a:gd name="T20" fmla="*/ 2 w 24"/>
                      <a:gd name="T21" fmla="*/ 24 h 33"/>
                      <a:gd name="T22" fmla="*/ 2 w 24"/>
                      <a:gd name="T23" fmla="*/ 23 h 33"/>
                      <a:gd name="T24" fmla="*/ 3 w 24"/>
                      <a:gd name="T25" fmla="*/ 23 h 33"/>
                      <a:gd name="T26" fmla="*/ 2 w 24"/>
                      <a:gd name="T27" fmla="*/ 22 h 33"/>
                      <a:gd name="T28" fmla="*/ 2 w 24"/>
                      <a:gd name="T29" fmla="*/ 22 h 33"/>
                      <a:gd name="T30" fmla="*/ 2 w 24"/>
                      <a:gd name="T31" fmla="*/ 22 h 33"/>
                      <a:gd name="T32" fmla="*/ 4 w 24"/>
                      <a:gd name="T33" fmla="*/ 21 h 33"/>
                      <a:gd name="T34" fmla="*/ 5 w 24"/>
                      <a:gd name="T35" fmla="*/ 19 h 33"/>
                      <a:gd name="T36" fmla="*/ 6 w 24"/>
                      <a:gd name="T37" fmla="*/ 18 h 33"/>
                      <a:gd name="T38" fmla="*/ 7 w 24"/>
                      <a:gd name="T39" fmla="*/ 16 h 33"/>
                      <a:gd name="T40" fmla="*/ 8 w 24"/>
                      <a:gd name="T41" fmla="*/ 15 h 33"/>
                      <a:gd name="T42" fmla="*/ 8 w 24"/>
                      <a:gd name="T43" fmla="*/ 14 h 33"/>
                      <a:gd name="T44" fmla="*/ 10 w 24"/>
                      <a:gd name="T45" fmla="*/ 13 h 33"/>
                      <a:gd name="T46" fmla="*/ 11 w 24"/>
                      <a:gd name="T47" fmla="*/ 12 h 33"/>
                      <a:gd name="T48" fmla="*/ 11 w 24"/>
                      <a:gd name="T49" fmla="*/ 11 h 33"/>
                      <a:gd name="T50" fmla="*/ 13 w 24"/>
                      <a:gd name="T51" fmla="*/ 9 h 33"/>
                      <a:gd name="T52" fmla="*/ 15 w 24"/>
                      <a:gd name="T53" fmla="*/ 8 h 33"/>
                      <a:gd name="T54" fmla="*/ 16 w 24"/>
                      <a:gd name="T55" fmla="*/ 6 h 33"/>
                      <a:gd name="T56" fmla="*/ 17 w 24"/>
                      <a:gd name="T57" fmla="*/ 5 h 33"/>
                      <a:gd name="T58" fmla="*/ 18 w 24"/>
                      <a:gd name="T59" fmla="*/ 4 h 33"/>
                      <a:gd name="T60" fmla="*/ 19 w 24"/>
                      <a:gd name="T61" fmla="*/ 2 h 33"/>
                      <a:gd name="T62" fmla="*/ 22 w 24"/>
                      <a:gd name="T63" fmla="*/ 1 h 33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3"/>
                      <a:gd name="T98" fmla="*/ 24 w 24"/>
                      <a:gd name="T99" fmla="*/ 33 h 33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3">
                        <a:moveTo>
                          <a:pt x="1" y="32"/>
                        </a:moveTo>
                        <a:lnTo>
                          <a:pt x="1" y="32"/>
                        </a:lnTo>
                        <a:lnTo>
                          <a:pt x="2" y="31"/>
                        </a:lnTo>
                        <a:lnTo>
                          <a:pt x="1" y="30"/>
                        </a:lnTo>
                        <a:lnTo>
                          <a:pt x="1" y="29"/>
                        </a:lnTo>
                        <a:lnTo>
                          <a:pt x="1" y="28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2" y="27"/>
                        </a:lnTo>
                        <a:lnTo>
                          <a:pt x="1" y="27"/>
                        </a:lnTo>
                        <a:lnTo>
                          <a:pt x="2" y="27"/>
                        </a:lnTo>
                        <a:lnTo>
                          <a:pt x="1" y="27"/>
                        </a:lnTo>
                        <a:lnTo>
                          <a:pt x="2" y="27"/>
                        </a:lnTo>
                        <a:lnTo>
                          <a:pt x="1" y="26"/>
                        </a:lnTo>
                        <a:lnTo>
                          <a:pt x="2" y="25"/>
                        </a:lnTo>
                        <a:lnTo>
                          <a:pt x="2" y="24"/>
                        </a:lnTo>
                        <a:lnTo>
                          <a:pt x="2" y="23"/>
                        </a:lnTo>
                        <a:lnTo>
                          <a:pt x="3" y="23"/>
                        </a:lnTo>
                        <a:lnTo>
                          <a:pt x="2" y="22"/>
                        </a:lnTo>
                        <a:lnTo>
                          <a:pt x="3" y="22"/>
                        </a:lnTo>
                        <a:lnTo>
                          <a:pt x="4" y="21"/>
                        </a:lnTo>
                        <a:lnTo>
                          <a:pt x="5" y="20"/>
                        </a:lnTo>
                        <a:lnTo>
                          <a:pt x="5" y="19"/>
                        </a:lnTo>
                        <a:lnTo>
                          <a:pt x="5" y="18"/>
                        </a:lnTo>
                        <a:lnTo>
                          <a:pt x="6" y="18"/>
                        </a:lnTo>
                        <a:lnTo>
                          <a:pt x="6" y="17"/>
                        </a:lnTo>
                        <a:lnTo>
                          <a:pt x="7" y="16"/>
                        </a:lnTo>
                        <a:lnTo>
                          <a:pt x="8" y="15"/>
                        </a:lnTo>
                        <a:lnTo>
                          <a:pt x="8" y="14"/>
                        </a:lnTo>
                        <a:lnTo>
                          <a:pt x="9" y="13"/>
                        </a:lnTo>
                        <a:lnTo>
                          <a:pt x="10" y="13"/>
                        </a:lnTo>
                        <a:lnTo>
                          <a:pt x="11" y="12"/>
                        </a:lnTo>
                        <a:lnTo>
                          <a:pt x="11" y="11"/>
                        </a:lnTo>
                        <a:lnTo>
                          <a:pt x="12" y="10"/>
                        </a:lnTo>
                        <a:lnTo>
                          <a:pt x="13" y="9"/>
                        </a:lnTo>
                        <a:lnTo>
                          <a:pt x="14" y="8"/>
                        </a:lnTo>
                        <a:lnTo>
                          <a:pt x="15" y="8"/>
                        </a:lnTo>
                        <a:lnTo>
                          <a:pt x="16" y="6"/>
                        </a:lnTo>
                        <a:lnTo>
                          <a:pt x="17" y="5"/>
                        </a:lnTo>
                        <a:lnTo>
                          <a:pt x="17" y="4"/>
                        </a:lnTo>
                        <a:lnTo>
                          <a:pt x="18" y="4"/>
                        </a:lnTo>
                        <a:lnTo>
                          <a:pt x="19" y="4"/>
                        </a:lnTo>
                        <a:lnTo>
                          <a:pt x="19" y="2"/>
                        </a:lnTo>
                        <a:lnTo>
                          <a:pt x="21" y="2"/>
                        </a:lnTo>
                        <a:lnTo>
                          <a:pt x="22" y="1"/>
                        </a:lnTo>
                        <a:lnTo>
                          <a:pt x="2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77" name="Freeform 105"/>
                  <p:cNvSpPr>
                    <a:spLocks/>
                  </p:cNvSpPr>
                  <p:nvPr/>
                </p:nvSpPr>
                <p:spPr bwMode="auto">
                  <a:xfrm>
                    <a:off x="3974" y="1047"/>
                    <a:ext cx="35" cy="17"/>
                  </a:xfrm>
                  <a:custGeom>
                    <a:avLst/>
                    <a:gdLst>
                      <a:gd name="T0" fmla="*/ 0 w 35"/>
                      <a:gd name="T1" fmla="*/ 13 h 17"/>
                      <a:gd name="T2" fmla="*/ 0 w 35"/>
                      <a:gd name="T3" fmla="*/ 13 h 17"/>
                      <a:gd name="T4" fmla="*/ 0 w 35"/>
                      <a:gd name="T5" fmla="*/ 14 h 17"/>
                      <a:gd name="T6" fmla="*/ 2 w 35"/>
                      <a:gd name="T7" fmla="*/ 14 h 17"/>
                      <a:gd name="T8" fmla="*/ 2 w 35"/>
                      <a:gd name="T9" fmla="*/ 16 h 17"/>
                      <a:gd name="T10" fmla="*/ 2 w 35"/>
                      <a:gd name="T11" fmla="*/ 16 h 17"/>
                      <a:gd name="T12" fmla="*/ 2 w 35"/>
                      <a:gd name="T13" fmla="*/ 16 h 17"/>
                      <a:gd name="T14" fmla="*/ 3 w 35"/>
                      <a:gd name="T15" fmla="*/ 14 h 17"/>
                      <a:gd name="T16" fmla="*/ 4 w 35"/>
                      <a:gd name="T17" fmla="*/ 16 h 17"/>
                      <a:gd name="T18" fmla="*/ 5 w 35"/>
                      <a:gd name="T19" fmla="*/ 14 h 17"/>
                      <a:gd name="T20" fmla="*/ 5 w 35"/>
                      <a:gd name="T21" fmla="*/ 14 h 17"/>
                      <a:gd name="T22" fmla="*/ 5 w 35"/>
                      <a:gd name="T23" fmla="*/ 14 h 17"/>
                      <a:gd name="T24" fmla="*/ 6 w 35"/>
                      <a:gd name="T25" fmla="*/ 14 h 17"/>
                      <a:gd name="T26" fmla="*/ 7 w 35"/>
                      <a:gd name="T27" fmla="*/ 16 h 17"/>
                      <a:gd name="T28" fmla="*/ 8 w 35"/>
                      <a:gd name="T29" fmla="*/ 14 h 17"/>
                      <a:gd name="T30" fmla="*/ 8 w 35"/>
                      <a:gd name="T31" fmla="*/ 14 h 17"/>
                      <a:gd name="T32" fmla="*/ 9 w 35"/>
                      <a:gd name="T33" fmla="*/ 13 h 17"/>
                      <a:gd name="T34" fmla="*/ 11 w 35"/>
                      <a:gd name="T35" fmla="*/ 14 h 17"/>
                      <a:gd name="T36" fmla="*/ 12 w 35"/>
                      <a:gd name="T37" fmla="*/ 12 h 17"/>
                      <a:gd name="T38" fmla="*/ 14 w 35"/>
                      <a:gd name="T39" fmla="*/ 12 h 17"/>
                      <a:gd name="T40" fmla="*/ 15 w 35"/>
                      <a:gd name="T41" fmla="*/ 11 h 17"/>
                      <a:gd name="T42" fmla="*/ 17 w 35"/>
                      <a:gd name="T43" fmla="*/ 11 h 17"/>
                      <a:gd name="T44" fmla="*/ 19 w 35"/>
                      <a:gd name="T45" fmla="*/ 11 h 17"/>
                      <a:gd name="T46" fmla="*/ 19 w 35"/>
                      <a:gd name="T47" fmla="*/ 10 h 17"/>
                      <a:gd name="T48" fmla="*/ 21 w 35"/>
                      <a:gd name="T49" fmla="*/ 8 h 17"/>
                      <a:gd name="T50" fmla="*/ 23 w 35"/>
                      <a:gd name="T51" fmla="*/ 7 h 17"/>
                      <a:gd name="T52" fmla="*/ 24 w 35"/>
                      <a:gd name="T53" fmla="*/ 7 h 17"/>
                      <a:gd name="T54" fmla="*/ 25 w 35"/>
                      <a:gd name="T55" fmla="*/ 7 h 17"/>
                      <a:gd name="T56" fmla="*/ 27 w 35"/>
                      <a:gd name="T57" fmla="*/ 5 h 17"/>
                      <a:gd name="T58" fmla="*/ 29 w 35"/>
                      <a:gd name="T59" fmla="*/ 4 h 17"/>
                      <a:gd name="T60" fmla="*/ 31 w 35"/>
                      <a:gd name="T61" fmla="*/ 2 h 17"/>
                      <a:gd name="T62" fmla="*/ 33 w 35"/>
                      <a:gd name="T63" fmla="*/ 2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17"/>
                      <a:gd name="T98" fmla="*/ 35 w 3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17">
                        <a:moveTo>
                          <a:pt x="0" y="12"/>
                        </a:move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1" y="14"/>
                        </a:lnTo>
                        <a:lnTo>
                          <a:pt x="2" y="14"/>
                        </a:lnTo>
                        <a:lnTo>
                          <a:pt x="2" y="16"/>
                        </a:lnTo>
                        <a:lnTo>
                          <a:pt x="3" y="14"/>
                        </a:lnTo>
                        <a:lnTo>
                          <a:pt x="4" y="16"/>
                        </a:lnTo>
                        <a:lnTo>
                          <a:pt x="5" y="16"/>
                        </a:lnTo>
                        <a:lnTo>
                          <a:pt x="5" y="14"/>
                        </a:lnTo>
                        <a:lnTo>
                          <a:pt x="5" y="16"/>
                        </a:lnTo>
                        <a:lnTo>
                          <a:pt x="5" y="14"/>
                        </a:lnTo>
                        <a:lnTo>
                          <a:pt x="6" y="13"/>
                        </a:lnTo>
                        <a:lnTo>
                          <a:pt x="6" y="14"/>
                        </a:lnTo>
                        <a:lnTo>
                          <a:pt x="7" y="16"/>
                        </a:lnTo>
                        <a:lnTo>
                          <a:pt x="8" y="14"/>
                        </a:lnTo>
                        <a:lnTo>
                          <a:pt x="9" y="13"/>
                        </a:lnTo>
                        <a:lnTo>
                          <a:pt x="10" y="13"/>
                        </a:lnTo>
                        <a:lnTo>
                          <a:pt x="11" y="14"/>
                        </a:lnTo>
                        <a:lnTo>
                          <a:pt x="12" y="13"/>
                        </a:lnTo>
                        <a:lnTo>
                          <a:pt x="12" y="12"/>
                        </a:lnTo>
                        <a:lnTo>
                          <a:pt x="14" y="13"/>
                        </a:lnTo>
                        <a:lnTo>
                          <a:pt x="14" y="12"/>
                        </a:lnTo>
                        <a:lnTo>
                          <a:pt x="15" y="11"/>
                        </a:lnTo>
                        <a:lnTo>
                          <a:pt x="17" y="11"/>
                        </a:lnTo>
                        <a:lnTo>
                          <a:pt x="19" y="11"/>
                        </a:lnTo>
                        <a:lnTo>
                          <a:pt x="19" y="10"/>
                        </a:lnTo>
                        <a:lnTo>
                          <a:pt x="20" y="9"/>
                        </a:lnTo>
                        <a:lnTo>
                          <a:pt x="21" y="8"/>
                        </a:lnTo>
                        <a:lnTo>
                          <a:pt x="22" y="8"/>
                        </a:lnTo>
                        <a:lnTo>
                          <a:pt x="23" y="7"/>
                        </a:lnTo>
                        <a:lnTo>
                          <a:pt x="24" y="7"/>
                        </a:lnTo>
                        <a:lnTo>
                          <a:pt x="25" y="7"/>
                        </a:lnTo>
                        <a:lnTo>
                          <a:pt x="27" y="5"/>
                        </a:lnTo>
                        <a:lnTo>
                          <a:pt x="28" y="3"/>
                        </a:lnTo>
                        <a:lnTo>
                          <a:pt x="29" y="4"/>
                        </a:lnTo>
                        <a:lnTo>
                          <a:pt x="30" y="2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3" y="2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78" name="Freeform 106"/>
                  <p:cNvSpPr>
                    <a:spLocks/>
                  </p:cNvSpPr>
                  <p:nvPr/>
                </p:nvSpPr>
                <p:spPr bwMode="auto">
                  <a:xfrm>
                    <a:off x="3974" y="1047"/>
                    <a:ext cx="35" cy="17"/>
                  </a:xfrm>
                  <a:custGeom>
                    <a:avLst/>
                    <a:gdLst>
                      <a:gd name="T0" fmla="*/ 0 w 35"/>
                      <a:gd name="T1" fmla="*/ 13 h 17"/>
                      <a:gd name="T2" fmla="*/ 0 w 35"/>
                      <a:gd name="T3" fmla="*/ 13 h 17"/>
                      <a:gd name="T4" fmla="*/ 0 w 35"/>
                      <a:gd name="T5" fmla="*/ 14 h 17"/>
                      <a:gd name="T6" fmla="*/ 2 w 35"/>
                      <a:gd name="T7" fmla="*/ 14 h 17"/>
                      <a:gd name="T8" fmla="*/ 2 w 35"/>
                      <a:gd name="T9" fmla="*/ 16 h 17"/>
                      <a:gd name="T10" fmla="*/ 2 w 35"/>
                      <a:gd name="T11" fmla="*/ 16 h 17"/>
                      <a:gd name="T12" fmla="*/ 2 w 35"/>
                      <a:gd name="T13" fmla="*/ 16 h 17"/>
                      <a:gd name="T14" fmla="*/ 3 w 35"/>
                      <a:gd name="T15" fmla="*/ 14 h 17"/>
                      <a:gd name="T16" fmla="*/ 4 w 35"/>
                      <a:gd name="T17" fmla="*/ 16 h 17"/>
                      <a:gd name="T18" fmla="*/ 5 w 35"/>
                      <a:gd name="T19" fmla="*/ 14 h 17"/>
                      <a:gd name="T20" fmla="*/ 5 w 35"/>
                      <a:gd name="T21" fmla="*/ 14 h 17"/>
                      <a:gd name="T22" fmla="*/ 6 w 35"/>
                      <a:gd name="T23" fmla="*/ 13 h 17"/>
                      <a:gd name="T24" fmla="*/ 6 w 35"/>
                      <a:gd name="T25" fmla="*/ 14 h 17"/>
                      <a:gd name="T26" fmla="*/ 8 w 35"/>
                      <a:gd name="T27" fmla="*/ 14 h 17"/>
                      <a:gd name="T28" fmla="*/ 8 w 35"/>
                      <a:gd name="T29" fmla="*/ 14 h 17"/>
                      <a:gd name="T30" fmla="*/ 8 w 35"/>
                      <a:gd name="T31" fmla="*/ 14 h 17"/>
                      <a:gd name="T32" fmla="*/ 10 w 35"/>
                      <a:gd name="T33" fmla="*/ 13 h 17"/>
                      <a:gd name="T34" fmla="*/ 12 w 35"/>
                      <a:gd name="T35" fmla="*/ 13 h 17"/>
                      <a:gd name="T36" fmla="*/ 14 w 35"/>
                      <a:gd name="T37" fmla="*/ 13 h 17"/>
                      <a:gd name="T38" fmla="*/ 15 w 35"/>
                      <a:gd name="T39" fmla="*/ 11 h 17"/>
                      <a:gd name="T40" fmla="*/ 15 w 35"/>
                      <a:gd name="T41" fmla="*/ 11 h 17"/>
                      <a:gd name="T42" fmla="*/ 17 w 35"/>
                      <a:gd name="T43" fmla="*/ 11 h 17"/>
                      <a:gd name="T44" fmla="*/ 19 w 35"/>
                      <a:gd name="T45" fmla="*/ 10 h 17"/>
                      <a:gd name="T46" fmla="*/ 20 w 35"/>
                      <a:gd name="T47" fmla="*/ 9 h 17"/>
                      <a:gd name="T48" fmla="*/ 22 w 35"/>
                      <a:gd name="T49" fmla="*/ 8 h 17"/>
                      <a:gd name="T50" fmla="*/ 23 w 35"/>
                      <a:gd name="T51" fmla="*/ 7 h 17"/>
                      <a:gd name="T52" fmla="*/ 25 w 35"/>
                      <a:gd name="T53" fmla="*/ 7 h 17"/>
                      <a:gd name="T54" fmla="*/ 27 w 35"/>
                      <a:gd name="T55" fmla="*/ 5 h 17"/>
                      <a:gd name="T56" fmla="*/ 28 w 35"/>
                      <a:gd name="T57" fmla="*/ 4 h 17"/>
                      <a:gd name="T58" fmla="*/ 30 w 35"/>
                      <a:gd name="T59" fmla="*/ 2 h 17"/>
                      <a:gd name="T60" fmla="*/ 32 w 35"/>
                      <a:gd name="T61" fmla="*/ 1 h 17"/>
                      <a:gd name="T62" fmla="*/ 34 w 35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17"/>
                      <a:gd name="T98" fmla="*/ 35 w 3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17">
                        <a:moveTo>
                          <a:pt x="0" y="12"/>
                        </a:move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1" y="14"/>
                        </a:lnTo>
                        <a:lnTo>
                          <a:pt x="2" y="14"/>
                        </a:lnTo>
                        <a:lnTo>
                          <a:pt x="2" y="16"/>
                        </a:lnTo>
                        <a:lnTo>
                          <a:pt x="3" y="14"/>
                        </a:lnTo>
                        <a:lnTo>
                          <a:pt x="4" y="16"/>
                        </a:lnTo>
                        <a:lnTo>
                          <a:pt x="5" y="16"/>
                        </a:lnTo>
                        <a:lnTo>
                          <a:pt x="5" y="14"/>
                        </a:lnTo>
                        <a:lnTo>
                          <a:pt x="5" y="16"/>
                        </a:lnTo>
                        <a:lnTo>
                          <a:pt x="5" y="14"/>
                        </a:lnTo>
                        <a:lnTo>
                          <a:pt x="6" y="13"/>
                        </a:lnTo>
                        <a:lnTo>
                          <a:pt x="6" y="14"/>
                        </a:lnTo>
                        <a:lnTo>
                          <a:pt x="7" y="16"/>
                        </a:lnTo>
                        <a:lnTo>
                          <a:pt x="8" y="14"/>
                        </a:lnTo>
                        <a:lnTo>
                          <a:pt x="9" y="13"/>
                        </a:lnTo>
                        <a:lnTo>
                          <a:pt x="10" y="13"/>
                        </a:lnTo>
                        <a:lnTo>
                          <a:pt x="11" y="14"/>
                        </a:lnTo>
                        <a:lnTo>
                          <a:pt x="12" y="13"/>
                        </a:lnTo>
                        <a:lnTo>
                          <a:pt x="13" y="13"/>
                        </a:lnTo>
                        <a:lnTo>
                          <a:pt x="14" y="13"/>
                        </a:lnTo>
                        <a:lnTo>
                          <a:pt x="14" y="12"/>
                        </a:lnTo>
                        <a:lnTo>
                          <a:pt x="15" y="11"/>
                        </a:lnTo>
                        <a:lnTo>
                          <a:pt x="17" y="11"/>
                        </a:lnTo>
                        <a:lnTo>
                          <a:pt x="19" y="11"/>
                        </a:lnTo>
                        <a:lnTo>
                          <a:pt x="19" y="10"/>
                        </a:lnTo>
                        <a:lnTo>
                          <a:pt x="20" y="9"/>
                        </a:lnTo>
                        <a:lnTo>
                          <a:pt x="22" y="8"/>
                        </a:lnTo>
                        <a:lnTo>
                          <a:pt x="23" y="7"/>
                        </a:lnTo>
                        <a:lnTo>
                          <a:pt x="24" y="7"/>
                        </a:lnTo>
                        <a:lnTo>
                          <a:pt x="25" y="7"/>
                        </a:lnTo>
                        <a:lnTo>
                          <a:pt x="27" y="5"/>
                        </a:lnTo>
                        <a:lnTo>
                          <a:pt x="28" y="4"/>
                        </a:lnTo>
                        <a:lnTo>
                          <a:pt x="29" y="4"/>
                        </a:lnTo>
                        <a:lnTo>
                          <a:pt x="30" y="2"/>
                        </a:lnTo>
                        <a:lnTo>
                          <a:pt x="31" y="2"/>
                        </a:lnTo>
                        <a:lnTo>
                          <a:pt x="32" y="1"/>
                        </a:lnTo>
                        <a:lnTo>
                          <a:pt x="33" y="2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79" name="Freeform 107"/>
                  <p:cNvSpPr>
                    <a:spLocks/>
                  </p:cNvSpPr>
                  <p:nvPr/>
                </p:nvSpPr>
                <p:spPr bwMode="auto">
                  <a:xfrm>
                    <a:off x="3973" y="1026"/>
                    <a:ext cx="24" cy="33"/>
                  </a:xfrm>
                  <a:custGeom>
                    <a:avLst/>
                    <a:gdLst>
                      <a:gd name="T0" fmla="*/ 1 w 24"/>
                      <a:gd name="T1" fmla="*/ 32 h 33"/>
                      <a:gd name="T2" fmla="*/ 1 w 24"/>
                      <a:gd name="T3" fmla="*/ 30 h 33"/>
                      <a:gd name="T4" fmla="*/ 1 w 24"/>
                      <a:gd name="T5" fmla="*/ 29 h 33"/>
                      <a:gd name="T6" fmla="*/ 1 w 24"/>
                      <a:gd name="T7" fmla="*/ 28 h 33"/>
                      <a:gd name="T8" fmla="*/ 0 w 24"/>
                      <a:gd name="T9" fmla="*/ 28 h 33"/>
                      <a:gd name="T10" fmla="*/ 2 w 24"/>
                      <a:gd name="T11" fmla="*/ 27 h 33"/>
                      <a:gd name="T12" fmla="*/ 1 w 24"/>
                      <a:gd name="T13" fmla="*/ 27 h 33"/>
                      <a:gd name="T14" fmla="*/ 1 w 24"/>
                      <a:gd name="T15" fmla="*/ 27 h 33"/>
                      <a:gd name="T16" fmla="*/ 2 w 24"/>
                      <a:gd name="T17" fmla="*/ 26 h 33"/>
                      <a:gd name="T18" fmla="*/ 2 w 24"/>
                      <a:gd name="T19" fmla="*/ 25 h 33"/>
                      <a:gd name="T20" fmla="*/ 2 w 24"/>
                      <a:gd name="T21" fmla="*/ 24 h 33"/>
                      <a:gd name="T22" fmla="*/ 2 w 24"/>
                      <a:gd name="T23" fmla="*/ 23 h 33"/>
                      <a:gd name="T24" fmla="*/ 3 w 24"/>
                      <a:gd name="T25" fmla="*/ 23 h 33"/>
                      <a:gd name="T26" fmla="*/ 3 w 24"/>
                      <a:gd name="T27" fmla="*/ 22 h 33"/>
                      <a:gd name="T28" fmla="*/ 2 w 24"/>
                      <a:gd name="T29" fmla="*/ 22 h 33"/>
                      <a:gd name="T30" fmla="*/ 2 w 24"/>
                      <a:gd name="T31" fmla="*/ 22 h 33"/>
                      <a:gd name="T32" fmla="*/ 4 w 24"/>
                      <a:gd name="T33" fmla="*/ 21 h 33"/>
                      <a:gd name="T34" fmla="*/ 5 w 24"/>
                      <a:gd name="T35" fmla="*/ 19 h 33"/>
                      <a:gd name="T36" fmla="*/ 6 w 24"/>
                      <a:gd name="T37" fmla="*/ 18 h 33"/>
                      <a:gd name="T38" fmla="*/ 7 w 24"/>
                      <a:gd name="T39" fmla="*/ 16 h 33"/>
                      <a:gd name="T40" fmla="*/ 8 w 24"/>
                      <a:gd name="T41" fmla="*/ 15 h 33"/>
                      <a:gd name="T42" fmla="*/ 8 w 24"/>
                      <a:gd name="T43" fmla="*/ 14 h 33"/>
                      <a:gd name="T44" fmla="*/ 11 w 24"/>
                      <a:gd name="T45" fmla="*/ 13 h 33"/>
                      <a:gd name="T46" fmla="*/ 11 w 24"/>
                      <a:gd name="T47" fmla="*/ 11 h 33"/>
                      <a:gd name="T48" fmla="*/ 12 w 24"/>
                      <a:gd name="T49" fmla="*/ 10 h 33"/>
                      <a:gd name="T50" fmla="*/ 13 w 24"/>
                      <a:gd name="T51" fmla="*/ 9 h 33"/>
                      <a:gd name="T52" fmla="*/ 15 w 24"/>
                      <a:gd name="T53" fmla="*/ 8 h 33"/>
                      <a:gd name="T54" fmla="*/ 16 w 24"/>
                      <a:gd name="T55" fmla="*/ 6 h 33"/>
                      <a:gd name="T56" fmla="*/ 17 w 24"/>
                      <a:gd name="T57" fmla="*/ 5 h 33"/>
                      <a:gd name="T58" fmla="*/ 19 w 24"/>
                      <a:gd name="T59" fmla="*/ 4 h 33"/>
                      <a:gd name="T60" fmla="*/ 20 w 24"/>
                      <a:gd name="T61" fmla="*/ 2 h 33"/>
                      <a:gd name="T62" fmla="*/ 22 w 24"/>
                      <a:gd name="T63" fmla="*/ 1 h 33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3"/>
                      <a:gd name="T98" fmla="*/ 24 w 24"/>
                      <a:gd name="T99" fmla="*/ 33 h 33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3">
                        <a:moveTo>
                          <a:pt x="1" y="32"/>
                        </a:moveTo>
                        <a:lnTo>
                          <a:pt x="1" y="32"/>
                        </a:lnTo>
                        <a:lnTo>
                          <a:pt x="2" y="31"/>
                        </a:lnTo>
                        <a:lnTo>
                          <a:pt x="1" y="30"/>
                        </a:lnTo>
                        <a:lnTo>
                          <a:pt x="1" y="29"/>
                        </a:lnTo>
                        <a:lnTo>
                          <a:pt x="1" y="28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2" y="27"/>
                        </a:lnTo>
                        <a:lnTo>
                          <a:pt x="1" y="27"/>
                        </a:lnTo>
                        <a:lnTo>
                          <a:pt x="2" y="27"/>
                        </a:lnTo>
                        <a:lnTo>
                          <a:pt x="1" y="27"/>
                        </a:lnTo>
                        <a:lnTo>
                          <a:pt x="1" y="26"/>
                        </a:lnTo>
                        <a:lnTo>
                          <a:pt x="2" y="26"/>
                        </a:lnTo>
                        <a:lnTo>
                          <a:pt x="2" y="25"/>
                        </a:lnTo>
                        <a:lnTo>
                          <a:pt x="2" y="24"/>
                        </a:lnTo>
                        <a:lnTo>
                          <a:pt x="2" y="23"/>
                        </a:lnTo>
                        <a:lnTo>
                          <a:pt x="3" y="23"/>
                        </a:lnTo>
                        <a:lnTo>
                          <a:pt x="3" y="22"/>
                        </a:lnTo>
                        <a:lnTo>
                          <a:pt x="2" y="22"/>
                        </a:lnTo>
                        <a:lnTo>
                          <a:pt x="3" y="22"/>
                        </a:lnTo>
                        <a:lnTo>
                          <a:pt x="4" y="21"/>
                        </a:lnTo>
                        <a:lnTo>
                          <a:pt x="5" y="20"/>
                        </a:lnTo>
                        <a:lnTo>
                          <a:pt x="5" y="19"/>
                        </a:lnTo>
                        <a:lnTo>
                          <a:pt x="6" y="18"/>
                        </a:lnTo>
                        <a:lnTo>
                          <a:pt x="6" y="17"/>
                        </a:lnTo>
                        <a:lnTo>
                          <a:pt x="7" y="16"/>
                        </a:lnTo>
                        <a:lnTo>
                          <a:pt x="8" y="15"/>
                        </a:lnTo>
                        <a:lnTo>
                          <a:pt x="8" y="14"/>
                        </a:lnTo>
                        <a:lnTo>
                          <a:pt x="9" y="13"/>
                        </a:lnTo>
                        <a:lnTo>
                          <a:pt x="11" y="13"/>
                        </a:lnTo>
                        <a:lnTo>
                          <a:pt x="11" y="11"/>
                        </a:lnTo>
                        <a:lnTo>
                          <a:pt x="12" y="10"/>
                        </a:lnTo>
                        <a:lnTo>
                          <a:pt x="12" y="9"/>
                        </a:lnTo>
                        <a:lnTo>
                          <a:pt x="13" y="9"/>
                        </a:lnTo>
                        <a:lnTo>
                          <a:pt x="14" y="8"/>
                        </a:lnTo>
                        <a:lnTo>
                          <a:pt x="15" y="8"/>
                        </a:lnTo>
                        <a:lnTo>
                          <a:pt x="15" y="7"/>
                        </a:lnTo>
                        <a:lnTo>
                          <a:pt x="16" y="6"/>
                        </a:lnTo>
                        <a:lnTo>
                          <a:pt x="17" y="5"/>
                        </a:lnTo>
                        <a:lnTo>
                          <a:pt x="19" y="4"/>
                        </a:lnTo>
                        <a:lnTo>
                          <a:pt x="19" y="3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2" y="1"/>
                        </a:lnTo>
                        <a:lnTo>
                          <a:pt x="2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80" name="Freeform 108"/>
                  <p:cNvSpPr>
                    <a:spLocks/>
                  </p:cNvSpPr>
                  <p:nvPr/>
                </p:nvSpPr>
                <p:spPr bwMode="auto">
                  <a:xfrm>
                    <a:off x="3996" y="997"/>
                    <a:ext cx="24" cy="31"/>
                  </a:xfrm>
                  <a:custGeom>
                    <a:avLst/>
                    <a:gdLst>
                      <a:gd name="T0" fmla="*/ 22 w 24"/>
                      <a:gd name="T1" fmla="*/ 1 h 31"/>
                      <a:gd name="T2" fmla="*/ 22 w 24"/>
                      <a:gd name="T3" fmla="*/ 1 h 31"/>
                      <a:gd name="T4" fmla="*/ 23 w 24"/>
                      <a:gd name="T5" fmla="*/ 1 h 31"/>
                      <a:gd name="T6" fmla="*/ 22 w 24"/>
                      <a:gd name="T7" fmla="*/ 2 h 31"/>
                      <a:gd name="T8" fmla="*/ 22 w 24"/>
                      <a:gd name="T9" fmla="*/ 3 h 31"/>
                      <a:gd name="T10" fmla="*/ 23 w 24"/>
                      <a:gd name="T11" fmla="*/ 4 h 31"/>
                      <a:gd name="T12" fmla="*/ 22 w 24"/>
                      <a:gd name="T13" fmla="*/ 4 h 31"/>
                      <a:gd name="T14" fmla="*/ 22 w 24"/>
                      <a:gd name="T15" fmla="*/ 5 h 31"/>
                      <a:gd name="T16" fmla="*/ 22 w 24"/>
                      <a:gd name="T17" fmla="*/ 6 h 31"/>
                      <a:gd name="T18" fmla="*/ 22 w 24"/>
                      <a:gd name="T19" fmla="*/ 6 h 31"/>
                      <a:gd name="T20" fmla="*/ 21 w 24"/>
                      <a:gd name="T21" fmla="*/ 7 h 31"/>
                      <a:gd name="T22" fmla="*/ 21 w 24"/>
                      <a:gd name="T23" fmla="*/ 7 h 31"/>
                      <a:gd name="T24" fmla="*/ 20 w 24"/>
                      <a:gd name="T25" fmla="*/ 8 h 31"/>
                      <a:gd name="T26" fmla="*/ 20 w 24"/>
                      <a:gd name="T27" fmla="*/ 8 h 31"/>
                      <a:gd name="T28" fmla="*/ 20 w 24"/>
                      <a:gd name="T29" fmla="*/ 8 h 31"/>
                      <a:gd name="T30" fmla="*/ 19 w 24"/>
                      <a:gd name="T31" fmla="*/ 9 h 31"/>
                      <a:gd name="T32" fmla="*/ 19 w 24"/>
                      <a:gd name="T33" fmla="*/ 10 h 31"/>
                      <a:gd name="T34" fmla="*/ 19 w 24"/>
                      <a:gd name="T35" fmla="*/ 12 h 31"/>
                      <a:gd name="T36" fmla="*/ 16 w 24"/>
                      <a:gd name="T37" fmla="*/ 13 h 31"/>
                      <a:gd name="T38" fmla="*/ 16 w 24"/>
                      <a:gd name="T39" fmla="*/ 14 h 31"/>
                      <a:gd name="T40" fmla="*/ 15 w 24"/>
                      <a:gd name="T41" fmla="*/ 16 h 31"/>
                      <a:gd name="T42" fmla="*/ 14 w 24"/>
                      <a:gd name="T43" fmla="*/ 17 h 31"/>
                      <a:gd name="T44" fmla="*/ 13 w 24"/>
                      <a:gd name="T45" fmla="*/ 17 h 31"/>
                      <a:gd name="T46" fmla="*/ 13 w 24"/>
                      <a:gd name="T47" fmla="*/ 19 h 31"/>
                      <a:gd name="T48" fmla="*/ 10 w 24"/>
                      <a:gd name="T49" fmla="*/ 20 h 31"/>
                      <a:gd name="T50" fmla="*/ 9 w 24"/>
                      <a:gd name="T51" fmla="*/ 21 h 31"/>
                      <a:gd name="T52" fmla="*/ 9 w 24"/>
                      <a:gd name="T53" fmla="*/ 22 h 31"/>
                      <a:gd name="T54" fmla="*/ 6 w 24"/>
                      <a:gd name="T55" fmla="*/ 24 h 31"/>
                      <a:gd name="T56" fmla="*/ 5 w 24"/>
                      <a:gd name="T57" fmla="*/ 25 h 31"/>
                      <a:gd name="T58" fmla="*/ 3 w 24"/>
                      <a:gd name="T59" fmla="*/ 26 h 31"/>
                      <a:gd name="T60" fmla="*/ 3 w 24"/>
                      <a:gd name="T61" fmla="*/ 28 h 31"/>
                      <a:gd name="T62" fmla="*/ 0 w 24"/>
                      <a:gd name="T63" fmla="*/ 29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1"/>
                      <a:gd name="T98" fmla="*/ 24 w 24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1">
                        <a:moveTo>
                          <a:pt x="22" y="0"/>
                        </a:moveTo>
                        <a:lnTo>
                          <a:pt x="22" y="1"/>
                        </a:lnTo>
                        <a:lnTo>
                          <a:pt x="23" y="1"/>
                        </a:lnTo>
                        <a:lnTo>
                          <a:pt x="23" y="2"/>
                        </a:lnTo>
                        <a:lnTo>
                          <a:pt x="22" y="2"/>
                        </a:lnTo>
                        <a:lnTo>
                          <a:pt x="22" y="3"/>
                        </a:lnTo>
                        <a:lnTo>
                          <a:pt x="23" y="4"/>
                        </a:lnTo>
                        <a:lnTo>
                          <a:pt x="22" y="4"/>
                        </a:lnTo>
                        <a:lnTo>
                          <a:pt x="22" y="5"/>
                        </a:lnTo>
                        <a:lnTo>
                          <a:pt x="22" y="6"/>
                        </a:lnTo>
                        <a:lnTo>
                          <a:pt x="21" y="6"/>
                        </a:lnTo>
                        <a:lnTo>
                          <a:pt x="21" y="7"/>
                        </a:lnTo>
                        <a:lnTo>
                          <a:pt x="20" y="7"/>
                        </a:lnTo>
                        <a:lnTo>
                          <a:pt x="20" y="8"/>
                        </a:lnTo>
                        <a:lnTo>
                          <a:pt x="19" y="9"/>
                        </a:lnTo>
                        <a:lnTo>
                          <a:pt x="19" y="10"/>
                        </a:lnTo>
                        <a:lnTo>
                          <a:pt x="19" y="11"/>
                        </a:lnTo>
                        <a:lnTo>
                          <a:pt x="19" y="12"/>
                        </a:lnTo>
                        <a:lnTo>
                          <a:pt x="17" y="12"/>
                        </a:lnTo>
                        <a:lnTo>
                          <a:pt x="16" y="13"/>
                        </a:lnTo>
                        <a:lnTo>
                          <a:pt x="16" y="14"/>
                        </a:lnTo>
                        <a:lnTo>
                          <a:pt x="15" y="16"/>
                        </a:lnTo>
                        <a:lnTo>
                          <a:pt x="14" y="17"/>
                        </a:lnTo>
                        <a:lnTo>
                          <a:pt x="13" y="17"/>
                        </a:lnTo>
                        <a:lnTo>
                          <a:pt x="12" y="18"/>
                        </a:lnTo>
                        <a:lnTo>
                          <a:pt x="13" y="19"/>
                        </a:lnTo>
                        <a:lnTo>
                          <a:pt x="12" y="20"/>
                        </a:lnTo>
                        <a:lnTo>
                          <a:pt x="10" y="20"/>
                        </a:lnTo>
                        <a:lnTo>
                          <a:pt x="9" y="21"/>
                        </a:lnTo>
                        <a:lnTo>
                          <a:pt x="9" y="22"/>
                        </a:lnTo>
                        <a:lnTo>
                          <a:pt x="7" y="24"/>
                        </a:lnTo>
                        <a:lnTo>
                          <a:pt x="6" y="24"/>
                        </a:lnTo>
                        <a:lnTo>
                          <a:pt x="6" y="25"/>
                        </a:lnTo>
                        <a:lnTo>
                          <a:pt x="5" y="25"/>
                        </a:lnTo>
                        <a:lnTo>
                          <a:pt x="4" y="25"/>
                        </a:lnTo>
                        <a:lnTo>
                          <a:pt x="3" y="26"/>
                        </a:lnTo>
                        <a:lnTo>
                          <a:pt x="3" y="27"/>
                        </a:lnTo>
                        <a:lnTo>
                          <a:pt x="3" y="28"/>
                        </a:lnTo>
                        <a:lnTo>
                          <a:pt x="3" y="29"/>
                        </a:lnTo>
                        <a:lnTo>
                          <a:pt x="0" y="29"/>
                        </a:lnTo>
                        <a:lnTo>
                          <a:pt x="0" y="3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1935" name="Group 109"/>
                <p:cNvGrpSpPr>
                  <a:grpSpLocks/>
                </p:cNvGrpSpPr>
                <p:nvPr/>
              </p:nvGrpSpPr>
              <p:grpSpPr bwMode="auto">
                <a:xfrm>
                  <a:off x="4438" y="1292"/>
                  <a:ext cx="348" cy="195"/>
                  <a:chOff x="4438" y="1292"/>
                  <a:chExt cx="348" cy="195"/>
                </a:xfrm>
              </p:grpSpPr>
              <p:sp>
                <p:nvSpPr>
                  <p:cNvPr id="71985" name="Freeform 110"/>
                  <p:cNvSpPr>
                    <a:spLocks/>
                  </p:cNvSpPr>
                  <p:nvPr/>
                </p:nvSpPr>
                <p:spPr bwMode="auto">
                  <a:xfrm>
                    <a:off x="4601" y="1397"/>
                    <a:ext cx="17" cy="40"/>
                  </a:xfrm>
                  <a:custGeom>
                    <a:avLst/>
                    <a:gdLst>
                      <a:gd name="T0" fmla="*/ 3 w 17"/>
                      <a:gd name="T1" fmla="*/ 39 h 40"/>
                      <a:gd name="T2" fmla="*/ 5 w 17"/>
                      <a:gd name="T3" fmla="*/ 38 h 40"/>
                      <a:gd name="T4" fmla="*/ 5 w 17"/>
                      <a:gd name="T5" fmla="*/ 37 h 40"/>
                      <a:gd name="T6" fmla="*/ 8 w 17"/>
                      <a:gd name="T7" fmla="*/ 37 h 40"/>
                      <a:gd name="T8" fmla="*/ 11 w 17"/>
                      <a:gd name="T9" fmla="*/ 37 h 40"/>
                      <a:gd name="T10" fmla="*/ 11 w 17"/>
                      <a:gd name="T11" fmla="*/ 36 h 40"/>
                      <a:gd name="T12" fmla="*/ 13 w 17"/>
                      <a:gd name="T13" fmla="*/ 35 h 40"/>
                      <a:gd name="T14" fmla="*/ 13 w 17"/>
                      <a:gd name="T15" fmla="*/ 35 h 40"/>
                      <a:gd name="T16" fmla="*/ 11 w 17"/>
                      <a:gd name="T17" fmla="*/ 34 h 40"/>
                      <a:gd name="T18" fmla="*/ 13 w 17"/>
                      <a:gd name="T19" fmla="*/ 33 h 40"/>
                      <a:gd name="T20" fmla="*/ 11 w 17"/>
                      <a:gd name="T21" fmla="*/ 33 h 40"/>
                      <a:gd name="T22" fmla="*/ 11 w 17"/>
                      <a:gd name="T23" fmla="*/ 32 h 40"/>
                      <a:gd name="T24" fmla="*/ 13 w 17"/>
                      <a:gd name="T25" fmla="*/ 31 h 40"/>
                      <a:gd name="T26" fmla="*/ 13 w 17"/>
                      <a:gd name="T27" fmla="*/ 30 h 40"/>
                      <a:gd name="T28" fmla="*/ 13 w 17"/>
                      <a:gd name="T29" fmla="*/ 30 h 40"/>
                      <a:gd name="T30" fmla="*/ 16 w 17"/>
                      <a:gd name="T31" fmla="*/ 29 h 40"/>
                      <a:gd name="T32" fmla="*/ 13 w 17"/>
                      <a:gd name="T33" fmla="*/ 28 h 40"/>
                      <a:gd name="T34" fmla="*/ 13 w 17"/>
                      <a:gd name="T35" fmla="*/ 26 h 40"/>
                      <a:gd name="T36" fmla="*/ 13 w 17"/>
                      <a:gd name="T37" fmla="*/ 25 h 40"/>
                      <a:gd name="T38" fmla="*/ 13 w 17"/>
                      <a:gd name="T39" fmla="*/ 24 h 40"/>
                      <a:gd name="T40" fmla="*/ 13 w 17"/>
                      <a:gd name="T41" fmla="*/ 22 h 40"/>
                      <a:gd name="T42" fmla="*/ 13 w 17"/>
                      <a:gd name="T43" fmla="*/ 20 h 40"/>
                      <a:gd name="T44" fmla="*/ 13 w 17"/>
                      <a:gd name="T45" fmla="*/ 19 h 40"/>
                      <a:gd name="T46" fmla="*/ 13 w 17"/>
                      <a:gd name="T47" fmla="*/ 17 h 40"/>
                      <a:gd name="T48" fmla="*/ 11 w 17"/>
                      <a:gd name="T49" fmla="*/ 14 h 40"/>
                      <a:gd name="T50" fmla="*/ 11 w 17"/>
                      <a:gd name="T51" fmla="*/ 13 h 40"/>
                      <a:gd name="T52" fmla="*/ 8 w 17"/>
                      <a:gd name="T53" fmla="*/ 11 h 40"/>
                      <a:gd name="T54" fmla="*/ 8 w 17"/>
                      <a:gd name="T55" fmla="*/ 9 h 40"/>
                      <a:gd name="T56" fmla="*/ 8 w 17"/>
                      <a:gd name="T57" fmla="*/ 7 h 40"/>
                      <a:gd name="T58" fmla="*/ 5 w 17"/>
                      <a:gd name="T59" fmla="*/ 5 h 40"/>
                      <a:gd name="T60" fmla="*/ 3 w 17"/>
                      <a:gd name="T61" fmla="*/ 4 h 40"/>
                      <a:gd name="T62" fmla="*/ 3 w 17"/>
                      <a:gd name="T63" fmla="*/ 1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0"/>
                      <a:gd name="T98" fmla="*/ 17 w 1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0">
                        <a:moveTo>
                          <a:pt x="0" y="39"/>
                        </a:moveTo>
                        <a:lnTo>
                          <a:pt x="3" y="39"/>
                        </a:lnTo>
                        <a:lnTo>
                          <a:pt x="3" y="38"/>
                        </a:lnTo>
                        <a:lnTo>
                          <a:pt x="5" y="38"/>
                        </a:lnTo>
                        <a:lnTo>
                          <a:pt x="5" y="37"/>
                        </a:lnTo>
                        <a:lnTo>
                          <a:pt x="5" y="38"/>
                        </a:lnTo>
                        <a:lnTo>
                          <a:pt x="8" y="37"/>
                        </a:lnTo>
                        <a:lnTo>
                          <a:pt x="8" y="36"/>
                        </a:lnTo>
                        <a:lnTo>
                          <a:pt x="11" y="37"/>
                        </a:lnTo>
                        <a:lnTo>
                          <a:pt x="8" y="36"/>
                        </a:lnTo>
                        <a:lnTo>
                          <a:pt x="11" y="36"/>
                        </a:lnTo>
                        <a:lnTo>
                          <a:pt x="13" y="35"/>
                        </a:lnTo>
                        <a:lnTo>
                          <a:pt x="11" y="34"/>
                        </a:lnTo>
                        <a:lnTo>
                          <a:pt x="13" y="35"/>
                        </a:lnTo>
                        <a:lnTo>
                          <a:pt x="11" y="34"/>
                        </a:lnTo>
                        <a:lnTo>
                          <a:pt x="13" y="34"/>
                        </a:lnTo>
                        <a:lnTo>
                          <a:pt x="13" y="33"/>
                        </a:lnTo>
                        <a:lnTo>
                          <a:pt x="11" y="33"/>
                        </a:lnTo>
                        <a:lnTo>
                          <a:pt x="11" y="32"/>
                        </a:lnTo>
                        <a:lnTo>
                          <a:pt x="13" y="31"/>
                        </a:lnTo>
                        <a:lnTo>
                          <a:pt x="13" y="30"/>
                        </a:lnTo>
                        <a:lnTo>
                          <a:pt x="13" y="29"/>
                        </a:lnTo>
                        <a:lnTo>
                          <a:pt x="16" y="29"/>
                        </a:lnTo>
                        <a:lnTo>
                          <a:pt x="13" y="28"/>
                        </a:lnTo>
                        <a:lnTo>
                          <a:pt x="13" y="27"/>
                        </a:lnTo>
                        <a:lnTo>
                          <a:pt x="13" y="26"/>
                        </a:lnTo>
                        <a:lnTo>
                          <a:pt x="16" y="26"/>
                        </a:lnTo>
                        <a:lnTo>
                          <a:pt x="13" y="25"/>
                        </a:lnTo>
                        <a:lnTo>
                          <a:pt x="13" y="24"/>
                        </a:lnTo>
                        <a:lnTo>
                          <a:pt x="16" y="23"/>
                        </a:lnTo>
                        <a:lnTo>
                          <a:pt x="13" y="22"/>
                        </a:lnTo>
                        <a:lnTo>
                          <a:pt x="16" y="21"/>
                        </a:lnTo>
                        <a:lnTo>
                          <a:pt x="13" y="20"/>
                        </a:lnTo>
                        <a:lnTo>
                          <a:pt x="13" y="19"/>
                        </a:lnTo>
                        <a:lnTo>
                          <a:pt x="13" y="18"/>
                        </a:lnTo>
                        <a:lnTo>
                          <a:pt x="13" y="17"/>
                        </a:lnTo>
                        <a:lnTo>
                          <a:pt x="13" y="16"/>
                        </a:lnTo>
                        <a:lnTo>
                          <a:pt x="11" y="14"/>
                        </a:lnTo>
                        <a:lnTo>
                          <a:pt x="11" y="13"/>
                        </a:lnTo>
                        <a:lnTo>
                          <a:pt x="11" y="12"/>
                        </a:lnTo>
                        <a:lnTo>
                          <a:pt x="8" y="11"/>
                        </a:lnTo>
                        <a:lnTo>
                          <a:pt x="11" y="11"/>
                        </a:lnTo>
                        <a:lnTo>
                          <a:pt x="8" y="9"/>
                        </a:lnTo>
                        <a:lnTo>
                          <a:pt x="8" y="7"/>
                        </a:lnTo>
                        <a:lnTo>
                          <a:pt x="5" y="6"/>
                        </a:lnTo>
                        <a:lnTo>
                          <a:pt x="5" y="5"/>
                        </a:lnTo>
                        <a:lnTo>
                          <a:pt x="5" y="4"/>
                        </a:lnTo>
                        <a:lnTo>
                          <a:pt x="3" y="4"/>
                        </a:lnTo>
                        <a:lnTo>
                          <a:pt x="3" y="2"/>
                        </a:lnTo>
                        <a:lnTo>
                          <a:pt x="3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86" name="Freeform 111"/>
                  <p:cNvSpPr>
                    <a:spLocks/>
                  </p:cNvSpPr>
                  <p:nvPr/>
                </p:nvSpPr>
                <p:spPr bwMode="auto">
                  <a:xfrm>
                    <a:off x="4587" y="1407"/>
                    <a:ext cx="24" cy="30"/>
                  </a:xfrm>
                  <a:custGeom>
                    <a:avLst/>
                    <a:gdLst>
                      <a:gd name="T0" fmla="*/ 23 w 24"/>
                      <a:gd name="T1" fmla="*/ 28 h 30"/>
                      <a:gd name="T2" fmla="*/ 22 w 24"/>
                      <a:gd name="T3" fmla="*/ 29 h 30"/>
                      <a:gd name="T4" fmla="*/ 21 w 24"/>
                      <a:gd name="T5" fmla="*/ 29 h 30"/>
                      <a:gd name="T6" fmla="*/ 20 w 24"/>
                      <a:gd name="T7" fmla="*/ 29 h 30"/>
                      <a:gd name="T8" fmla="*/ 19 w 24"/>
                      <a:gd name="T9" fmla="*/ 29 h 30"/>
                      <a:gd name="T10" fmla="*/ 19 w 24"/>
                      <a:gd name="T11" fmla="*/ 28 h 30"/>
                      <a:gd name="T12" fmla="*/ 19 w 24"/>
                      <a:gd name="T13" fmla="*/ 27 h 30"/>
                      <a:gd name="T14" fmla="*/ 18 w 24"/>
                      <a:gd name="T15" fmla="*/ 27 h 30"/>
                      <a:gd name="T16" fmla="*/ 18 w 24"/>
                      <a:gd name="T17" fmla="*/ 27 h 30"/>
                      <a:gd name="T18" fmla="*/ 17 w 24"/>
                      <a:gd name="T19" fmla="*/ 26 h 30"/>
                      <a:gd name="T20" fmla="*/ 16 w 24"/>
                      <a:gd name="T21" fmla="*/ 26 h 30"/>
                      <a:gd name="T22" fmla="*/ 16 w 24"/>
                      <a:gd name="T23" fmla="*/ 25 h 30"/>
                      <a:gd name="T24" fmla="*/ 16 w 24"/>
                      <a:gd name="T25" fmla="*/ 25 h 30"/>
                      <a:gd name="T26" fmla="*/ 16 w 24"/>
                      <a:gd name="T27" fmla="*/ 24 h 30"/>
                      <a:gd name="T28" fmla="*/ 15 w 24"/>
                      <a:gd name="T29" fmla="*/ 24 h 30"/>
                      <a:gd name="T30" fmla="*/ 14 w 24"/>
                      <a:gd name="T31" fmla="*/ 23 h 30"/>
                      <a:gd name="T32" fmla="*/ 14 w 24"/>
                      <a:gd name="T33" fmla="*/ 23 h 30"/>
                      <a:gd name="T34" fmla="*/ 13 w 24"/>
                      <a:gd name="T35" fmla="*/ 22 h 30"/>
                      <a:gd name="T36" fmla="*/ 12 w 24"/>
                      <a:gd name="T37" fmla="*/ 20 h 30"/>
                      <a:gd name="T38" fmla="*/ 11 w 24"/>
                      <a:gd name="T39" fmla="*/ 20 h 30"/>
                      <a:gd name="T40" fmla="*/ 9 w 24"/>
                      <a:gd name="T41" fmla="*/ 18 h 30"/>
                      <a:gd name="T42" fmla="*/ 9 w 24"/>
                      <a:gd name="T43" fmla="*/ 16 h 30"/>
                      <a:gd name="T44" fmla="*/ 8 w 24"/>
                      <a:gd name="T45" fmla="*/ 16 h 30"/>
                      <a:gd name="T46" fmla="*/ 7 w 24"/>
                      <a:gd name="T47" fmla="*/ 14 h 30"/>
                      <a:gd name="T48" fmla="*/ 6 w 24"/>
                      <a:gd name="T49" fmla="*/ 12 h 30"/>
                      <a:gd name="T50" fmla="*/ 6 w 24"/>
                      <a:gd name="T51" fmla="*/ 11 h 30"/>
                      <a:gd name="T52" fmla="*/ 5 w 24"/>
                      <a:gd name="T53" fmla="*/ 10 h 30"/>
                      <a:gd name="T54" fmla="*/ 3 w 24"/>
                      <a:gd name="T55" fmla="*/ 8 h 30"/>
                      <a:gd name="T56" fmla="*/ 3 w 24"/>
                      <a:gd name="T57" fmla="*/ 7 h 30"/>
                      <a:gd name="T58" fmla="*/ 2 w 24"/>
                      <a:gd name="T59" fmla="*/ 4 h 30"/>
                      <a:gd name="T60" fmla="*/ 1 w 24"/>
                      <a:gd name="T61" fmla="*/ 3 h 30"/>
                      <a:gd name="T62" fmla="*/ 0 w 24"/>
                      <a:gd name="T63" fmla="*/ 0 h 3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0"/>
                      <a:gd name="T98" fmla="*/ 24 w 24"/>
                      <a:gd name="T99" fmla="*/ 30 h 3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0">
                        <a:moveTo>
                          <a:pt x="23" y="29"/>
                        </a:moveTo>
                        <a:lnTo>
                          <a:pt x="23" y="28"/>
                        </a:lnTo>
                        <a:lnTo>
                          <a:pt x="22" y="29"/>
                        </a:lnTo>
                        <a:lnTo>
                          <a:pt x="21" y="29"/>
                        </a:lnTo>
                        <a:lnTo>
                          <a:pt x="20" y="29"/>
                        </a:lnTo>
                        <a:lnTo>
                          <a:pt x="19" y="28"/>
                        </a:lnTo>
                        <a:lnTo>
                          <a:pt x="19" y="29"/>
                        </a:lnTo>
                        <a:lnTo>
                          <a:pt x="19" y="28"/>
                        </a:lnTo>
                        <a:lnTo>
                          <a:pt x="19" y="27"/>
                        </a:lnTo>
                        <a:lnTo>
                          <a:pt x="18" y="27"/>
                        </a:lnTo>
                        <a:lnTo>
                          <a:pt x="17" y="27"/>
                        </a:lnTo>
                        <a:lnTo>
                          <a:pt x="17" y="26"/>
                        </a:lnTo>
                        <a:lnTo>
                          <a:pt x="16" y="26"/>
                        </a:lnTo>
                        <a:lnTo>
                          <a:pt x="16" y="25"/>
                        </a:lnTo>
                        <a:lnTo>
                          <a:pt x="16" y="24"/>
                        </a:lnTo>
                        <a:lnTo>
                          <a:pt x="15" y="24"/>
                        </a:lnTo>
                        <a:lnTo>
                          <a:pt x="14" y="23"/>
                        </a:lnTo>
                        <a:lnTo>
                          <a:pt x="13" y="22"/>
                        </a:lnTo>
                        <a:lnTo>
                          <a:pt x="13" y="21"/>
                        </a:lnTo>
                        <a:lnTo>
                          <a:pt x="12" y="20"/>
                        </a:lnTo>
                        <a:lnTo>
                          <a:pt x="11" y="20"/>
                        </a:lnTo>
                        <a:lnTo>
                          <a:pt x="10" y="19"/>
                        </a:lnTo>
                        <a:lnTo>
                          <a:pt x="9" y="18"/>
                        </a:lnTo>
                        <a:lnTo>
                          <a:pt x="9" y="16"/>
                        </a:lnTo>
                        <a:lnTo>
                          <a:pt x="8" y="16"/>
                        </a:lnTo>
                        <a:lnTo>
                          <a:pt x="7" y="14"/>
                        </a:lnTo>
                        <a:lnTo>
                          <a:pt x="6" y="12"/>
                        </a:lnTo>
                        <a:lnTo>
                          <a:pt x="6" y="11"/>
                        </a:lnTo>
                        <a:lnTo>
                          <a:pt x="5" y="10"/>
                        </a:lnTo>
                        <a:lnTo>
                          <a:pt x="4" y="8"/>
                        </a:lnTo>
                        <a:lnTo>
                          <a:pt x="3" y="8"/>
                        </a:lnTo>
                        <a:lnTo>
                          <a:pt x="3" y="7"/>
                        </a:lnTo>
                        <a:lnTo>
                          <a:pt x="3" y="6"/>
                        </a:lnTo>
                        <a:lnTo>
                          <a:pt x="2" y="4"/>
                        </a:lnTo>
                        <a:lnTo>
                          <a:pt x="1" y="3"/>
                        </a:lnTo>
                        <a:lnTo>
                          <a:pt x="0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87" name="Freeform 112"/>
                  <p:cNvSpPr>
                    <a:spLocks/>
                  </p:cNvSpPr>
                  <p:nvPr/>
                </p:nvSpPr>
                <p:spPr bwMode="auto">
                  <a:xfrm>
                    <a:off x="4587" y="1407"/>
                    <a:ext cx="24" cy="30"/>
                  </a:xfrm>
                  <a:custGeom>
                    <a:avLst/>
                    <a:gdLst>
                      <a:gd name="T0" fmla="*/ 23 w 24"/>
                      <a:gd name="T1" fmla="*/ 28 h 30"/>
                      <a:gd name="T2" fmla="*/ 22 w 24"/>
                      <a:gd name="T3" fmla="*/ 29 h 30"/>
                      <a:gd name="T4" fmla="*/ 21 w 24"/>
                      <a:gd name="T5" fmla="*/ 29 h 30"/>
                      <a:gd name="T6" fmla="*/ 20 w 24"/>
                      <a:gd name="T7" fmla="*/ 29 h 30"/>
                      <a:gd name="T8" fmla="*/ 19 w 24"/>
                      <a:gd name="T9" fmla="*/ 29 h 30"/>
                      <a:gd name="T10" fmla="*/ 19 w 24"/>
                      <a:gd name="T11" fmla="*/ 28 h 30"/>
                      <a:gd name="T12" fmla="*/ 19 w 24"/>
                      <a:gd name="T13" fmla="*/ 27 h 30"/>
                      <a:gd name="T14" fmla="*/ 18 w 24"/>
                      <a:gd name="T15" fmla="*/ 27 h 30"/>
                      <a:gd name="T16" fmla="*/ 18 w 24"/>
                      <a:gd name="T17" fmla="*/ 27 h 30"/>
                      <a:gd name="T18" fmla="*/ 17 w 24"/>
                      <a:gd name="T19" fmla="*/ 26 h 30"/>
                      <a:gd name="T20" fmla="*/ 16 w 24"/>
                      <a:gd name="T21" fmla="*/ 26 h 30"/>
                      <a:gd name="T22" fmla="*/ 16 w 24"/>
                      <a:gd name="T23" fmla="*/ 25 h 30"/>
                      <a:gd name="T24" fmla="*/ 16 w 24"/>
                      <a:gd name="T25" fmla="*/ 25 h 30"/>
                      <a:gd name="T26" fmla="*/ 15 w 24"/>
                      <a:gd name="T27" fmla="*/ 24 h 30"/>
                      <a:gd name="T28" fmla="*/ 15 w 24"/>
                      <a:gd name="T29" fmla="*/ 24 h 30"/>
                      <a:gd name="T30" fmla="*/ 14 w 24"/>
                      <a:gd name="T31" fmla="*/ 23 h 30"/>
                      <a:gd name="T32" fmla="*/ 14 w 24"/>
                      <a:gd name="T33" fmla="*/ 23 h 30"/>
                      <a:gd name="T34" fmla="*/ 13 w 24"/>
                      <a:gd name="T35" fmla="*/ 22 h 30"/>
                      <a:gd name="T36" fmla="*/ 12 w 24"/>
                      <a:gd name="T37" fmla="*/ 20 h 30"/>
                      <a:gd name="T38" fmla="*/ 11 w 24"/>
                      <a:gd name="T39" fmla="*/ 20 h 30"/>
                      <a:gd name="T40" fmla="*/ 9 w 24"/>
                      <a:gd name="T41" fmla="*/ 18 h 30"/>
                      <a:gd name="T42" fmla="*/ 9 w 24"/>
                      <a:gd name="T43" fmla="*/ 16 h 30"/>
                      <a:gd name="T44" fmla="*/ 8 w 24"/>
                      <a:gd name="T45" fmla="*/ 16 h 30"/>
                      <a:gd name="T46" fmla="*/ 7 w 24"/>
                      <a:gd name="T47" fmla="*/ 14 h 30"/>
                      <a:gd name="T48" fmla="*/ 6 w 24"/>
                      <a:gd name="T49" fmla="*/ 12 h 30"/>
                      <a:gd name="T50" fmla="*/ 6 w 24"/>
                      <a:gd name="T51" fmla="*/ 11 h 30"/>
                      <a:gd name="T52" fmla="*/ 5 w 24"/>
                      <a:gd name="T53" fmla="*/ 10 h 30"/>
                      <a:gd name="T54" fmla="*/ 3 w 24"/>
                      <a:gd name="T55" fmla="*/ 8 h 30"/>
                      <a:gd name="T56" fmla="*/ 3 w 24"/>
                      <a:gd name="T57" fmla="*/ 7 h 30"/>
                      <a:gd name="T58" fmla="*/ 2 w 24"/>
                      <a:gd name="T59" fmla="*/ 4 h 30"/>
                      <a:gd name="T60" fmla="*/ 1 w 24"/>
                      <a:gd name="T61" fmla="*/ 3 h 30"/>
                      <a:gd name="T62" fmla="*/ 0 w 24"/>
                      <a:gd name="T63" fmla="*/ 0 h 3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0"/>
                      <a:gd name="T98" fmla="*/ 24 w 24"/>
                      <a:gd name="T99" fmla="*/ 30 h 3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0">
                        <a:moveTo>
                          <a:pt x="23" y="29"/>
                        </a:moveTo>
                        <a:lnTo>
                          <a:pt x="23" y="28"/>
                        </a:lnTo>
                        <a:lnTo>
                          <a:pt x="22" y="29"/>
                        </a:lnTo>
                        <a:lnTo>
                          <a:pt x="21" y="29"/>
                        </a:lnTo>
                        <a:lnTo>
                          <a:pt x="20" y="29"/>
                        </a:lnTo>
                        <a:lnTo>
                          <a:pt x="19" y="28"/>
                        </a:lnTo>
                        <a:lnTo>
                          <a:pt x="19" y="29"/>
                        </a:lnTo>
                        <a:lnTo>
                          <a:pt x="19" y="28"/>
                        </a:lnTo>
                        <a:lnTo>
                          <a:pt x="19" y="27"/>
                        </a:lnTo>
                        <a:lnTo>
                          <a:pt x="18" y="27"/>
                        </a:lnTo>
                        <a:lnTo>
                          <a:pt x="17" y="27"/>
                        </a:lnTo>
                        <a:lnTo>
                          <a:pt x="17" y="26"/>
                        </a:lnTo>
                        <a:lnTo>
                          <a:pt x="16" y="26"/>
                        </a:lnTo>
                        <a:lnTo>
                          <a:pt x="16" y="25"/>
                        </a:lnTo>
                        <a:lnTo>
                          <a:pt x="16" y="24"/>
                        </a:lnTo>
                        <a:lnTo>
                          <a:pt x="15" y="24"/>
                        </a:lnTo>
                        <a:lnTo>
                          <a:pt x="16" y="24"/>
                        </a:lnTo>
                        <a:lnTo>
                          <a:pt x="15" y="24"/>
                        </a:lnTo>
                        <a:lnTo>
                          <a:pt x="14" y="23"/>
                        </a:lnTo>
                        <a:lnTo>
                          <a:pt x="14" y="24"/>
                        </a:lnTo>
                        <a:lnTo>
                          <a:pt x="14" y="23"/>
                        </a:lnTo>
                        <a:lnTo>
                          <a:pt x="13" y="22"/>
                        </a:lnTo>
                        <a:lnTo>
                          <a:pt x="12" y="21"/>
                        </a:lnTo>
                        <a:lnTo>
                          <a:pt x="12" y="20"/>
                        </a:lnTo>
                        <a:lnTo>
                          <a:pt x="11" y="20"/>
                        </a:lnTo>
                        <a:lnTo>
                          <a:pt x="10" y="19"/>
                        </a:lnTo>
                        <a:lnTo>
                          <a:pt x="9" y="18"/>
                        </a:lnTo>
                        <a:lnTo>
                          <a:pt x="9" y="16"/>
                        </a:lnTo>
                        <a:lnTo>
                          <a:pt x="8" y="16"/>
                        </a:lnTo>
                        <a:lnTo>
                          <a:pt x="7" y="14"/>
                        </a:lnTo>
                        <a:lnTo>
                          <a:pt x="6" y="12"/>
                        </a:lnTo>
                        <a:lnTo>
                          <a:pt x="6" y="11"/>
                        </a:lnTo>
                        <a:lnTo>
                          <a:pt x="5" y="10"/>
                        </a:lnTo>
                        <a:lnTo>
                          <a:pt x="4" y="8"/>
                        </a:lnTo>
                        <a:lnTo>
                          <a:pt x="3" y="8"/>
                        </a:lnTo>
                        <a:lnTo>
                          <a:pt x="3" y="7"/>
                        </a:lnTo>
                        <a:lnTo>
                          <a:pt x="3" y="5"/>
                        </a:lnTo>
                        <a:lnTo>
                          <a:pt x="2" y="4"/>
                        </a:lnTo>
                        <a:lnTo>
                          <a:pt x="1" y="3"/>
                        </a:lnTo>
                        <a:lnTo>
                          <a:pt x="0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88" name="Freeform 113"/>
                  <p:cNvSpPr>
                    <a:spLocks/>
                  </p:cNvSpPr>
                  <p:nvPr/>
                </p:nvSpPr>
                <p:spPr bwMode="auto">
                  <a:xfrm>
                    <a:off x="4599" y="1397"/>
                    <a:ext cx="17" cy="40"/>
                  </a:xfrm>
                  <a:custGeom>
                    <a:avLst/>
                    <a:gdLst>
                      <a:gd name="T0" fmla="*/ 4 w 17"/>
                      <a:gd name="T1" fmla="*/ 39 h 40"/>
                      <a:gd name="T2" fmla="*/ 7 w 17"/>
                      <a:gd name="T3" fmla="*/ 38 h 40"/>
                      <a:gd name="T4" fmla="*/ 7 w 17"/>
                      <a:gd name="T5" fmla="*/ 37 h 40"/>
                      <a:gd name="T6" fmla="*/ 10 w 17"/>
                      <a:gd name="T7" fmla="*/ 37 h 40"/>
                      <a:gd name="T8" fmla="*/ 10 w 17"/>
                      <a:gd name="T9" fmla="*/ 37 h 40"/>
                      <a:gd name="T10" fmla="*/ 13 w 17"/>
                      <a:gd name="T11" fmla="*/ 36 h 40"/>
                      <a:gd name="T12" fmla="*/ 13 w 17"/>
                      <a:gd name="T13" fmla="*/ 35 h 40"/>
                      <a:gd name="T14" fmla="*/ 13 w 17"/>
                      <a:gd name="T15" fmla="*/ 35 h 40"/>
                      <a:gd name="T16" fmla="*/ 13 w 17"/>
                      <a:gd name="T17" fmla="*/ 34 h 40"/>
                      <a:gd name="T18" fmla="*/ 13 w 17"/>
                      <a:gd name="T19" fmla="*/ 33 h 40"/>
                      <a:gd name="T20" fmla="*/ 13 w 17"/>
                      <a:gd name="T21" fmla="*/ 33 h 40"/>
                      <a:gd name="T22" fmla="*/ 16 w 17"/>
                      <a:gd name="T23" fmla="*/ 32 h 40"/>
                      <a:gd name="T24" fmla="*/ 13 w 17"/>
                      <a:gd name="T25" fmla="*/ 31 h 40"/>
                      <a:gd name="T26" fmla="*/ 16 w 17"/>
                      <a:gd name="T27" fmla="*/ 30 h 40"/>
                      <a:gd name="T28" fmla="*/ 16 w 17"/>
                      <a:gd name="T29" fmla="*/ 30 h 40"/>
                      <a:gd name="T30" fmla="*/ 16 w 17"/>
                      <a:gd name="T31" fmla="*/ 29 h 40"/>
                      <a:gd name="T32" fmla="*/ 16 w 17"/>
                      <a:gd name="T33" fmla="*/ 29 h 40"/>
                      <a:gd name="T34" fmla="*/ 16 w 17"/>
                      <a:gd name="T35" fmla="*/ 26 h 40"/>
                      <a:gd name="T36" fmla="*/ 16 w 17"/>
                      <a:gd name="T37" fmla="*/ 24 h 40"/>
                      <a:gd name="T38" fmla="*/ 16 w 17"/>
                      <a:gd name="T39" fmla="*/ 23 h 40"/>
                      <a:gd name="T40" fmla="*/ 16 w 17"/>
                      <a:gd name="T41" fmla="*/ 21 h 40"/>
                      <a:gd name="T42" fmla="*/ 13 w 17"/>
                      <a:gd name="T43" fmla="*/ 19 h 40"/>
                      <a:gd name="T44" fmla="*/ 13 w 17"/>
                      <a:gd name="T45" fmla="*/ 18 h 40"/>
                      <a:gd name="T46" fmla="*/ 13 w 17"/>
                      <a:gd name="T47" fmla="*/ 17 h 40"/>
                      <a:gd name="T48" fmla="*/ 13 w 17"/>
                      <a:gd name="T49" fmla="*/ 14 h 40"/>
                      <a:gd name="T50" fmla="*/ 13 w 17"/>
                      <a:gd name="T51" fmla="*/ 13 h 40"/>
                      <a:gd name="T52" fmla="*/ 10 w 17"/>
                      <a:gd name="T53" fmla="*/ 11 h 40"/>
                      <a:gd name="T54" fmla="*/ 10 w 17"/>
                      <a:gd name="T55" fmla="*/ 9 h 40"/>
                      <a:gd name="T56" fmla="*/ 7 w 17"/>
                      <a:gd name="T57" fmla="*/ 7 h 40"/>
                      <a:gd name="T58" fmla="*/ 4 w 17"/>
                      <a:gd name="T59" fmla="*/ 5 h 40"/>
                      <a:gd name="T60" fmla="*/ 4 w 17"/>
                      <a:gd name="T61" fmla="*/ 4 h 40"/>
                      <a:gd name="T62" fmla="*/ 0 w 17"/>
                      <a:gd name="T63" fmla="*/ 1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0"/>
                      <a:gd name="T98" fmla="*/ 17 w 1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0">
                        <a:moveTo>
                          <a:pt x="0" y="39"/>
                        </a:moveTo>
                        <a:lnTo>
                          <a:pt x="4" y="39"/>
                        </a:lnTo>
                        <a:lnTo>
                          <a:pt x="4" y="38"/>
                        </a:lnTo>
                        <a:lnTo>
                          <a:pt x="7" y="38"/>
                        </a:lnTo>
                        <a:lnTo>
                          <a:pt x="7" y="37"/>
                        </a:lnTo>
                        <a:lnTo>
                          <a:pt x="10" y="37"/>
                        </a:lnTo>
                        <a:lnTo>
                          <a:pt x="10" y="36"/>
                        </a:lnTo>
                        <a:lnTo>
                          <a:pt x="10" y="37"/>
                        </a:lnTo>
                        <a:lnTo>
                          <a:pt x="10" y="36"/>
                        </a:lnTo>
                        <a:lnTo>
                          <a:pt x="13" y="36"/>
                        </a:lnTo>
                        <a:lnTo>
                          <a:pt x="13" y="35"/>
                        </a:lnTo>
                        <a:lnTo>
                          <a:pt x="13" y="34"/>
                        </a:lnTo>
                        <a:lnTo>
                          <a:pt x="16" y="34"/>
                        </a:lnTo>
                        <a:lnTo>
                          <a:pt x="13" y="33"/>
                        </a:lnTo>
                        <a:lnTo>
                          <a:pt x="13" y="32"/>
                        </a:lnTo>
                        <a:lnTo>
                          <a:pt x="16" y="32"/>
                        </a:lnTo>
                        <a:lnTo>
                          <a:pt x="13" y="32"/>
                        </a:lnTo>
                        <a:lnTo>
                          <a:pt x="13" y="31"/>
                        </a:lnTo>
                        <a:lnTo>
                          <a:pt x="16" y="31"/>
                        </a:lnTo>
                        <a:lnTo>
                          <a:pt x="16" y="30"/>
                        </a:lnTo>
                        <a:lnTo>
                          <a:pt x="16" y="29"/>
                        </a:lnTo>
                        <a:lnTo>
                          <a:pt x="16" y="27"/>
                        </a:lnTo>
                        <a:lnTo>
                          <a:pt x="16" y="26"/>
                        </a:lnTo>
                        <a:lnTo>
                          <a:pt x="16" y="24"/>
                        </a:lnTo>
                        <a:lnTo>
                          <a:pt x="16" y="23"/>
                        </a:lnTo>
                        <a:lnTo>
                          <a:pt x="16" y="21"/>
                        </a:lnTo>
                        <a:lnTo>
                          <a:pt x="13" y="19"/>
                        </a:lnTo>
                        <a:lnTo>
                          <a:pt x="13" y="18"/>
                        </a:lnTo>
                        <a:lnTo>
                          <a:pt x="13" y="17"/>
                        </a:lnTo>
                        <a:lnTo>
                          <a:pt x="16" y="16"/>
                        </a:lnTo>
                        <a:lnTo>
                          <a:pt x="13" y="14"/>
                        </a:lnTo>
                        <a:lnTo>
                          <a:pt x="13" y="13"/>
                        </a:lnTo>
                        <a:lnTo>
                          <a:pt x="10" y="12"/>
                        </a:lnTo>
                        <a:lnTo>
                          <a:pt x="10" y="11"/>
                        </a:lnTo>
                        <a:lnTo>
                          <a:pt x="10" y="9"/>
                        </a:lnTo>
                        <a:lnTo>
                          <a:pt x="7" y="9"/>
                        </a:lnTo>
                        <a:lnTo>
                          <a:pt x="7" y="7"/>
                        </a:lnTo>
                        <a:lnTo>
                          <a:pt x="7" y="6"/>
                        </a:lnTo>
                        <a:lnTo>
                          <a:pt x="4" y="5"/>
                        </a:lnTo>
                        <a:lnTo>
                          <a:pt x="7" y="4"/>
                        </a:lnTo>
                        <a:lnTo>
                          <a:pt x="4" y="4"/>
                        </a:lnTo>
                        <a:lnTo>
                          <a:pt x="4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89" name="Freeform 114"/>
                  <p:cNvSpPr>
                    <a:spLocks/>
                  </p:cNvSpPr>
                  <p:nvPr/>
                </p:nvSpPr>
                <p:spPr bwMode="auto">
                  <a:xfrm>
                    <a:off x="4594" y="1360"/>
                    <a:ext cx="17" cy="39"/>
                  </a:xfrm>
                  <a:custGeom>
                    <a:avLst/>
                    <a:gdLst>
                      <a:gd name="T0" fmla="*/ 16 w 17"/>
                      <a:gd name="T1" fmla="*/ 0 h 39"/>
                      <a:gd name="T2" fmla="*/ 13 w 17"/>
                      <a:gd name="T3" fmla="*/ 0 h 39"/>
                      <a:gd name="T4" fmla="*/ 13 w 17"/>
                      <a:gd name="T5" fmla="*/ 1 h 39"/>
                      <a:gd name="T6" fmla="*/ 10 w 17"/>
                      <a:gd name="T7" fmla="*/ 1 h 39"/>
                      <a:gd name="T8" fmla="*/ 7 w 17"/>
                      <a:gd name="T9" fmla="*/ 2 h 39"/>
                      <a:gd name="T10" fmla="*/ 7 w 17"/>
                      <a:gd name="T11" fmla="*/ 3 h 39"/>
                      <a:gd name="T12" fmla="*/ 7 w 17"/>
                      <a:gd name="T13" fmla="*/ 3 h 39"/>
                      <a:gd name="T14" fmla="*/ 4 w 17"/>
                      <a:gd name="T15" fmla="*/ 4 h 39"/>
                      <a:gd name="T16" fmla="*/ 4 w 17"/>
                      <a:gd name="T17" fmla="*/ 4 h 39"/>
                      <a:gd name="T18" fmla="*/ 7 w 17"/>
                      <a:gd name="T19" fmla="*/ 4 h 39"/>
                      <a:gd name="T20" fmla="*/ 4 w 17"/>
                      <a:gd name="T21" fmla="*/ 5 h 39"/>
                      <a:gd name="T22" fmla="*/ 4 w 17"/>
                      <a:gd name="T23" fmla="*/ 6 h 39"/>
                      <a:gd name="T24" fmla="*/ 4 w 17"/>
                      <a:gd name="T25" fmla="*/ 7 h 39"/>
                      <a:gd name="T26" fmla="*/ 4 w 17"/>
                      <a:gd name="T27" fmla="*/ 8 h 39"/>
                      <a:gd name="T28" fmla="*/ 4 w 17"/>
                      <a:gd name="T29" fmla="*/ 8 h 39"/>
                      <a:gd name="T30" fmla="*/ 0 w 17"/>
                      <a:gd name="T31" fmla="*/ 8 h 39"/>
                      <a:gd name="T32" fmla="*/ 4 w 17"/>
                      <a:gd name="T33" fmla="*/ 10 h 39"/>
                      <a:gd name="T34" fmla="*/ 4 w 17"/>
                      <a:gd name="T35" fmla="*/ 12 h 39"/>
                      <a:gd name="T36" fmla="*/ 4 w 17"/>
                      <a:gd name="T37" fmla="*/ 13 h 39"/>
                      <a:gd name="T38" fmla="*/ 4 w 17"/>
                      <a:gd name="T39" fmla="*/ 15 h 39"/>
                      <a:gd name="T40" fmla="*/ 4 w 17"/>
                      <a:gd name="T41" fmla="*/ 16 h 39"/>
                      <a:gd name="T42" fmla="*/ 4 w 17"/>
                      <a:gd name="T43" fmla="*/ 18 h 39"/>
                      <a:gd name="T44" fmla="*/ 4 w 17"/>
                      <a:gd name="T45" fmla="*/ 20 h 39"/>
                      <a:gd name="T46" fmla="*/ 4 w 17"/>
                      <a:gd name="T47" fmla="*/ 21 h 39"/>
                      <a:gd name="T48" fmla="*/ 7 w 17"/>
                      <a:gd name="T49" fmla="*/ 23 h 39"/>
                      <a:gd name="T50" fmla="*/ 7 w 17"/>
                      <a:gd name="T51" fmla="*/ 25 h 39"/>
                      <a:gd name="T52" fmla="*/ 7 w 17"/>
                      <a:gd name="T53" fmla="*/ 26 h 39"/>
                      <a:gd name="T54" fmla="*/ 10 w 17"/>
                      <a:gd name="T55" fmla="*/ 28 h 39"/>
                      <a:gd name="T56" fmla="*/ 10 w 17"/>
                      <a:gd name="T57" fmla="*/ 30 h 39"/>
                      <a:gd name="T58" fmla="*/ 13 w 17"/>
                      <a:gd name="T59" fmla="*/ 32 h 39"/>
                      <a:gd name="T60" fmla="*/ 13 w 17"/>
                      <a:gd name="T61" fmla="*/ 34 h 39"/>
                      <a:gd name="T62" fmla="*/ 16 w 17"/>
                      <a:gd name="T63" fmla="*/ 37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9"/>
                      <a:gd name="T98" fmla="*/ 17 w 17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9">
                        <a:moveTo>
                          <a:pt x="16" y="0"/>
                        </a:moveTo>
                        <a:lnTo>
                          <a:pt x="16" y="0"/>
                        </a:lnTo>
                        <a:lnTo>
                          <a:pt x="13" y="0"/>
                        </a:lnTo>
                        <a:lnTo>
                          <a:pt x="16" y="1"/>
                        </a:lnTo>
                        <a:lnTo>
                          <a:pt x="13" y="1"/>
                        </a:lnTo>
                        <a:lnTo>
                          <a:pt x="10" y="1"/>
                        </a:lnTo>
                        <a:lnTo>
                          <a:pt x="7" y="2"/>
                        </a:lnTo>
                        <a:lnTo>
                          <a:pt x="7" y="3"/>
                        </a:lnTo>
                        <a:lnTo>
                          <a:pt x="4" y="4"/>
                        </a:lnTo>
                        <a:lnTo>
                          <a:pt x="7" y="4"/>
                        </a:lnTo>
                        <a:lnTo>
                          <a:pt x="4" y="5"/>
                        </a:lnTo>
                        <a:lnTo>
                          <a:pt x="4" y="6"/>
                        </a:lnTo>
                        <a:lnTo>
                          <a:pt x="4" y="7"/>
                        </a:lnTo>
                        <a:lnTo>
                          <a:pt x="4" y="8"/>
                        </a:lnTo>
                        <a:lnTo>
                          <a:pt x="0" y="8"/>
                        </a:lnTo>
                        <a:lnTo>
                          <a:pt x="4" y="9"/>
                        </a:lnTo>
                        <a:lnTo>
                          <a:pt x="4" y="10"/>
                        </a:lnTo>
                        <a:lnTo>
                          <a:pt x="4" y="11"/>
                        </a:lnTo>
                        <a:lnTo>
                          <a:pt x="4" y="12"/>
                        </a:lnTo>
                        <a:lnTo>
                          <a:pt x="0" y="12"/>
                        </a:lnTo>
                        <a:lnTo>
                          <a:pt x="4" y="13"/>
                        </a:lnTo>
                        <a:lnTo>
                          <a:pt x="4" y="14"/>
                        </a:lnTo>
                        <a:lnTo>
                          <a:pt x="4" y="15"/>
                        </a:lnTo>
                        <a:lnTo>
                          <a:pt x="0" y="16"/>
                        </a:lnTo>
                        <a:lnTo>
                          <a:pt x="4" y="16"/>
                        </a:lnTo>
                        <a:lnTo>
                          <a:pt x="0" y="17"/>
                        </a:lnTo>
                        <a:lnTo>
                          <a:pt x="4" y="18"/>
                        </a:lnTo>
                        <a:lnTo>
                          <a:pt x="4" y="19"/>
                        </a:lnTo>
                        <a:lnTo>
                          <a:pt x="4" y="20"/>
                        </a:lnTo>
                        <a:lnTo>
                          <a:pt x="7" y="21"/>
                        </a:lnTo>
                        <a:lnTo>
                          <a:pt x="4" y="21"/>
                        </a:lnTo>
                        <a:lnTo>
                          <a:pt x="4" y="22"/>
                        </a:lnTo>
                        <a:lnTo>
                          <a:pt x="7" y="23"/>
                        </a:lnTo>
                        <a:lnTo>
                          <a:pt x="7" y="25"/>
                        </a:lnTo>
                        <a:lnTo>
                          <a:pt x="7" y="26"/>
                        </a:lnTo>
                        <a:lnTo>
                          <a:pt x="10" y="27"/>
                        </a:lnTo>
                        <a:lnTo>
                          <a:pt x="10" y="28"/>
                        </a:lnTo>
                        <a:lnTo>
                          <a:pt x="10" y="29"/>
                        </a:lnTo>
                        <a:lnTo>
                          <a:pt x="10" y="30"/>
                        </a:lnTo>
                        <a:lnTo>
                          <a:pt x="13" y="31"/>
                        </a:lnTo>
                        <a:lnTo>
                          <a:pt x="13" y="32"/>
                        </a:lnTo>
                        <a:lnTo>
                          <a:pt x="13" y="33"/>
                        </a:lnTo>
                        <a:lnTo>
                          <a:pt x="13" y="34"/>
                        </a:lnTo>
                        <a:lnTo>
                          <a:pt x="16" y="35"/>
                        </a:lnTo>
                        <a:lnTo>
                          <a:pt x="16" y="37"/>
                        </a:lnTo>
                        <a:lnTo>
                          <a:pt x="16" y="38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90" name="Freeform 115"/>
                  <p:cNvSpPr>
                    <a:spLocks/>
                  </p:cNvSpPr>
                  <p:nvPr/>
                </p:nvSpPr>
                <p:spPr bwMode="auto">
                  <a:xfrm>
                    <a:off x="4606" y="1360"/>
                    <a:ext cx="25" cy="30"/>
                  </a:xfrm>
                  <a:custGeom>
                    <a:avLst/>
                    <a:gdLst>
                      <a:gd name="T0" fmla="*/ 0 w 25"/>
                      <a:gd name="T1" fmla="*/ 0 h 30"/>
                      <a:gd name="T2" fmla="*/ 1 w 25"/>
                      <a:gd name="T3" fmla="*/ 0 h 30"/>
                      <a:gd name="T4" fmla="*/ 2 w 25"/>
                      <a:gd name="T5" fmla="*/ 0 h 30"/>
                      <a:gd name="T6" fmla="*/ 3 w 25"/>
                      <a:gd name="T7" fmla="*/ 0 h 30"/>
                      <a:gd name="T8" fmla="*/ 3 w 25"/>
                      <a:gd name="T9" fmla="*/ 0 h 30"/>
                      <a:gd name="T10" fmla="*/ 3 w 25"/>
                      <a:gd name="T11" fmla="*/ 0 h 30"/>
                      <a:gd name="T12" fmla="*/ 4 w 25"/>
                      <a:gd name="T13" fmla="*/ 0 h 30"/>
                      <a:gd name="T14" fmla="*/ 4 w 25"/>
                      <a:gd name="T15" fmla="*/ 1 h 30"/>
                      <a:gd name="T16" fmla="*/ 5 w 25"/>
                      <a:gd name="T17" fmla="*/ 1 h 30"/>
                      <a:gd name="T18" fmla="*/ 6 w 25"/>
                      <a:gd name="T19" fmla="*/ 1 h 30"/>
                      <a:gd name="T20" fmla="*/ 6 w 25"/>
                      <a:gd name="T21" fmla="*/ 2 h 30"/>
                      <a:gd name="T22" fmla="*/ 6 w 25"/>
                      <a:gd name="T23" fmla="*/ 2 h 30"/>
                      <a:gd name="T24" fmla="*/ 6 w 25"/>
                      <a:gd name="T25" fmla="*/ 3 h 30"/>
                      <a:gd name="T26" fmla="*/ 7 w 25"/>
                      <a:gd name="T27" fmla="*/ 4 h 30"/>
                      <a:gd name="T28" fmla="*/ 7 w 25"/>
                      <a:gd name="T29" fmla="*/ 4 h 30"/>
                      <a:gd name="T30" fmla="*/ 8 w 25"/>
                      <a:gd name="T31" fmla="*/ 4 h 30"/>
                      <a:gd name="T32" fmla="*/ 9 w 25"/>
                      <a:gd name="T33" fmla="*/ 5 h 30"/>
                      <a:gd name="T34" fmla="*/ 10 w 25"/>
                      <a:gd name="T35" fmla="*/ 6 h 30"/>
                      <a:gd name="T36" fmla="*/ 11 w 25"/>
                      <a:gd name="T37" fmla="*/ 8 h 30"/>
                      <a:gd name="T38" fmla="*/ 12 w 25"/>
                      <a:gd name="T39" fmla="*/ 8 h 30"/>
                      <a:gd name="T40" fmla="*/ 13 w 25"/>
                      <a:gd name="T41" fmla="*/ 10 h 30"/>
                      <a:gd name="T42" fmla="*/ 13 w 25"/>
                      <a:gd name="T43" fmla="*/ 11 h 30"/>
                      <a:gd name="T44" fmla="*/ 15 w 25"/>
                      <a:gd name="T45" fmla="*/ 12 h 30"/>
                      <a:gd name="T46" fmla="*/ 15 w 25"/>
                      <a:gd name="T47" fmla="*/ 14 h 30"/>
                      <a:gd name="T48" fmla="*/ 17 w 25"/>
                      <a:gd name="T49" fmla="*/ 16 h 30"/>
                      <a:gd name="T50" fmla="*/ 17 w 25"/>
                      <a:gd name="T51" fmla="*/ 17 h 30"/>
                      <a:gd name="T52" fmla="*/ 18 w 25"/>
                      <a:gd name="T53" fmla="*/ 19 h 30"/>
                      <a:gd name="T54" fmla="*/ 19 w 25"/>
                      <a:gd name="T55" fmla="*/ 20 h 30"/>
                      <a:gd name="T56" fmla="*/ 20 w 25"/>
                      <a:gd name="T57" fmla="*/ 22 h 30"/>
                      <a:gd name="T58" fmla="*/ 20 w 25"/>
                      <a:gd name="T59" fmla="*/ 24 h 30"/>
                      <a:gd name="T60" fmla="*/ 22 w 25"/>
                      <a:gd name="T61" fmla="*/ 26 h 30"/>
                      <a:gd name="T62" fmla="*/ 23 w 25"/>
                      <a:gd name="T63" fmla="*/ 28 h 3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5"/>
                      <a:gd name="T97" fmla="*/ 0 h 30"/>
                      <a:gd name="T98" fmla="*/ 25 w 25"/>
                      <a:gd name="T99" fmla="*/ 30 h 3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5" h="3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6" y="2"/>
                        </a:lnTo>
                        <a:lnTo>
                          <a:pt x="6" y="3"/>
                        </a:lnTo>
                        <a:lnTo>
                          <a:pt x="6" y="2"/>
                        </a:lnTo>
                        <a:lnTo>
                          <a:pt x="6" y="3"/>
                        </a:lnTo>
                        <a:lnTo>
                          <a:pt x="7" y="4"/>
                        </a:lnTo>
                        <a:lnTo>
                          <a:pt x="8" y="4"/>
                        </a:lnTo>
                        <a:lnTo>
                          <a:pt x="7" y="4"/>
                        </a:lnTo>
                        <a:lnTo>
                          <a:pt x="8" y="4"/>
                        </a:lnTo>
                        <a:lnTo>
                          <a:pt x="9" y="4"/>
                        </a:lnTo>
                        <a:lnTo>
                          <a:pt x="9" y="5"/>
                        </a:lnTo>
                        <a:lnTo>
                          <a:pt x="10" y="5"/>
                        </a:lnTo>
                        <a:lnTo>
                          <a:pt x="10" y="6"/>
                        </a:lnTo>
                        <a:lnTo>
                          <a:pt x="10" y="7"/>
                        </a:lnTo>
                        <a:lnTo>
                          <a:pt x="11" y="8"/>
                        </a:lnTo>
                        <a:lnTo>
                          <a:pt x="12" y="8"/>
                        </a:lnTo>
                        <a:lnTo>
                          <a:pt x="13" y="9"/>
                        </a:lnTo>
                        <a:lnTo>
                          <a:pt x="13" y="10"/>
                        </a:lnTo>
                        <a:lnTo>
                          <a:pt x="13" y="11"/>
                        </a:lnTo>
                        <a:lnTo>
                          <a:pt x="14" y="12"/>
                        </a:lnTo>
                        <a:lnTo>
                          <a:pt x="15" y="12"/>
                        </a:lnTo>
                        <a:lnTo>
                          <a:pt x="15" y="14"/>
                        </a:lnTo>
                        <a:lnTo>
                          <a:pt x="16" y="15"/>
                        </a:lnTo>
                        <a:lnTo>
                          <a:pt x="17" y="16"/>
                        </a:lnTo>
                        <a:lnTo>
                          <a:pt x="17" y="17"/>
                        </a:lnTo>
                        <a:lnTo>
                          <a:pt x="18" y="19"/>
                        </a:lnTo>
                        <a:lnTo>
                          <a:pt x="18" y="20"/>
                        </a:lnTo>
                        <a:lnTo>
                          <a:pt x="19" y="20"/>
                        </a:lnTo>
                        <a:lnTo>
                          <a:pt x="20" y="21"/>
                        </a:lnTo>
                        <a:lnTo>
                          <a:pt x="20" y="22"/>
                        </a:lnTo>
                        <a:lnTo>
                          <a:pt x="20" y="23"/>
                        </a:lnTo>
                        <a:lnTo>
                          <a:pt x="20" y="24"/>
                        </a:lnTo>
                        <a:lnTo>
                          <a:pt x="21" y="24"/>
                        </a:lnTo>
                        <a:lnTo>
                          <a:pt x="22" y="26"/>
                        </a:lnTo>
                        <a:lnTo>
                          <a:pt x="23" y="28"/>
                        </a:lnTo>
                        <a:lnTo>
                          <a:pt x="24" y="29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91" name="Freeform 116"/>
                  <p:cNvSpPr>
                    <a:spLocks/>
                  </p:cNvSpPr>
                  <p:nvPr/>
                </p:nvSpPr>
                <p:spPr bwMode="auto">
                  <a:xfrm>
                    <a:off x="4438" y="1426"/>
                    <a:ext cx="23" cy="31"/>
                  </a:xfrm>
                  <a:custGeom>
                    <a:avLst/>
                    <a:gdLst>
                      <a:gd name="T0" fmla="*/ 0 w 23"/>
                      <a:gd name="T1" fmla="*/ 0 h 31"/>
                      <a:gd name="T2" fmla="*/ 0 w 23"/>
                      <a:gd name="T3" fmla="*/ 0 h 31"/>
                      <a:gd name="T4" fmla="*/ 1 w 23"/>
                      <a:gd name="T5" fmla="*/ 0 h 31"/>
                      <a:gd name="T6" fmla="*/ 2 w 23"/>
                      <a:gd name="T7" fmla="*/ 0 h 31"/>
                      <a:gd name="T8" fmla="*/ 2 w 23"/>
                      <a:gd name="T9" fmla="*/ 0 h 31"/>
                      <a:gd name="T10" fmla="*/ 3 w 23"/>
                      <a:gd name="T11" fmla="*/ 0 h 31"/>
                      <a:gd name="T12" fmla="*/ 4 w 23"/>
                      <a:gd name="T13" fmla="*/ 1 h 31"/>
                      <a:gd name="T14" fmla="*/ 4 w 23"/>
                      <a:gd name="T15" fmla="*/ 0 h 31"/>
                      <a:gd name="T16" fmla="*/ 4 w 23"/>
                      <a:gd name="T17" fmla="*/ 1 h 31"/>
                      <a:gd name="T18" fmla="*/ 5 w 23"/>
                      <a:gd name="T19" fmla="*/ 1 h 31"/>
                      <a:gd name="T20" fmla="*/ 5 w 23"/>
                      <a:gd name="T21" fmla="*/ 2 h 31"/>
                      <a:gd name="T22" fmla="*/ 5 w 23"/>
                      <a:gd name="T23" fmla="*/ 2 h 31"/>
                      <a:gd name="T24" fmla="*/ 6 w 23"/>
                      <a:gd name="T25" fmla="*/ 3 h 31"/>
                      <a:gd name="T26" fmla="*/ 6 w 23"/>
                      <a:gd name="T27" fmla="*/ 3 h 31"/>
                      <a:gd name="T28" fmla="*/ 7 w 23"/>
                      <a:gd name="T29" fmla="*/ 4 h 31"/>
                      <a:gd name="T30" fmla="*/ 8 w 23"/>
                      <a:gd name="T31" fmla="*/ 4 h 31"/>
                      <a:gd name="T32" fmla="*/ 8 w 23"/>
                      <a:gd name="T33" fmla="*/ 5 h 31"/>
                      <a:gd name="T34" fmla="*/ 9 w 23"/>
                      <a:gd name="T35" fmla="*/ 7 h 31"/>
                      <a:gd name="T36" fmla="*/ 10 w 23"/>
                      <a:gd name="T37" fmla="*/ 7 h 31"/>
                      <a:gd name="T38" fmla="*/ 11 w 23"/>
                      <a:gd name="T39" fmla="*/ 8 h 31"/>
                      <a:gd name="T40" fmla="*/ 12 w 23"/>
                      <a:gd name="T41" fmla="*/ 10 h 31"/>
                      <a:gd name="T42" fmla="*/ 13 w 23"/>
                      <a:gd name="T43" fmla="*/ 11 h 31"/>
                      <a:gd name="T44" fmla="*/ 13 w 23"/>
                      <a:gd name="T45" fmla="*/ 12 h 31"/>
                      <a:gd name="T46" fmla="*/ 14 w 23"/>
                      <a:gd name="T47" fmla="*/ 14 h 31"/>
                      <a:gd name="T48" fmla="*/ 15 w 23"/>
                      <a:gd name="T49" fmla="*/ 16 h 31"/>
                      <a:gd name="T50" fmla="*/ 16 w 23"/>
                      <a:gd name="T51" fmla="*/ 17 h 31"/>
                      <a:gd name="T52" fmla="*/ 17 w 23"/>
                      <a:gd name="T53" fmla="*/ 19 h 31"/>
                      <a:gd name="T54" fmla="*/ 18 w 23"/>
                      <a:gd name="T55" fmla="*/ 21 h 31"/>
                      <a:gd name="T56" fmla="*/ 19 w 23"/>
                      <a:gd name="T57" fmla="*/ 21 h 31"/>
                      <a:gd name="T58" fmla="*/ 19 w 23"/>
                      <a:gd name="T59" fmla="*/ 24 h 31"/>
                      <a:gd name="T60" fmla="*/ 20 w 23"/>
                      <a:gd name="T61" fmla="*/ 25 h 31"/>
                      <a:gd name="T62" fmla="*/ 21 w 23"/>
                      <a:gd name="T63" fmla="*/ 28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1"/>
                      <a:gd name="T98" fmla="*/ 23 w 23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1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5" y="2"/>
                        </a:lnTo>
                        <a:lnTo>
                          <a:pt x="6" y="3"/>
                        </a:lnTo>
                        <a:lnTo>
                          <a:pt x="7" y="4"/>
                        </a:lnTo>
                        <a:lnTo>
                          <a:pt x="8" y="4"/>
                        </a:lnTo>
                        <a:lnTo>
                          <a:pt x="8" y="5"/>
                        </a:lnTo>
                        <a:lnTo>
                          <a:pt x="9" y="6"/>
                        </a:lnTo>
                        <a:lnTo>
                          <a:pt x="9" y="7"/>
                        </a:lnTo>
                        <a:lnTo>
                          <a:pt x="10" y="7"/>
                        </a:lnTo>
                        <a:lnTo>
                          <a:pt x="11" y="8"/>
                        </a:lnTo>
                        <a:lnTo>
                          <a:pt x="12" y="10"/>
                        </a:lnTo>
                        <a:lnTo>
                          <a:pt x="13" y="11"/>
                        </a:lnTo>
                        <a:lnTo>
                          <a:pt x="13" y="12"/>
                        </a:lnTo>
                        <a:lnTo>
                          <a:pt x="14" y="14"/>
                        </a:lnTo>
                        <a:lnTo>
                          <a:pt x="15" y="15"/>
                        </a:lnTo>
                        <a:lnTo>
                          <a:pt x="15" y="16"/>
                        </a:lnTo>
                        <a:lnTo>
                          <a:pt x="16" y="17"/>
                        </a:lnTo>
                        <a:lnTo>
                          <a:pt x="16" y="18"/>
                        </a:lnTo>
                        <a:lnTo>
                          <a:pt x="17" y="19"/>
                        </a:lnTo>
                        <a:lnTo>
                          <a:pt x="17" y="20"/>
                        </a:lnTo>
                        <a:lnTo>
                          <a:pt x="18" y="21"/>
                        </a:lnTo>
                        <a:lnTo>
                          <a:pt x="19" y="21"/>
                        </a:lnTo>
                        <a:lnTo>
                          <a:pt x="19" y="23"/>
                        </a:lnTo>
                        <a:lnTo>
                          <a:pt x="19" y="24"/>
                        </a:lnTo>
                        <a:lnTo>
                          <a:pt x="20" y="25"/>
                        </a:lnTo>
                        <a:lnTo>
                          <a:pt x="21" y="27"/>
                        </a:lnTo>
                        <a:lnTo>
                          <a:pt x="21" y="28"/>
                        </a:lnTo>
                        <a:lnTo>
                          <a:pt x="22" y="3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92" name="Freeform 117"/>
                  <p:cNvSpPr>
                    <a:spLocks/>
                  </p:cNvSpPr>
                  <p:nvPr/>
                </p:nvSpPr>
                <p:spPr bwMode="auto">
                  <a:xfrm>
                    <a:off x="4643" y="1379"/>
                    <a:ext cx="17" cy="39"/>
                  </a:xfrm>
                  <a:custGeom>
                    <a:avLst/>
                    <a:gdLst>
                      <a:gd name="T0" fmla="*/ 3 w 17"/>
                      <a:gd name="T1" fmla="*/ 38 h 39"/>
                      <a:gd name="T2" fmla="*/ 3 w 17"/>
                      <a:gd name="T3" fmla="*/ 37 h 39"/>
                      <a:gd name="T4" fmla="*/ 5 w 17"/>
                      <a:gd name="T5" fmla="*/ 37 h 39"/>
                      <a:gd name="T6" fmla="*/ 8 w 17"/>
                      <a:gd name="T7" fmla="*/ 36 h 39"/>
                      <a:gd name="T8" fmla="*/ 8 w 17"/>
                      <a:gd name="T9" fmla="*/ 35 h 39"/>
                      <a:gd name="T10" fmla="*/ 8 w 17"/>
                      <a:gd name="T11" fmla="*/ 35 h 39"/>
                      <a:gd name="T12" fmla="*/ 11 w 17"/>
                      <a:gd name="T13" fmla="*/ 35 h 39"/>
                      <a:gd name="T14" fmla="*/ 11 w 17"/>
                      <a:gd name="T15" fmla="*/ 34 h 39"/>
                      <a:gd name="T16" fmla="*/ 11 w 17"/>
                      <a:gd name="T17" fmla="*/ 33 h 39"/>
                      <a:gd name="T18" fmla="*/ 11 w 17"/>
                      <a:gd name="T19" fmla="*/ 33 h 39"/>
                      <a:gd name="T20" fmla="*/ 13 w 17"/>
                      <a:gd name="T21" fmla="*/ 32 h 39"/>
                      <a:gd name="T22" fmla="*/ 13 w 17"/>
                      <a:gd name="T23" fmla="*/ 31 h 39"/>
                      <a:gd name="T24" fmla="*/ 13 w 17"/>
                      <a:gd name="T25" fmla="*/ 31 h 39"/>
                      <a:gd name="T26" fmla="*/ 13 w 17"/>
                      <a:gd name="T27" fmla="*/ 30 h 39"/>
                      <a:gd name="T28" fmla="*/ 13 w 17"/>
                      <a:gd name="T29" fmla="*/ 29 h 39"/>
                      <a:gd name="T30" fmla="*/ 13 w 17"/>
                      <a:gd name="T31" fmla="*/ 29 h 39"/>
                      <a:gd name="T32" fmla="*/ 13 w 17"/>
                      <a:gd name="T33" fmla="*/ 28 h 39"/>
                      <a:gd name="T34" fmla="*/ 16 w 17"/>
                      <a:gd name="T35" fmla="*/ 26 h 39"/>
                      <a:gd name="T36" fmla="*/ 16 w 17"/>
                      <a:gd name="T37" fmla="*/ 24 h 39"/>
                      <a:gd name="T38" fmla="*/ 13 w 17"/>
                      <a:gd name="T39" fmla="*/ 23 h 39"/>
                      <a:gd name="T40" fmla="*/ 13 w 17"/>
                      <a:gd name="T41" fmla="*/ 21 h 39"/>
                      <a:gd name="T42" fmla="*/ 13 w 17"/>
                      <a:gd name="T43" fmla="*/ 19 h 39"/>
                      <a:gd name="T44" fmla="*/ 13 w 17"/>
                      <a:gd name="T45" fmla="*/ 18 h 39"/>
                      <a:gd name="T46" fmla="*/ 13 w 17"/>
                      <a:gd name="T47" fmla="*/ 17 h 39"/>
                      <a:gd name="T48" fmla="*/ 11 w 17"/>
                      <a:gd name="T49" fmla="*/ 14 h 39"/>
                      <a:gd name="T50" fmla="*/ 11 w 17"/>
                      <a:gd name="T51" fmla="*/ 13 h 39"/>
                      <a:gd name="T52" fmla="*/ 11 w 17"/>
                      <a:gd name="T53" fmla="*/ 11 h 39"/>
                      <a:gd name="T54" fmla="*/ 8 w 17"/>
                      <a:gd name="T55" fmla="*/ 9 h 39"/>
                      <a:gd name="T56" fmla="*/ 8 w 17"/>
                      <a:gd name="T57" fmla="*/ 7 h 39"/>
                      <a:gd name="T58" fmla="*/ 5 w 17"/>
                      <a:gd name="T59" fmla="*/ 6 h 39"/>
                      <a:gd name="T60" fmla="*/ 5 w 17"/>
                      <a:gd name="T61" fmla="*/ 3 h 39"/>
                      <a:gd name="T62" fmla="*/ 3 w 17"/>
                      <a:gd name="T63" fmla="*/ 1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9"/>
                      <a:gd name="T98" fmla="*/ 17 w 17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9">
                        <a:moveTo>
                          <a:pt x="0" y="38"/>
                        </a:moveTo>
                        <a:lnTo>
                          <a:pt x="3" y="38"/>
                        </a:lnTo>
                        <a:lnTo>
                          <a:pt x="3" y="37"/>
                        </a:lnTo>
                        <a:lnTo>
                          <a:pt x="5" y="38"/>
                        </a:lnTo>
                        <a:lnTo>
                          <a:pt x="5" y="37"/>
                        </a:lnTo>
                        <a:lnTo>
                          <a:pt x="8" y="36"/>
                        </a:lnTo>
                        <a:lnTo>
                          <a:pt x="8" y="35"/>
                        </a:lnTo>
                        <a:lnTo>
                          <a:pt x="11" y="35"/>
                        </a:lnTo>
                        <a:lnTo>
                          <a:pt x="11" y="34"/>
                        </a:lnTo>
                        <a:lnTo>
                          <a:pt x="11" y="33"/>
                        </a:lnTo>
                        <a:lnTo>
                          <a:pt x="13" y="32"/>
                        </a:lnTo>
                        <a:lnTo>
                          <a:pt x="13" y="31"/>
                        </a:lnTo>
                        <a:lnTo>
                          <a:pt x="13" y="30"/>
                        </a:lnTo>
                        <a:lnTo>
                          <a:pt x="13" y="29"/>
                        </a:lnTo>
                        <a:lnTo>
                          <a:pt x="13" y="28"/>
                        </a:lnTo>
                        <a:lnTo>
                          <a:pt x="13" y="27"/>
                        </a:lnTo>
                        <a:lnTo>
                          <a:pt x="16" y="26"/>
                        </a:lnTo>
                        <a:lnTo>
                          <a:pt x="16" y="25"/>
                        </a:lnTo>
                        <a:lnTo>
                          <a:pt x="16" y="24"/>
                        </a:lnTo>
                        <a:lnTo>
                          <a:pt x="13" y="23"/>
                        </a:lnTo>
                        <a:lnTo>
                          <a:pt x="13" y="22"/>
                        </a:lnTo>
                        <a:lnTo>
                          <a:pt x="13" y="21"/>
                        </a:lnTo>
                        <a:lnTo>
                          <a:pt x="13" y="19"/>
                        </a:lnTo>
                        <a:lnTo>
                          <a:pt x="13" y="18"/>
                        </a:lnTo>
                        <a:lnTo>
                          <a:pt x="11" y="18"/>
                        </a:lnTo>
                        <a:lnTo>
                          <a:pt x="13" y="17"/>
                        </a:lnTo>
                        <a:lnTo>
                          <a:pt x="13" y="16"/>
                        </a:lnTo>
                        <a:lnTo>
                          <a:pt x="11" y="14"/>
                        </a:lnTo>
                        <a:lnTo>
                          <a:pt x="11" y="13"/>
                        </a:lnTo>
                        <a:lnTo>
                          <a:pt x="11" y="12"/>
                        </a:lnTo>
                        <a:lnTo>
                          <a:pt x="11" y="11"/>
                        </a:lnTo>
                        <a:lnTo>
                          <a:pt x="11" y="10"/>
                        </a:lnTo>
                        <a:lnTo>
                          <a:pt x="8" y="9"/>
                        </a:lnTo>
                        <a:lnTo>
                          <a:pt x="8" y="7"/>
                        </a:lnTo>
                        <a:lnTo>
                          <a:pt x="5" y="6"/>
                        </a:lnTo>
                        <a:lnTo>
                          <a:pt x="5" y="4"/>
                        </a:lnTo>
                        <a:lnTo>
                          <a:pt x="5" y="3"/>
                        </a:lnTo>
                        <a:lnTo>
                          <a:pt x="3" y="2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93" name="Freeform 118"/>
                  <p:cNvSpPr>
                    <a:spLocks/>
                  </p:cNvSpPr>
                  <p:nvPr/>
                </p:nvSpPr>
                <p:spPr bwMode="auto">
                  <a:xfrm>
                    <a:off x="4629" y="1388"/>
                    <a:ext cx="24" cy="32"/>
                  </a:xfrm>
                  <a:custGeom>
                    <a:avLst/>
                    <a:gdLst>
                      <a:gd name="T0" fmla="*/ 22 w 24"/>
                      <a:gd name="T1" fmla="*/ 30 h 32"/>
                      <a:gd name="T2" fmla="*/ 21 w 24"/>
                      <a:gd name="T3" fmla="*/ 31 h 32"/>
                      <a:gd name="T4" fmla="*/ 20 w 24"/>
                      <a:gd name="T5" fmla="*/ 31 h 32"/>
                      <a:gd name="T6" fmla="*/ 20 w 24"/>
                      <a:gd name="T7" fmla="*/ 31 h 32"/>
                      <a:gd name="T8" fmla="*/ 19 w 24"/>
                      <a:gd name="T9" fmla="*/ 31 h 32"/>
                      <a:gd name="T10" fmla="*/ 19 w 24"/>
                      <a:gd name="T11" fmla="*/ 30 h 32"/>
                      <a:gd name="T12" fmla="*/ 18 w 24"/>
                      <a:gd name="T13" fmla="*/ 30 h 32"/>
                      <a:gd name="T14" fmla="*/ 18 w 24"/>
                      <a:gd name="T15" fmla="*/ 30 h 32"/>
                      <a:gd name="T16" fmla="*/ 17 w 24"/>
                      <a:gd name="T17" fmla="*/ 29 h 32"/>
                      <a:gd name="T18" fmla="*/ 16 w 24"/>
                      <a:gd name="T19" fmla="*/ 29 h 32"/>
                      <a:gd name="T20" fmla="*/ 16 w 24"/>
                      <a:gd name="T21" fmla="*/ 28 h 32"/>
                      <a:gd name="T22" fmla="*/ 16 w 24"/>
                      <a:gd name="T23" fmla="*/ 28 h 32"/>
                      <a:gd name="T24" fmla="*/ 16 w 24"/>
                      <a:gd name="T25" fmla="*/ 27 h 32"/>
                      <a:gd name="T26" fmla="*/ 15 w 24"/>
                      <a:gd name="T27" fmla="*/ 26 h 32"/>
                      <a:gd name="T28" fmla="*/ 14 w 24"/>
                      <a:gd name="T29" fmla="*/ 25 h 32"/>
                      <a:gd name="T30" fmla="*/ 14 w 24"/>
                      <a:gd name="T31" fmla="*/ 25 h 32"/>
                      <a:gd name="T32" fmla="*/ 13 w 24"/>
                      <a:gd name="T33" fmla="*/ 25 h 32"/>
                      <a:gd name="T34" fmla="*/ 12 w 24"/>
                      <a:gd name="T35" fmla="*/ 24 h 32"/>
                      <a:gd name="T36" fmla="*/ 11 w 24"/>
                      <a:gd name="T37" fmla="*/ 22 h 32"/>
                      <a:gd name="T38" fmla="*/ 10 w 24"/>
                      <a:gd name="T39" fmla="*/ 21 h 32"/>
                      <a:gd name="T40" fmla="*/ 9 w 24"/>
                      <a:gd name="T41" fmla="*/ 20 h 32"/>
                      <a:gd name="T42" fmla="*/ 9 w 24"/>
                      <a:gd name="T43" fmla="*/ 18 h 32"/>
                      <a:gd name="T44" fmla="*/ 7 w 24"/>
                      <a:gd name="T45" fmla="*/ 15 h 32"/>
                      <a:gd name="T46" fmla="*/ 6 w 24"/>
                      <a:gd name="T47" fmla="*/ 15 h 32"/>
                      <a:gd name="T48" fmla="*/ 6 w 24"/>
                      <a:gd name="T49" fmla="*/ 14 h 32"/>
                      <a:gd name="T50" fmla="*/ 5 w 24"/>
                      <a:gd name="T51" fmla="*/ 12 h 32"/>
                      <a:gd name="T52" fmla="*/ 4 w 24"/>
                      <a:gd name="T53" fmla="*/ 10 h 32"/>
                      <a:gd name="T54" fmla="*/ 3 w 24"/>
                      <a:gd name="T55" fmla="*/ 8 h 32"/>
                      <a:gd name="T56" fmla="*/ 3 w 24"/>
                      <a:gd name="T57" fmla="*/ 6 h 32"/>
                      <a:gd name="T58" fmla="*/ 2 w 24"/>
                      <a:gd name="T59" fmla="*/ 5 h 32"/>
                      <a:gd name="T60" fmla="*/ 0 w 24"/>
                      <a:gd name="T61" fmla="*/ 3 h 32"/>
                      <a:gd name="T62" fmla="*/ 0 w 24"/>
                      <a:gd name="T63" fmla="*/ 0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23" y="30"/>
                        </a:moveTo>
                        <a:lnTo>
                          <a:pt x="22" y="30"/>
                        </a:lnTo>
                        <a:lnTo>
                          <a:pt x="21" y="30"/>
                        </a:lnTo>
                        <a:lnTo>
                          <a:pt x="21" y="31"/>
                        </a:lnTo>
                        <a:lnTo>
                          <a:pt x="20" y="31"/>
                        </a:lnTo>
                        <a:lnTo>
                          <a:pt x="19" y="31"/>
                        </a:lnTo>
                        <a:lnTo>
                          <a:pt x="19" y="30"/>
                        </a:lnTo>
                        <a:lnTo>
                          <a:pt x="18" y="30"/>
                        </a:lnTo>
                        <a:lnTo>
                          <a:pt x="17" y="29"/>
                        </a:lnTo>
                        <a:lnTo>
                          <a:pt x="16" y="29"/>
                        </a:lnTo>
                        <a:lnTo>
                          <a:pt x="16" y="28"/>
                        </a:lnTo>
                        <a:lnTo>
                          <a:pt x="16" y="27"/>
                        </a:lnTo>
                        <a:lnTo>
                          <a:pt x="15" y="26"/>
                        </a:lnTo>
                        <a:lnTo>
                          <a:pt x="15" y="25"/>
                        </a:lnTo>
                        <a:lnTo>
                          <a:pt x="14" y="25"/>
                        </a:lnTo>
                        <a:lnTo>
                          <a:pt x="15" y="25"/>
                        </a:lnTo>
                        <a:lnTo>
                          <a:pt x="14" y="25"/>
                        </a:lnTo>
                        <a:lnTo>
                          <a:pt x="13" y="25"/>
                        </a:lnTo>
                        <a:lnTo>
                          <a:pt x="13" y="24"/>
                        </a:lnTo>
                        <a:lnTo>
                          <a:pt x="12" y="24"/>
                        </a:lnTo>
                        <a:lnTo>
                          <a:pt x="12" y="23"/>
                        </a:lnTo>
                        <a:lnTo>
                          <a:pt x="11" y="22"/>
                        </a:lnTo>
                        <a:lnTo>
                          <a:pt x="11" y="21"/>
                        </a:lnTo>
                        <a:lnTo>
                          <a:pt x="10" y="21"/>
                        </a:lnTo>
                        <a:lnTo>
                          <a:pt x="10" y="20"/>
                        </a:lnTo>
                        <a:lnTo>
                          <a:pt x="9" y="20"/>
                        </a:lnTo>
                        <a:lnTo>
                          <a:pt x="9" y="19"/>
                        </a:lnTo>
                        <a:lnTo>
                          <a:pt x="9" y="18"/>
                        </a:lnTo>
                        <a:lnTo>
                          <a:pt x="9" y="17"/>
                        </a:lnTo>
                        <a:lnTo>
                          <a:pt x="7" y="15"/>
                        </a:lnTo>
                        <a:lnTo>
                          <a:pt x="7" y="16"/>
                        </a:lnTo>
                        <a:lnTo>
                          <a:pt x="6" y="15"/>
                        </a:lnTo>
                        <a:lnTo>
                          <a:pt x="6" y="14"/>
                        </a:lnTo>
                        <a:lnTo>
                          <a:pt x="6" y="12"/>
                        </a:lnTo>
                        <a:lnTo>
                          <a:pt x="5" y="12"/>
                        </a:lnTo>
                        <a:lnTo>
                          <a:pt x="5" y="11"/>
                        </a:lnTo>
                        <a:lnTo>
                          <a:pt x="4" y="10"/>
                        </a:lnTo>
                        <a:lnTo>
                          <a:pt x="3" y="8"/>
                        </a:lnTo>
                        <a:lnTo>
                          <a:pt x="3" y="6"/>
                        </a:lnTo>
                        <a:lnTo>
                          <a:pt x="2" y="5"/>
                        </a:lnTo>
                        <a:lnTo>
                          <a:pt x="1" y="4"/>
                        </a:lnTo>
                        <a:lnTo>
                          <a:pt x="0" y="3"/>
                        </a:lnTo>
                        <a:lnTo>
                          <a:pt x="0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94" name="Freeform 119"/>
                  <p:cNvSpPr>
                    <a:spLocks/>
                  </p:cNvSpPr>
                  <p:nvPr/>
                </p:nvSpPr>
                <p:spPr bwMode="auto">
                  <a:xfrm>
                    <a:off x="4629" y="1388"/>
                    <a:ext cx="24" cy="32"/>
                  </a:xfrm>
                  <a:custGeom>
                    <a:avLst/>
                    <a:gdLst>
                      <a:gd name="T0" fmla="*/ 22 w 24"/>
                      <a:gd name="T1" fmla="*/ 30 h 32"/>
                      <a:gd name="T2" fmla="*/ 21 w 24"/>
                      <a:gd name="T3" fmla="*/ 31 h 32"/>
                      <a:gd name="T4" fmla="*/ 20 w 24"/>
                      <a:gd name="T5" fmla="*/ 31 h 32"/>
                      <a:gd name="T6" fmla="*/ 20 w 24"/>
                      <a:gd name="T7" fmla="*/ 31 h 32"/>
                      <a:gd name="T8" fmla="*/ 19 w 24"/>
                      <a:gd name="T9" fmla="*/ 31 h 32"/>
                      <a:gd name="T10" fmla="*/ 19 w 24"/>
                      <a:gd name="T11" fmla="*/ 30 h 32"/>
                      <a:gd name="T12" fmla="*/ 18 w 24"/>
                      <a:gd name="T13" fmla="*/ 30 h 32"/>
                      <a:gd name="T14" fmla="*/ 18 w 24"/>
                      <a:gd name="T15" fmla="*/ 30 h 32"/>
                      <a:gd name="T16" fmla="*/ 17 w 24"/>
                      <a:gd name="T17" fmla="*/ 29 h 32"/>
                      <a:gd name="T18" fmla="*/ 16 w 24"/>
                      <a:gd name="T19" fmla="*/ 29 h 32"/>
                      <a:gd name="T20" fmla="*/ 16 w 24"/>
                      <a:gd name="T21" fmla="*/ 28 h 32"/>
                      <a:gd name="T22" fmla="*/ 16 w 24"/>
                      <a:gd name="T23" fmla="*/ 28 h 32"/>
                      <a:gd name="T24" fmla="*/ 16 w 24"/>
                      <a:gd name="T25" fmla="*/ 27 h 32"/>
                      <a:gd name="T26" fmla="*/ 15 w 24"/>
                      <a:gd name="T27" fmla="*/ 26 h 32"/>
                      <a:gd name="T28" fmla="*/ 14 w 24"/>
                      <a:gd name="T29" fmla="*/ 25 h 32"/>
                      <a:gd name="T30" fmla="*/ 14 w 24"/>
                      <a:gd name="T31" fmla="*/ 25 h 32"/>
                      <a:gd name="T32" fmla="*/ 13 w 24"/>
                      <a:gd name="T33" fmla="*/ 25 h 32"/>
                      <a:gd name="T34" fmla="*/ 12 w 24"/>
                      <a:gd name="T35" fmla="*/ 24 h 32"/>
                      <a:gd name="T36" fmla="*/ 11 w 24"/>
                      <a:gd name="T37" fmla="*/ 22 h 32"/>
                      <a:gd name="T38" fmla="*/ 10 w 24"/>
                      <a:gd name="T39" fmla="*/ 21 h 32"/>
                      <a:gd name="T40" fmla="*/ 9 w 24"/>
                      <a:gd name="T41" fmla="*/ 20 h 32"/>
                      <a:gd name="T42" fmla="*/ 9 w 24"/>
                      <a:gd name="T43" fmla="*/ 18 h 32"/>
                      <a:gd name="T44" fmla="*/ 7 w 24"/>
                      <a:gd name="T45" fmla="*/ 15 h 32"/>
                      <a:gd name="T46" fmla="*/ 6 w 24"/>
                      <a:gd name="T47" fmla="*/ 15 h 32"/>
                      <a:gd name="T48" fmla="*/ 6 w 24"/>
                      <a:gd name="T49" fmla="*/ 14 h 32"/>
                      <a:gd name="T50" fmla="*/ 5 w 24"/>
                      <a:gd name="T51" fmla="*/ 11 h 32"/>
                      <a:gd name="T52" fmla="*/ 4 w 24"/>
                      <a:gd name="T53" fmla="*/ 10 h 32"/>
                      <a:gd name="T54" fmla="*/ 3 w 24"/>
                      <a:gd name="T55" fmla="*/ 8 h 32"/>
                      <a:gd name="T56" fmla="*/ 3 w 24"/>
                      <a:gd name="T57" fmla="*/ 6 h 32"/>
                      <a:gd name="T58" fmla="*/ 2 w 24"/>
                      <a:gd name="T59" fmla="*/ 5 h 32"/>
                      <a:gd name="T60" fmla="*/ 0 w 24"/>
                      <a:gd name="T61" fmla="*/ 3 h 32"/>
                      <a:gd name="T62" fmla="*/ 0 w 24"/>
                      <a:gd name="T63" fmla="*/ 0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23" y="30"/>
                        </a:moveTo>
                        <a:lnTo>
                          <a:pt x="22" y="30"/>
                        </a:lnTo>
                        <a:lnTo>
                          <a:pt x="21" y="30"/>
                        </a:lnTo>
                        <a:lnTo>
                          <a:pt x="21" y="31"/>
                        </a:lnTo>
                        <a:lnTo>
                          <a:pt x="20" y="31"/>
                        </a:lnTo>
                        <a:lnTo>
                          <a:pt x="19" y="31"/>
                        </a:lnTo>
                        <a:lnTo>
                          <a:pt x="19" y="30"/>
                        </a:lnTo>
                        <a:lnTo>
                          <a:pt x="18" y="30"/>
                        </a:lnTo>
                        <a:lnTo>
                          <a:pt x="17" y="29"/>
                        </a:lnTo>
                        <a:lnTo>
                          <a:pt x="16" y="29"/>
                        </a:lnTo>
                        <a:lnTo>
                          <a:pt x="16" y="28"/>
                        </a:lnTo>
                        <a:lnTo>
                          <a:pt x="16" y="27"/>
                        </a:lnTo>
                        <a:lnTo>
                          <a:pt x="15" y="26"/>
                        </a:lnTo>
                        <a:lnTo>
                          <a:pt x="15" y="25"/>
                        </a:lnTo>
                        <a:lnTo>
                          <a:pt x="14" y="25"/>
                        </a:lnTo>
                        <a:lnTo>
                          <a:pt x="15" y="25"/>
                        </a:lnTo>
                        <a:lnTo>
                          <a:pt x="14" y="25"/>
                        </a:lnTo>
                        <a:lnTo>
                          <a:pt x="13" y="25"/>
                        </a:lnTo>
                        <a:lnTo>
                          <a:pt x="13" y="24"/>
                        </a:lnTo>
                        <a:lnTo>
                          <a:pt x="12" y="24"/>
                        </a:lnTo>
                        <a:lnTo>
                          <a:pt x="12" y="23"/>
                        </a:lnTo>
                        <a:lnTo>
                          <a:pt x="11" y="22"/>
                        </a:lnTo>
                        <a:lnTo>
                          <a:pt x="11" y="21"/>
                        </a:lnTo>
                        <a:lnTo>
                          <a:pt x="10" y="21"/>
                        </a:lnTo>
                        <a:lnTo>
                          <a:pt x="10" y="20"/>
                        </a:lnTo>
                        <a:lnTo>
                          <a:pt x="9" y="20"/>
                        </a:lnTo>
                        <a:lnTo>
                          <a:pt x="9" y="19"/>
                        </a:lnTo>
                        <a:lnTo>
                          <a:pt x="9" y="18"/>
                        </a:lnTo>
                        <a:lnTo>
                          <a:pt x="9" y="17"/>
                        </a:lnTo>
                        <a:lnTo>
                          <a:pt x="7" y="15"/>
                        </a:lnTo>
                        <a:lnTo>
                          <a:pt x="7" y="16"/>
                        </a:lnTo>
                        <a:lnTo>
                          <a:pt x="6" y="15"/>
                        </a:lnTo>
                        <a:lnTo>
                          <a:pt x="6" y="14"/>
                        </a:lnTo>
                        <a:lnTo>
                          <a:pt x="6" y="12"/>
                        </a:lnTo>
                        <a:lnTo>
                          <a:pt x="5" y="11"/>
                        </a:lnTo>
                        <a:lnTo>
                          <a:pt x="4" y="10"/>
                        </a:lnTo>
                        <a:lnTo>
                          <a:pt x="3" y="8"/>
                        </a:lnTo>
                        <a:lnTo>
                          <a:pt x="3" y="6"/>
                        </a:lnTo>
                        <a:lnTo>
                          <a:pt x="2" y="5"/>
                        </a:lnTo>
                        <a:lnTo>
                          <a:pt x="1" y="4"/>
                        </a:lnTo>
                        <a:lnTo>
                          <a:pt x="0" y="3"/>
                        </a:lnTo>
                        <a:lnTo>
                          <a:pt x="0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95" name="Freeform 120"/>
                  <p:cNvSpPr>
                    <a:spLocks/>
                  </p:cNvSpPr>
                  <p:nvPr/>
                </p:nvSpPr>
                <p:spPr bwMode="auto">
                  <a:xfrm>
                    <a:off x="4643" y="1379"/>
                    <a:ext cx="17" cy="39"/>
                  </a:xfrm>
                  <a:custGeom>
                    <a:avLst/>
                    <a:gdLst>
                      <a:gd name="T0" fmla="*/ 3 w 17"/>
                      <a:gd name="T1" fmla="*/ 38 h 39"/>
                      <a:gd name="T2" fmla="*/ 3 w 17"/>
                      <a:gd name="T3" fmla="*/ 37 h 39"/>
                      <a:gd name="T4" fmla="*/ 5 w 17"/>
                      <a:gd name="T5" fmla="*/ 37 h 39"/>
                      <a:gd name="T6" fmla="*/ 8 w 17"/>
                      <a:gd name="T7" fmla="*/ 36 h 39"/>
                      <a:gd name="T8" fmla="*/ 8 w 17"/>
                      <a:gd name="T9" fmla="*/ 35 h 39"/>
                      <a:gd name="T10" fmla="*/ 8 w 17"/>
                      <a:gd name="T11" fmla="*/ 35 h 39"/>
                      <a:gd name="T12" fmla="*/ 11 w 17"/>
                      <a:gd name="T13" fmla="*/ 35 h 39"/>
                      <a:gd name="T14" fmla="*/ 11 w 17"/>
                      <a:gd name="T15" fmla="*/ 34 h 39"/>
                      <a:gd name="T16" fmla="*/ 11 w 17"/>
                      <a:gd name="T17" fmla="*/ 33 h 39"/>
                      <a:gd name="T18" fmla="*/ 11 w 17"/>
                      <a:gd name="T19" fmla="*/ 33 h 39"/>
                      <a:gd name="T20" fmla="*/ 13 w 17"/>
                      <a:gd name="T21" fmla="*/ 32 h 39"/>
                      <a:gd name="T22" fmla="*/ 13 w 17"/>
                      <a:gd name="T23" fmla="*/ 31 h 39"/>
                      <a:gd name="T24" fmla="*/ 13 w 17"/>
                      <a:gd name="T25" fmla="*/ 31 h 39"/>
                      <a:gd name="T26" fmla="*/ 13 w 17"/>
                      <a:gd name="T27" fmla="*/ 30 h 39"/>
                      <a:gd name="T28" fmla="*/ 13 w 17"/>
                      <a:gd name="T29" fmla="*/ 29 h 39"/>
                      <a:gd name="T30" fmla="*/ 13 w 17"/>
                      <a:gd name="T31" fmla="*/ 29 h 39"/>
                      <a:gd name="T32" fmla="*/ 13 w 17"/>
                      <a:gd name="T33" fmla="*/ 28 h 39"/>
                      <a:gd name="T34" fmla="*/ 16 w 17"/>
                      <a:gd name="T35" fmla="*/ 26 h 39"/>
                      <a:gd name="T36" fmla="*/ 16 w 17"/>
                      <a:gd name="T37" fmla="*/ 24 h 39"/>
                      <a:gd name="T38" fmla="*/ 13 w 17"/>
                      <a:gd name="T39" fmla="*/ 23 h 39"/>
                      <a:gd name="T40" fmla="*/ 13 w 17"/>
                      <a:gd name="T41" fmla="*/ 21 h 39"/>
                      <a:gd name="T42" fmla="*/ 13 w 17"/>
                      <a:gd name="T43" fmla="*/ 19 h 39"/>
                      <a:gd name="T44" fmla="*/ 13 w 17"/>
                      <a:gd name="T45" fmla="*/ 18 h 39"/>
                      <a:gd name="T46" fmla="*/ 13 w 17"/>
                      <a:gd name="T47" fmla="*/ 17 h 39"/>
                      <a:gd name="T48" fmla="*/ 11 w 17"/>
                      <a:gd name="T49" fmla="*/ 14 h 39"/>
                      <a:gd name="T50" fmla="*/ 11 w 17"/>
                      <a:gd name="T51" fmla="*/ 14 h 39"/>
                      <a:gd name="T52" fmla="*/ 11 w 17"/>
                      <a:gd name="T53" fmla="*/ 11 h 39"/>
                      <a:gd name="T54" fmla="*/ 8 w 17"/>
                      <a:gd name="T55" fmla="*/ 9 h 39"/>
                      <a:gd name="T56" fmla="*/ 8 w 17"/>
                      <a:gd name="T57" fmla="*/ 8 h 39"/>
                      <a:gd name="T58" fmla="*/ 5 w 17"/>
                      <a:gd name="T59" fmla="*/ 6 h 39"/>
                      <a:gd name="T60" fmla="*/ 5 w 17"/>
                      <a:gd name="T61" fmla="*/ 3 h 39"/>
                      <a:gd name="T62" fmla="*/ 3 w 17"/>
                      <a:gd name="T63" fmla="*/ 1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9"/>
                      <a:gd name="T98" fmla="*/ 17 w 17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9">
                        <a:moveTo>
                          <a:pt x="0" y="38"/>
                        </a:moveTo>
                        <a:lnTo>
                          <a:pt x="3" y="38"/>
                        </a:lnTo>
                        <a:lnTo>
                          <a:pt x="3" y="37"/>
                        </a:lnTo>
                        <a:lnTo>
                          <a:pt x="5" y="38"/>
                        </a:lnTo>
                        <a:lnTo>
                          <a:pt x="5" y="37"/>
                        </a:lnTo>
                        <a:lnTo>
                          <a:pt x="8" y="36"/>
                        </a:lnTo>
                        <a:lnTo>
                          <a:pt x="8" y="35"/>
                        </a:lnTo>
                        <a:lnTo>
                          <a:pt x="11" y="35"/>
                        </a:lnTo>
                        <a:lnTo>
                          <a:pt x="11" y="34"/>
                        </a:lnTo>
                        <a:lnTo>
                          <a:pt x="13" y="33"/>
                        </a:lnTo>
                        <a:lnTo>
                          <a:pt x="11" y="33"/>
                        </a:lnTo>
                        <a:lnTo>
                          <a:pt x="13" y="32"/>
                        </a:lnTo>
                        <a:lnTo>
                          <a:pt x="13" y="31"/>
                        </a:lnTo>
                        <a:lnTo>
                          <a:pt x="13" y="30"/>
                        </a:lnTo>
                        <a:lnTo>
                          <a:pt x="13" y="29"/>
                        </a:lnTo>
                        <a:lnTo>
                          <a:pt x="13" y="28"/>
                        </a:lnTo>
                        <a:lnTo>
                          <a:pt x="13" y="27"/>
                        </a:lnTo>
                        <a:lnTo>
                          <a:pt x="16" y="26"/>
                        </a:lnTo>
                        <a:lnTo>
                          <a:pt x="16" y="25"/>
                        </a:lnTo>
                        <a:lnTo>
                          <a:pt x="16" y="24"/>
                        </a:lnTo>
                        <a:lnTo>
                          <a:pt x="13" y="23"/>
                        </a:lnTo>
                        <a:lnTo>
                          <a:pt x="13" y="22"/>
                        </a:lnTo>
                        <a:lnTo>
                          <a:pt x="13" y="21"/>
                        </a:lnTo>
                        <a:lnTo>
                          <a:pt x="13" y="19"/>
                        </a:lnTo>
                        <a:lnTo>
                          <a:pt x="13" y="18"/>
                        </a:lnTo>
                        <a:lnTo>
                          <a:pt x="13" y="17"/>
                        </a:lnTo>
                        <a:lnTo>
                          <a:pt x="13" y="16"/>
                        </a:lnTo>
                        <a:lnTo>
                          <a:pt x="11" y="14"/>
                        </a:lnTo>
                        <a:lnTo>
                          <a:pt x="11" y="12"/>
                        </a:lnTo>
                        <a:lnTo>
                          <a:pt x="11" y="11"/>
                        </a:lnTo>
                        <a:lnTo>
                          <a:pt x="11" y="10"/>
                        </a:lnTo>
                        <a:lnTo>
                          <a:pt x="8" y="9"/>
                        </a:lnTo>
                        <a:lnTo>
                          <a:pt x="8" y="8"/>
                        </a:lnTo>
                        <a:lnTo>
                          <a:pt x="5" y="6"/>
                        </a:lnTo>
                        <a:lnTo>
                          <a:pt x="5" y="4"/>
                        </a:lnTo>
                        <a:lnTo>
                          <a:pt x="5" y="3"/>
                        </a:lnTo>
                        <a:lnTo>
                          <a:pt x="3" y="2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96" name="Freeform 121"/>
                  <p:cNvSpPr>
                    <a:spLocks/>
                  </p:cNvSpPr>
                  <p:nvPr/>
                </p:nvSpPr>
                <p:spPr bwMode="auto">
                  <a:xfrm>
                    <a:off x="4638" y="1342"/>
                    <a:ext cx="17" cy="39"/>
                  </a:xfrm>
                  <a:custGeom>
                    <a:avLst/>
                    <a:gdLst>
                      <a:gd name="T0" fmla="*/ 16 w 17"/>
                      <a:gd name="T1" fmla="*/ 0 h 39"/>
                      <a:gd name="T2" fmla="*/ 13 w 17"/>
                      <a:gd name="T3" fmla="*/ 0 h 39"/>
                      <a:gd name="T4" fmla="*/ 10 w 17"/>
                      <a:gd name="T5" fmla="*/ 0 h 39"/>
                      <a:gd name="T6" fmla="*/ 7 w 17"/>
                      <a:gd name="T7" fmla="*/ 1 h 39"/>
                      <a:gd name="T8" fmla="*/ 7 w 17"/>
                      <a:gd name="T9" fmla="*/ 2 h 39"/>
                      <a:gd name="T10" fmla="*/ 7 w 17"/>
                      <a:gd name="T11" fmla="*/ 3 h 39"/>
                      <a:gd name="T12" fmla="*/ 4 w 17"/>
                      <a:gd name="T13" fmla="*/ 3 h 39"/>
                      <a:gd name="T14" fmla="*/ 4 w 17"/>
                      <a:gd name="T15" fmla="*/ 4 h 39"/>
                      <a:gd name="T16" fmla="*/ 4 w 17"/>
                      <a:gd name="T17" fmla="*/ 4 h 39"/>
                      <a:gd name="T18" fmla="*/ 0 w 17"/>
                      <a:gd name="T19" fmla="*/ 4 h 39"/>
                      <a:gd name="T20" fmla="*/ 4 w 17"/>
                      <a:gd name="T21" fmla="*/ 6 h 39"/>
                      <a:gd name="T22" fmla="*/ 4 w 17"/>
                      <a:gd name="T23" fmla="*/ 6 h 39"/>
                      <a:gd name="T24" fmla="*/ 0 w 17"/>
                      <a:gd name="T25" fmla="*/ 7 h 39"/>
                      <a:gd name="T26" fmla="*/ 0 w 17"/>
                      <a:gd name="T27" fmla="*/ 8 h 39"/>
                      <a:gd name="T28" fmla="*/ 0 w 17"/>
                      <a:gd name="T29" fmla="*/ 8 h 39"/>
                      <a:gd name="T30" fmla="*/ 0 w 17"/>
                      <a:gd name="T31" fmla="*/ 9 h 39"/>
                      <a:gd name="T32" fmla="*/ 0 w 17"/>
                      <a:gd name="T33" fmla="*/ 11 h 39"/>
                      <a:gd name="T34" fmla="*/ 0 w 17"/>
                      <a:gd name="T35" fmla="*/ 12 h 39"/>
                      <a:gd name="T36" fmla="*/ 0 w 17"/>
                      <a:gd name="T37" fmla="*/ 14 h 39"/>
                      <a:gd name="T38" fmla="*/ 0 w 17"/>
                      <a:gd name="T39" fmla="*/ 16 h 39"/>
                      <a:gd name="T40" fmla="*/ 0 w 17"/>
                      <a:gd name="T41" fmla="*/ 16 h 39"/>
                      <a:gd name="T42" fmla="*/ 0 w 17"/>
                      <a:gd name="T43" fmla="*/ 19 h 39"/>
                      <a:gd name="T44" fmla="*/ 4 w 17"/>
                      <a:gd name="T45" fmla="*/ 20 h 39"/>
                      <a:gd name="T46" fmla="*/ 0 w 17"/>
                      <a:gd name="T47" fmla="*/ 21 h 39"/>
                      <a:gd name="T48" fmla="*/ 4 w 17"/>
                      <a:gd name="T49" fmla="*/ 24 h 39"/>
                      <a:gd name="T50" fmla="*/ 7 w 17"/>
                      <a:gd name="T51" fmla="*/ 25 h 39"/>
                      <a:gd name="T52" fmla="*/ 7 w 17"/>
                      <a:gd name="T53" fmla="*/ 28 h 39"/>
                      <a:gd name="T54" fmla="*/ 7 w 17"/>
                      <a:gd name="T55" fmla="*/ 29 h 39"/>
                      <a:gd name="T56" fmla="*/ 10 w 17"/>
                      <a:gd name="T57" fmla="*/ 31 h 39"/>
                      <a:gd name="T58" fmla="*/ 13 w 17"/>
                      <a:gd name="T59" fmla="*/ 33 h 39"/>
                      <a:gd name="T60" fmla="*/ 13 w 17"/>
                      <a:gd name="T61" fmla="*/ 35 h 39"/>
                      <a:gd name="T62" fmla="*/ 16 w 17"/>
                      <a:gd name="T63" fmla="*/ 38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9"/>
                      <a:gd name="T98" fmla="*/ 17 w 17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9">
                        <a:moveTo>
                          <a:pt x="16" y="0"/>
                        </a:moveTo>
                        <a:lnTo>
                          <a:pt x="16" y="0"/>
                        </a:lnTo>
                        <a:lnTo>
                          <a:pt x="13" y="0"/>
                        </a:lnTo>
                        <a:lnTo>
                          <a:pt x="10" y="0"/>
                        </a:lnTo>
                        <a:lnTo>
                          <a:pt x="10" y="1"/>
                        </a:lnTo>
                        <a:lnTo>
                          <a:pt x="7" y="1"/>
                        </a:lnTo>
                        <a:lnTo>
                          <a:pt x="7" y="2"/>
                        </a:lnTo>
                        <a:lnTo>
                          <a:pt x="7" y="3"/>
                        </a:lnTo>
                        <a:lnTo>
                          <a:pt x="4" y="3"/>
                        </a:lnTo>
                        <a:lnTo>
                          <a:pt x="4" y="4"/>
                        </a:lnTo>
                        <a:lnTo>
                          <a:pt x="0" y="4"/>
                        </a:lnTo>
                        <a:lnTo>
                          <a:pt x="4" y="5"/>
                        </a:lnTo>
                        <a:lnTo>
                          <a:pt x="4" y="6"/>
                        </a:lnTo>
                        <a:lnTo>
                          <a:pt x="0" y="7"/>
                        </a:lnTo>
                        <a:lnTo>
                          <a:pt x="0" y="8"/>
                        </a:lnTo>
                        <a:lnTo>
                          <a:pt x="0" y="9"/>
                        </a:ln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0" y="16"/>
                        </a:lnTo>
                        <a:lnTo>
                          <a:pt x="0" y="18"/>
                        </a:lnTo>
                        <a:lnTo>
                          <a:pt x="0" y="19"/>
                        </a:lnTo>
                        <a:lnTo>
                          <a:pt x="0" y="20"/>
                        </a:lnTo>
                        <a:lnTo>
                          <a:pt x="4" y="20"/>
                        </a:lnTo>
                        <a:lnTo>
                          <a:pt x="4" y="21"/>
                        </a:lnTo>
                        <a:lnTo>
                          <a:pt x="0" y="21"/>
                        </a:lnTo>
                        <a:lnTo>
                          <a:pt x="4" y="23"/>
                        </a:lnTo>
                        <a:lnTo>
                          <a:pt x="4" y="24"/>
                        </a:lnTo>
                        <a:lnTo>
                          <a:pt x="4" y="25"/>
                        </a:lnTo>
                        <a:lnTo>
                          <a:pt x="7" y="25"/>
                        </a:lnTo>
                        <a:lnTo>
                          <a:pt x="7" y="26"/>
                        </a:lnTo>
                        <a:lnTo>
                          <a:pt x="7" y="28"/>
                        </a:lnTo>
                        <a:lnTo>
                          <a:pt x="7" y="29"/>
                        </a:lnTo>
                        <a:lnTo>
                          <a:pt x="10" y="31"/>
                        </a:lnTo>
                        <a:lnTo>
                          <a:pt x="10" y="33"/>
                        </a:lnTo>
                        <a:lnTo>
                          <a:pt x="13" y="33"/>
                        </a:lnTo>
                        <a:lnTo>
                          <a:pt x="13" y="34"/>
                        </a:lnTo>
                        <a:lnTo>
                          <a:pt x="13" y="35"/>
                        </a:lnTo>
                        <a:lnTo>
                          <a:pt x="16" y="37"/>
                        </a:lnTo>
                        <a:lnTo>
                          <a:pt x="16" y="38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97" name="Freeform 122"/>
                  <p:cNvSpPr>
                    <a:spLocks/>
                  </p:cNvSpPr>
                  <p:nvPr/>
                </p:nvSpPr>
                <p:spPr bwMode="auto">
                  <a:xfrm>
                    <a:off x="4649" y="1342"/>
                    <a:ext cx="24" cy="31"/>
                  </a:xfrm>
                  <a:custGeom>
                    <a:avLst/>
                    <a:gdLst>
                      <a:gd name="T0" fmla="*/ 0 w 24"/>
                      <a:gd name="T1" fmla="*/ 0 h 31"/>
                      <a:gd name="T2" fmla="*/ 1 w 24"/>
                      <a:gd name="T3" fmla="*/ 0 h 31"/>
                      <a:gd name="T4" fmla="*/ 1 w 24"/>
                      <a:gd name="T5" fmla="*/ 0 h 31"/>
                      <a:gd name="T6" fmla="*/ 2 w 24"/>
                      <a:gd name="T7" fmla="*/ 0 h 31"/>
                      <a:gd name="T8" fmla="*/ 3 w 24"/>
                      <a:gd name="T9" fmla="*/ 0 h 31"/>
                      <a:gd name="T10" fmla="*/ 3 w 24"/>
                      <a:gd name="T11" fmla="*/ 0 h 31"/>
                      <a:gd name="T12" fmla="*/ 3 w 24"/>
                      <a:gd name="T13" fmla="*/ 0 h 31"/>
                      <a:gd name="T14" fmla="*/ 4 w 24"/>
                      <a:gd name="T15" fmla="*/ 0 h 31"/>
                      <a:gd name="T16" fmla="*/ 5 w 24"/>
                      <a:gd name="T17" fmla="*/ 1 h 31"/>
                      <a:gd name="T18" fmla="*/ 5 w 24"/>
                      <a:gd name="T19" fmla="*/ 1 h 31"/>
                      <a:gd name="T20" fmla="*/ 6 w 24"/>
                      <a:gd name="T21" fmla="*/ 2 h 31"/>
                      <a:gd name="T22" fmla="*/ 6 w 24"/>
                      <a:gd name="T23" fmla="*/ 3 h 31"/>
                      <a:gd name="T24" fmla="*/ 6 w 24"/>
                      <a:gd name="T25" fmla="*/ 4 h 31"/>
                      <a:gd name="T26" fmla="*/ 7 w 24"/>
                      <a:gd name="T27" fmla="*/ 4 h 31"/>
                      <a:gd name="T28" fmla="*/ 7 w 24"/>
                      <a:gd name="T29" fmla="*/ 4 h 31"/>
                      <a:gd name="T30" fmla="*/ 8 w 24"/>
                      <a:gd name="T31" fmla="*/ 4 h 31"/>
                      <a:gd name="T32" fmla="*/ 9 w 24"/>
                      <a:gd name="T33" fmla="*/ 6 h 31"/>
                      <a:gd name="T34" fmla="*/ 10 w 24"/>
                      <a:gd name="T35" fmla="*/ 7 h 31"/>
                      <a:gd name="T36" fmla="*/ 11 w 24"/>
                      <a:gd name="T37" fmla="*/ 8 h 31"/>
                      <a:gd name="T38" fmla="*/ 12 w 24"/>
                      <a:gd name="T39" fmla="*/ 9 h 31"/>
                      <a:gd name="T40" fmla="*/ 13 w 24"/>
                      <a:gd name="T41" fmla="*/ 11 h 31"/>
                      <a:gd name="T42" fmla="*/ 13 w 24"/>
                      <a:gd name="T43" fmla="*/ 12 h 31"/>
                      <a:gd name="T44" fmla="*/ 14 w 24"/>
                      <a:gd name="T45" fmla="*/ 13 h 31"/>
                      <a:gd name="T46" fmla="*/ 16 w 24"/>
                      <a:gd name="T47" fmla="*/ 15 h 31"/>
                      <a:gd name="T48" fmla="*/ 16 w 24"/>
                      <a:gd name="T49" fmla="*/ 17 h 31"/>
                      <a:gd name="T50" fmla="*/ 17 w 24"/>
                      <a:gd name="T51" fmla="*/ 18 h 31"/>
                      <a:gd name="T52" fmla="*/ 18 w 24"/>
                      <a:gd name="T53" fmla="*/ 20 h 31"/>
                      <a:gd name="T54" fmla="*/ 19 w 24"/>
                      <a:gd name="T55" fmla="*/ 21 h 31"/>
                      <a:gd name="T56" fmla="*/ 20 w 24"/>
                      <a:gd name="T57" fmla="*/ 23 h 31"/>
                      <a:gd name="T58" fmla="*/ 20 w 24"/>
                      <a:gd name="T59" fmla="*/ 25 h 31"/>
                      <a:gd name="T60" fmla="*/ 22 w 24"/>
                      <a:gd name="T61" fmla="*/ 27 h 31"/>
                      <a:gd name="T62" fmla="*/ 23 w 24"/>
                      <a:gd name="T63" fmla="*/ 3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1"/>
                      <a:gd name="T98" fmla="*/ 24 w 24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5" y="2"/>
                        </a:lnTo>
                        <a:lnTo>
                          <a:pt x="5" y="1"/>
                        </a:lnTo>
                        <a:lnTo>
                          <a:pt x="6" y="2"/>
                        </a:lnTo>
                        <a:lnTo>
                          <a:pt x="6" y="3"/>
                        </a:lnTo>
                        <a:lnTo>
                          <a:pt x="6" y="4"/>
                        </a:lnTo>
                        <a:lnTo>
                          <a:pt x="7" y="4"/>
                        </a:lnTo>
                        <a:lnTo>
                          <a:pt x="8" y="4"/>
                        </a:lnTo>
                        <a:lnTo>
                          <a:pt x="9" y="6"/>
                        </a:lnTo>
                        <a:lnTo>
                          <a:pt x="9" y="7"/>
                        </a:lnTo>
                        <a:lnTo>
                          <a:pt x="10" y="7"/>
                        </a:lnTo>
                        <a:lnTo>
                          <a:pt x="10" y="8"/>
                        </a:lnTo>
                        <a:lnTo>
                          <a:pt x="11" y="8"/>
                        </a:lnTo>
                        <a:lnTo>
                          <a:pt x="11" y="9"/>
                        </a:lnTo>
                        <a:lnTo>
                          <a:pt x="12" y="9"/>
                        </a:lnTo>
                        <a:lnTo>
                          <a:pt x="12" y="10"/>
                        </a:lnTo>
                        <a:lnTo>
                          <a:pt x="13" y="11"/>
                        </a:lnTo>
                        <a:lnTo>
                          <a:pt x="13" y="12"/>
                        </a:lnTo>
                        <a:lnTo>
                          <a:pt x="14" y="13"/>
                        </a:lnTo>
                        <a:lnTo>
                          <a:pt x="15" y="14"/>
                        </a:lnTo>
                        <a:lnTo>
                          <a:pt x="16" y="15"/>
                        </a:lnTo>
                        <a:lnTo>
                          <a:pt x="16" y="16"/>
                        </a:lnTo>
                        <a:lnTo>
                          <a:pt x="16" y="17"/>
                        </a:lnTo>
                        <a:lnTo>
                          <a:pt x="17" y="18"/>
                        </a:lnTo>
                        <a:lnTo>
                          <a:pt x="17" y="19"/>
                        </a:lnTo>
                        <a:lnTo>
                          <a:pt x="18" y="20"/>
                        </a:lnTo>
                        <a:lnTo>
                          <a:pt x="18" y="21"/>
                        </a:lnTo>
                        <a:lnTo>
                          <a:pt x="19" y="21"/>
                        </a:lnTo>
                        <a:lnTo>
                          <a:pt x="19" y="22"/>
                        </a:lnTo>
                        <a:lnTo>
                          <a:pt x="20" y="23"/>
                        </a:lnTo>
                        <a:lnTo>
                          <a:pt x="20" y="24"/>
                        </a:lnTo>
                        <a:lnTo>
                          <a:pt x="20" y="25"/>
                        </a:lnTo>
                        <a:lnTo>
                          <a:pt x="21" y="25"/>
                        </a:lnTo>
                        <a:lnTo>
                          <a:pt x="22" y="27"/>
                        </a:lnTo>
                        <a:lnTo>
                          <a:pt x="22" y="28"/>
                        </a:lnTo>
                        <a:lnTo>
                          <a:pt x="23" y="3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98" name="Freeform 123"/>
                  <p:cNvSpPr>
                    <a:spLocks/>
                  </p:cNvSpPr>
                  <p:nvPr/>
                </p:nvSpPr>
                <p:spPr bwMode="auto">
                  <a:xfrm>
                    <a:off x="4473" y="1447"/>
                    <a:ext cx="17" cy="40"/>
                  </a:xfrm>
                  <a:custGeom>
                    <a:avLst/>
                    <a:gdLst>
                      <a:gd name="T0" fmla="*/ 3 w 17"/>
                      <a:gd name="T1" fmla="*/ 39 h 40"/>
                      <a:gd name="T2" fmla="*/ 5 w 17"/>
                      <a:gd name="T3" fmla="*/ 38 h 40"/>
                      <a:gd name="T4" fmla="*/ 8 w 17"/>
                      <a:gd name="T5" fmla="*/ 37 h 40"/>
                      <a:gd name="T6" fmla="*/ 8 w 17"/>
                      <a:gd name="T7" fmla="*/ 37 h 40"/>
                      <a:gd name="T8" fmla="*/ 11 w 17"/>
                      <a:gd name="T9" fmla="*/ 36 h 40"/>
                      <a:gd name="T10" fmla="*/ 11 w 17"/>
                      <a:gd name="T11" fmla="*/ 35 h 40"/>
                      <a:gd name="T12" fmla="*/ 11 w 17"/>
                      <a:gd name="T13" fmla="*/ 35 h 40"/>
                      <a:gd name="T14" fmla="*/ 13 w 17"/>
                      <a:gd name="T15" fmla="*/ 34 h 40"/>
                      <a:gd name="T16" fmla="*/ 13 w 17"/>
                      <a:gd name="T17" fmla="*/ 34 h 40"/>
                      <a:gd name="T18" fmla="*/ 13 w 17"/>
                      <a:gd name="T19" fmla="*/ 34 h 40"/>
                      <a:gd name="T20" fmla="*/ 13 w 17"/>
                      <a:gd name="T21" fmla="*/ 33 h 40"/>
                      <a:gd name="T22" fmla="*/ 13 w 17"/>
                      <a:gd name="T23" fmla="*/ 31 h 40"/>
                      <a:gd name="T24" fmla="*/ 13 w 17"/>
                      <a:gd name="T25" fmla="*/ 31 h 40"/>
                      <a:gd name="T26" fmla="*/ 16 w 17"/>
                      <a:gd name="T27" fmla="*/ 31 h 40"/>
                      <a:gd name="T28" fmla="*/ 13 w 17"/>
                      <a:gd name="T29" fmla="*/ 30 h 40"/>
                      <a:gd name="T30" fmla="*/ 13 w 17"/>
                      <a:gd name="T31" fmla="*/ 30 h 40"/>
                      <a:gd name="T32" fmla="*/ 16 w 17"/>
                      <a:gd name="T33" fmla="*/ 29 h 40"/>
                      <a:gd name="T34" fmla="*/ 16 w 17"/>
                      <a:gd name="T35" fmla="*/ 26 h 40"/>
                      <a:gd name="T36" fmla="*/ 16 w 17"/>
                      <a:gd name="T37" fmla="*/ 25 h 40"/>
                      <a:gd name="T38" fmla="*/ 16 w 17"/>
                      <a:gd name="T39" fmla="*/ 23 h 40"/>
                      <a:gd name="T40" fmla="*/ 13 w 17"/>
                      <a:gd name="T41" fmla="*/ 21 h 40"/>
                      <a:gd name="T42" fmla="*/ 13 w 17"/>
                      <a:gd name="T43" fmla="*/ 20 h 40"/>
                      <a:gd name="T44" fmla="*/ 13 w 17"/>
                      <a:gd name="T45" fmla="*/ 18 h 40"/>
                      <a:gd name="T46" fmla="*/ 13 w 17"/>
                      <a:gd name="T47" fmla="*/ 17 h 40"/>
                      <a:gd name="T48" fmla="*/ 13 w 17"/>
                      <a:gd name="T49" fmla="*/ 15 h 40"/>
                      <a:gd name="T50" fmla="*/ 11 w 17"/>
                      <a:gd name="T51" fmla="*/ 13 h 40"/>
                      <a:gd name="T52" fmla="*/ 8 w 17"/>
                      <a:gd name="T53" fmla="*/ 11 h 40"/>
                      <a:gd name="T54" fmla="*/ 8 w 17"/>
                      <a:gd name="T55" fmla="*/ 9 h 40"/>
                      <a:gd name="T56" fmla="*/ 8 w 17"/>
                      <a:gd name="T57" fmla="*/ 8 h 40"/>
                      <a:gd name="T58" fmla="*/ 5 w 17"/>
                      <a:gd name="T59" fmla="*/ 5 h 40"/>
                      <a:gd name="T60" fmla="*/ 3 w 17"/>
                      <a:gd name="T61" fmla="*/ 3 h 40"/>
                      <a:gd name="T62" fmla="*/ 0 w 17"/>
                      <a:gd name="T63" fmla="*/ 0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0"/>
                      <a:gd name="T98" fmla="*/ 17 w 1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0">
                        <a:moveTo>
                          <a:pt x="3" y="39"/>
                        </a:moveTo>
                        <a:lnTo>
                          <a:pt x="3" y="39"/>
                        </a:lnTo>
                        <a:lnTo>
                          <a:pt x="5" y="38"/>
                        </a:lnTo>
                        <a:lnTo>
                          <a:pt x="8" y="38"/>
                        </a:lnTo>
                        <a:lnTo>
                          <a:pt x="8" y="37"/>
                        </a:lnTo>
                        <a:lnTo>
                          <a:pt x="8" y="36"/>
                        </a:lnTo>
                        <a:lnTo>
                          <a:pt x="11" y="36"/>
                        </a:lnTo>
                        <a:lnTo>
                          <a:pt x="11" y="35"/>
                        </a:lnTo>
                        <a:lnTo>
                          <a:pt x="13" y="34"/>
                        </a:lnTo>
                        <a:lnTo>
                          <a:pt x="13" y="33"/>
                        </a:lnTo>
                        <a:lnTo>
                          <a:pt x="13" y="32"/>
                        </a:lnTo>
                        <a:lnTo>
                          <a:pt x="13" y="31"/>
                        </a:lnTo>
                        <a:lnTo>
                          <a:pt x="16" y="31"/>
                        </a:lnTo>
                        <a:lnTo>
                          <a:pt x="16" y="30"/>
                        </a:lnTo>
                        <a:lnTo>
                          <a:pt x="13" y="30"/>
                        </a:lnTo>
                        <a:lnTo>
                          <a:pt x="13" y="29"/>
                        </a:lnTo>
                        <a:lnTo>
                          <a:pt x="16" y="29"/>
                        </a:lnTo>
                        <a:lnTo>
                          <a:pt x="16" y="27"/>
                        </a:lnTo>
                        <a:lnTo>
                          <a:pt x="16" y="26"/>
                        </a:lnTo>
                        <a:lnTo>
                          <a:pt x="16" y="25"/>
                        </a:lnTo>
                        <a:lnTo>
                          <a:pt x="16" y="24"/>
                        </a:lnTo>
                        <a:lnTo>
                          <a:pt x="16" y="23"/>
                        </a:lnTo>
                        <a:lnTo>
                          <a:pt x="13" y="22"/>
                        </a:lnTo>
                        <a:lnTo>
                          <a:pt x="13" y="21"/>
                        </a:lnTo>
                        <a:lnTo>
                          <a:pt x="16" y="21"/>
                        </a:lnTo>
                        <a:lnTo>
                          <a:pt x="13" y="20"/>
                        </a:lnTo>
                        <a:lnTo>
                          <a:pt x="13" y="19"/>
                        </a:lnTo>
                        <a:lnTo>
                          <a:pt x="13" y="18"/>
                        </a:lnTo>
                        <a:lnTo>
                          <a:pt x="13" y="17"/>
                        </a:lnTo>
                        <a:lnTo>
                          <a:pt x="13" y="16"/>
                        </a:lnTo>
                        <a:lnTo>
                          <a:pt x="13" y="15"/>
                        </a:lnTo>
                        <a:lnTo>
                          <a:pt x="11" y="14"/>
                        </a:lnTo>
                        <a:lnTo>
                          <a:pt x="11" y="13"/>
                        </a:lnTo>
                        <a:lnTo>
                          <a:pt x="11" y="12"/>
                        </a:lnTo>
                        <a:lnTo>
                          <a:pt x="8" y="11"/>
                        </a:lnTo>
                        <a:lnTo>
                          <a:pt x="8" y="10"/>
                        </a:lnTo>
                        <a:lnTo>
                          <a:pt x="8" y="9"/>
                        </a:lnTo>
                        <a:lnTo>
                          <a:pt x="8" y="8"/>
                        </a:lnTo>
                        <a:lnTo>
                          <a:pt x="5" y="6"/>
                        </a:lnTo>
                        <a:lnTo>
                          <a:pt x="5" y="5"/>
                        </a:lnTo>
                        <a:lnTo>
                          <a:pt x="3" y="4"/>
                        </a:lnTo>
                        <a:lnTo>
                          <a:pt x="3" y="3"/>
                        </a:lnTo>
                        <a:lnTo>
                          <a:pt x="3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99" name="Freeform 124"/>
                  <p:cNvSpPr>
                    <a:spLocks/>
                  </p:cNvSpPr>
                  <p:nvPr/>
                </p:nvSpPr>
                <p:spPr bwMode="auto">
                  <a:xfrm>
                    <a:off x="4460" y="1457"/>
                    <a:ext cx="23" cy="30"/>
                  </a:xfrm>
                  <a:custGeom>
                    <a:avLst/>
                    <a:gdLst>
                      <a:gd name="T0" fmla="*/ 22 w 23"/>
                      <a:gd name="T1" fmla="*/ 28 h 30"/>
                      <a:gd name="T2" fmla="*/ 21 w 23"/>
                      <a:gd name="T3" fmla="*/ 28 h 30"/>
                      <a:gd name="T4" fmla="*/ 21 w 23"/>
                      <a:gd name="T5" fmla="*/ 28 h 30"/>
                      <a:gd name="T6" fmla="*/ 19 w 23"/>
                      <a:gd name="T7" fmla="*/ 29 h 30"/>
                      <a:gd name="T8" fmla="*/ 19 w 23"/>
                      <a:gd name="T9" fmla="*/ 28 h 30"/>
                      <a:gd name="T10" fmla="*/ 18 w 23"/>
                      <a:gd name="T11" fmla="*/ 28 h 30"/>
                      <a:gd name="T12" fmla="*/ 18 w 23"/>
                      <a:gd name="T13" fmla="*/ 28 h 30"/>
                      <a:gd name="T14" fmla="*/ 18 w 23"/>
                      <a:gd name="T15" fmla="*/ 28 h 30"/>
                      <a:gd name="T16" fmla="*/ 17 w 23"/>
                      <a:gd name="T17" fmla="*/ 26 h 30"/>
                      <a:gd name="T18" fmla="*/ 17 w 23"/>
                      <a:gd name="T19" fmla="*/ 27 h 30"/>
                      <a:gd name="T20" fmla="*/ 16 w 23"/>
                      <a:gd name="T21" fmla="*/ 25 h 30"/>
                      <a:gd name="T22" fmla="*/ 15 w 23"/>
                      <a:gd name="T23" fmla="*/ 25 h 30"/>
                      <a:gd name="T24" fmla="*/ 15 w 23"/>
                      <a:gd name="T25" fmla="*/ 24 h 30"/>
                      <a:gd name="T26" fmla="*/ 15 w 23"/>
                      <a:gd name="T27" fmla="*/ 24 h 30"/>
                      <a:gd name="T28" fmla="*/ 14 w 23"/>
                      <a:gd name="T29" fmla="*/ 24 h 30"/>
                      <a:gd name="T30" fmla="*/ 14 w 23"/>
                      <a:gd name="T31" fmla="*/ 24 h 30"/>
                      <a:gd name="T32" fmla="*/ 13 w 23"/>
                      <a:gd name="T33" fmla="*/ 23 h 30"/>
                      <a:gd name="T34" fmla="*/ 12 w 23"/>
                      <a:gd name="T35" fmla="*/ 21 h 30"/>
                      <a:gd name="T36" fmla="*/ 12 w 23"/>
                      <a:gd name="T37" fmla="*/ 20 h 30"/>
                      <a:gd name="T38" fmla="*/ 10 w 23"/>
                      <a:gd name="T39" fmla="*/ 19 h 30"/>
                      <a:gd name="T40" fmla="*/ 9 w 23"/>
                      <a:gd name="T41" fmla="*/ 18 h 30"/>
                      <a:gd name="T42" fmla="*/ 9 w 23"/>
                      <a:gd name="T43" fmla="*/ 16 h 30"/>
                      <a:gd name="T44" fmla="*/ 8 w 23"/>
                      <a:gd name="T45" fmla="*/ 15 h 30"/>
                      <a:gd name="T46" fmla="*/ 7 w 23"/>
                      <a:gd name="T47" fmla="*/ 14 h 30"/>
                      <a:gd name="T48" fmla="*/ 6 w 23"/>
                      <a:gd name="T49" fmla="*/ 12 h 30"/>
                      <a:gd name="T50" fmla="*/ 5 w 23"/>
                      <a:gd name="T51" fmla="*/ 11 h 30"/>
                      <a:gd name="T52" fmla="*/ 4 w 23"/>
                      <a:gd name="T53" fmla="*/ 9 h 30"/>
                      <a:gd name="T54" fmla="*/ 3 w 23"/>
                      <a:gd name="T55" fmla="*/ 8 h 30"/>
                      <a:gd name="T56" fmla="*/ 3 w 23"/>
                      <a:gd name="T57" fmla="*/ 6 h 30"/>
                      <a:gd name="T58" fmla="*/ 2 w 23"/>
                      <a:gd name="T59" fmla="*/ 4 h 30"/>
                      <a:gd name="T60" fmla="*/ 1 w 23"/>
                      <a:gd name="T61" fmla="*/ 3 h 30"/>
                      <a:gd name="T62" fmla="*/ 0 w 23"/>
                      <a:gd name="T63" fmla="*/ 0 h 3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0"/>
                      <a:gd name="T98" fmla="*/ 23 w 23"/>
                      <a:gd name="T99" fmla="*/ 30 h 3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0">
                        <a:moveTo>
                          <a:pt x="22" y="28"/>
                        </a:moveTo>
                        <a:lnTo>
                          <a:pt x="22" y="28"/>
                        </a:lnTo>
                        <a:lnTo>
                          <a:pt x="21" y="28"/>
                        </a:lnTo>
                        <a:lnTo>
                          <a:pt x="21" y="29"/>
                        </a:lnTo>
                        <a:lnTo>
                          <a:pt x="21" y="28"/>
                        </a:lnTo>
                        <a:lnTo>
                          <a:pt x="20" y="29"/>
                        </a:lnTo>
                        <a:lnTo>
                          <a:pt x="19" y="29"/>
                        </a:lnTo>
                        <a:lnTo>
                          <a:pt x="19" y="28"/>
                        </a:lnTo>
                        <a:lnTo>
                          <a:pt x="18" y="28"/>
                        </a:lnTo>
                        <a:lnTo>
                          <a:pt x="17" y="27"/>
                        </a:lnTo>
                        <a:lnTo>
                          <a:pt x="17" y="26"/>
                        </a:lnTo>
                        <a:lnTo>
                          <a:pt x="17" y="27"/>
                        </a:lnTo>
                        <a:lnTo>
                          <a:pt x="16" y="26"/>
                        </a:lnTo>
                        <a:lnTo>
                          <a:pt x="16" y="25"/>
                        </a:lnTo>
                        <a:lnTo>
                          <a:pt x="15" y="25"/>
                        </a:lnTo>
                        <a:lnTo>
                          <a:pt x="15" y="24"/>
                        </a:lnTo>
                        <a:lnTo>
                          <a:pt x="14" y="24"/>
                        </a:lnTo>
                        <a:lnTo>
                          <a:pt x="13" y="23"/>
                        </a:lnTo>
                        <a:lnTo>
                          <a:pt x="12" y="22"/>
                        </a:lnTo>
                        <a:lnTo>
                          <a:pt x="12" y="21"/>
                        </a:lnTo>
                        <a:lnTo>
                          <a:pt x="12" y="20"/>
                        </a:lnTo>
                        <a:lnTo>
                          <a:pt x="10" y="20"/>
                        </a:lnTo>
                        <a:lnTo>
                          <a:pt x="10" y="19"/>
                        </a:lnTo>
                        <a:lnTo>
                          <a:pt x="9" y="18"/>
                        </a:lnTo>
                        <a:lnTo>
                          <a:pt x="9" y="17"/>
                        </a:lnTo>
                        <a:lnTo>
                          <a:pt x="9" y="16"/>
                        </a:lnTo>
                        <a:lnTo>
                          <a:pt x="8" y="16"/>
                        </a:lnTo>
                        <a:lnTo>
                          <a:pt x="8" y="15"/>
                        </a:lnTo>
                        <a:lnTo>
                          <a:pt x="7" y="14"/>
                        </a:lnTo>
                        <a:lnTo>
                          <a:pt x="6" y="13"/>
                        </a:lnTo>
                        <a:lnTo>
                          <a:pt x="6" y="12"/>
                        </a:lnTo>
                        <a:lnTo>
                          <a:pt x="5" y="11"/>
                        </a:lnTo>
                        <a:lnTo>
                          <a:pt x="5" y="10"/>
                        </a:lnTo>
                        <a:lnTo>
                          <a:pt x="4" y="9"/>
                        </a:lnTo>
                        <a:lnTo>
                          <a:pt x="4" y="8"/>
                        </a:lnTo>
                        <a:lnTo>
                          <a:pt x="3" y="8"/>
                        </a:lnTo>
                        <a:lnTo>
                          <a:pt x="3" y="6"/>
                        </a:lnTo>
                        <a:lnTo>
                          <a:pt x="2" y="5"/>
                        </a:lnTo>
                        <a:lnTo>
                          <a:pt x="2" y="4"/>
                        </a:lnTo>
                        <a:lnTo>
                          <a:pt x="1" y="4"/>
                        </a:lnTo>
                        <a:lnTo>
                          <a:pt x="1" y="3"/>
                        </a:lnTo>
                        <a:lnTo>
                          <a:pt x="0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00" name="Freeform 125"/>
                  <p:cNvSpPr>
                    <a:spLocks/>
                  </p:cNvSpPr>
                  <p:nvPr/>
                </p:nvSpPr>
                <p:spPr bwMode="auto">
                  <a:xfrm>
                    <a:off x="4460" y="1457"/>
                    <a:ext cx="23" cy="30"/>
                  </a:xfrm>
                  <a:custGeom>
                    <a:avLst/>
                    <a:gdLst>
                      <a:gd name="T0" fmla="*/ 22 w 23"/>
                      <a:gd name="T1" fmla="*/ 28 h 30"/>
                      <a:gd name="T2" fmla="*/ 21 w 23"/>
                      <a:gd name="T3" fmla="*/ 28 h 30"/>
                      <a:gd name="T4" fmla="*/ 21 w 23"/>
                      <a:gd name="T5" fmla="*/ 28 h 30"/>
                      <a:gd name="T6" fmla="*/ 19 w 23"/>
                      <a:gd name="T7" fmla="*/ 29 h 30"/>
                      <a:gd name="T8" fmla="*/ 19 w 23"/>
                      <a:gd name="T9" fmla="*/ 28 h 30"/>
                      <a:gd name="T10" fmla="*/ 18 w 23"/>
                      <a:gd name="T11" fmla="*/ 28 h 30"/>
                      <a:gd name="T12" fmla="*/ 18 w 23"/>
                      <a:gd name="T13" fmla="*/ 28 h 30"/>
                      <a:gd name="T14" fmla="*/ 18 w 23"/>
                      <a:gd name="T15" fmla="*/ 28 h 30"/>
                      <a:gd name="T16" fmla="*/ 17 w 23"/>
                      <a:gd name="T17" fmla="*/ 26 h 30"/>
                      <a:gd name="T18" fmla="*/ 17 w 23"/>
                      <a:gd name="T19" fmla="*/ 27 h 30"/>
                      <a:gd name="T20" fmla="*/ 16 w 23"/>
                      <a:gd name="T21" fmla="*/ 25 h 30"/>
                      <a:gd name="T22" fmla="*/ 15 w 23"/>
                      <a:gd name="T23" fmla="*/ 25 h 30"/>
                      <a:gd name="T24" fmla="*/ 15 w 23"/>
                      <a:gd name="T25" fmla="*/ 24 h 30"/>
                      <a:gd name="T26" fmla="*/ 15 w 23"/>
                      <a:gd name="T27" fmla="*/ 24 h 30"/>
                      <a:gd name="T28" fmla="*/ 14 w 23"/>
                      <a:gd name="T29" fmla="*/ 24 h 30"/>
                      <a:gd name="T30" fmla="*/ 14 w 23"/>
                      <a:gd name="T31" fmla="*/ 24 h 30"/>
                      <a:gd name="T32" fmla="*/ 13 w 23"/>
                      <a:gd name="T33" fmla="*/ 23 h 30"/>
                      <a:gd name="T34" fmla="*/ 12 w 23"/>
                      <a:gd name="T35" fmla="*/ 21 h 30"/>
                      <a:gd name="T36" fmla="*/ 12 w 23"/>
                      <a:gd name="T37" fmla="*/ 20 h 30"/>
                      <a:gd name="T38" fmla="*/ 10 w 23"/>
                      <a:gd name="T39" fmla="*/ 19 h 30"/>
                      <a:gd name="T40" fmla="*/ 9 w 23"/>
                      <a:gd name="T41" fmla="*/ 18 h 30"/>
                      <a:gd name="T42" fmla="*/ 9 w 23"/>
                      <a:gd name="T43" fmla="*/ 16 h 30"/>
                      <a:gd name="T44" fmla="*/ 8 w 23"/>
                      <a:gd name="T45" fmla="*/ 15 h 30"/>
                      <a:gd name="T46" fmla="*/ 7 w 23"/>
                      <a:gd name="T47" fmla="*/ 14 h 30"/>
                      <a:gd name="T48" fmla="*/ 6 w 23"/>
                      <a:gd name="T49" fmla="*/ 12 h 30"/>
                      <a:gd name="T50" fmla="*/ 5 w 23"/>
                      <a:gd name="T51" fmla="*/ 11 h 30"/>
                      <a:gd name="T52" fmla="*/ 4 w 23"/>
                      <a:gd name="T53" fmla="*/ 9 h 30"/>
                      <a:gd name="T54" fmla="*/ 3 w 23"/>
                      <a:gd name="T55" fmla="*/ 8 h 30"/>
                      <a:gd name="T56" fmla="*/ 3 w 23"/>
                      <a:gd name="T57" fmla="*/ 6 h 30"/>
                      <a:gd name="T58" fmla="*/ 2 w 23"/>
                      <a:gd name="T59" fmla="*/ 4 h 30"/>
                      <a:gd name="T60" fmla="*/ 1 w 23"/>
                      <a:gd name="T61" fmla="*/ 3 h 30"/>
                      <a:gd name="T62" fmla="*/ 0 w 23"/>
                      <a:gd name="T63" fmla="*/ 0 h 3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0"/>
                      <a:gd name="T98" fmla="*/ 23 w 23"/>
                      <a:gd name="T99" fmla="*/ 30 h 3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0">
                        <a:moveTo>
                          <a:pt x="22" y="28"/>
                        </a:moveTo>
                        <a:lnTo>
                          <a:pt x="22" y="28"/>
                        </a:lnTo>
                        <a:lnTo>
                          <a:pt x="21" y="28"/>
                        </a:lnTo>
                        <a:lnTo>
                          <a:pt x="21" y="29"/>
                        </a:lnTo>
                        <a:lnTo>
                          <a:pt x="21" y="28"/>
                        </a:lnTo>
                        <a:lnTo>
                          <a:pt x="20" y="29"/>
                        </a:lnTo>
                        <a:lnTo>
                          <a:pt x="19" y="29"/>
                        </a:lnTo>
                        <a:lnTo>
                          <a:pt x="19" y="28"/>
                        </a:lnTo>
                        <a:lnTo>
                          <a:pt x="18" y="28"/>
                        </a:lnTo>
                        <a:lnTo>
                          <a:pt x="17" y="27"/>
                        </a:lnTo>
                        <a:lnTo>
                          <a:pt x="17" y="26"/>
                        </a:lnTo>
                        <a:lnTo>
                          <a:pt x="17" y="27"/>
                        </a:lnTo>
                        <a:lnTo>
                          <a:pt x="16" y="26"/>
                        </a:lnTo>
                        <a:lnTo>
                          <a:pt x="16" y="25"/>
                        </a:lnTo>
                        <a:lnTo>
                          <a:pt x="15" y="25"/>
                        </a:lnTo>
                        <a:lnTo>
                          <a:pt x="15" y="24"/>
                        </a:lnTo>
                        <a:lnTo>
                          <a:pt x="14" y="24"/>
                        </a:lnTo>
                        <a:lnTo>
                          <a:pt x="13" y="23"/>
                        </a:lnTo>
                        <a:lnTo>
                          <a:pt x="12" y="22"/>
                        </a:lnTo>
                        <a:lnTo>
                          <a:pt x="12" y="21"/>
                        </a:lnTo>
                        <a:lnTo>
                          <a:pt x="12" y="20"/>
                        </a:lnTo>
                        <a:lnTo>
                          <a:pt x="10" y="20"/>
                        </a:lnTo>
                        <a:lnTo>
                          <a:pt x="10" y="19"/>
                        </a:lnTo>
                        <a:lnTo>
                          <a:pt x="9" y="18"/>
                        </a:lnTo>
                        <a:lnTo>
                          <a:pt x="9" y="17"/>
                        </a:lnTo>
                        <a:lnTo>
                          <a:pt x="9" y="16"/>
                        </a:lnTo>
                        <a:lnTo>
                          <a:pt x="8" y="16"/>
                        </a:lnTo>
                        <a:lnTo>
                          <a:pt x="8" y="15"/>
                        </a:lnTo>
                        <a:lnTo>
                          <a:pt x="7" y="14"/>
                        </a:lnTo>
                        <a:lnTo>
                          <a:pt x="6" y="13"/>
                        </a:lnTo>
                        <a:lnTo>
                          <a:pt x="6" y="12"/>
                        </a:lnTo>
                        <a:lnTo>
                          <a:pt x="5" y="11"/>
                        </a:lnTo>
                        <a:lnTo>
                          <a:pt x="5" y="10"/>
                        </a:lnTo>
                        <a:lnTo>
                          <a:pt x="4" y="9"/>
                        </a:lnTo>
                        <a:lnTo>
                          <a:pt x="4" y="8"/>
                        </a:lnTo>
                        <a:lnTo>
                          <a:pt x="3" y="8"/>
                        </a:lnTo>
                        <a:lnTo>
                          <a:pt x="3" y="6"/>
                        </a:lnTo>
                        <a:lnTo>
                          <a:pt x="2" y="5"/>
                        </a:lnTo>
                        <a:lnTo>
                          <a:pt x="2" y="4"/>
                        </a:lnTo>
                        <a:lnTo>
                          <a:pt x="1" y="4"/>
                        </a:lnTo>
                        <a:lnTo>
                          <a:pt x="1" y="3"/>
                        </a:lnTo>
                        <a:lnTo>
                          <a:pt x="0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01" name="Freeform 126"/>
                  <p:cNvSpPr>
                    <a:spLocks/>
                  </p:cNvSpPr>
                  <p:nvPr/>
                </p:nvSpPr>
                <p:spPr bwMode="auto">
                  <a:xfrm>
                    <a:off x="4473" y="1447"/>
                    <a:ext cx="17" cy="40"/>
                  </a:xfrm>
                  <a:custGeom>
                    <a:avLst/>
                    <a:gdLst>
                      <a:gd name="T0" fmla="*/ 3 w 17"/>
                      <a:gd name="T1" fmla="*/ 39 h 40"/>
                      <a:gd name="T2" fmla="*/ 5 w 17"/>
                      <a:gd name="T3" fmla="*/ 38 h 40"/>
                      <a:gd name="T4" fmla="*/ 8 w 17"/>
                      <a:gd name="T5" fmla="*/ 37 h 40"/>
                      <a:gd name="T6" fmla="*/ 8 w 17"/>
                      <a:gd name="T7" fmla="*/ 37 h 40"/>
                      <a:gd name="T8" fmla="*/ 11 w 17"/>
                      <a:gd name="T9" fmla="*/ 36 h 40"/>
                      <a:gd name="T10" fmla="*/ 11 w 17"/>
                      <a:gd name="T11" fmla="*/ 35 h 40"/>
                      <a:gd name="T12" fmla="*/ 11 w 17"/>
                      <a:gd name="T13" fmla="*/ 35 h 40"/>
                      <a:gd name="T14" fmla="*/ 13 w 17"/>
                      <a:gd name="T15" fmla="*/ 34 h 40"/>
                      <a:gd name="T16" fmla="*/ 13 w 17"/>
                      <a:gd name="T17" fmla="*/ 34 h 40"/>
                      <a:gd name="T18" fmla="*/ 13 w 17"/>
                      <a:gd name="T19" fmla="*/ 34 h 40"/>
                      <a:gd name="T20" fmla="*/ 13 w 17"/>
                      <a:gd name="T21" fmla="*/ 33 h 40"/>
                      <a:gd name="T22" fmla="*/ 13 w 17"/>
                      <a:gd name="T23" fmla="*/ 31 h 40"/>
                      <a:gd name="T24" fmla="*/ 13 w 17"/>
                      <a:gd name="T25" fmla="*/ 31 h 40"/>
                      <a:gd name="T26" fmla="*/ 13 w 17"/>
                      <a:gd name="T27" fmla="*/ 30 h 40"/>
                      <a:gd name="T28" fmla="*/ 13 w 17"/>
                      <a:gd name="T29" fmla="*/ 30 h 40"/>
                      <a:gd name="T30" fmla="*/ 13 w 17"/>
                      <a:gd name="T31" fmla="*/ 30 h 40"/>
                      <a:gd name="T32" fmla="*/ 16 w 17"/>
                      <a:gd name="T33" fmla="*/ 29 h 40"/>
                      <a:gd name="T34" fmla="*/ 16 w 17"/>
                      <a:gd name="T35" fmla="*/ 26 h 40"/>
                      <a:gd name="T36" fmla="*/ 16 w 17"/>
                      <a:gd name="T37" fmla="*/ 25 h 40"/>
                      <a:gd name="T38" fmla="*/ 16 w 17"/>
                      <a:gd name="T39" fmla="*/ 23 h 40"/>
                      <a:gd name="T40" fmla="*/ 13 w 17"/>
                      <a:gd name="T41" fmla="*/ 21 h 40"/>
                      <a:gd name="T42" fmla="*/ 13 w 17"/>
                      <a:gd name="T43" fmla="*/ 20 h 40"/>
                      <a:gd name="T44" fmla="*/ 13 w 17"/>
                      <a:gd name="T45" fmla="*/ 18 h 40"/>
                      <a:gd name="T46" fmla="*/ 13 w 17"/>
                      <a:gd name="T47" fmla="*/ 16 h 40"/>
                      <a:gd name="T48" fmla="*/ 13 w 17"/>
                      <a:gd name="T49" fmla="*/ 15 h 40"/>
                      <a:gd name="T50" fmla="*/ 11 w 17"/>
                      <a:gd name="T51" fmla="*/ 13 h 40"/>
                      <a:gd name="T52" fmla="*/ 8 w 17"/>
                      <a:gd name="T53" fmla="*/ 11 h 40"/>
                      <a:gd name="T54" fmla="*/ 8 w 17"/>
                      <a:gd name="T55" fmla="*/ 9 h 40"/>
                      <a:gd name="T56" fmla="*/ 8 w 17"/>
                      <a:gd name="T57" fmla="*/ 8 h 40"/>
                      <a:gd name="T58" fmla="*/ 5 w 17"/>
                      <a:gd name="T59" fmla="*/ 5 h 40"/>
                      <a:gd name="T60" fmla="*/ 3 w 17"/>
                      <a:gd name="T61" fmla="*/ 3 h 40"/>
                      <a:gd name="T62" fmla="*/ 0 w 17"/>
                      <a:gd name="T63" fmla="*/ 0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0"/>
                      <a:gd name="T98" fmla="*/ 17 w 1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0">
                        <a:moveTo>
                          <a:pt x="3" y="39"/>
                        </a:moveTo>
                        <a:lnTo>
                          <a:pt x="3" y="39"/>
                        </a:lnTo>
                        <a:lnTo>
                          <a:pt x="5" y="38"/>
                        </a:lnTo>
                        <a:lnTo>
                          <a:pt x="8" y="38"/>
                        </a:lnTo>
                        <a:lnTo>
                          <a:pt x="8" y="37"/>
                        </a:lnTo>
                        <a:lnTo>
                          <a:pt x="11" y="36"/>
                        </a:lnTo>
                        <a:lnTo>
                          <a:pt x="11" y="35"/>
                        </a:lnTo>
                        <a:lnTo>
                          <a:pt x="13" y="34"/>
                        </a:lnTo>
                        <a:lnTo>
                          <a:pt x="13" y="33"/>
                        </a:lnTo>
                        <a:lnTo>
                          <a:pt x="13" y="32"/>
                        </a:lnTo>
                        <a:lnTo>
                          <a:pt x="13" y="31"/>
                        </a:lnTo>
                        <a:lnTo>
                          <a:pt x="13" y="30"/>
                        </a:lnTo>
                        <a:lnTo>
                          <a:pt x="16" y="30"/>
                        </a:lnTo>
                        <a:lnTo>
                          <a:pt x="13" y="30"/>
                        </a:lnTo>
                        <a:lnTo>
                          <a:pt x="13" y="29"/>
                        </a:lnTo>
                        <a:lnTo>
                          <a:pt x="16" y="29"/>
                        </a:lnTo>
                        <a:lnTo>
                          <a:pt x="16" y="27"/>
                        </a:lnTo>
                        <a:lnTo>
                          <a:pt x="16" y="26"/>
                        </a:lnTo>
                        <a:lnTo>
                          <a:pt x="16" y="25"/>
                        </a:lnTo>
                        <a:lnTo>
                          <a:pt x="16" y="24"/>
                        </a:lnTo>
                        <a:lnTo>
                          <a:pt x="16" y="23"/>
                        </a:lnTo>
                        <a:lnTo>
                          <a:pt x="13" y="22"/>
                        </a:lnTo>
                        <a:lnTo>
                          <a:pt x="13" y="21"/>
                        </a:lnTo>
                        <a:lnTo>
                          <a:pt x="16" y="21"/>
                        </a:lnTo>
                        <a:lnTo>
                          <a:pt x="13" y="20"/>
                        </a:lnTo>
                        <a:lnTo>
                          <a:pt x="13" y="19"/>
                        </a:lnTo>
                        <a:lnTo>
                          <a:pt x="13" y="18"/>
                        </a:lnTo>
                        <a:lnTo>
                          <a:pt x="13" y="17"/>
                        </a:lnTo>
                        <a:lnTo>
                          <a:pt x="13" y="16"/>
                        </a:lnTo>
                        <a:lnTo>
                          <a:pt x="13" y="15"/>
                        </a:lnTo>
                        <a:lnTo>
                          <a:pt x="11" y="14"/>
                        </a:lnTo>
                        <a:lnTo>
                          <a:pt x="11" y="13"/>
                        </a:lnTo>
                        <a:lnTo>
                          <a:pt x="11" y="12"/>
                        </a:lnTo>
                        <a:lnTo>
                          <a:pt x="8" y="11"/>
                        </a:lnTo>
                        <a:lnTo>
                          <a:pt x="8" y="10"/>
                        </a:lnTo>
                        <a:lnTo>
                          <a:pt x="8" y="9"/>
                        </a:lnTo>
                        <a:lnTo>
                          <a:pt x="8" y="8"/>
                        </a:lnTo>
                        <a:lnTo>
                          <a:pt x="5" y="6"/>
                        </a:lnTo>
                        <a:lnTo>
                          <a:pt x="5" y="5"/>
                        </a:lnTo>
                        <a:lnTo>
                          <a:pt x="3" y="4"/>
                        </a:lnTo>
                        <a:lnTo>
                          <a:pt x="3" y="3"/>
                        </a:lnTo>
                        <a:lnTo>
                          <a:pt x="3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02" name="Freeform 127"/>
                  <p:cNvSpPr>
                    <a:spLocks/>
                  </p:cNvSpPr>
                  <p:nvPr/>
                </p:nvSpPr>
                <p:spPr bwMode="auto">
                  <a:xfrm>
                    <a:off x="4467" y="1409"/>
                    <a:ext cx="17" cy="40"/>
                  </a:xfrm>
                  <a:custGeom>
                    <a:avLst/>
                    <a:gdLst>
                      <a:gd name="T0" fmla="*/ 13 w 17"/>
                      <a:gd name="T1" fmla="*/ 0 h 40"/>
                      <a:gd name="T2" fmla="*/ 13 w 17"/>
                      <a:gd name="T3" fmla="*/ 0 h 40"/>
                      <a:gd name="T4" fmla="*/ 10 w 17"/>
                      <a:gd name="T5" fmla="*/ 1 h 40"/>
                      <a:gd name="T6" fmla="*/ 7 w 17"/>
                      <a:gd name="T7" fmla="*/ 1 h 40"/>
                      <a:gd name="T8" fmla="*/ 7 w 17"/>
                      <a:gd name="T9" fmla="*/ 2 h 40"/>
                      <a:gd name="T10" fmla="*/ 7 w 17"/>
                      <a:gd name="T11" fmla="*/ 3 h 40"/>
                      <a:gd name="T12" fmla="*/ 4 w 17"/>
                      <a:gd name="T13" fmla="*/ 3 h 40"/>
                      <a:gd name="T14" fmla="*/ 4 w 17"/>
                      <a:gd name="T15" fmla="*/ 4 h 40"/>
                      <a:gd name="T16" fmla="*/ 4 w 17"/>
                      <a:gd name="T17" fmla="*/ 5 h 40"/>
                      <a:gd name="T18" fmla="*/ 4 w 17"/>
                      <a:gd name="T19" fmla="*/ 5 h 40"/>
                      <a:gd name="T20" fmla="*/ 4 w 17"/>
                      <a:gd name="T21" fmla="*/ 5 h 40"/>
                      <a:gd name="T22" fmla="*/ 4 w 17"/>
                      <a:gd name="T23" fmla="*/ 7 h 40"/>
                      <a:gd name="T24" fmla="*/ 0 w 17"/>
                      <a:gd name="T25" fmla="*/ 7 h 40"/>
                      <a:gd name="T26" fmla="*/ 0 w 17"/>
                      <a:gd name="T27" fmla="*/ 8 h 40"/>
                      <a:gd name="T28" fmla="*/ 0 w 17"/>
                      <a:gd name="T29" fmla="*/ 9 h 40"/>
                      <a:gd name="T30" fmla="*/ 0 w 17"/>
                      <a:gd name="T31" fmla="*/ 9 h 40"/>
                      <a:gd name="T32" fmla="*/ 0 w 17"/>
                      <a:gd name="T33" fmla="*/ 10 h 40"/>
                      <a:gd name="T34" fmla="*/ 0 w 17"/>
                      <a:gd name="T35" fmla="*/ 12 h 40"/>
                      <a:gd name="T36" fmla="*/ 0 w 17"/>
                      <a:gd name="T37" fmla="*/ 14 h 40"/>
                      <a:gd name="T38" fmla="*/ 0 w 17"/>
                      <a:gd name="T39" fmla="*/ 15 h 40"/>
                      <a:gd name="T40" fmla="*/ 0 w 17"/>
                      <a:gd name="T41" fmla="*/ 17 h 40"/>
                      <a:gd name="T42" fmla="*/ 0 w 17"/>
                      <a:gd name="T43" fmla="*/ 19 h 40"/>
                      <a:gd name="T44" fmla="*/ 0 w 17"/>
                      <a:gd name="T45" fmla="*/ 20 h 40"/>
                      <a:gd name="T46" fmla="*/ 0 w 17"/>
                      <a:gd name="T47" fmla="*/ 22 h 40"/>
                      <a:gd name="T48" fmla="*/ 4 w 17"/>
                      <a:gd name="T49" fmla="*/ 24 h 40"/>
                      <a:gd name="T50" fmla="*/ 4 w 17"/>
                      <a:gd name="T51" fmla="*/ 25 h 40"/>
                      <a:gd name="T52" fmla="*/ 7 w 17"/>
                      <a:gd name="T53" fmla="*/ 27 h 40"/>
                      <a:gd name="T54" fmla="*/ 7 w 17"/>
                      <a:gd name="T55" fmla="*/ 29 h 40"/>
                      <a:gd name="T56" fmla="*/ 10 w 17"/>
                      <a:gd name="T57" fmla="*/ 31 h 40"/>
                      <a:gd name="T58" fmla="*/ 10 w 17"/>
                      <a:gd name="T59" fmla="*/ 33 h 40"/>
                      <a:gd name="T60" fmla="*/ 13 w 17"/>
                      <a:gd name="T61" fmla="*/ 35 h 40"/>
                      <a:gd name="T62" fmla="*/ 13 w 17"/>
                      <a:gd name="T63" fmla="*/ 38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0"/>
                      <a:gd name="T98" fmla="*/ 17 w 1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0">
                        <a:moveTo>
                          <a:pt x="16" y="0"/>
                        </a:moveTo>
                        <a:lnTo>
                          <a:pt x="13" y="0"/>
                        </a:lnTo>
                        <a:lnTo>
                          <a:pt x="13" y="1"/>
                        </a:lnTo>
                        <a:lnTo>
                          <a:pt x="13" y="0"/>
                        </a:lnTo>
                        <a:lnTo>
                          <a:pt x="13" y="1"/>
                        </a:lnTo>
                        <a:lnTo>
                          <a:pt x="10" y="1"/>
                        </a:lnTo>
                        <a:lnTo>
                          <a:pt x="7" y="1"/>
                        </a:lnTo>
                        <a:lnTo>
                          <a:pt x="7" y="2"/>
                        </a:lnTo>
                        <a:lnTo>
                          <a:pt x="7" y="3"/>
                        </a:lnTo>
                        <a:lnTo>
                          <a:pt x="4" y="3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4" y="6"/>
                        </a:lnTo>
                        <a:lnTo>
                          <a:pt x="4" y="7"/>
                        </a:lnTo>
                        <a:lnTo>
                          <a:pt x="0" y="7"/>
                        </a:lnTo>
                        <a:lnTo>
                          <a:pt x="4" y="8"/>
                        </a:lnTo>
                        <a:lnTo>
                          <a:pt x="0" y="8"/>
                        </a:lnTo>
                        <a:lnTo>
                          <a:pt x="0" y="9"/>
                        </a:lnTo>
                        <a:lnTo>
                          <a:pt x="0" y="10"/>
                        </a:ln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0" y="15"/>
                        </a:lnTo>
                        <a:lnTo>
                          <a:pt x="0" y="16"/>
                        </a:lnTo>
                        <a:lnTo>
                          <a:pt x="0" y="17"/>
                        </a:lnTo>
                        <a:lnTo>
                          <a:pt x="0" y="18"/>
                        </a:lnTo>
                        <a:lnTo>
                          <a:pt x="0" y="19"/>
                        </a:lnTo>
                        <a:lnTo>
                          <a:pt x="0" y="20"/>
                        </a:lnTo>
                        <a:lnTo>
                          <a:pt x="4" y="20"/>
                        </a:lnTo>
                        <a:lnTo>
                          <a:pt x="0" y="22"/>
                        </a:lnTo>
                        <a:lnTo>
                          <a:pt x="4" y="23"/>
                        </a:lnTo>
                        <a:lnTo>
                          <a:pt x="4" y="24"/>
                        </a:lnTo>
                        <a:lnTo>
                          <a:pt x="4" y="25"/>
                        </a:lnTo>
                        <a:lnTo>
                          <a:pt x="4" y="27"/>
                        </a:lnTo>
                        <a:lnTo>
                          <a:pt x="7" y="27"/>
                        </a:lnTo>
                        <a:lnTo>
                          <a:pt x="7" y="28"/>
                        </a:lnTo>
                        <a:lnTo>
                          <a:pt x="7" y="29"/>
                        </a:lnTo>
                        <a:lnTo>
                          <a:pt x="7" y="30"/>
                        </a:lnTo>
                        <a:lnTo>
                          <a:pt x="10" y="31"/>
                        </a:lnTo>
                        <a:lnTo>
                          <a:pt x="10" y="32"/>
                        </a:lnTo>
                        <a:lnTo>
                          <a:pt x="10" y="33"/>
                        </a:lnTo>
                        <a:lnTo>
                          <a:pt x="13" y="34"/>
                        </a:lnTo>
                        <a:lnTo>
                          <a:pt x="13" y="35"/>
                        </a:lnTo>
                        <a:lnTo>
                          <a:pt x="13" y="36"/>
                        </a:lnTo>
                        <a:lnTo>
                          <a:pt x="13" y="38"/>
                        </a:lnTo>
                        <a:lnTo>
                          <a:pt x="16" y="39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03" name="Freeform 128"/>
                  <p:cNvSpPr>
                    <a:spLocks/>
                  </p:cNvSpPr>
                  <p:nvPr/>
                </p:nvSpPr>
                <p:spPr bwMode="auto">
                  <a:xfrm>
                    <a:off x="4480" y="1409"/>
                    <a:ext cx="24" cy="31"/>
                  </a:xfrm>
                  <a:custGeom>
                    <a:avLst/>
                    <a:gdLst>
                      <a:gd name="T0" fmla="*/ 0 w 24"/>
                      <a:gd name="T1" fmla="*/ 0 h 31"/>
                      <a:gd name="T2" fmla="*/ 0 w 24"/>
                      <a:gd name="T3" fmla="*/ 0 h 31"/>
                      <a:gd name="T4" fmla="*/ 1 w 24"/>
                      <a:gd name="T5" fmla="*/ 0 h 31"/>
                      <a:gd name="T6" fmla="*/ 2 w 24"/>
                      <a:gd name="T7" fmla="*/ 0 h 31"/>
                      <a:gd name="T8" fmla="*/ 3 w 24"/>
                      <a:gd name="T9" fmla="*/ 0 h 31"/>
                      <a:gd name="T10" fmla="*/ 3 w 24"/>
                      <a:gd name="T11" fmla="*/ 0 h 31"/>
                      <a:gd name="T12" fmla="*/ 3 w 24"/>
                      <a:gd name="T13" fmla="*/ 0 h 31"/>
                      <a:gd name="T14" fmla="*/ 4 w 24"/>
                      <a:gd name="T15" fmla="*/ 0 h 31"/>
                      <a:gd name="T16" fmla="*/ 4 w 24"/>
                      <a:gd name="T17" fmla="*/ 1 h 31"/>
                      <a:gd name="T18" fmla="*/ 5 w 24"/>
                      <a:gd name="T19" fmla="*/ 2 h 31"/>
                      <a:gd name="T20" fmla="*/ 5 w 24"/>
                      <a:gd name="T21" fmla="*/ 2 h 31"/>
                      <a:gd name="T22" fmla="*/ 6 w 24"/>
                      <a:gd name="T23" fmla="*/ 2 h 31"/>
                      <a:gd name="T24" fmla="*/ 6 w 24"/>
                      <a:gd name="T25" fmla="*/ 3 h 31"/>
                      <a:gd name="T26" fmla="*/ 6 w 24"/>
                      <a:gd name="T27" fmla="*/ 4 h 31"/>
                      <a:gd name="T28" fmla="*/ 7 w 24"/>
                      <a:gd name="T29" fmla="*/ 5 h 31"/>
                      <a:gd name="T30" fmla="*/ 7 w 24"/>
                      <a:gd name="T31" fmla="*/ 5 h 31"/>
                      <a:gd name="T32" fmla="*/ 9 w 24"/>
                      <a:gd name="T33" fmla="*/ 5 h 31"/>
                      <a:gd name="T34" fmla="*/ 9 w 24"/>
                      <a:gd name="T35" fmla="*/ 6 h 31"/>
                      <a:gd name="T36" fmla="*/ 10 w 24"/>
                      <a:gd name="T37" fmla="*/ 9 h 31"/>
                      <a:gd name="T38" fmla="*/ 11 w 24"/>
                      <a:gd name="T39" fmla="*/ 10 h 31"/>
                      <a:gd name="T40" fmla="*/ 12 w 24"/>
                      <a:gd name="T41" fmla="*/ 10 h 31"/>
                      <a:gd name="T42" fmla="*/ 13 w 24"/>
                      <a:gd name="T43" fmla="*/ 12 h 31"/>
                      <a:gd name="T44" fmla="*/ 14 w 24"/>
                      <a:gd name="T45" fmla="*/ 14 h 31"/>
                      <a:gd name="T46" fmla="*/ 15 w 24"/>
                      <a:gd name="T47" fmla="*/ 15 h 31"/>
                      <a:gd name="T48" fmla="*/ 16 w 24"/>
                      <a:gd name="T49" fmla="*/ 16 h 31"/>
                      <a:gd name="T50" fmla="*/ 16 w 24"/>
                      <a:gd name="T51" fmla="*/ 19 h 31"/>
                      <a:gd name="T52" fmla="*/ 17 w 24"/>
                      <a:gd name="T53" fmla="*/ 20 h 31"/>
                      <a:gd name="T54" fmla="*/ 18 w 24"/>
                      <a:gd name="T55" fmla="*/ 21 h 31"/>
                      <a:gd name="T56" fmla="*/ 19 w 24"/>
                      <a:gd name="T57" fmla="*/ 23 h 31"/>
                      <a:gd name="T58" fmla="*/ 20 w 24"/>
                      <a:gd name="T59" fmla="*/ 25 h 31"/>
                      <a:gd name="T60" fmla="*/ 21 w 24"/>
                      <a:gd name="T61" fmla="*/ 27 h 31"/>
                      <a:gd name="T62" fmla="*/ 22 w 24"/>
                      <a:gd name="T63" fmla="*/ 29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1"/>
                      <a:gd name="T98" fmla="*/ 24 w 24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1"/>
                        </a:lnTo>
                        <a:lnTo>
                          <a:pt x="5" y="2"/>
                        </a:lnTo>
                        <a:lnTo>
                          <a:pt x="6" y="2"/>
                        </a:lnTo>
                        <a:lnTo>
                          <a:pt x="6" y="4"/>
                        </a:lnTo>
                        <a:lnTo>
                          <a:pt x="6" y="3"/>
                        </a:lnTo>
                        <a:lnTo>
                          <a:pt x="6" y="4"/>
                        </a:lnTo>
                        <a:lnTo>
                          <a:pt x="7" y="5"/>
                        </a:lnTo>
                        <a:lnTo>
                          <a:pt x="8" y="5"/>
                        </a:lnTo>
                        <a:lnTo>
                          <a:pt x="9" y="5"/>
                        </a:lnTo>
                        <a:lnTo>
                          <a:pt x="9" y="6"/>
                        </a:lnTo>
                        <a:lnTo>
                          <a:pt x="10" y="7"/>
                        </a:lnTo>
                        <a:lnTo>
                          <a:pt x="10" y="9"/>
                        </a:lnTo>
                        <a:lnTo>
                          <a:pt x="11" y="9"/>
                        </a:lnTo>
                        <a:lnTo>
                          <a:pt x="11" y="10"/>
                        </a:lnTo>
                        <a:lnTo>
                          <a:pt x="12" y="10"/>
                        </a:lnTo>
                        <a:lnTo>
                          <a:pt x="13" y="11"/>
                        </a:lnTo>
                        <a:lnTo>
                          <a:pt x="13" y="12"/>
                        </a:lnTo>
                        <a:lnTo>
                          <a:pt x="13" y="13"/>
                        </a:lnTo>
                        <a:lnTo>
                          <a:pt x="14" y="14"/>
                        </a:lnTo>
                        <a:lnTo>
                          <a:pt x="14" y="15"/>
                        </a:lnTo>
                        <a:lnTo>
                          <a:pt x="15" y="15"/>
                        </a:lnTo>
                        <a:lnTo>
                          <a:pt x="16" y="16"/>
                        </a:lnTo>
                        <a:lnTo>
                          <a:pt x="16" y="17"/>
                        </a:lnTo>
                        <a:lnTo>
                          <a:pt x="16" y="19"/>
                        </a:lnTo>
                        <a:lnTo>
                          <a:pt x="17" y="19"/>
                        </a:lnTo>
                        <a:lnTo>
                          <a:pt x="17" y="20"/>
                        </a:lnTo>
                        <a:lnTo>
                          <a:pt x="18" y="20"/>
                        </a:lnTo>
                        <a:lnTo>
                          <a:pt x="18" y="21"/>
                        </a:lnTo>
                        <a:lnTo>
                          <a:pt x="19" y="22"/>
                        </a:lnTo>
                        <a:lnTo>
                          <a:pt x="19" y="23"/>
                        </a:lnTo>
                        <a:lnTo>
                          <a:pt x="19" y="24"/>
                        </a:lnTo>
                        <a:lnTo>
                          <a:pt x="20" y="25"/>
                        </a:lnTo>
                        <a:lnTo>
                          <a:pt x="20" y="26"/>
                        </a:lnTo>
                        <a:lnTo>
                          <a:pt x="21" y="27"/>
                        </a:lnTo>
                        <a:lnTo>
                          <a:pt x="21" y="28"/>
                        </a:lnTo>
                        <a:lnTo>
                          <a:pt x="22" y="29"/>
                        </a:lnTo>
                        <a:lnTo>
                          <a:pt x="23" y="3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04" name="Freeform 129"/>
                  <p:cNvSpPr>
                    <a:spLocks/>
                  </p:cNvSpPr>
                  <p:nvPr/>
                </p:nvSpPr>
                <p:spPr bwMode="auto">
                  <a:xfrm>
                    <a:off x="4685" y="1363"/>
                    <a:ext cx="17" cy="39"/>
                  </a:xfrm>
                  <a:custGeom>
                    <a:avLst/>
                    <a:gdLst>
                      <a:gd name="T0" fmla="*/ 3 w 17"/>
                      <a:gd name="T1" fmla="*/ 38 h 39"/>
                      <a:gd name="T2" fmla="*/ 5 w 17"/>
                      <a:gd name="T3" fmla="*/ 38 h 39"/>
                      <a:gd name="T4" fmla="*/ 5 w 17"/>
                      <a:gd name="T5" fmla="*/ 37 h 39"/>
                      <a:gd name="T6" fmla="*/ 8 w 17"/>
                      <a:gd name="T7" fmla="*/ 37 h 39"/>
                      <a:gd name="T8" fmla="*/ 8 w 17"/>
                      <a:gd name="T9" fmla="*/ 36 h 39"/>
                      <a:gd name="T10" fmla="*/ 11 w 17"/>
                      <a:gd name="T11" fmla="*/ 35 h 39"/>
                      <a:gd name="T12" fmla="*/ 11 w 17"/>
                      <a:gd name="T13" fmla="*/ 35 h 39"/>
                      <a:gd name="T14" fmla="*/ 13 w 17"/>
                      <a:gd name="T15" fmla="*/ 34 h 39"/>
                      <a:gd name="T16" fmla="*/ 13 w 17"/>
                      <a:gd name="T17" fmla="*/ 33 h 39"/>
                      <a:gd name="T18" fmla="*/ 13 w 17"/>
                      <a:gd name="T19" fmla="*/ 33 h 39"/>
                      <a:gd name="T20" fmla="*/ 13 w 17"/>
                      <a:gd name="T21" fmla="*/ 32 h 39"/>
                      <a:gd name="T22" fmla="*/ 13 w 17"/>
                      <a:gd name="T23" fmla="*/ 31 h 39"/>
                      <a:gd name="T24" fmla="*/ 13 w 17"/>
                      <a:gd name="T25" fmla="*/ 30 h 39"/>
                      <a:gd name="T26" fmla="*/ 13 w 17"/>
                      <a:gd name="T27" fmla="*/ 30 h 39"/>
                      <a:gd name="T28" fmla="*/ 13 w 17"/>
                      <a:gd name="T29" fmla="*/ 29 h 39"/>
                      <a:gd name="T30" fmla="*/ 13 w 17"/>
                      <a:gd name="T31" fmla="*/ 29 h 39"/>
                      <a:gd name="T32" fmla="*/ 13 w 17"/>
                      <a:gd name="T33" fmla="*/ 28 h 39"/>
                      <a:gd name="T34" fmla="*/ 13 w 17"/>
                      <a:gd name="T35" fmla="*/ 25 h 39"/>
                      <a:gd name="T36" fmla="*/ 13 w 17"/>
                      <a:gd name="T37" fmla="*/ 25 h 39"/>
                      <a:gd name="T38" fmla="*/ 13 w 17"/>
                      <a:gd name="T39" fmla="*/ 22 h 39"/>
                      <a:gd name="T40" fmla="*/ 13 w 17"/>
                      <a:gd name="T41" fmla="*/ 21 h 39"/>
                      <a:gd name="T42" fmla="*/ 13 w 17"/>
                      <a:gd name="T43" fmla="*/ 20 h 39"/>
                      <a:gd name="T44" fmla="*/ 13 w 17"/>
                      <a:gd name="T45" fmla="*/ 17 h 39"/>
                      <a:gd name="T46" fmla="*/ 11 w 17"/>
                      <a:gd name="T47" fmla="*/ 16 h 39"/>
                      <a:gd name="T48" fmla="*/ 11 w 17"/>
                      <a:gd name="T49" fmla="*/ 14 h 39"/>
                      <a:gd name="T50" fmla="*/ 8 w 17"/>
                      <a:gd name="T51" fmla="*/ 12 h 39"/>
                      <a:gd name="T52" fmla="*/ 8 w 17"/>
                      <a:gd name="T53" fmla="*/ 10 h 39"/>
                      <a:gd name="T54" fmla="*/ 8 w 17"/>
                      <a:gd name="T55" fmla="*/ 9 h 39"/>
                      <a:gd name="T56" fmla="*/ 5 w 17"/>
                      <a:gd name="T57" fmla="*/ 7 h 39"/>
                      <a:gd name="T58" fmla="*/ 5 w 17"/>
                      <a:gd name="T59" fmla="*/ 5 h 39"/>
                      <a:gd name="T60" fmla="*/ 3 w 17"/>
                      <a:gd name="T61" fmla="*/ 3 h 39"/>
                      <a:gd name="T62" fmla="*/ 3 w 17"/>
                      <a:gd name="T63" fmla="*/ 0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9"/>
                      <a:gd name="T98" fmla="*/ 17 w 17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9">
                        <a:moveTo>
                          <a:pt x="3" y="38"/>
                        </a:moveTo>
                        <a:lnTo>
                          <a:pt x="3" y="38"/>
                        </a:lnTo>
                        <a:lnTo>
                          <a:pt x="5" y="38"/>
                        </a:lnTo>
                        <a:lnTo>
                          <a:pt x="5" y="37"/>
                        </a:lnTo>
                        <a:lnTo>
                          <a:pt x="5" y="36"/>
                        </a:lnTo>
                        <a:lnTo>
                          <a:pt x="8" y="37"/>
                        </a:lnTo>
                        <a:lnTo>
                          <a:pt x="8" y="36"/>
                        </a:lnTo>
                        <a:lnTo>
                          <a:pt x="11" y="35"/>
                        </a:lnTo>
                        <a:lnTo>
                          <a:pt x="11" y="34"/>
                        </a:lnTo>
                        <a:lnTo>
                          <a:pt x="13" y="34"/>
                        </a:lnTo>
                        <a:lnTo>
                          <a:pt x="13" y="33"/>
                        </a:lnTo>
                        <a:lnTo>
                          <a:pt x="13" y="32"/>
                        </a:lnTo>
                        <a:lnTo>
                          <a:pt x="13" y="31"/>
                        </a:lnTo>
                        <a:lnTo>
                          <a:pt x="13" y="30"/>
                        </a:lnTo>
                        <a:lnTo>
                          <a:pt x="13" y="29"/>
                        </a:lnTo>
                        <a:lnTo>
                          <a:pt x="13" y="28"/>
                        </a:lnTo>
                        <a:lnTo>
                          <a:pt x="16" y="27"/>
                        </a:lnTo>
                        <a:lnTo>
                          <a:pt x="13" y="25"/>
                        </a:lnTo>
                        <a:lnTo>
                          <a:pt x="16" y="25"/>
                        </a:lnTo>
                        <a:lnTo>
                          <a:pt x="13" y="25"/>
                        </a:lnTo>
                        <a:lnTo>
                          <a:pt x="13" y="24"/>
                        </a:lnTo>
                        <a:lnTo>
                          <a:pt x="13" y="22"/>
                        </a:lnTo>
                        <a:lnTo>
                          <a:pt x="16" y="21"/>
                        </a:lnTo>
                        <a:lnTo>
                          <a:pt x="13" y="21"/>
                        </a:lnTo>
                        <a:lnTo>
                          <a:pt x="13" y="20"/>
                        </a:lnTo>
                        <a:lnTo>
                          <a:pt x="13" y="18"/>
                        </a:lnTo>
                        <a:lnTo>
                          <a:pt x="13" y="17"/>
                        </a:lnTo>
                        <a:lnTo>
                          <a:pt x="11" y="16"/>
                        </a:lnTo>
                        <a:lnTo>
                          <a:pt x="11" y="14"/>
                        </a:lnTo>
                        <a:lnTo>
                          <a:pt x="11" y="13"/>
                        </a:lnTo>
                        <a:lnTo>
                          <a:pt x="8" y="12"/>
                        </a:lnTo>
                        <a:lnTo>
                          <a:pt x="11" y="12"/>
                        </a:lnTo>
                        <a:lnTo>
                          <a:pt x="8" y="10"/>
                        </a:lnTo>
                        <a:lnTo>
                          <a:pt x="8" y="9"/>
                        </a:lnTo>
                        <a:lnTo>
                          <a:pt x="5" y="8"/>
                        </a:lnTo>
                        <a:lnTo>
                          <a:pt x="5" y="7"/>
                        </a:lnTo>
                        <a:lnTo>
                          <a:pt x="5" y="6"/>
                        </a:lnTo>
                        <a:lnTo>
                          <a:pt x="5" y="5"/>
                        </a:lnTo>
                        <a:lnTo>
                          <a:pt x="5" y="4"/>
                        </a:lnTo>
                        <a:lnTo>
                          <a:pt x="3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05" name="Freeform 130"/>
                  <p:cNvSpPr>
                    <a:spLocks/>
                  </p:cNvSpPr>
                  <p:nvPr/>
                </p:nvSpPr>
                <p:spPr bwMode="auto">
                  <a:xfrm>
                    <a:off x="4671" y="1371"/>
                    <a:ext cx="24" cy="32"/>
                  </a:xfrm>
                  <a:custGeom>
                    <a:avLst/>
                    <a:gdLst>
                      <a:gd name="T0" fmla="*/ 23 w 24"/>
                      <a:gd name="T1" fmla="*/ 30 h 32"/>
                      <a:gd name="T2" fmla="*/ 22 w 24"/>
                      <a:gd name="T3" fmla="*/ 31 h 32"/>
                      <a:gd name="T4" fmla="*/ 21 w 24"/>
                      <a:gd name="T5" fmla="*/ 31 h 32"/>
                      <a:gd name="T6" fmla="*/ 20 w 24"/>
                      <a:gd name="T7" fmla="*/ 31 h 32"/>
                      <a:gd name="T8" fmla="*/ 20 w 24"/>
                      <a:gd name="T9" fmla="*/ 30 h 32"/>
                      <a:gd name="T10" fmla="*/ 19 w 24"/>
                      <a:gd name="T11" fmla="*/ 30 h 32"/>
                      <a:gd name="T12" fmla="*/ 19 w 24"/>
                      <a:gd name="T13" fmla="*/ 30 h 32"/>
                      <a:gd name="T14" fmla="*/ 18 w 24"/>
                      <a:gd name="T15" fmla="*/ 29 h 32"/>
                      <a:gd name="T16" fmla="*/ 18 w 24"/>
                      <a:gd name="T17" fmla="*/ 29 h 32"/>
                      <a:gd name="T18" fmla="*/ 17 w 24"/>
                      <a:gd name="T19" fmla="*/ 28 h 32"/>
                      <a:gd name="T20" fmla="*/ 16 w 24"/>
                      <a:gd name="T21" fmla="*/ 28 h 32"/>
                      <a:gd name="T22" fmla="*/ 16 w 24"/>
                      <a:gd name="T23" fmla="*/ 27 h 32"/>
                      <a:gd name="T24" fmla="*/ 16 w 24"/>
                      <a:gd name="T25" fmla="*/ 26 h 32"/>
                      <a:gd name="T26" fmla="*/ 16 w 24"/>
                      <a:gd name="T27" fmla="*/ 26 h 32"/>
                      <a:gd name="T28" fmla="*/ 15 w 24"/>
                      <a:gd name="T29" fmla="*/ 26 h 32"/>
                      <a:gd name="T30" fmla="*/ 15 w 24"/>
                      <a:gd name="T31" fmla="*/ 25 h 32"/>
                      <a:gd name="T32" fmla="*/ 13 w 24"/>
                      <a:gd name="T33" fmla="*/ 24 h 32"/>
                      <a:gd name="T34" fmla="*/ 13 w 24"/>
                      <a:gd name="T35" fmla="*/ 23 h 32"/>
                      <a:gd name="T36" fmla="*/ 12 w 24"/>
                      <a:gd name="T37" fmla="*/ 22 h 32"/>
                      <a:gd name="T38" fmla="*/ 11 w 24"/>
                      <a:gd name="T39" fmla="*/ 21 h 32"/>
                      <a:gd name="T40" fmla="*/ 9 w 24"/>
                      <a:gd name="T41" fmla="*/ 19 h 32"/>
                      <a:gd name="T42" fmla="*/ 9 w 24"/>
                      <a:gd name="T43" fmla="*/ 17 h 32"/>
                      <a:gd name="T44" fmla="*/ 8 w 24"/>
                      <a:gd name="T45" fmla="*/ 17 h 32"/>
                      <a:gd name="T46" fmla="*/ 7 w 24"/>
                      <a:gd name="T47" fmla="*/ 15 h 32"/>
                      <a:gd name="T48" fmla="*/ 6 w 24"/>
                      <a:gd name="T49" fmla="*/ 14 h 32"/>
                      <a:gd name="T50" fmla="*/ 6 w 24"/>
                      <a:gd name="T51" fmla="*/ 12 h 32"/>
                      <a:gd name="T52" fmla="*/ 5 w 24"/>
                      <a:gd name="T53" fmla="*/ 10 h 32"/>
                      <a:gd name="T54" fmla="*/ 3 w 24"/>
                      <a:gd name="T55" fmla="*/ 8 h 32"/>
                      <a:gd name="T56" fmla="*/ 3 w 24"/>
                      <a:gd name="T57" fmla="*/ 7 h 32"/>
                      <a:gd name="T58" fmla="*/ 2 w 24"/>
                      <a:gd name="T59" fmla="*/ 4 h 32"/>
                      <a:gd name="T60" fmla="*/ 1 w 24"/>
                      <a:gd name="T61" fmla="*/ 3 h 32"/>
                      <a:gd name="T62" fmla="*/ 0 w 24"/>
                      <a:gd name="T63" fmla="*/ 1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23" y="30"/>
                        </a:moveTo>
                        <a:lnTo>
                          <a:pt x="23" y="30"/>
                        </a:lnTo>
                        <a:lnTo>
                          <a:pt x="22" y="30"/>
                        </a:lnTo>
                        <a:lnTo>
                          <a:pt x="22" y="31"/>
                        </a:lnTo>
                        <a:lnTo>
                          <a:pt x="21" y="31"/>
                        </a:lnTo>
                        <a:lnTo>
                          <a:pt x="20" y="31"/>
                        </a:lnTo>
                        <a:lnTo>
                          <a:pt x="20" y="30"/>
                        </a:lnTo>
                        <a:lnTo>
                          <a:pt x="19" y="30"/>
                        </a:lnTo>
                        <a:lnTo>
                          <a:pt x="18" y="29"/>
                        </a:lnTo>
                        <a:lnTo>
                          <a:pt x="17" y="28"/>
                        </a:lnTo>
                        <a:lnTo>
                          <a:pt x="16" y="28"/>
                        </a:lnTo>
                        <a:lnTo>
                          <a:pt x="17" y="27"/>
                        </a:lnTo>
                        <a:lnTo>
                          <a:pt x="16" y="27"/>
                        </a:lnTo>
                        <a:lnTo>
                          <a:pt x="16" y="26"/>
                        </a:lnTo>
                        <a:lnTo>
                          <a:pt x="15" y="26"/>
                        </a:lnTo>
                        <a:lnTo>
                          <a:pt x="15" y="25"/>
                        </a:lnTo>
                        <a:lnTo>
                          <a:pt x="14" y="26"/>
                        </a:lnTo>
                        <a:lnTo>
                          <a:pt x="13" y="24"/>
                        </a:lnTo>
                        <a:lnTo>
                          <a:pt x="13" y="23"/>
                        </a:lnTo>
                        <a:lnTo>
                          <a:pt x="12" y="22"/>
                        </a:lnTo>
                        <a:lnTo>
                          <a:pt x="11" y="21"/>
                        </a:lnTo>
                        <a:lnTo>
                          <a:pt x="10" y="20"/>
                        </a:lnTo>
                        <a:lnTo>
                          <a:pt x="9" y="19"/>
                        </a:lnTo>
                        <a:lnTo>
                          <a:pt x="9" y="18"/>
                        </a:lnTo>
                        <a:lnTo>
                          <a:pt x="9" y="17"/>
                        </a:lnTo>
                        <a:lnTo>
                          <a:pt x="8" y="17"/>
                        </a:lnTo>
                        <a:lnTo>
                          <a:pt x="8" y="15"/>
                        </a:lnTo>
                        <a:lnTo>
                          <a:pt x="7" y="15"/>
                        </a:lnTo>
                        <a:lnTo>
                          <a:pt x="6" y="14"/>
                        </a:lnTo>
                        <a:lnTo>
                          <a:pt x="6" y="13"/>
                        </a:lnTo>
                        <a:lnTo>
                          <a:pt x="6" y="12"/>
                        </a:lnTo>
                        <a:lnTo>
                          <a:pt x="5" y="11"/>
                        </a:lnTo>
                        <a:lnTo>
                          <a:pt x="5" y="10"/>
                        </a:lnTo>
                        <a:lnTo>
                          <a:pt x="4" y="9"/>
                        </a:lnTo>
                        <a:lnTo>
                          <a:pt x="3" y="8"/>
                        </a:lnTo>
                        <a:lnTo>
                          <a:pt x="3" y="7"/>
                        </a:lnTo>
                        <a:lnTo>
                          <a:pt x="3" y="5"/>
                        </a:lnTo>
                        <a:lnTo>
                          <a:pt x="2" y="4"/>
                        </a:lnTo>
                        <a:lnTo>
                          <a:pt x="1" y="3"/>
                        </a:lnTo>
                        <a:lnTo>
                          <a:pt x="0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06" name="Freeform 131"/>
                  <p:cNvSpPr>
                    <a:spLocks/>
                  </p:cNvSpPr>
                  <p:nvPr/>
                </p:nvSpPr>
                <p:spPr bwMode="auto">
                  <a:xfrm>
                    <a:off x="4671" y="1371"/>
                    <a:ext cx="24" cy="32"/>
                  </a:xfrm>
                  <a:custGeom>
                    <a:avLst/>
                    <a:gdLst>
                      <a:gd name="T0" fmla="*/ 23 w 24"/>
                      <a:gd name="T1" fmla="*/ 30 h 32"/>
                      <a:gd name="T2" fmla="*/ 22 w 24"/>
                      <a:gd name="T3" fmla="*/ 31 h 32"/>
                      <a:gd name="T4" fmla="*/ 21 w 24"/>
                      <a:gd name="T5" fmla="*/ 31 h 32"/>
                      <a:gd name="T6" fmla="*/ 20 w 24"/>
                      <a:gd name="T7" fmla="*/ 31 h 32"/>
                      <a:gd name="T8" fmla="*/ 20 w 24"/>
                      <a:gd name="T9" fmla="*/ 30 h 32"/>
                      <a:gd name="T10" fmla="*/ 19 w 24"/>
                      <a:gd name="T11" fmla="*/ 30 h 32"/>
                      <a:gd name="T12" fmla="*/ 19 w 24"/>
                      <a:gd name="T13" fmla="*/ 30 h 32"/>
                      <a:gd name="T14" fmla="*/ 18 w 24"/>
                      <a:gd name="T15" fmla="*/ 29 h 32"/>
                      <a:gd name="T16" fmla="*/ 18 w 24"/>
                      <a:gd name="T17" fmla="*/ 29 h 32"/>
                      <a:gd name="T18" fmla="*/ 17 w 24"/>
                      <a:gd name="T19" fmla="*/ 28 h 32"/>
                      <a:gd name="T20" fmla="*/ 16 w 24"/>
                      <a:gd name="T21" fmla="*/ 28 h 32"/>
                      <a:gd name="T22" fmla="*/ 16 w 24"/>
                      <a:gd name="T23" fmla="*/ 27 h 32"/>
                      <a:gd name="T24" fmla="*/ 16 w 24"/>
                      <a:gd name="T25" fmla="*/ 26 h 32"/>
                      <a:gd name="T26" fmla="*/ 16 w 24"/>
                      <a:gd name="T27" fmla="*/ 26 h 32"/>
                      <a:gd name="T28" fmla="*/ 15 w 24"/>
                      <a:gd name="T29" fmla="*/ 26 h 32"/>
                      <a:gd name="T30" fmla="*/ 14 w 24"/>
                      <a:gd name="T31" fmla="*/ 26 h 32"/>
                      <a:gd name="T32" fmla="*/ 13 w 24"/>
                      <a:gd name="T33" fmla="*/ 24 h 32"/>
                      <a:gd name="T34" fmla="*/ 13 w 24"/>
                      <a:gd name="T35" fmla="*/ 23 h 32"/>
                      <a:gd name="T36" fmla="*/ 12 w 24"/>
                      <a:gd name="T37" fmla="*/ 22 h 32"/>
                      <a:gd name="T38" fmla="*/ 10 w 24"/>
                      <a:gd name="T39" fmla="*/ 21 h 32"/>
                      <a:gd name="T40" fmla="*/ 9 w 24"/>
                      <a:gd name="T41" fmla="*/ 19 h 32"/>
                      <a:gd name="T42" fmla="*/ 9 w 24"/>
                      <a:gd name="T43" fmla="*/ 17 h 32"/>
                      <a:gd name="T44" fmla="*/ 8 w 24"/>
                      <a:gd name="T45" fmla="*/ 17 h 32"/>
                      <a:gd name="T46" fmla="*/ 7 w 24"/>
                      <a:gd name="T47" fmla="*/ 15 h 32"/>
                      <a:gd name="T48" fmla="*/ 6 w 24"/>
                      <a:gd name="T49" fmla="*/ 14 h 32"/>
                      <a:gd name="T50" fmla="*/ 6 w 24"/>
                      <a:gd name="T51" fmla="*/ 12 h 32"/>
                      <a:gd name="T52" fmla="*/ 5 w 24"/>
                      <a:gd name="T53" fmla="*/ 10 h 32"/>
                      <a:gd name="T54" fmla="*/ 3 w 24"/>
                      <a:gd name="T55" fmla="*/ 8 h 32"/>
                      <a:gd name="T56" fmla="*/ 3 w 24"/>
                      <a:gd name="T57" fmla="*/ 7 h 32"/>
                      <a:gd name="T58" fmla="*/ 2 w 24"/>
                      <a:gd name="T59" fmla="*/ 4 h 32"/>
                      <a:gd name="T60" fmla="*/ 1 w 24"/>
                      <a:gd name="T61" fmla="*/ 3 h 32"/>
                      <a:gd name="T62" fmla="*/ 0 w 24"/>
                      <a:gd name="T63" fmla="*/ 1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23" y="30"/>
                        </a:moveTo>
                        <a:lnTo>
                          <a:pt x="23" y="30"/>
                        </a:lnTo>
                        <a:lnTo>
                          <a:pt x="22" y="30"/>
                        </a:lnTo>
                        <a:lnTo>
                          <a:pt x="22" y="31"/>
                        </a:lnTo>
                        <a:lnTo>
                          <a:pt x="21" y="31"/>
                        </a:lnTo>
                        <a:lnTo>
                          <a:pt x="20" y="31"/>
                        </a:lnTo>
                        <a:lnTo>
                          <a:pt x="20" y="30"/>
                        </a:lnTo>
                        <a:lnTo>
                          <a:pt x="19" y="30"/>
                        </a:lnTo>
                        <a:lnTo>
                          <a:pt x="18" y="29"/>
                        </a:lnTo>
                        <a:lnTo>
                          <a:pt x="17" y="28"/>
                        </a:lnTo>
                        <a:lnTo>
                          <a:pt x="16" y="28"/>
                        </a:lnTo>
                        <a:lnTo>
                          <a:pt x="17" y="27"/>
                        </a:lnTo>
                        <a:lnTo>
                          <a:pt x="16" y="27"/>
                        </a:lnTo>
                        <a:lnTo>
                          <a:pt x="16" y="26"/>
                        </a:lnTo>
                        <a:lnTo>
                          <a:pt x="15" y="26"/>
                        </a:lnTo>
                        <a:lnTo>
                          <a:pt x="14" y="26"/>
                        </a:lnTo>
                        <a:lnTo>
                          <a:pt x="14" y="25"/>
                        </a:lnTo>
                        <a:lnTo>
                          <a:pt x="13" y="24"/>
                        </a:lnTo>
                        <a:lnTo>
                          <a:pt x="13" y="23"/>
                        </a:lnTo>
                        <a:lnTo>
                          <a:pt x="12" y="22"/>
                        </a:lnTo>
                        <a:lnTo>
                          <a:pt x="11" y="21"/>
                        </a:lnTo>
                        <a:lnTo>
                          <a:pt x="10" y="21"/>
                        </a:lnTo>
                        <a:lnTo>
                          <a:pt x="10" y="20"/>
                        </a:lnTo>
                        <a:lnTo>
                          <a:pt x="9" y="19"/>
                        </a:lnTo>
                        <a:lnTo>
                          <a:pt x="9" y="18"/>
                        </a:lnTo>
                        <a:lnTo>
                          <a:pt x="9" y="17"/>
                        </a:lnTo>
                        <a:lnTo>
                          <a:pt x="8" y="17"/>
                        </a:lnTo>
                        <a:lnTo>
                          <a:pt x="8" y="15"/>
                        </a:lnTo>
                        <a:lnTo>
                          <a:pt x="7" y="15"/>
                        </a:lnTo>
                        <a:lnTo>
                          <a:pt x="6" y="14"/>
                        </a:lnTo>
                        <a:lnTo>
                          <a:pt x="6" y="13"/>
                        </a:lnTo>
                        <a:lnTo>
                          <a:pt x="6" y="12"/>
                        </a:lnTo>
                        <a:lnTo>
                          <a:pt x="5" y="11"/>
                        </a:lnTo>
                        <a:lnTo>
                          <a:pt x="5" y="10"/>
                        </a:lnTo>
                        <a:lnTo>
                          <a:pt x="4" y="9"/>
                        </a:lnTo>
                        <a:lnTo>
                          <a:pt x="3" y="8"/>
                        </a:lnTo>
                        <a:lnTo>
                          <a:pt x="3" y="7"/>
                        </a:lnTo>
                        <a:lnTo>
                          <a:pt x="3" y="5"/>
                        </a:lnTo>
                        <a:lnTo>
                          <a:pt x="2" y="4"/>
                        </a:lnTo>
                        <a:lnTo>
                          <a:pt x="1" y="4"/>
                        </a:lnTo>
                        <a:lnTo>
                          <a:pt x="1" y="3"/>
                        </a:lnTo>
                        <a:lnTo>
                          <a:pt x="0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07" name="Freeform 132"/>
                  <p:cNvSpPr>
                    <a:spLocks/>
                  </p:cNvSpPr>
                  <p:nvPr/>
                </p:nvSpPr>
                <p:spPr bwMode="auto">
                  <a:xfrm>
                    <a:off x="4685" y="1363"/>
                    <a:ext cx="17" cy="39"/>
                  </a:xfrm>
                  <a:custGeom>
                    <a:avLst/>
                    <a:gdLst>
                      <a:gd name="T0" fmla="*/ 3 w 17"/>
                      <a:gd name="T1" fmla="*/ 38 h 39"/>
                      <a:gd name="T2" fmla="*/ 5 w 17"/>
                      <a:gd name="T3" fmla="*/ 38 h 39"/>
                      <a:gd name="T4" fmla="*/ 5 w 17"/>
                      <a:gd name="T5" fmla="*/ 37 h 39"/>
                      <a:gd name="T6" fmla="*/ 8 w 17"/>
                      <a:gd name="T7" fmla="*/ 37 h 39"/>
                      <a:gd name="T8" fmla="*/ 8 w 17"/>
                      <a:gd name="T9" fmla="*/ 36 h 39"/>
                      <a:gd name="T10" fmla="*/ 11 w 17"/>
                      <a:gd name="T11" fmla="*/ 35 h 39"/>
                      <a:gd name="T12" fmla="*/ 11 w 17"/>
                      <a:gd name="T13" fmla="*/ 35 h 39"/>
                      <a:gd name="T14" fmla="*/ 13 w 17"/>
                      <a:gd name="T15" fmla="*/ 33 h 39"/>
                      <a:gd name="T16" fmla="*/ 13 w 17"/>
                      <a:gd name="T17" fmla="*/ 33 h 39"/>
                      <a:gd name="T18" fmla="*/ 13 w 17"/>
                      <a:gd name="T19" fmla="*/ 33 h 39"/>
                      <a:gd name="T20" fmla="*/ 13 w 17"/>
                      <a:gd name="T21" fmla="*/ 32 h 39"/>
                      <a:gd name="T22" fmla="*/ 13 w 17"/>
                      <a:gd name="T23" fmla="*/ 31 h 39"/>
                      <a:gd name="T24" fmla="*/ 13 w 17"/>
                      <a:gd name="T25" fmla="*/ 30 h 39"/>
                      <a:gd name="T26" fmla="*/ 13 w 17"/>
                      <a:gd name="T27" fmla="*/ 30 h 39"/>
                      <a:gd name="T28" fmla="*/ 13 w 17"/>
                      <a:gd name="T29" fmla="*/ 29 h 39"/>
                      <a:gd name="T30" fmla="*/ 13 w 17"/>
                      <a:gd name="T31" fmla="*/ 29 h 39"/>
                      <a:gd name="T32" fmla="*/ 16 w 17"/>
                      <a:gd name="T33" fmla="*/ 28 h 39"/>
                      <a:gd name="T34" fmla="*/ 13 w 17"/>
                      <a:gd name="T35" fmla="*/ 25 h 39"/>
                      <a:gd name="T36" fmla="*/ 13 w 17"/>
                      <a:gd name="T37" fmla="*/ 25 h 39"/>
                      <a:gd name="T38" fmla="*/ 13 w 17"/>
                      <a:gd name="T39" fmla="*/ 22 h 39"/>
                      <a:gd name="T40" fmla="*/ 13 w 17"/>
                      <a:gd name="T41" fmla="*/ 21 h 39"/>
                      <a:gd name="T42" fmla="*/ 13 w 17"/>
                      <a:gd name="T43" fmla="*/ 19 h 39"/>
                      <a:gd name="T44" fmla="*/ 13 w 17"/>
                      <a:gd name="T45" fmla="*/ 17 h 39"/>
                      <a:gd name="T46" fmla="*/ 11 w 17"/>
                      <a:gd name="T47" fmla="*/ 16 h 39"/>
                      <a:gd name="T48" fmla="*/ 11 w 17"/>
                      <a:gd name="T49" fmla="*/ 14 h 39"/>
                      <a:gd name="T50" fmla="*/ 8 w 17"/>
                      <a:gd name="T51" fmla="*/ 12 h 39"/>
                      <a:gd name="T52" fmla="*/ 8 w 17"/>
                      <a:gd name="T53" fmla="*/ 10 h 39"/>
                      <a:gd name="T54" fmla="*/ 8 w 17"/>
                      <a:gd name="T55" fmla="*/ 8 h 39"/>
                      <a:gd name="T56" fmla="*/ 5 w 17"/>
                      <a:gd name="T57" fmla="*/ 7 h 39"/>
                      <a:gd name="T58" fmla="*/ 5 w 17"/>
                      <a:gd name="T59" fmla="*/ 5 h 39"/>
                      <a:gd name="T60" fmla="*/ 3 w 17"/>
                      <a:gd name="T61" fmla="*/ 3 h 39"/>
                      <a:gd name="T62" fmla="*/ 3 w 17"/>
                      <a:gd name="T63" fmla="*/ 0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9"/>
                      <a:gd name="T98" fmla="*/ 17 w 17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9">
                        <a:moveTo>
                          <a:pt x="3" y="38"/>
                        </a:moveTo>
                        <a:lnTo>
                          <a:pt x="3" y="38"/>
                        </a:lnTo>
                        <a:lnTo>
                          <a:pt x="5" y="38"/>
                        </a:lnTo>
                        <a:lnTo>
                          <a:pt x="5" y="37"/>
                        </a:lnTo>
                        <a:lnTo>
                          <a:pt x="5" y="36"/>
                        </a:lnTo>
                        <a:lnTo>
                          <a:pt x="8" y="37"/>
                        </a:lnTo>
                        <a:lnTo>
                          <a:pt x="8" y="36"/>
                        </a:lnTo>
                        <a:lnTo>
                          <a:pt x="11" y="35"/>
                        </a:lnTo>
                        <a:lnTo>
                          <a:pt x="11" y="34"/>
                        </a:lnTo>
                        <a:lnTo>
                          <a:pt x="13" y="33"/>
                        </a:lnTo>
                        <a:lnTo>
                          <a:pt x="13" y="34"/>
                        </a:lnTo>
                        <a:lnTo>
                          <a:pt x="13" y="33"/>
                        </a:lnTo>
                        <a:lnTo>
                          <a:pt x="13" y="32"/>
                        </a:lnTo>
                        <a:lnTo>
                          <a:pt x="13" y="31"/>
                        </a:lnTo>
                        <a:lnTo>
                          <a:pt x="13" y="30"/>
                        </a:lnTo>
                        <a:lnTo>
                          <a:pt x="13" y="29"/>
                        </a:lnTo>
                        <a:lnTo>
                          <a:pt x="16" y="29"/>
                        </a:lnTo>
                        <a:lnTo>
                          <a:pt x="16" y="28"/>
                        </a:lnTo>
                        <a:lnTo>
                          <a:pt x="16" y="27"/>
                        </a:lnTo>
                        <a:lnTo>
                          <a:pt x="13" y="25"/>
                        </a:lnTo>
                        <a:lnTo>
                          <a:pt x="16" y="25"/>
                        </a:lnTo>
                        <a:lnTo>
                          <a:pt x="13" y="25"/>
                        </a:lnTo>
                        <a:lnTo>
                          <a:pt x="13" y="24"/>
                        </a:lnTo>
                        <a:lnTo>
                          <a:pt x="13" y="22"/>
                        </a:lnTo>
                        <a:lnTo>
                          <a:pt x="16" y="21"/>
                        </a:lnTo>
                        <a:lnTo>
                          <a:pt x="13" y="21"/>
                        </a:lnTo>
                        <a:lnTo>
                          <a:pt x="13" y="19"/>
                        </a:lnTo>
                        <a:lnTo>
                          <a:pt x="13" y="18"/>
                        </a:lnTo>
                        <a:lnTo>
                          <a:pt x="13" y="17"/>
                        </a:lnTo>
                        <a:lnTo>
                          <a:pt x="11" y="16"/>
                        </a:lnTo>
                        <a:lnTo>
                          <a:pt x="11" y="14"/>
                        </a:lnTo>
                        <a:lnTo>
                          <a:pt x="11" y="13"/>
                        </a:lnTo>
                        <a:lnTo>
                          <a:pt x="8" y="12"/>
                        </a:lnTo>
                        <a:lnTo>
                          <a:pt x="11" y="12"/>
                        </a:lnTo>
                        <a:lnTo>
                          <a:pt x="8" y="10"/>
                        </a:lnTo>
                        <a:lnTo>
                          <a:pt x="8" y="8"/>
                        </a:lnTo>
                        <a:lnTo>
                          <a:pt x="5" y="8"/>
                        </a:lnTo>
                        <a:lnTo>
                          <a:pt x="5" y="7"/>
                        </a:lnTo>
                        <a:lnTo>
                          <a:pt x="5" y="6"/>
                        </a:lnTo>
                        <a:lnTo>
                          <a:pt x="5" y="5"/>
                        </a:lnTo>
                        <a:lnTo>
                          <a:pt x="3" y="4"/>
                        </a:lnTo>
                        <a:lnTo>
                          <a:pt x="3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08" name="Freeform 133"/>
                  <p:cNvSpPr>
                    <a:spLocks/>
                  </p:cNvSpPr>
                  <p:nvPr/>
                </p:nvSpPr>
                <p:spPr bwMode="auto">
                  <a:xfrm>
                    <a:off x="4680" y="1325"/>
                    <a:ext cx="17" cy="39"/>
                  </a:xfrm>
                  <a:custGeom>
                    <a:avLst/>
                    <a:gdLst>
                      <a:gd name="T0" fmla="*/ 16 w 17"/>
                      <a:gd name="T1" fmla="*/ 0 h 39"/>
                      <a:gd name="T2" fmla="*/ 13 w 17"/>
                      <a:gd name="T3" fmla="*/ 0 h 39"/>
                      <a:gd name="T4" fmla="*/ 10 w 17"/>
                      <a:gd name="T5" fmla="*/ 0 h 39"/>
                      <a:gd name="T6" fmla="*/ 10 w 17"/>
                      <a:gd name="T7" fmla="*/ 1 h 39"/>
                      <a:gd name="T8" fmla="*/ 7 w 17"/>
                      <a:gd name="T9" fmla="*/ 2 h 39"/>
                      <a:gd name="T10" fmla="*/ 7 w 17"/>
                      <a:gd name="T11" fmla="*/ 2 h 39"/>
                      <a:gd name="T12" fmla="*/ 4 w 17"/>
                      <a:gd name="T13" fmla="*/ 2 h 39"/>
                      <a:gd name="T14" fmla="*/ 4 w 17"/>
                      <a:gd name="T15" fmla="*/ 3 h 39"/>
                      <a:gd name="T16" fmla="*/ 4 w 17"/>
                      <a:gd name="T17" fmla="*/ 4 h 39"/>
                      <a:gd name="T18" fmla="*/ 4 w 17"/>
                      <a:gd name="T19" fmla="*/ 4 h 39"/>
                      <a:gd name="T20" fmla="*/ 4 w 17"/>
                      <a:gd name="T21" fmla="*/ 4 h 39"/>
                      <a:gd name="T22" fmla="*/ 4 w 17"/>
                      <a:gd name="T23" fmla="*/ 6 h 39"/>
                      <a:gd name="T24" fmla="*/ 4 w 17"/>
                      <a:gd name="T25" fmla="*/ 6 h 39"/>
                      <a:gd name="T26" fmla="*/ 4 w 17"/>
                      <a:gd name="T27" fmla="*/ 7 h 39"/>
                      <a:gd name="T28" fmla="*/ 4 w 17"/>
                      <a:gd name="T29" fmla="*/ 7 h 39"/>
                      <a:gd name="T30" fmla="*/ 4 w 17"/>
                      <a:gd name="T31" fmla="*/ 8 h 39"/>
                      <a:gd name="T32" fmla="*/ 0 w 17"/>
                      <a:gd name="T33" fmla="*/ 9 h 39"/>
                      <a:gd name="T34" fmla="*/ 0 w 17"/>
                      <a:gd name="T35" fmla="*/ 11 h 39"/>
                      <a:gd name="T36" fmla="*/ 0 w 17"/>
                      <a:gd name="T37" fmla="*/ 13 h 39"/>
                      <a:gd name="T38" fmla="*/ 0 w 17"/>
                      <a:gd name="T39" fmla="*/ 14 h 39"/>
                      <a:gd name="T40" fmla="*/ 0 w 17"/>
                      <a:gd name="T41" fmla="*/ 16 h 39"/>
                      <a:gd name="T42" fmla="*/ 0 w 17"/>
                      <a:gd name="T43" fmla="*/ 18 h 39"/>
                      <a:gd name="T44" fmla="*/ 4 w 17"/>
                      <a:gd name="T45" fmla="*/ 19 h 39"/>
                      <a:gd name="T46" fmla="*/ 7 w 17"/>
                      <a:gd name="T47" fmla="*/ 21 h 39"/>
                      <a:gd name="T48" fmla="*/ 7 w 17"/>
                      <a:gd name="T49" fmla="*/ 23 h 39"/>
                      <a:gd name="T50" fmla="*/ 4 w 17"/>
                      <a:gd name="T51" fmla="*/ 25 h 39"/>
                      <a:gd name="T52" fmla="*/ 7 w 17"/>
                      <a:gd name="T53" fmla="*/ 27 h 39"/>
                      <a:gd name="T54" fmla="*/ 10 w 17"/>
                      <a:gd name="T55" fmla="*/ 28 h 39"/>
                      <a:gd name="T56" fmla="*/ 10 w 17"/>
                      <a:gd name="T57" fmla="*/ 31 h 39"/>
                      <a:gd name="T58" fmla="*/ 13 w 17"/>
                      <a:gd name="T59" fmla="*/ 33 h 39"/>
                      <a:gd name="T60" fmla="*/ 13 w 17"/>
                      <a:gd name="T61" fmla="*/ 35 h 39"/>
                      <a:gd name="T62" fmla="*/ 16 w 17"/>
                      <a:gd name="T63" fmla="*/ 37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9"/>
                      <a:gd name="T98" fmla="*/ 17 w 17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9">
                        <a:moveTo>
                          <a:pt x="16" y="0"/>
                        </a:moveTo>
                        <a:lnTo>
                          <a:pt x="16" y="0"/>
                        </a:lnTo>
                        <a:lnTo>
                          <a:pt x="13" y="0"/>
                        </a:lnTo>
                        <a:lnTo>
                          <a:pt x="10" y="0"/>
                        </a:lnTo>
                        <a:lnTo>
                          <a:pt x="10" y="1"/>
                        </a:lnTo>
                        <a:lnTo>
                          <a:pt x="7" y="1"/>
                        </a:lnTo>
                        <a:lnTo>
                          <a:pt x="7" y="2"/>
                        </a:lnTo>
                        <a:lnTo>
                          <a:pt x="7" y="1"/>
                        </a:lnTo>
                        <a:lnTo>
                          <a:pt x="7" y="2"/>
                        </a:lnTo>
                        <a:lnTo>
                          <a:pt x="4" y="2"/>
                        </a:lnTo>
                        <a:lnTo>
                          <a:pt x="7" y="3"/>
                        </a:lnTo>
                        <a:lnTo>
                          <a:pt x="4" y="3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4" y="6"/>
                        </a:lnTo>
                        <a:lnTo>
                          <a:pt x="4" y="7"/>
                        </a:lnTo>
                        <a:lnTo>
                          <a:pt x="0" y="8"/>
                        </a:lnTo>
                        <a:lnTo>
                          <a:pt x="4" y="8"/>
                        </a:lnTo>
                        <a:lnTo>
                          <a:pt x="4" y="9"/>
                        </a:lnTo>
                        <a:lnTo>
                          <a:pt x="0" y="9"/>
                        </a:lnTo>
                        <a:lnTo>
                          <a:pt x="0" y="10"/>
                        </a:ln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0" y="13"/>
                        </a:lnTo>
                        <a:lnTo>
                          <a:pt x="4" y="14"/>
                        </a:lnTo>
                        <a:lnTo>
                          <a:pt x="0" y="14"/>
                        </a:lnTo>
                        <a:lnTo>
                          <a:pt x="0" y="15"/>
                        </a:lnTo>
                        <a:lnTo>
                          <a:pt x="0" y="16"/>
                        </a:lnTo>
                        <a:lnTo>
                          <a:pt x="4" y="17"/>
                        </a:lnTo>
                        <a:lnTo>
                          <a:pt x="0" y="18"/>
                        </a:lnTo>
                        <a:lnTo>
                          <a:pt x="4" y="19"/>
                        </a:lnTo>
                        <a:lnTo>
                          <a:pt x="4" y="21"/>
                        </a:lnTo>
                        <a:lnTo>
                          <a:pt x="7" y="21"/>
                        </a:lnTo>
                        <a:lnTo>
                          <a:pt x="4" y="22"/>
                        </a:lnTo>
                        <a:lnTo>
                          <a:pt x="7" y="23"/>
                        </a:lnTo>
                        <a:lnTo>
                          <a:pt x="4" y="25"/>
                        </a:lnTo>
                        <a:lnTo>
                          <a:pt x="7" y="26"/>
                        </a:lnTo>
                        <a:lnTo>
                          <a:pt x="7" y="27"/>
                        </a:lnTo>
                        <a:lnTo>
                          <a:pt x="10" y="28"/>
                        </a:lnTo>
                        <a:lnTo>
                          <a:pt x="10" y="29"/>
                        </a:lnTo>
                        <a:lnTo>
                          <a:pt x="10" y="31"/>
                        </a:lnTo>
                        <a:lnTo>
                          <a:pt x="10" y="32"/>
                        </a:lnTo>
                        <a:lnTo>
                          <a:pt x="13" y="33"/>
                        </a:lnTo>
                        <a:lnTo>
                          <a:pt x="13" y="35"/>
                        </a:lnTo>
                        <a:lnTo>
                          <a:pt x="16" y="36"/>
                        </a:lnTo>
                        <a:lnTo>
                          <a:pt x="16" y="37"/>
                        </a:lnTo>
                        <a:lnTo>
                          <a:pt x="16" y="38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09" name="Freeform 134"/>
                  <p:cNvSpPr>
                    <a:spLocks/>
                  </p:cNvSpPr>
                  <p:nvPr/>
                </p:nvSpPr>
                <p:spPr bwMode="auto">
                  <a:xfrm>
                    <a:off x="4693" y="1325"/>
                    <a:ext cx="23" cy="31"/>
                  </a:xfrm>
                  <a:custGeom>
                    <a:avLst/>
                    <a:gdLst>
                      <a:gd name="T0" fmla="*/ 0 w 23"/>
                      <a:gd name="T1" fmla="*/ 0 h 31"/>
                      <a:gd name="T2" fmla="*/ 0 w 23"/>
                      <a:gd name="T3" fmla="*/ 0 h 31"/>
                      <a:gd name="T4" fmla="*/ 1 w 23"/>
                      <a:gd name="T5" fmla="*/ 0 h 31"/>
                      <a:gd name="T6" fmla="*/ 2 w 23"/>
                      <a:gd name="T7" fmla="*/ 0 h 31"/>
                      <a:gd name="T8" fmla="*/ 2 w 23"/>
                      <a:gd name="T9" fmla="*/ 0 h 31"/>
                      <a:gd name="T10" fmla="*/ 3 w 23"/>
                      <a:gd name="T11" fmla="*/ 0 h 31"/>
                      <a:gd name="T12" fmla="*/ 3 w 23"/>
                      <a:gd name="T13" fmla="*/ 0 h 31"/>
                      <a:gd name="T14" fmla="*/ 3 w 23"/>
                      <a:gd name="T15" fmla="*/ 0 h 31"/>
                      <a:gd name="T16" fmla="*/ 4 w 23"/>
                      <a:gd name="T17" fmla="*/ 1 h 31"/>
                      <a:gd name="T18" fmla="*/ 4 w 23"/>
                      <a:gd name="T19" fmla="*/ 1 h 31"/>
                      <a:gd name="T20" fmla="*/ 5 w 23"/>
                      <a:gd name="T21" fmla="*/ 2 h 31"/>
                      <a:gd name="T22" fmla="*/ 6 w 23"/>
                      <a:gd name="T23" fmla="*/ 2 h 31"/>
                      <a:gd name="T24" fmla="*/ 6 w 23"/>
                      <a:gd name="T25" fmla="*/ 3 h 31"/>
                      <a:gd name="T26" fmla="*/ 6 w 23"/>
                      <a:gd name="T27" fmla="*/ 4 h 31"/>
                      <a:gd name="T28" fmla="*/ 7 w 23"/>
                      <a:gd name="T29" fmla="*/ 4 h 31"/>
                      <a:gd name="T30" fmla="*/ 7 w 23"/>
                      <a:gd name="T31" fmla="*/ 5 h 31"/>
                      <a:gd name="T32" fmla="*/ 8 w 23"/>
                      <a:gd name="T33" fmla="*/ 5 h 31"/>
                      <a:gd name="T34" fmla="*/ 9 w 23"/>
                      <a:gd name="T35" fmla="*/ 6 h 31"/>
                      <a:gd name="T36" fmla="*/ 9 w 23"/>
                      <a:gd name="T37" fmla="*/ 8 h 31"/>
                      <a:gd name="T38" fmla="*/ 11 w 23"/>
                      <a:gd name="T39" fmla="*/ 9 h 31"/>
                      <a:gd name="T40" fmla="*/ 12 w 23"/>
                      <a:gd name="T41" fmla="*/ 10 h 31"/>
                      <a:gd name="T42" fmla="*/ 12 w 23"/>
                      <a:gd name="T43" fmla="*/ 12 h 31"/>
                      <a:gd name="T44" fmla="*/ 13 w 23"/>
                      <a:gd name="T45" fmla="*/ 14 h 31"/>
                      <a:gd name="T46" fmla="*/ 15 w 23"/>
                      <a:gd name="T47" fmla="*/ 15 h 31"/>
                      <a:gd name="T48" fmla="*/ 15 w 23"/>
                      <a:gd name="T49" fmla="*/ 16 h 31"/>
                      <a:gd name="T50" fmla="*/ 16 w 23"/>
                      <a:gd name="T51" fmla="*/ 18 h 31"/>
                      <a:gd name="T52" fmla="*/ 17 w 23"/>
                      <a:gd name="T53" fmla="*/ 20 h 31"/>
                      <a:gd name="T54" fmla="*/ 18 w 23"/>
                      <a:gd name="T55" fmla="*/ 21 h 31"/>
                      <a:gd name="T56" fmla="*/ 18 w 23"/>
                      <a:gd name="T57" fmla="*/ 23 h 31"/>
                      <a:gd name="T58" fmla="*/ 20 w 23"/>
                      <a:gd name="T59" fmla="*/ 25 h 31"/>
                      <a:gd name="T60" fmla="*/ 20 w 23"/>
                      <a:gd name="T61" fmla="*/ 27 h 31"/>
                      <a:gd name="T62" fmla="*/ 22 w 23"/>
                      <a:gd name="T63" fmla="*/ 3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1"/>
                      <a:gd name="T98" fmla="*/ 23 w 23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1"/>
                        </a:lnTo>
                        <a:lnTo>
                          <a:pt x="5" y="2"/>
                        </a:lnTo>
                        <a:lnTo>
                          <a:pt x="6" y="2"/>
                        </a:lnTo>
                        <a:lnTo>
                          <a:pt x="6" y="3"/>
                        </a:lnTo>
                        <a:lnTo>
                          <a:pt x="6" y="4"/>
                        </a:lnTo>
                        <a:lnTo>
                          <a:pt x="7" y="4"/>
                        </a:lnTo>
                        <a:lnTo>
                          <a:pt x="7" y="5"/>
                        </a:lnTo>
                        <a:lnTo>
                          <a:pt x="8" y="5"/>
                        </a:lnTo>
                        <a:lnTo>
                          <a:pt x="9" y="6"/>
                        </a:lnTo>
                        <a:lnTo>
                          <a:pt x="9" y="7"/>
                        </a:lnTo>
                        <a:lnTo>
                          <a:pt x="9" y="8"/>
                        </a:lnTo>
                        <a:lnTo>
                          <a:pt x="10" y="9"/>
                        </a:lnTo>
                        <a:lnTo>
                          <a:pt x="11" y="9"/>
                        </a:lnTo>
                        <a:lnTo>
                          <a:pt x="11" y="10"/>
                        </a:lnTo>
                        <a:lnTo>
                          <a:pt x="12" y="10"/>
                        </a:lnTo>
                        <a:lnTo>
                          <a:pt x="12" y="11"/>
                        </a:lnTo>
                        <a:lnTo>
                          <a:pt x="12" y="12"/>
                        </a:lnTo>
                        <a:lnTo>
                          <a:pt x="13" y="14"/>
                        </a:lnTo>
                        <a:lnTo>
                          <a:pt x="14" y="14"/>
                        </a:lnTo>
                        <a:lnTo>
                          <a:pt x="15" y="15"/>
                        </a:lnTo>
                        <a:lnTo>
                          <a:pt x="15" y="16"/>
                        </a:lnTo>
                        <a:lnTo>
                          <a:pt x="15" y="17"/>
                        </a:lnTo>
                        <a:lnTo>
                          <a:pt x="16" y="18"/>
                        </a:lnTo>
                        <a:lnTo>
                          <a:pt x="16" y="19"/>
                        </a:lnTo>
                        <a:lnTo>
                          <a:pt x="17" y="20"/>
                        </a:lnTo>
                        <a:lnTo>
                          <a:pt x="18" y="21"/>
                        </a:lnTo>
                        <a:lnTo>
                          <a:pt x="18" y="22"/>
                        </a:lnTo>
                        <a:lnTo>
                          <a:pt x="18" y="23"/>
                        </a:lnTo>
                        <a:lnTo>
                          <a:pt x="19" y="24"/>
                        </a:lnTo>
                        <a:lnTo>
                          <a:pt x="20" y="25"/>
                        </a:lnTo>
                        <a:lnTo>
                          <a:pt x="20" y="26"/>
                        </a:lnTo>
                        <a:lnTo>
                          <a:pt x="20" y="27"/>
                        </a:lnTo>
                        <a:lnTo>
                          <a:pt x="21" y="27"/>
                        </a:lnTo>
                        <a:lnTo>
                          <a:pt x="22" y="3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10" name="Freeform 135"/>
                  <p:cNvSpPr>
                    <a:spLocks/>
                  </p:cNvSpPr>
                  <p:nvPr/>
                </p:nvSpPr>
                <p:spPr bwMode="auto">
                  <a:xfrm>
                    <a:off x="4513" y="1429"/>
                    <a:ext cx="17" cy="41"/>
                  </a:xfrm>
                  <a:custGeom>
                    <a:avLst/>
                    <a:gdLst>
                      <a:gd name="T0" fmla="*/ 4 w 17"/>
                      <a:gd name="T1" fmla="*/ 40 h 41"/>
                      <a:gd name="T2" fmla="*/ 4 w 17"/>
                      <a:gd name="T3" fmla="*/ 40 h 41"/>
                      <a:gd name="T4" fmla="*/ 7 w 17"/>
                      <a:gd name="T5" fmla="*/ 39 h 41"/>
                      <a:gd name="T6" fmla="*/ 10 w 17"/>
                      <a:gd name="T7" fmla="*/ 38 h 41"/>
                      <a:gd name="T8" fmla="*/ 10 w 17"/>
                      <a:gd name="T9" fmla="*/ 38 h 41"/>
                      <a:gd name="T10" fmla="*/ 13 w 17"/>
                      <a:gd name="T11" fmla="*/ 37 h 41"/>
                      <a:gd name="T12" fmla="*/ 13 w 17"/>
                      <a:gd name="T13" fmla="*/ 36 h 41"/>
                      <a:gd name="T14" fmla="*/ 13 w 17"/>
                      <a:gd name="T15" fmla="*/ 36 h 41"/>
                      <a:gd name="T16" fmla="*/ 13 w 17"/>
                      <a:gd name="T17" fmla="*/ 35 h 41"/>
                      <a:gd name="T18" fmla="*/ 13 w 17"/>
                      <a:gd name="T19" fmla="*/ 34 h 41"/>
                      <a:gd name="T20" fmla="*/ 13 w 17"/>
                      <a:gd name="T21" fmla="*/ 34 h 41"/>
                      <a:gd name="T22" fmla="*/ 16 w 17"/>
                      <a:gd name="T23" fmla="*/ 33 h 41"/>
                      <a:gd name="T24" fmla="*/ 13 w 17"/>
                      <a:gd name="T25" fmla="*/ 32 h 41"/>
                      <a:gd name="T26" fmla="*/ 16 w 17"/>
                      <a:gd name="T27" fmla="*/ 31 h 41"/>
                      <a:gd name="T28" fmla="*/ 16 w 17"/>
                      <a:gd name="T29" fmla="*/ 31 h 41"/>
                      <a:gd name="T30" fmla="*/ 16 w 17"/>
                      <a:gd name="T31" fmla="*/ 30 h 41"/>
                      <a:gd name="T32" fmla="*/ 16 w 17"/>
                      <a:gd name="T33" fmla="*/ 29 h 41"/>
                      <a:gd name="T34" fmla="*/ 16 w 17"/>
                      <a:gd name="T35" fmla="*/ 28 h 41"/>
                      <a:gd name="T36" fmla="*/ 16 w 17"/>
                      <a:gd name="T37" fmla="*/ 25 h 41"/>
                      <a:gd name="T38" fmla="*/ 16 w 17"/>
                      <a:gd name="T39" fmla="*/ 24 h 41"/>
                      <a:gd name="T40" fmla="*/ 16 w 17"/>
                      <a:gd name="T41" fmla="*/ 23 h 41"/>
                      <a:gd name="T42" fmla="*/ 16 w 17"/>
                      <a:gd name="T43" fmla="*/ 20 h 41"/>
                      <a:gd name="T44" fmla="*/ 13 w 17"/>
                      <a:gd name="T45" fmla="*/ 20 h 41"/>
                      <a:gd name="T46" fmla="*/ 13 w 17"/>
                      <a:gd name="T47" fmla="*/ 17 h 41"/>
                      <a:gd name="T48" fmla="*/ 13 w 17"/>
                      <a:gd name="T49" fmla="*/ 15 h 41"/>
                      <a:gd name="T50" fmla="*/ 10 w 17"/>
                      <a:gd name="T51" fmla="*/ 14 h 41"/>
                      <a:gd name="T52" fmla="*/ 10 w 17"/>
                      <a:gd name="T53" fmla="*/ 12 h 41"/>
                      <a:gd name="T54" fmla="*/ 7 w 17"/>
                      <a:gd name="T55" fmla="*/ 10 h 41"/>
                      <a:gd name="T56" fmla="*/ 4 w 17"/>
                      <a:gd name="T57" fmla="*/ 7 h 41"/>
                      <a:gd name="T58" fmla="*/ 4 w 17"/>
                      <a:gd name="T59" fmla="*/ 6 h 41"/>
                      <a:gd name="T60" fmla="*/ 4 w 17"/>
                      <a:gd name="T61" fmla="*/ 3 h 41"/>
                      <a:gd name="T62" fmla="*/ 0 w 17"/>
                      <a:gd name="T63" fmla="*/ 1 h 4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1"/>
                      <a:gd name="T98" fmla="*/ 17 w 17"/>
                      <a:gd name="T99" fmla="*/ 41 h 4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1">
                        <a:moveTo>
                          <a:pt x="0" y="40"/>
                        </a:moveTo>
                        <a:lnTo>
                          <a:pt x="4" y="40"/>
                        </a:lnTo>
                        <a:lnTo>
                          <a:pt x="4" y="39"/>
                        </a:lnTo>
                        <a:lnTo>
                          <a:pt x="4" y="40"/>
                        </a:lnTo>
                        <a:lnTo>
                          <a:pt x="4" y="39"/>
                        </a:lnTo>
                        <a:lnTo>
                          <a:pt x="7" y="39"/>
                        </a:lnTo>
                        <a:lnTo>
                          <a:pt x="10" y="38"/>
                        </a:lnTo>
                        <a:lnTo>
                          <a:pt x="10" y="37"/>
                        </a:lnTo>
                        <a:lnTo>
                          <a:pt x="10" y="38"/>
                        </a:lnTo>
                        <a:lnTo>
                          <a:pt x="10" y="37"/>
                        </a:lnTo>
                        <a:lnTo>
                          <a:pt x="13" y="37"/>
                        </a:lnTo>
                        <a:lnTo>
                          <a:pt x="13" y="36"/>
                        </a:lnTo>
                        <a:lnTo>
                          <a:pt x="13" y="35"/>
                        </a:lnTo>
                        <a:lnTo>
                          <a:pt x="13" y="36"/>
                        </a:lnTo>
                        <a:lnTo>
                          <a:pt x="13" y="35"/>
                        </a:lnTo>
                        <a:lnTo>
                          <a:pt x="13" y="34"/>
                        </a:lnTo>
                        <a:lnTo>
                          <a:pt x="13" y="33"/>
                        </a:lnTo>
                        <a:lnTo>
                          <a:pt x="16" y="33"/>
                        </a:lnTo>
                        <a:lnTo>
                          <a:pt x="16" y="32"/>
                        </a:lnTo>
                        <a:lnTo>
                          <a:pt x="13" y="32"/>
                        </a:lnTo>
                        <a:lnTo>
                          <a:pt x="16" y="32"/>
                        </a:lnTo>
                        <a:lnTo>
                          <a:pt x="16" y="31"/>
                        </a:lnTo>
                        <a:lnTo>
                          <a:pt x="16" y="30"/>
                        </a:lnTo>
                        <a:lnTo>
                          <a:pt x="16" y="29"/>
                        </a:lnTo>
                        <a:lnTo>
                          <a:pt x="16" y="28"/>
                        </a:lnTo>
                        <a:lnTo>
                          <a:pt x="16" y="26"/>
                        </a:lnTo>
                        <a:lnTo>
                          <a:pt x="16" y="25"/>
                        </a:lnTo>
                        <a:lnTo>
                          <a:pt x="16" y="24"/>
                        </a:lnTo>
                        <a:lnTo>
                          <a:pt x="16" y="23"/>
                        </a:lnTo>
                        <a:lnTo>
                          <a:pt x="16" y="21"/>
                        </a:lnTo>
                        <a:lnTo>
                          <a:pt x="16" y="20"/>
                        </a:lnTo>
                        <a:lnTo>
                          <a:pt x="13" y="20"/>
                        </a:lnTo>
                        <a:lnTo>
                          <a:pt x="13" y="18"/>
                        </a:lnTo>
                        <a:lnTo>
                          <a:pt x="13" y="17"/>
                        </a:lnTo>
                        <a:lnTo>
                          <a:pt x="13" y="16"/>
                        </a:lnTo>
                        <a:lnTo>
                          <a:pt x="13" y="15"/>
                        </a:lnTo>
                        <a:lnTo>
                          <a:pt x="10" y="15"/>
                        </a:lnTo>
                        <a:lnTo>
                          <a:pt x="10" y="14"/>
                        </a:lnTo>
                        <a:lnTo>
                          <a:pt x="10" y="12"/>
                        </a:lnTo>
                        <a:lnTo>
                          <a:pt x="10" y="11"/>
                        </a:lnTo>
                        <a:lnTo>
                          <a:pt x="7" y="10"/>
                        </a:lnTo>
                        <a:lnTo>
                          <a:pt x="7" y="9"/>
                        </a:lnTo>
                        <a:lnTo>
                          <a:pt x="4" y="7"/>
                        </a:lnTo>
                        <a:lnTo>
                          <a:pt x="7" y="6"/>
                        </a:lnTo>
                        <a:lnTo>
                          <a:pt x="4" y="6"/>
                        </a:lnTo>
                        <a:lnTo>
                          <a:pt x="4" y="5"/>
                        </a:lnTo>
                        <a:lnTo>
                          <a:pt x="4" y="3"/>
                        </a:lnTo>
                        <a:lnTo>
                          <a:pt x="4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11" name="Freeform 136"/>
                  <p:cNvSpPr>
                    <a:spLocks/>
                  </p:cNvSpPr>
                  <p:nvPr/>
                </p:nvSpPr>
                <p:spPr bwMode="auto">
                  <a:xfrm>
                    <a:off x="4501" y="1439"/>
                    <a:ext cx="25" cy="31"/>
                  </a:xfrm>
                  <a:custGeom>
                    <a:avLst/>
                    <a:gdLst>
                      <a:gd name="T0" fmla="*/ 24 w 25"/>
                      <a:gd name="T1" fmla="*/ 29 h 31"/>
                      <a:gd name="T2" fmla="*/ 23 w 25"/>
                      <a:gd name="T3" fmla="*/ 30 h 31"/>
                      <a:gd name="T4" fmla="*/ 21 w 25"/>
                      <a:gd name="T5" fmla="*/ 30 h 31"/>
                      <a:gd name="T6" fmla="*/ 20 w 25"/>
                      <a:gd name="T7" fmla="*/ 30 h 31"/>
                      <a:gd name="T8" fmla="*/ 20 w 25"/>
                      <a:gd name="T9" fmla="*/ 30 h 31"/>
                      <a:gd name="T10" fmla="*/ 20 w 25"/>
                      <a:gd name="T11" fmla="*/ 29 h 31"/>
                      <a:gd name="T12" fmla="*/ 20 w 25"/>
                      <a:gd name="T13" fmla="*/ 29 h 31"/>
                      <a:gd name="T14" fmla="*/ 19 w 25"/>
                      <a:gd name="T15" fmla="*/ 29 h 31"/>
                      <a:gd name="T16" fmla="*/ 18 w 25"/>
                      <a:gd name="T17" fmla="*/ 28 h 31"/>
                      <a:gd name="T18" fmla="*/ 18 w 25"/>
                      <a:gd name="T19" fmla="*/ 27 h 31"/>
                      <a:gd name="T20" fmla="*/ 17 w 25"/>
                      <a:gd name="T21" fmla="*/ 27 h 31"/>
                      <a:gd name="T22" fmla="*/ 17 w 25"/>
                      <a:gd name="T23" fmla="*/ 26 h 31"/>
                      <a:gd name="T24" fmla="*/ 17 w 25"/>
                      <a:gd name="T25" fmla="*/ 26 h 31"/>
                      <a:gd name="T26" fmla="*/ 17 w 25"/>
                      <a:gd name="T27" fmla="*/ 25 h 31"/>
                      <a:gd name="T28" fmla="*/ 16 w 25"/>
                      <a:gd name="T29" fmla="*/ 25 h 31"/>
                      <a:gd name="T30" fmla="*/ 15 w 25"/>
                      <a:gd name="T31" fmla="*/ 25 h 31"/>
                      <a:gd name="T32" fmla="*/ 14 w 25"/>
                      <a:gd name="T33" fmla="*/ 24 h 31"/>
                      <a:gd name="T34" fmla="*/ 13 w 25"/>
                      <a:gd name="T35" fmla="*/ 23 h 31"/>
                      <a:gd name="T36" fmla="*/ 12 w 25"/>
                      <a:gd name="T37" fmla="*/ 21 h 31"/>
                      <a:gd name="T38" fmla="*/ 11 w 25"/>
                      <a:gd name="T39" fmla="*/ 20 h 31"/>
                      <a:gd name="T40" fmla="*/ 10 w 25"/>
                      <a:gd name="T41" fmla="*/ 19 h 31"/>
                      <a:gd name="T42" fmla="*/ 10 w 25"/>
                      <a:gd name="T43" fmla="*/ 17 h 31"/>
                      <a:gd name="T44" fmla="*/ 9 w 25"/>
                      <a:gd name="T45" fmla="*/ 16 h 31"/>
                      <a:gd name="T46" fmla="*/ 7 w 25"/>
                      <a:gd name="T47" fmla="*/ 15 h 31"/>
                      <a:gd name="T48" fmla="*/ 6 w 25"/>
                      <a:gd name="T49" fmla="*/ 14 h 31"/>
                      <a:gd name="T50" fmla="*/ 6 w 25"/>
                      <a:gd name="T51" fmla="*/ 12 h 31"/>
                      <a:gd name="T52" fmla="*/ 5 w 25"/>
                      <a:gd name="T53" fmla="*/ 10 h 31"/>
                      <a:gd name="T54" fmla="*/ 4 w 25"/>
                      <a:gd name="T55" fmla="*/ 8 h 31"/>
                      <a:gd name="T56" fmla="*/ 3 w 25"/>
                      <a:gd name="T57" fmla="*/ 7 h 31"/>
                      <a:gd name="T58" fmla="*/ 3 w 25"/>
                      <a:gd name="T59" fmla="*/ 4 h 31"/>
                      <a:gd name="T60" fmla="*/ 1 w 25"/>
                      <a:gd name="T61" fmla="*/ 3 h 31"/>
                      <a:gd name="T62" fmla="*/ 0 w 25"/>
                      <a:gd name="T63" fmla="*/ 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5"/>
                      <a:gd name="T97" fmla="*/ 0 h 31"/>
                      <a:gd name="T98" fmla="*/ 25 w 25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5" h="31">
                        <a:moveTo>
                          <a:pt x="24" y="30"/>
                        </a:moveTo>
                        <a:lnTo>
                          <a:pt x="24" y="29"/>
                        </a:lnTo>
                        <a:lnTo>
                          <a:pt x="23" y="30"/>
                        </a:lnTo>
                        <a:lnTo>
                          <a:pt x="22" y="30"/>
                        </a:lnTo>
                        <a:lnTo>
                          <a:pt x="21" y="30"/>
                        </a:lnTo>
                        <a:lnTo>
                          <a:pt x="20" y="30"/>
                        </a:lnTo>
                        <a:lnTo>
                          <a:pt x="20" y="29"/>
                        </a:lnTo>
                        <a:lnTo>
                          <a:pt x="19" y="29"/>
                        </a:lnTo>
                        <a:lnTo>
                          <a:pt x="19" y="28"/>
                        </a:lnTo>
                        <a:lnTo>
                          <a:pt x="18" y="28"/>
                        </a:lnTo>
                        <a:lnTo>
                          <a:pt x="18" y="27"/>
                        </a:lnTo>
                        <a:lnTo>
                          <a:pt x="17" y="27"/>
                        </a:lnTo>
                        <a:lnTo>
                          <a:pt x="17" y="26"/>
                        </a:lnTo>
                        <a:lnTo>
                          <a:pt x="17" y="27"/>
                        </a:lnTo>
                        <a:lnTo>
                          <a:pt x="17" y="26"/>
                        </a:lnTo>
                        <a:lnTo>
                          <a:pt x="17" y="25"/>
                        </a:lnTo>
                        <a:lnTo>
                          <a:pt x="16" y="25"/>
                        </a:lnTo>
                        <a:lnTo>
                          <a:pt x="15" y="25"/>
                        </a:lnTo>
                        <a:lnTo>
                          <a:pt x="14" y="24"/>
                        </a:lnTo>
                        <a:lnTo>
                          <a:pt x="13" y="24"/>
                        </a:lnTo>
                        <a:lnTo>
                          <a:pt x="13" y="23"/>
                        </a:lnTo>
                        <a:lnTo>
                          <a:pt x="13" y="22"/>
                        </a:lnTo>
                        <a:lnTo>
                          <a:pt x="12" y="21"/>
                        </a:lnTo>
                        <a:lnTo>
                          <a:pt x="11" y="20"/>
                        </a:lnTo>
                        <a:lnTo>
                          <a:pt x="10" y="19"/>
                        </a:lnTo>
                        <a:lnTo>
                          <a:pt x="10" y="18"/>
                        </a:lnTo>
                        <a:lnTo>
                          <a:pt x="10" y="17"/>
                        </a:lnTo>
                        <a:lnTo>
                          <a:pt x="9" y="17"/>
                        </a:lnTo>
                        <a:lnTo>
                          <a:pt x="9" y="16"/>
                        </a:lnTo>
                        <a:lnTo>
                          <a:pt x="8" y="15"/>
                        </a:lnTo>
                        <a:lnTo>
                          <a:pt x="7" y="15"/>
                        </a:lnTo>
                        <a:lnTo>
                          <a:pt x="7" y="14"/>
                        </a:lnTo>
                        <a:lnTo>
                          <a:pt x="6" y="14"/>
                        </a:lnTo>
                        <a:lnTo>
                          <a:pt x="6" y="12"/>
                        </a:lnTo>
                        <a:lnTo>
                          <a:pt x="6" y="11"/>
                        </a:lnTo>
                        <a:lnTo>
                          <a:pt x="5" y="10"/>
                        </a:lnTo>
                        <a:lnTo>
                          <a:pt x="5" y="9"/>
                        </a:lnTo>
                        <a:lnTo>
                          <a:pt x="4" y="8"/>
                        </a:lnTo>
                        <a:lnTo>
                          <a:pt x="4" y="7"/>
                        </a:lnTo>
                        <a:lnTo>
                          <a:pt x="3" y="7"/>
                        </a:lnTo>
                        <a:lnTo>
                          <a:pt x="3" y="6"/>
                        </a:lnTo>
                        <a:lnTo>
                          <a:pt x="3" y="4"/>
                        </a:lnTo>
                        <a:lnTo>
                          <a:pt x="2" y="4"/>
                        </a:lnTo>
                        <a:lnTo>
                          <a:pt x="1" y="3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12" name="Freeform 137"/>
                  <p:cNvSpPr>
                    <a:spLocks/>
                  </p:cNvSpPr>
                  <p:nvPr/>
                </p:nvSpPr>
                <p:spPr bwMode="auto">
                  <a:xfrm>
                    <a:off x="4501" y="1439"/>
                    <a:ext cx="25" cy="31"/>
                  </a:xfrm>
                  <a:custGeom>
                    <a:avLst/>
                    <a:gdLst>
                      <a:gd name="T0" fmla="*/ 24 w 25"/>
                      <a:gd name="T1" fmla="*/ 29 h 31"/>
                      <a:gd name="T2" fmla="*/ 23 w 25"/>
                      <a:gd name="T3" fmla="*/ 30 h 31"/>
                      <a:gd name="T4" fmla="*/ 21 w 25"/>
                      <a:gd name="T5" fmla="*/ 30 h 31"/>
                      <a:gd name="T6" fmla="*/ 20 w 25"/>
                      <a:gd name="T7" fmla="*/ 30 h 31"/>
                      <a:gd name="T8" fmla="*/ 20 w 25"/>
                      <a:gd name="T9" fmla="*/ 30 h 31"/>
                      <a:gd name="T10" fmla="*/ 20 w 25"/>
                      <a:gd name="T11" fmla="*/ 29 h 31"/>
                      <a:gd name="T12" fmla="*/ 20 w 25"/>
                      <a:gd name="T13" fmla="*/ 29 h 31"/>
                      <a:gd name="T14" fmla="*/ 19 w 25"/>
                      <a:gd name="T15" fmla="*/ 29 h 31"/>
                      <a:gd name="T16" fmla="*/ 18 w 25"/>
                      <a:gd name="T17" fmla="*/ 28 h 31"/>
                      <a:gd name="T18" fmla="*/ 18 w 25"/>
                      <a:gd name="T19" fmla="*/ 27 h 31"/>
                      <a:gd name="T20" fmla="*/ 17 w 25"/>
                      <a:gd name="T21" fmla="*/ 27 h 31"/>
                      <a:gd name="T22" fmla="*/ 17 w 25"/>
                      <a:gd name="T23" fmla="*/ 26 h 31"/>
                      <a:gd name="T24" fmla="*/ 17 w 25"/>
                      <a:gd name="T25" fmla="*/ 26 h 31"/>
                      <a:gd name="T26" fmla="*/ 17 w 25"/>
                      <a:gd name="T27" fmla="*/ 25 h 31"/>
                      <a:gd name="T28" fmla="*/ 16 w 25"/>
                      <a:gd name="T29" fmla="*/ 25 h 31"/>
                      <a:gd name="T30" fmla="*/ 15 w 25"/>
                      <a:gd name="T31" fmla="*/ 25 h 31"/>
                      <a:gd name="T32" fmla="*/ 14 w 25"/>
                      <a:gd name="T33" fmla="*/ 24 h 31"/>
                      <a:gd name="T34" fmla="*/ 13 w 25"/>
                      <a:gd name="T35" fmla="*/ 23 h 31"/>
                      <a:gd name="T36" fmla="*/ 12 w 25"/>
                      <a:gd name="T37" fmla="*/ 21 h 31"/>
                      <a:gd name="T38" fmla="*/ 11 w 25"/>
                      <a:gd name="T39" fmla="*/ 20 h 31"/>
                      <a:gd name="T40" fmla="*/ 10 w 25"/>
                      <a:gd name="T41" fmla="*/ 19 h 31"/>
                      <a:gd name="T42" fmla="*/ 10 w 25"/>
                      <a:gd name="T43" fmla="*/ 17 h 31"/>
                      <a:gd name="T44" fmla="*/ 9 w 25"/>
                      <a:gd name="T45" fmla="*/ 16 h 31"/>
                      <a:gd name="T46" fmla="*/ 7 w 25"/>
                      <a:gd name="T47" fmla="*/ 15 h 31"/>
                      <a:gd name="T48" fmla="*/ 6 w 25"/>
                      <a:gd name="T49" fmla="*/ 14 h 31"/>
                      <a:gd name="T50" fmla="*/ 6 w 25"/>
                      <a:gd name="T51" fmla="*/ 12 h 31"/>
                      <a:gd name="T52" fmla="*/ 5 w 25"/>
                      <a:gd name="T53" fmla="*/ 10 h 31"/>
                      <a:gd name="T54" fmla="*/ 4 w 25"/>
                      <a:gd name="T55" fmla="*/ 8 h 31"/>
                      <a:gd name="T56" fmla="*/ 3 w 25"/>
                      <a:gd name="T57" fmla="*/ 7 h 31"/>
                      <a:gd name="T58" fmla="*/ 3 w 25"/>
                      <a:gd name="T59" fmla="*/ 4 h 31"/>
                      <a:gd name="T60" fmla="*/ 1 w 25"/>
                      <a:gd name="T61" fmla="*/ 3 h 31"/>
                      <a:gd name="T62" fmla="*/ 0 w 25"/>
                      <a:gd name="T63" fmla="*/ 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5"/>
                      <a:gd name="T97" fmla="*/ 0 h 31"/>
                      <a:gd name="T98" fmla="*/ 25 w 25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5" h="31">
                        <a:moveTo>
                          <a:pt x="24" y="30"/>
                        </a:moveTo>
                        <a:lnTo>
                          <a:pt x="24" y="29"/>
                        </a:lnTo>
                        <a:lnTo>
                          <a:pt x="23" y="30"/>
                        </a:lnTo>
                        <a:lnTo>
                          <a:pt x="22" y="30"/>
                        </a:lnTo>
                        <a:lnTo>
                          <a:pt x="21" y="30"/>
                        </a:lnTo>
                        <a:lnTo>
                          <a:pt x="20" y="30"/>
                        </a:lnTo>
                        <a:lnTo>
                          <a:pt x="20" y="29"/>
                        </a:lnTo>
                        <a:lnTo>
                          <a:pt x="19" y="29"/>
                        </a:lnTo>
                        <a:lnTo>
                          <a:pt x="19" y="28"/>
                        </a:lnTo>
                        <a:lnTo>
                          <a:pt x="18" y="28"/>
                        </a:lnTo>
                        <a:lnTo>
                          <a:pt x="18" y="27"/>
                        </a:lnTo>
                        <a:lnTo>
                          <a:pt x="17" y="27"/>
                        </a:lnTo>
                        <a:lnTo>
                          <a:pt x="17" y="26"/>
                        </a:lnTo>
                        <a:lnTo>
                          <a:pt x="17" y="27"/>
                        </a:lnTo>
                        <a:lnTo>
                          <a:pt x="17" y="26"/>
                        </a:lnTo>
                        <a:lnTo>
                          <a:pt x="17" y="25"/>
                        </a:lnTo>
                        <a:lnTo>
                          <a:pt x="16" y="25"/>
                        </a:lnTo>
                        <a:lnTo>
                          <a:pt x="15" y="25"/>
                        </a:lnTo>
                        <a:lnTo>
                          <a:pt x="14" y="24"/>
                        </a:lnTo>
                        <a:lnTo>
                          <a:pt x="13" y="24"/>
                        </a:lnTo>
                        <a:lnTo>
                          <a:pt x="13" y="23"/>
                        </a:lnTo>
                        <a:lnTo>
                          <a:pt x="13" y="22"/>
                        </a:lnTo>
                        <a:lnTo>
                          <a:pt x="12" y="21"/>
                        </a:lnTo>
                        <a:lnTo>
                          <a:pt x="11" y="20"/>
                        </a:lnTo>
                        <a:lnTo>
                          <a:pt x="10" y="19"/>
                        </a:lnTo>
                        <a:lnTo>
                          <a:pt x="10" y="18"/>
                        </a:lnTo>
                        <a:lnTo>
                          <a:pt x="10" y="17"/>
                        </a:lnTo>
                        <a:lnTo>
                          <a:pt x="9" y="17"/>
                        </a:lnTo>
                        <a:lnTo>
                          <a:pt x="9" y="16"/>
                        </a:lnTo>
                        <a:lnTo>
                          <a:pt x="8" y="15"/>
                        </a:lnTo>
                        <a:lnTo>
                          <a:pt x="7" y="15"/>
                        </a:lnTo>
                        <a:lnTo>
                          <a:pt x="7" y="14"/>
                        </a:lnTo>
                        <a:lnTo>
                          <a:pt x="6" y="14"/>
                        </a:lnTo>
                        <a:lnTo>
                          <a:pt x="6" y="12"/>
                        </a:lnTo>
                        <a:lnTo>
                          <a:pt x="6" y="11"/>
                        </a:lnTo>
                        <a:lnTo>
                          <a:pt x="5" y="10"/>
                        </a:lnTo>
                        <a:lnTo>
                          <a:pt x="5" y="9"/>
                        </a:lnTo>
                        <a:lnTo>
                          <a:pt x="4" y="8"/>
                        </a:lnTo>
                        <a:lnTo>
                          <a:pt x="4" y="7"/>
                        </a:lnTo>
                        <a:lnTo>
                          <a:pt x="3" y="7"/>
                        </a:lnTo>
                        <a:lnTo>
                          <a:pt x="3" y="6"/>
                        </a:lnTo>
                        <a:lnTo>
                          <a:pt x="3" y="4"/>
                        </a:lnTo>
                        <a:lnTo>
                          <a:pt x="2" y="4"/>
                        </a:lnTo>
                        <a:lnTo>
                          <a:pt x="1" y="3"/>
                        </a:lnTo>
                        <a:lnTo>
                          <a:pt x="1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13" name="Freeform 138"/>
                  <p:cNvSpPr>
                    <a:spLocks/>
                  </p:cNvSpPr>
                  <p:nvPr/>
                </p:nvSpPr>
                <p:spPr bwMode="auto">
                  <a:xfrm>
                    <a:off x="4513" y="1429"/>
                    <a:ext cx="17" cy="41"/>
                  </a:xfrm>
                  <a:custGeom>
                    <a:avLst/>
                    <a:gdLst>
                      <a:gd name="T0" fmla="*/ 4 w 17"/>
                      <a:gd name="T1" fmla="*/ 40 h 41"/>
                      <a:gd name="T2" fmla="*/ 4 w 17"/>
                      <a:gd name="T3" fmla="*/ 40 h 41"/>
                      <a:gd name="T4" fmla="*/ 7 w 17"/>
                      <a:gd name="T5" fmla="*/ 39 h 41"/>
                      <a:gd name="T6" fmla="*/ 10 w 17"/>
                      <a:gd name="T7" fmla="*/ 38 h 41"/>
                      <a:gd name="T8" fmla="*/ 10 w 17"/>
                      <a:gd name="T9" fmla="*/ 38 h 41"/>
                      <a:gd name="T10" fmla="*/ 13 w 17"/>
                      <a:gd name="T11" fmla="*/ 37 h 41"/>
                      <a:gd name="T12" fmla="*/ 13 w 17"/>
                      <a:gd name="T13" fmla="*/ 36 h 41"/>
                      <a:gd name="T14" fmla="*/ 13 w 17"/>
                      <a:gd name="T15" fmla="*/ 36 h 41"/>
                      <a:gd name="T16" fmla="*/ 13 w 17"/>
                      <a:gd name="T17" fmla="*/ 35 h 41"/>
                      <a:gd name="T18" fmla="*/ 13 w 17"/>
                      <a:gd name="T19" fmla="*/ 34 h 41"/>
                      <a:gd name="T20" fmla="*/ 13 w 17"/>
                      <a:gd name="T21" fmla="*/ 34 h 41"/>
                      <a:gd name="T22" fmla="*/ 16 w 17"/>
                      <a:gd name="T23" fmla="*/ 33 h 41"/>
                      <a:gd name="T24" fmla="*/ 13 w 17"/>
                      <a:gd name="T25" fmla="*/ 32 h 41"/>
                      <a:gd name="T26" fmla="*/ 16 w 17"/>
                      <a:gd name="T27" fmla="*/ 31 h 41"/>
                      <a:gd name="T28" fmla="*/ 16 w 17"/>
                      <a:gd name="T29" fmla="*/ 31 h 41"/>
                      <a:gd name="T30" fmla="*/ 16 w 17"/>
                      <a:gd name="T31" fmla="*/ 30 h 41"/>
                      <a:gd name="T32" fmla="*/ 16 w 17"/>
                      <a:gd name="T33" fmla="*/ 29 h 41"/>
                      <a:gd name="T34" fmla="*/ 16 w 17"/>
                      <a:gd name="T35" fmla="*/ 27 h 41"/>
                      <a:gd name="T36" fmla="*/ 16 w 17"/>
                      <a:gd name="T37" fmla="*/ 25 h 41"/>
                      <a:gd name="T38" fmla="*/ 16 w 17"/>
                      <a:gd name="T39" fmla="*/ 24 h 41"/>
                      <a:gd name="T40" fmla="*/ 16 w 17"/>
                      <a:gd name="T41" fmla="*/ 23 h 41"/>
                      <a:gd name="T42" fmla="*/ 16 w 17"/>
                      <a:gd name="T43" fmla="*/ 20 h 41"/>
                      <a:gd name="T44" fmla="*/ 16 w 17"/>
                      <a:gd name="T45" fmla="*/ 20 h 41"/>
                      <a:gd name="T46" fmla="*/ 13 w 17"/>
                      <a:gd name="T47" fmla="*/ 17 h 41"/>
                      <a:gd name="T48" fmla="*/ 13 w 17"/>
                      <a:gd name="T49" fmla="*/ 15 h 41"/>
                      <a:gd name="T50" fmla="*/ 10 w 17"/>
                      <a:gd name="T51" fmla="*/ 14 h 41"/>
                      <a:gd name="T52" fmla="*/ 10 w 17"/>
                      <a:gd name="T53" fmla="*/ 12 h 41"/>
                      <a:gd name="T54" fmla="*/ 7 w 17"/>
                      <a:gd name="T55" fmla="*/ 10 h 41"/>
                      <a:gd name="T56" fmla="*/ 4 w 17"/>
                      <a:gd name="T57" fmla="*/ 7 h 41"/>
                      <a:gd name="T58" fmla="*/ 4 w 17"/>
                      <a:gd name="T59" fmla="*/ 6 h 41"/>
                      <a:gd name="T60" fmla="*/ 4 w 17"/>
                      <a:gd name="T61" fmla="*/ 4 h 41"/>
                      <a:gd name="T62" fmla="*/ 0 w 17"/>
                      <a:gd name="T63" fmla="*/ 1 h 4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1"/>
                      <a:gd name="T98" fmla="*/ 17 w 17"/>
                      <a:gd name="T99" fmla="*/ 41 h 4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1">
                        <a:moveTo>
                          <a:pt x="0" y="40"/>
                        </a:moveTo>
                        <a:lnTo>
                          <a:pt x="4" y="40"/>
                        </a:lnTo>
                        <a:lnTo>
                          <a:pt x="4" y="39"/>
                        </a:lnTo>
                        <a:lnTo>
                          <a:pt x="4" y="40"/>
                        </a:lnTo>
                        <a:lnTo>
                          <a:pt x="4" y="39"/>
                        </a:lnTo>
                        <a:lnTo>
                          <a:pt x="7" y="39"/>
                        </a:lnTo>
                        <a:lnTo>
                          <a:pt x="10" y="38"/>
                        </a:lnTo>
                        <a:lnTo>
                          <a:pt x="10" y="37"/>
                        </a:lnTo>
                        <a:lnTo>
                          <a:pt x="10" y="38"/>
                        </a:lnTo>
                        <a:lnTo>
                          <a:pt x="10" y="37"/>
                        </a:lnTo>
                        <a:lnTo>
                          <a:pt x="13" y="37"/>
                        </a:lnTo>
                        <a:lnTo>
                          <a:pt x="13" y="36"/>
                        </a:lnTo>
                        <a:lnTo>
                          <a:pt x="13" y="35"/>
                        </a:lnTo>
                        <a:lnTo>
                          <a:pt x="13" y="36"/>
                        </a:lnTo>
                        <a:lnTo>
                          <a:pt x="13" y="35"/>
                        </a:lnTo>
                        <a:lnTo>
                          <a:pt x="13" y="34"/>
                        </a:lnTo>
                        <a:lnTo>
                          <a:pt x="13" y="33"/>
                        </a:lnTo>
                        <a:lnTo>
                          <a:pt x="16" y="33"/>
                        </a:lnTo>
                        <a:lnTo>
                          <a:pt x="16" y="32"/>
                        </a:lnTo>
                        <a:lnTo>
                          <a:pt x="13" y="32"/>
                        </a:lnTo>
                        <a:lnTo>
                          <a:pt x="16" y="32"/>
                        </a:lnTo>
                        <a:lnTo>
                          <a:pt x="16" y="31"/>
                        </a:lnTo>
                        <a:lnTo>
                          <a:pt x="16" y="30"/>
                        </a:lnTo>
                        <a:lnTo>
                          <a:pt x="16" y="29"/>
                        </a:lnTo>
                        <a:lnTo>
                          <a:pt x="16" y="27"/>
                        </a:lnTo>
                        <a:lnTo>
                          <a:pt x="16" y="26"/>
                        </a:lnTo>
                        <a:lnTo>
                          <a:pt x="16" y="25"/>
                        </a:lnTo>
                        <a:lnTo>
                          <a:pt x="16" y="24"/>
                        </a:lnTo>
                        <a:lnTo>
                          <a:pt x="16" y="23"/>
                        </a:lnTo>
                        <a:lnTo>
                          <a:pt x="16" y="21"/>
                        </a:lnTo>
                        <a:lnTo>
                          <a:pt x="16" y="20"/>
                        </a:lnTo>
                        <a:lnTo>
                          <a:pt x="13" y="18"/>
                        </a:lnTo>
                        <a:lnTo>
                          <a:pt x="13" y="17"/>
                        </a:lnTo>
                        <a:lnTo>
                          <a:pt x="13" y="16"/>
                        </a:lnTo>
                        <a:lnTo>
                          <a:pt x="13" y="15"/>
                        </a:lnTo>
                        <a:lnTo>
                          <a:pt x="10" y="14"/>
                        </a:lnTo>
                        <a:lnTo>
                          <a:pt x="10" y="12"/>
                        </a:lnTo>
                        <a:lnTo>
                          <a:pt x="10" y="11"/>
                        </a:lnTo>
                        <a:lnTo>
                          <a:pt x="7" y="10"/>
                        </a:lnTo>
                        <a:lnTo>
                          <a:pt x="7" y="9"/>
                        </a:lnTo>
                        <a:lnTo>
                          <a:pt x="4" y="7"/>
                        </a:lnTo>
                        <a:lnTo>
                          <a:pt x="7" y="6"/>
                        </a:lnTo>
                        <a:lnTo>
                          <a:pt x="4" y="6"/>
                        </a:lnTo>
                        <a:lnTo>
                          <a:pt x="4" y="5"/>
                        </a:lnTo>
                        <a:lnTo>
                          <a:pt x="4" y="4"/>
                        </a:lnTo>
                        <a:lnTo>
                          <a:pt x="4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14" name="Freeform 139"/>
                  <p:cNvSpPr>
                    <a:spLocks/>
                  </p:cNvSpPr>
                  <p:nvPr/>
                </p:nvSpPr>
                <p:spPr bwMode="auto">
                  <a:xfrm>
                    <a:off x="4510" y="1392"/>
                    <a:ext cx="17" cy="39"/>
                  </a:xfrm>
                  <a:custGeom>
                    <a:avLst/>
                    <a:gdLst>
                      <a:gd name="T0" fmla="*/ 13 w 17"/>
                      <a:gd name="T1" fmla="*/ 0 h 39"/>
                      <a:gd name="T2" fmla="*/ 13 w 17"/>
                      <a:gd name="T3" fmla="*/ 0 h 39"/>
                      <a:gd name="T4" fmla="*/ 10 w 17"/>
                      <a:gd name="T5" fmla="*/ 1 h 39"/>
                      <a:gd name="T6" fmla="*/ 10 w 17"/>
                      <a:gd name="T7" fmla="*/ 2 h 39"/>
                      <a:gd name="T8" fmla="*/ 7 w 17"/>
                      <a:gd name="T9" fmla="*/ 2 h 39"/>
                      <a:gd name="T10" fmla="*/ 4 w 17"/>
                      <a:gd name="T11" fmla="*/ 3 h 39"/>
                      <a:gd name="T12" fmla="*/ 4 w 17"/>
                      <a:gd name="T13" fmla="*/ 3 h 39"/>
                      <a:gd name="T14" fmla="*/ 4 w 17"/>
                      <a:gd name="T15" fmla="*/ 4 h 39"/>
                      <a:gd name="T16" fmla="*/ 4 w 17"/>
                      <a:gd name="T17" fmla="*/ 5 h 39"/>
                      <a:gd name="T18" fmla="*/ 4 w 17"/>
                      <a:gd name="T19" fmla="*/ 5 h 39"/>
                      <a:gd name="T20" fmla="*/ 4 w 17"/>
                      <a:gd name="T21" fmla="*/ 6 h 39"/>
                      <a:gd name="T22" fmla="*/ 4 w 17"/>
                      <a:gd name="T23" fmla="*/ 6 h 39"/>
                      <a:gd name="T24" fmla="*/ 0 w 17"/>
                      <a:gd name="T25" fmla="*/ 8 h 39"/>
                      <a:gd name="T26" fmla="*/ 0 w 17"/>
                      <a:gd name="T27" fmla="*/ 8 h 39"/>
                      <a:gd name="T28" fmla="*/ 0 w 17"/>
                      <a:gd name="T29" fmla="*/ 8 h 39"/>
                      <a:gd name="T30" fmla="*/ 0 w 17"/>
                      <a:gd name="T31" fmla="*/ 8 h 39"/>
                      <a:gd name="T32" fmla="*/ 0 w 17"/>
                      <a:gd name="T33" fmla="*/ 10 h 39"/>
                      <a:gd name="T34" fmla="*/ 0 w 17"/>
                      <a:gd name="T35" fmla="*/ 12 h 39"/>
                      <a:gd name="T36" fmla="*/ 0 w 17"/>
                      <a:gd name="T37" fmla="*/ 13 h 39"/>
                      <a:gd name="T38" fmla="*/ 0 w 17"/>
                      <a:gd name="T39" fmla="*/ 15 h 39"/>
                      <a:gd name="T40" fmla="*/ 0 w 17"/>
                      <a:gd name="T41" fmla="*/ 16 h 39"/>
                      <a:gd name="T42" fmla="*/ 0 w 17"/>
                      <a:gd name="T43" fmla="*/ 18 h 39"/>
                      <a:gd name="T44" fmla="*/ 4 w 17"/>
                      <a:gd name="T45" fmla="*/ 21 h 39"/>
                      <a:gd name="T46" fmla="*/ 0 w 17"/>
                      <a:gd name="T47" fmla="*/ 21 h 39"/>
                      <a:gd name="T48" fmla="*/ 4 w 17"/>
                      <a:gd name="T49" fmla="*/ 23 h 39"/>
                      <a:gd name="T50" fmla="*/ 7 w 17"/>
                      <a:gd name="T51" fmla="*/ 25 h 39"/>
                      <a:gd name="T52" fmla="*/ 7 w 17"/>
                      <a:gd name="T53" fmla="*/ 26 h 39"/>
                      <a:gd name="T54" fmla="*/ 7 w 17"/>
                      <a:gd name="T55" fmla="*/ 29 h 39"/>
                      <a:gd name="T56" fmla="*/ 10 w 17"/>
                      <a:gd name="T57" fmla="*/ 30 h 39"/>
                      <a:gd name="T58" fmla="*/ 10 w 17"/>
                      <a:gd name="T59" fmla="*/ 33 h 39"/>
                      <a:gd name="T60" fmla="*/ 13 w 17"/>
                      <a:gd name="T61" fmla="*/ 34 h 39"/>
                      <a:gd name="T62" fmla="*/ 16 w 17"/>
                      <a:gd name="T63" fmla="*/ 36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9"/>
                      <a:gd name="T98" fmla="*/ 17 w 17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9">
                        <a:moveTo>
                          <a:pt x="16" y="0"/>
                        </a:moveTo>
                        <a:lnTo>
                          <a:pt x="13" y="0"/>
                        </a:lnTo>
                        <a:lnTo>
                          <a:pt x="13" y="1"/>
                        </a:lnTo>
                        <a:lnTo>
                          <a:pt x="10" y="1"/>
                        </a:lnTo>
                        <a:lnTo>
                          <a:pt x="10" y="2"/>
                        </a:lnTo>
                        <a:lnTo>
                          <a:pt x="7" y="2"/>
                        </a:lnTo>
                        <a:lnTo>
                          <a:pt x="4" y="3"/>
                        </a:lnTo>
                        <a:lnTo>
                          <a:pt x="7" y="3"/>
                        </a:lnTo>
                        <a:lnTo>
                          <a:pt x="4" y="3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4" y="6"/>
                        </a:lnTo>
                        <a:lnTo>
                          <a:pt x="0" y="7"/>
                        </a:lnTo>
                        <a:lnTo>
                          <a:pt x="0" y="8"/>
                        </a:lnTo>
                        <a:lnTo>
                          <a:pt x="0" y="10"/>
                        </a:ln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0" y="15"/>
                        </a:lnTo>
                        <a:lnTo>
                          <a:pt x="0" y="16"/>
                        </a:lnTo>
                        <a:lnTo>
                          <a:pt x="0" y="17"/>
                        </a:lnTo>
                        <a:lnTo>
                          <a:pt x="0" y="18"/>
                        </a:lnTo>
                        <a:lnTo>
                          <a:pt x="0" y="19"/>
                        </a:lnTo>
                        <a:lnTo>
                          <a:pt x="4" y="21"/>
                        </a:lnTo>
                        <a:lnTo>
                          <a:pt x="0" y="21"/>
                        </a:lnTo>
                        <a:lnTo>
                          <a:pt x="4" y="22"/>
                        </a:lnTo>
                        <a:lnTo>
                          <a:pt x="4" y="23"/>
                        </a:lnTo>
                        <a:lnTo>
                          <a:pt x="4" y="24"/>
                        </a:lnTo>
                        <a:lnTo>
                          <a:pt x="7" y="25"/>
                        </a:lnTo>
                        <a:lnTo>
                          <a:pt x="7" y="26"/>
                        </a:lnTo>
                        <a:lnTo>
                          <a:pt x="7" y="27"/>
                        </a:lnTo>
                        <a:lnTo>
                          <a:pt x="7" y="29"/>
                        </a:lnTo>
                        <a:lnTo>
                          <a:pt x="10" y="29"/>
                        </a:lnTo>
                        <a:lnTo>
                          <a:pt x="10" y="30"/>
                        </a:lnTo>
                        <a:lnTo>
                          <a:pt x="10" y="31"/>
                        </a:lnTo>
                        <a:lnTo>
                          <a:pt x="10" y="33"/>
                        </a:lnTo>
                        <a:lnTo>
                          <a:pt x="13" y="33"/>
                        </a:lnTo>
                        <a:lnTo>
                          <a:pt x="13" y="34"/>
                        </a:lnTo>
                        <a:lnTo>
                          <a:pt x="13" y="35"/>
                        </a:lnTo>
                        <a:lnTo>
                          <a:pt x="16" y="36"/>
                        </a:lnTo>
                        <a:lnTo>
                          <a:pt x="16" y="38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15" name="Freeform 140"/>
                  <p:cNvSpPr>
                    <a:spLocks/>
                  </p:cNvSpPr>
                  <p:nvPr/>
                </p:nvSpPr>
                <p:spPr bwMode="auto">
                  <a:xfrm>
                    <a:off x="4523" y="1391"/>
                    <a:ext cx="24" cy="33"/>
                  </a:xfrm>
                  <a:custGeom>
                    <a:avLst/>
                    <a:gdLst>
                      <a:gd name="T0" fmla="*/ 0 w 24"/>
                      <a:gd name="T1" fmla="*/ 0 h 33"/>
                      <a:gd name="T2" fmla="*/ 0 w 24"/>
                      <a:gd name="T3" fmla="*/ 0 h 33"/>
                      <a:gd name="T4" fmla="*/ 1 w 24"/>
                      <a:gd name="T5" fmla="*/ 0 h 33"/>
                      <a:gd name="T6" fmla="*/ 2 w 24"/>
                      <a:gd name="T7" fmla="*/ 0 h 33"/>
                      <a:gd name="T8" fmla="*/ 2 w 24"/>
                      <a:gd name="T9" fmla="*/ 0 h 33"/>
                      <a:gd name="T10" fmla="*/ 3 w 24"/>
                      <a:gd name="T11" fmla="*/ 1 h 33"/>
                      <a:gd name="T12" fmla="*/ 3 w 24"/>
                      <a:gd name="T13" fmla="*/ 1 h 33"/>
                      <a:gd name="T14" fmla="*/ 4 w 24"/>
                      <a:gd name="T15" fmla="*/ 1 h 33"/>
                      <a:gd name="T16" fmla="*/ 4 w 24"/>
                      <a:gd name="T17" fmla="*/ 1 h 33"/>
                      <a:gd name="T18" fmla="*/ 5 w 24"/>
                      <a:gd name="T19" fmla="*/ 3 h 33"/>
                      <a:gd name="T20" fmla="*/ 5 w 24"/>
                      <a:gd name="T21" fmla="*/ 3 h 33"/>
                      <a:gd name="T22" fmla="*/ 5 w 24"/>
                      <a:gd name="T23" fmla="*/ 4 h 33"/>
                      <a:gd name="T24" fmla="*/ 6 w 24"/>
                      <a:gd name="T25" fmla="*/ 4 h 33"/>
                      <a:gd name="T26" fmla="*/ 6 w 24"/>
                      <a:gd name="T27" fmla="*/ 4 h 33"/>
                      <a:gd name="T28" fmla="*/ 7 w 24"/>
                      <a:gd name="T29" fmla="*/ 4 h 33"/>
                      <a:gd name="T30" fmla="*/ 8 w 24"/>
                      <a:gd name="T31" fmla="*/ 5 h 33"/>
                      <a:gd name="T32" fmla="*/ 8 w 24"/>
                      <a:gd name="T33" fmla="*/ 6 h 33"/>
                      <a:gd name="T34" fmla="*/ 9 w 24"/>
                      <a:gd name="T35" fmla="*/ 7 h 33"/>
                      <a:gd name="T36" fmla="*/ 11 w 24"/>
                      <a:gd name="T37" fmla="*/ 9 h 33"/>
                      <a:gd name="T38" fmla="*/ 11 w 24"/>
                      <a:gd name="T39" fmla="*/ 10 h 33"/>
                      <a:gd name="T40" fmla="*/ 12 w 24"/>
                      <a:gd name="T41" fmla="*/ 12 h 33"/>
                      <a:gd name="T42" fmla="*/ 13 w 24"/>
                      <a:gd name="T43" fmla="*/ 13 h 33"/>
                      <a:gd name="T44" fmla="*/ 14 w 24"/>
                      <a:gd name="T45" fmla="*/ 14 h 33"/>
                      <a:gd name="T46" fmla="*/ 14 w 24"/>
                      <a:gd name="T47" fmla="*/ 16 h 33"/>
                      <a:gd name="T48" fmla="*/ 15 w 24"/>
                      <a:gd name="T49" fmla="*/ 18 h 33"/>
                      <a:gd name="T50" fmla="*/ 17 w 24"/>
                      <a:gd name="T51" fmla="*/ 18 h 33"/>
                      <a:gd name="T52" fmla="*/ 17 w 24"/>
                      <a:gd name="T53" fmla="*/ 20 h 33"/>
                      <a:gd name="T54" fmla="*/ 18 w 24"/>
                      <a:gd name="T55" fmla="*/ 22 h 33"/>
                      <a:gd name="T56" fmla="*/ 19 w 24"/>
                      <a:gd name="T57" fmla="*/ 24 h 33"/>
                      <a:gd name="T58" fmla="*/ 20 w 24"/>
                      <a:gd name="T59" fmla="*/ 27 h 33"/>
                      <a:gd name="T60" fmla="*/ 20 w 24"/>
                      <a:gd name="T61" fmla="*/ 27 h 33"/>
                      <a:gd name="T62" fmla="*/ 22 w 24"/>
                      <a:gd name="T63" fmla="*/ 30 h 33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3"/>
                      <a:gd name="T98" fmla="*/ 24 w 24"/>
                      <a:gd name="T99" fmla="*/ 33 h 33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3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4" y="2"/>
                        </a:lnTo>
                        <a:lnTo>
                          <a:pt x="4" y="1"/>
                        </a:lnTo>
                        <a:lnTo>
                          <a:pt x="5" y="2"/>
                        </a:lnTo>
                        <a:lnTo>
                          <a:pt x="5" y="3"/>
                        </a:lnTo>
                        <a:lnTo>
                          <a:pt x="5" y="4"/>
                        </a:lnTo>
                        <a:lnTo>
                          <a:pt x="6" y="4"/>
                        </a:lnTo>
                        <a:lnTo>
                          <a:pt x="7" y="4"/>
                        </a:lnTo>
                        <a:lnTo>
                          <a:pt x="7" y="5"/>
                        </a:lnTo>
                        <a:lnTo>
                          <a:pt x="8" y="5"/>
                        </a:lnTo>
                        <a:lnTo>
                          <a:pt x="8" y="6"/>
                        </a:lnTo>
                        <a:lnTo>
                          <a:pt x="9" y="7"/>
                        </a:lnTo>
                        <a:lnTo>
                          <a:pt x="10" y="8"/>
                        </a:lnTo>
                        <a:lnTo>
                          <a:pt x="11" y="9"/>
                        </a:lnTo>
                        <a:lnTo>
                          <a:pt x="11" y="10"/>
                        </a:lnTo>
                        <a:lnTo>
                          <a:pt x="12" y="11"/>
                        </a:lnTo>
                        <a:lnTo>
                          <a:pt x="12" y="12"/>
                        </a:lnTo>
                        <a:lnTo>
                          <a:pt x="13" y="12"/>
                        </a:lnTo>
                        <a:lnTo>
                          <a:pt x="13" y="13"/>
                        </a:lnTo>
                        <a:lnTo>
                          <a:pt x="14" y="14"/>
                        </a:lnTo>
                        <a:lnTo>
                          <a:pt x="14" y="15"/>
                        </a:lnTo>
                        <a:lnTo>
                          <a:pt x="14" y="16"/>
                        </a:lnTo>
                        <a:lnTo>
                          <a:pt x="15" y="17"/>
                        </a:lnTo>
                        <a:lnTo>
                          <a:pt x="15" y="18"/>
                        </a:lnTo>
                        <a:lnTo>
                          <a:pt x="16" y="18"/>
                        </a:lnTo>
                        <a:lnTo>
                          <a:pt x="17" y="18"/>
                        </a:lnTo>
                        <a:lnTo>
                          <a:pt x="17" y="19"/>
                        </a:lnTo>
                        <a:lnTo>
                          <a:pt x="17" y="20"/>
                        </a:lnTo>
                        <a:lnTo>
                          <a:pt x="17" y="22"/>
                        </a:lnTo>
                        <a:lnTo>
                          <a:pt x="18" y="22"/>
                        </a:lnTo>
                        <a:lnTo>
                          <a:pt x="19" y="23"/>
                        </a:lnTo>
                        <a:lnTo>
                          <a:pt x="19" y="24"/>
                        </a:lnTo>
                        <a:lnTo>
                          <a:pt x="20" y="25"/>
                        </a:lnTo>
                        <a:lnTo>
                          <a:pt x="20" y="27"/>
                        </a:lnTo>
                        <a:lnTo>
                          <a:pt x="21" y="29"/>
                        </a:lnTo>
                        <a:lnTo>
                          <a:pt x="22" y="30"/>
                        </a:lnTo>
                        <a:lnTo>
                          <a:pt x="23" y="32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16" name="Freeform 141"/>
                  <p:cNvSpPr>
                    <a:spLocks/>
                  </p:cNvSpPr>
                  <p:nvPr/>
                </p:nvSpPr>
                <p:spPr bwMode="auto">
                  <a:xfrm>
                    <a:off x="4727" y="1345"/>
                    <a:ext cx="17" cy="41"/>
                  </a:xfrm>
                  <a:custGeom>
                    <a:avLst/>
                    <a:gdLst>
                      <a:gd name="T0" fmla="*/ 3 w 17"/>
                      <a:gd name="T1" fmla="*/ 40 h 41"/>
                      <a:gd name="T2" fmla="*/ 5 w 17"/>
                      <a:gd name="T3" fmla="*/ 39 h 41"/>
                      <a:gd name="T4" fmla="*/ 8 w 17"/>
                      <a:gd name="T5" fmla="*/ 39 h 41"/>
                      <a:gd name="T6" fmla="*/ 8 w 17"/>
                      <a:gd name="T7" fmla="*/ 38 h 41"/>
                      <a:gd name="T8" fmla="*/ 11 w 17"/>
                      <a:gd name="T9" fmla="*/ 37 h 41"/>
                      <a:gd name="T10" fmla="*/ 11 w 17"/>
                      <a:gd name="T11" fmla="*/ 37 h 41"/>
                      <a:gd name="T12" fmla="*/ 11 w 17"/>
                      <a:gd name="T13" fmla="*/ 36 h 41"/>
                      <a:gd name="T14" fmla="*/ 11 w 17"/>
                      <a:gd name="T15" fmla="*/ 35 h 41"/>
                      <a:gd name="T16" fmla="*/ 13 w 17"/>
                      <a:gd name="T17" fmla="*/ 35 h 41"/>
                      <a:gd name="T18" fmla="*/ 11 w 17"/>
                      <a:gd name="T19" fmla="*/ 34 h 41"/>
                      <a:gd name="T20" fmla="*/ 13 w 17"/>
                      <a:gd name="T21" fmla="*/ 34 h 41"/>
                      <a:gd name="T22" fmla="*/ 13 w 17"/>
                      <a:gd name="T23" fmla="*/ 33 h 41"/>
                      <a:gd name="T24" fmla="*/ 13 w 17"/>
                      <a:gd name="T25" fmla="*/ 31 h 41"/>
                      <a:gd name="T26" fmla="*/ 16 w 17"/>
                      <a:gd name="T27" fmla="*/ 31 h 41"/>
                      <a:gd name="T28" fmla="*/ 13 w 17"/>
                      <a:gd name="T29" fmla="*/ 31 h 41"/>
                      <a:gd name="T30" fmla="*/ 13 w 17"/>
                      <a:gd name="T31" fmla="*/ 30 h 41"/>
                      <a:gd name="T32" fmla="*/ 16 w 17"/>
                      <a:gd name="T33" fmla="*/ 29 h 41"/>
                      <a:gd name="T34" fmla="*/ 13 w 17"/>
                      <a:gd name="T35" fmla="*/ 27 h 41"/>
                      <a:gd name="T36" fmla="*/ 16 w 17"/>
                      <a:gd name="T37" fmla="*/ 25 h 41"/>
                      <a:gd name="T38" fmla="*/ 16 w 17"/>
                      <a:gd name="T39" fmla="*/ 24 h 41"/>
                      <a:gd name="T40" fmla="*/ 16 w 17"/>
                      <a:gd name="T41" fmla="*/ 22 h 41"/>
                      <a:gd name="T42" fmla="*/ 13 w 17"/>
                      <a:gd name="T43" fmla="*/ 20 h 41"/>
                      <a:gd name="T44" fmla="*/ 13 w 17"/>
                      <a:gd name="T45" fmla="*/ 19 h 41"/>
                      <a:gd name="T46" fmla="*/ 13 w 17"/>
                      <a:gd name="T47" fmla="*/ 17 h 41"/>
                      <a:gd name="T48" fmla="*/ 11 w 17"/>
                      <a:gd name="T49" fmla="*/ 15 h 41"/>
                      <a:gd name="T50" fmla="*/ 11 w 17"/>
                      <a:gd name="T51" fmla="*/ 13 h 41"/>
                      <a:gd name="T52" fmla="*/ 11 w 17"/>
                      <a:gd name="T53" fmla="*/ 11 h 41"/>
                      <a:gd name="T54" fmla="*/ 8 w 17"/>
                      <a:gd name="T55" fmla="*/ 10 h 41"/>
                      <a:gd name="T56" fmla="*/ 5 w 17"/>
                      <a:gd name="T57" fmla="*/ 8 h 41"/>
                      <a:gd name="T58" fmla="*/ 5 w 17"/>
                      <a:gd name="T59" fmla="*/ 5 h 41"/>
                      <a:gd name="T60" fmla="*/ 3 w 17"/>
                      <a:gd name="T61" fmla="*/ 3 h 41"/>
                      <a:gd name="T62" fmla="*/ 0 w 17"/>
                      <a:gd name="T63" fmla="*/ 1 h 4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1"/>
                      <a:gd name="T98" fmla="*/ 17 w 17"/>
                      <a:gd name="T99" fmla="*/ 41 h 4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1">
                        <a:moveTo>
                          <a:pt x="3" y="40"/>
                        </a:moveTo>
                        <a:lnTo>
                          <a:pt x="3" y="40"/>
                        </a:lnTo>
                        <a:lnTo>
                          <a:pt x="5" y="39"/>
                        </a:lnTo>
                        <a:lnTo>
                          <a:pt x="8" y="39"/>
                        </a:lnTo>
                        <a:lnTo>
                          <a:pt x="8" y="38"/>
                        </a:lnTo>
                        <a:lnTo>
                          <a:pt x="11" y="38"/>
                        </a:lnTo>
                        <a:lnTo>
                          <a:pt x="11" y="37"/>
                        </a:lnTo>
                        <a:lnTo>
                          <a:pt x="11" y="36"/>
                        </a:lnTo>
                        <a:lnTo>
                          <a:pt x="11" y="37"/>
                        </a:lnTo>
                        <a:lnTo>
                          <a:pt x="11" y="36"/>
                        </a:lnTo>
                        <a:lnTo>
                          <a:pt x="11" y="35"/>
                        </a:lnTo>
                        <a:lnTo>
                          <a:pt x="13" y="35"/>
                        </a:lnTo>
                        <a:lnTo>
                          <a:pt x="13" y="34"/>
                        </a:lnTo>
                        <a:lnTo>
                          <a:pt x="11" y="34"/>
                        </a:lnTo>
                        <a:lnTo>
                          <a:pt x="13" y="33"/>
                        </a:lnTo>
                        <a:lnTo>
                          <a:pt x="13" y="34"/>
                        </a:lnTo>
                        <a:lnTo>
                          <a:pt x="13" y="33"/>
                        </a:lnTo>
                        <a:lnTo>
                          <a:pt x="13" y="31"/>
                        </a:lnTo>
                        <a:lnTo>
                          <a:pt x="16" y="31"/>
                        </a:lnTo>
                        <a:lnTo>
                          <a:pt x="13" y="31"/>
                        </a:lnTo>
                        <a:lnTo>
                          <a:pt x="13" y="30"/>
                        </a:lnTo>
                        <a:lnTo>
                          <a:pt x="16" y="30"/>
                        </a:lnTo>
                        <a:lnTo>
                          <a:pt x="16" y="29"/>
                        </a:lnTo>
                        <a:lnTo>
                          <a:pt x="16" y="28"/>
                        </a:lnTo>
                        <a:lnTo>
                          <a:pt x="13" y="27"/>
                        </a:lnTo>
                        <a:lnTo>
                          <a:pt x="16" y="26"/>
                        </a:lnTo>
                        <a:lnTo>
                          <a:pt x="16" y="25"/>
                        </a:lnTo>
                        <a:lnTo>
                          <a:pt x="16" y="24"/>
                        </a:lnTo>
                        <a:lnTo>
                          <a:pt x="13" y="23"/>
                        </a:lnTo>
                        <a:lnTo>
                          <a:pt x="16" y="22"/>
                        </a:lnTo>
                        <a:lnTo>
                          <a:pt x="13" y="21"/>
                        </a:lnTo>
                        <a:lnTo>
                          <a:pt x="13" y="20"/>
                        </a:lnTo>
                        <a:lnTo>
                          <a:pt x="13" y="19"/>
                        </a:lnTo>
                        <a:lnTo>
                          <a:pt x="13" y="17"/>
                        </a:lnTo>
                        <a:lnTo>
                          <a:pt x="11" y="15"/>
                        </a:lnTo>
                        <a:lnTo>
                          <a:pt x="11" y="14"/>
                        </a:lnTo>
                        <a:lnTo>
                          <a:pt x="11" y="13"/>
                        </a:lnTo>
                        <a:lnTo>
                          <a:pt x="11" y="12"/>
                        </a:lnTo>
                        <a:lnTo>
                          <a:pt x="11" y="11"/>
                        </a:lnTo>
                        <a:lnTo>
                          <a:pt x="8" y="11"/>
                        </a:lnTo>
                        <a:lnTo>
                          <a:pt x="8" y="10"/>
                        </a:lnTo>
                        <a:lnTo>
                          <a:pt x="8" y="8"/>
                        </a:lnTo>
                        <a:lnTo>
                          <a:pt x="5" y="8"/>
                        </a:lnTo>
                        <a:lnTo>
                          <a:pt x="5" y="6"/>
                        </a:lnTo>
                        <a:lnTo>
                          <a:pt x="5" y="5"/>
                        </a:lnTo>
                        <a:lnTo>
                          <a:pt x="3" y="3"/>
                        </a:lnTo>
                        <a:lnTo>
                          <a:pt x="3" y="2"/>
                        </a:lnTo>
                        <a:lnTo>
                          <a:pt x="0" y="1"/>
                        </a:lnTo>
                        <a:lnTo>
                          <a:pt x="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17" name="Freeform 142"/>
                  <p:cNvSpPr>
                    <a:spLocks/>
                  </p:cNvSpPr>
                  <p:nvPr/>
                </p:nvSpPr>
                <p:spPr bwMode="auto">
                  <a:xfrm>
                    <a:off x="4714" y="1354"/>
                    <a:ext cx="24" cy="32"/>
                  </a:xfrm>
                  <a:custGeom>
                    <a:avLst/>
                    <a:gdLst>
                      <a:gd name="T0" fmla="*/ 22 w 24"/>
                      <a:gd name="T1" fmla="*/ 30 h 32"/>
                      <a:gd name="T2" fmla="*/ 21 w 24"/>
                      <a:gd name="T3" fmla="*/ 30 h 32"/>
                      <a:gd name="T4" fmla="*/ 21 w 24"/>
                      <a:gd name="T5" fmla="*/ 31 h 32"/>
                      <a:gd name="T6" fmla="*/ 20 w 24"/>
                      <a:gd name="T7" fmla="*/ 30 h 32"/>
                      <a:gd name="T8" fmla="*/ 20 w 24"/>
                      <a:gd name="T9" fmla="*/ 30 h 32"/>
                      <a:gd name="T10" fmla="*/ 19 w 24"/>
                      <a:gd name="T11" fmla="*/ 30 h 32"/>
                      <a:gd name="T12" fmla="*/ 18 w 24"/>
                      <a:gd name="T13" fmla="*/ 29 h 32"/>
                      <a:gd name="T14" fmla="*/ 18 w 24"/>
                      <a:gd name="T15" fmla="*/ 29 h 32"/>
                      <a:gd name="T16" fmla="*/ 17 w 24"/>
                      <a:gd name="T17" fmla="*/ 29 h 32"/>
                      <a:gd name="T18" fmla="*/ 17 w 24"/>
                      <a:gd name="T19" fmla="*/ 28 h 32"/>
                      <a:gd name="T20" fmla="*/ 17 w 24"/>
                      <a:gd name="T21" fmla="*/ 28 h 32"/>
                      <a:gd name="T22" fmla="*/ 16 w 24"/>
                      <a:gd name="T23" fmla="*/ 27 h 32"/>
                      <a:gd name="T24" fmla="*/ 15 w 24"/>
                      <a:gd name="T25" fmla="*/ 26 h 32"/>
                      <a:gd name="T26" fmla="*/ 15 w 24"/>
                      <a:gd name="T27" fmla="*/ 26 h 32"/>
                      <a:gd name="T28" fmla="*/ 14 w 24"/>
                      <a:gd name="T29" fmla="*/ 26 h 32"/>
                      <a:gd name="T30" fmla="*/ 14 w 24"/>
                      <a:gd name="T31" fmla="*/ 26 h 32"/>
                      <a:gd name="T32" fmla="*/ 14 w 24"/>
                      <a:gd name="T33" fmla="*/ 24 h 32"/>
                      <a:gd name="T34" fmla="*/ 13 w 24"/>
                      <a:gd name="T35" fmla="*/ 23 h 32"/>
                      <a:gd name="T36" fmla="*/ 11 w 24"/>
                      <a:gd name="T37" fmla="*/ 22 h 32"/>
                      <a:gd name="T38" fmla="*/ 11 w 24"/>
                      <a:gd name="T39" fmla="*/ 21 h 32"/>
                      <a:gd name="T40" fmla="*/ 10 w 24"/>
                      <a:gd name="T41" fmla="*/ 19 h 32"/>
                      <a:gd name="T42" fmla="*/ 8 w 24"/>
                      <a:gd name="T43" fmla="*/ 17 h 32"/>
                      <a:gd name="T44" fmla="*/ 8 w 24"/>
                      <a:gd name="T45" fmla="*/ 17 h 32"/>
                      <a:gd name="T46" fmla="*/ 7 w 24"/>
                      <a:gd name="T47" fmla="*/ 15 h 32"/>
                      <a:gd name="T48" fmla="*/ 6 w 24"/>
                      <a:gd name="T49" fmla="*/ 13 h 32"/>
                      <a:gd name="T50" fmla="*/ 5 w 24"/>
                      <a:gd name="T51" fmla="*/ 12 h 32"/>
                      <a:gd name="T52" fmla="*/ 5 w 24"/>
                      <a:gd name="T53" fmla="*/ 10 h 32"/>
                      <a:gd name="T54" fmla="*/ 4 w 24"/>
                      <a:gd name="T55" fmla="*/ 9 h 32"/>
                      <a:gd name="T56" fmla="*/ 2 w 24"/>
                      <a:gd name="T57" fmla="*/ 7 h 32"/>
                      <a:gd name="T58" fmla="*/ 2 w 24"/>
                      <a:gd name="T59" fmla="*/ 4 h 32"/>
                      <a:gd name="T60" fmla="*/ 1 w 24"/>
                      <a:gd name="T61" fmla="*/ 3 h 32"/>
                      <a:gd name="T62" fmla="*/ 0 w 24"/>
                      <a:gd name="T63" fmla="*/ 1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23" y="30"/>
                        </a:moveTo>
                        <a:lnTo>
                          <a:pt x="22" y="30"/>
                        </a:lnTo>
                        <a:lnTo>
                          <a:pt x="21" y="30"/>
                        </a:lnTo>
                        <a:lnTo>
                          <a:pt x="21" y="31"/>
                        </a:lnTo>
                        <a:lnTo>
                          <a:pt x="20" y="31"/>
                        </a:lnTo>
                        <a:lnTo>
                          <a:pt x="20" y="30"/>
                        </a:lnTo>
                        <a:lnTo>
                          <a:pt x="19" y="30"/>
                        </a:lnTo>
                        <a:lnTo>
                          <a:pt x="18" y="29"/>
                        </a:lnTo>
                        <a:lnTo>
                          <a:pt x="17" y="29"/>
                        </a:lnTo>
                        <a:lnTo>
                          <a:pt x="17" y="28"/>
                        </a:lnTo>
                        <a:lnTo>
                          <a:pt x="16" y="28"/>
                        </a:lnTo>
                        <a:lnTo>
                          <a:pt x="16" y="27"/>
                        </a:lnTo>
                        <a:lnTo>
                          <a:pt x="15" y="26"/>
                        </a:lnTo>
                        <a:lnTo>
                          <a:pt x="14" y="26"/>
                        </a:lnTo>
                        <a:lnTo>
                          <a:pt x="14" y="24"/>
                        </a:lnTo>
                        <a:lnTo>
                          <a:pt x="13" y="24"/>
                        </a:lnTo>
                        <a:lnTo>
                          <a:pt x="13" y="23"/>
                        </a:lnTo>
                        <a:lnTo>
                          <a:pt x="12" y="22"/>
                        </a:lnTo>
                        <a:lnTo>
                          <a:pt x="11" y="22"/>
                        </a:lnTo>
                        <a:lnTo>
                          <a:pt x="11" y="21"/>
                        </a:lnTo>
                        <a:lnTo>
                          <a:pt x="11" y="20"/>
                        </a:lnTo>
                        <a:lnTo>
                          <a:pt x="10" y="19"/>
                        </a:lnTo>
                        <a:lnTo>
                          <a:pt x="9" y="19"/>
                        </a:lnTo>
                        <a:lnTo>
                          <a:pt x="8" y="17"/>
                        </a:lnTo>
                        <a:lnTo>
                          <a:pt x="8" y="16"/>
                        </a:lnTo>
                        <a:lnTo>
                          <a:pt x="7" y="15"/>
                        </a:lnTo>
                        <a:lnTo>
                          <a:pt x="7" y="14"/>
                        </a:lnTo>
                        <a:lnTo>
                          <a:pt x="6" y="13"/>
                        </a:lnTo>
                        <a:lnTo>
                          <a:pt x="5" y="12"/>
                        </a:lnTo>
                        <a:lnTo>
                          <a:pt x="5" y="11"/>
                        </a:lnTo>
                        <a:lnTo>
                          <a:pt x="5" y="10"/>
                        </a:lnTo>
                        <a:lnTo>
                          <a:pt x="4" y="9"/>
                        </a:lnTo>
                        <a:lnTo>
                          <a:pt x="4" y="8"/>
                        </a:lnTo>
                        <a:lnTo>
                          <a:pt x="2" y="7"/>
                        </a:lnTo>
                        <a:lnTo>
                          <a:pt x="2" y="6"/>
                        </a:lnTo>
                        <a:lnTo>
                          <a:pt x="2" y="4"/>
                        </a:lnTo>
                        <a:lnTo>
                          <a:pt x="1" y="3"/>
                        </a:lnTo>
                        <a:lnTo>
                          <a:pt x="0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18" name="Freeform 143"/>
                  <p:cNvSpPr>
                    <a:spLocks/>
                  </p:cNvSpPr>
                  <p:nvPr/>
                </p:nvSpPr>
                <p:spPr bwMode="auto">
                  <a:xfrm>
                    <a:off x="4714" y="1354"/>
                    <a:ext cx="24" cy="32"/>
                  </a:xfrm>
                  <a:custGeom>
                    <a:avLst/>
                    <a:gdLst>
                      <a:gd name="T0" fmla="*/ 22 w 24"/>
                      <a:gd name="T1" fmla="*/ 30 h 32"/>
                      <a:gd name="T2" fmla="*/ 21 w 24"/>
                      <a:gd name="T3" fmla="*/ 30 h 32"/>
                      <a:gd name="T4" fmla="*/ 20 w 24"/>
                      <a:gd name="T5" fmla="*/ 31 h 32"/>
                      <a:gd name="T6" fmla="*/ 20 w 24"/>
                      <a:gd name="T7" fmla="*/ 30 h 32"/>
                      <a:gd name="T8" fmla="*/ 19 w 24"/>
                      <a:gd name="T9" fmla="*/ 30 h 32"/>
                      <a:gd name="T10" fmla="*/ 19 w 24"/>
                      <a:gd name="T11" fmla="*/ 30 h 32"/>
                      <a:gd name="T12" fmla="*/ 18 w 24"/>
                      <a:gd name="T13" fmla="*/ 29 h 32"/>
                      <a:gd name="T14" fmla="*/ 18 w 24"/>
                      <a:gd name="T15" fmla="*/ 29 h 32"/>
                      <a:gd name="T16" fmla="*/ 17 w 24"/>
                      <a:gd name="T17" fmla="*/ 29 h 32"/>
                      <a:gd name="T18" fmla="*/ 17 w 24"/>
                      <a:gd name="T19" fmla="*/ 28 h 32"/>
                      <a:gd name="T20" fmla="*/ 17 w 24"/>
                      <a:gd name="T21" fmla="*/ 28 h 32"/>
                      <a:gd name="T22" fmla="*/ 16 w 24"/>
                      <a:gd name="T23" fmla="*/ 27 h 32"/>
                      <a:gd name="T24" fmla="*/ 15 w 24"/>
                      <a:gd name="T25" fmla="*/ 26 h 32"/>
                      <a:gd name="T26" fmla="*/ 15 w 24"/>
                      <a:gd name="T27" fmla="*/ 26 h 32"/>
                      <a:gd name="T28" fmla="*/ 14 w 24"/>
                      <a:gd name="T29" fmla="*/ 26 h 32"/>
                      <a:gd name="T30" fmla="*/ 14 w 24"/>
                      <a:gd name="T31" fmla="*/ 26 h 32"/>
                      <a:gd name="T32" fmla="*/ 14 w 24"/>
                      <a:gd name="T33" fmla="*/ 24 h 32"/>
                      <a:gd name="T34" fmla="*/ 13 w 24"/>
                      <a:gd name="T35" fmla="*/ 23 h 32"/>
                      <a:gd name="T36" fmla="*/ 11 w 24"/>
                      <a:gd name="T37" fmla="*/ 22 h 32"/>
                      <a:gd name="T38" fmla="*/ 11 w 24"/>
                      <a:gd name="T39" fmla="*/ 21 h 32"/>
                      <a:gd name="T40" fmla="*/ 10 w 24"/>
                      <a:gd name="T41" fmla="*/ 19 h 32"/>
                      <a:gd name="T42" fmla="*/ 8 w 24"/>
                      <a:gd name="T43" fmla="*/ 17 h 32"/>
                      <a:gd name="T44" fmla="*/ 8 w 24"/>
                      <a:gd name="T45" fmla="*/ 17 h 32"/>
                      <a:gd name="T46" fmla="*/ 7 w 24"/>
                      <a:gd name="T47" fmla="*/ 15 h 32"/>
                      <a:gd name="T48" fmla="*/ 6 w 24"/>
                      <a:gd name="T49" fmla="*/ 14 h 32"/>
                      <a:gd name="T50" fmla="*/ 5 w 24"/>
                      <a:gd name="T51" fmla="*/ 13 h 32"/>
                      <a:gd name="T52" fmla="*/ 5 w 24"/>
                      <a:gd name="T53" fmla="*/ 11 h 32"/>
                      <a:gd name="T54" fmla="*/ 4 w 24"/>
                      <a:gd name="T55" fmla="*/ 9 h 32"/>
                      <a:gd name="T56" fmla="*/ 3 w 24"/>
                      <a:gd name="T57" fmla="*/ 7 h 32"/>
                      <a:gd name="T58" fmla="*/ 2 w 24"/>
                      <a:gd name="T59" fmla="*/ 5 h 32"/>
                      <a:gd name="T60" fmla="*/ 2 w 24"/>
                      <a:gd name="T61" fmla="*/ 4 h 32"/>
                      <a:gd name="T62" fmla="*/ 0 w 24"/>
                      <a:gd name="T63" fmla="*/ 1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23" y="30"/>
                        </a:moveTo>
                        <a:lnTo>
                          <a:pt x="22" y="30"/>
                        </a:lnTo>
                        <a:lnTo>
                          <a:pt x="21" y="30"/>
                        </a:lnTo>
                        <a:lnTo>
                          <a:pt x="20" y="31"/>
                        </a:lnTo>
                        <a:lnTo>
                          <a:pt x="20" y="30"/>
                        </a:lnTo>
                        <a:lnTo>
                          <a:pt x="19" y="30"/>
                        </a:lnTo>
                        <a:lnTo>
                          <a:pt x="18" y="29"/>
                        </a:lnTo>
                        <a:lnTo>
                          <a:pt x="17" y="29"/>
                        </a:lnTo>
                        <a:lnTo>
                          <a:pt x="17" y="28"/>
                        </a:lnTo>
                        <a:lnTo>
                          <a:pt x="16" y="28"/>
                        </a:lnTo>
                        <a:lnTo>
                          <a:pt x="16" y="27"/>
                        </a:lnTo>
                        <a:lnTo>
                          <a:pt x="15" y="26"/>
                        </a:lnTo>
                        <a:lnTo>
                          <a:pt x="14" y="26"/>
                        </a:lnTo>
                        <a:lnTo>
                          <a:pt x="14" y="24"/>
                        </a:lnTo>
                        <a:lnTo>
                          <a:pt x="13" y="24"/>
                        </a:lnTo>
                        <a:lnTo>
                          <a:pt x="13" y="23"/>
                        </a:lnTo>
                        <a:lnTo>
                          <a:pt x="12" y="22"/>
                        </a:lnTo>
                        <a:lnTo>
                          <a:pt x="11" y="22"/>
                        </a:lnTo>
                        <a:lnTo>
                          <a:pt x="11" y="21"/>
                        </a:lnTo>
                        <a:lnTo>
                          <a:pt x="10" y="20"/>
                        </a:lnTo>
                        <a:lnTo>
                          <a:pt x="10" y="19"/>
                        </a:lnTo>
                        <a:lnTo>
                          <a:pt x="9" y="19"/>
                        </a:lnTo>
                        <a:lnTo>
                          <a:pt x="8" y="17"/>
                        </a:lnTo>
                        <a:lnTo>
                          <a:pt x="8" y="16"/>
                        </a:lnTo>
                        <a:lnTo>
                          <a:pt x="7" y="15"/>
                        </a:lnTo>
                        <a:lnTo>
                          <a:pt x="7" y="14"/>
                        </a:lnTo>
                        <a:lnTo>
                          <a:pt x="6" y="14"/>
                        </a:lnTo>
                        <a:lnTo>
                          <a:pt x="6" y="13"/>
                        </a:lnTo>
                        <a:lnTo>
                          <a:pt x="5" y="13"/>
                        </a:lnTo>
                        <a:lnTo>
                          <a:pt x="5" y="12"/>
                        </a:lnTo>
                        <a:lnTo>
                          <a:pt x="5" y="11"/>
                        </a:lnTo>
                        <a:lnTo>
                          <a:pt x="4" y="10"/>
                        </a:lnTo>
                        <a:lnTo>
                          <a:pt x="4" y="9"/>
                        </a:lnTo>
                        <a:lnTo>
                          <a:pt x="4" y="8"/>
                        </a:lnTo>
                        <a:lnTo>
                          <a:pt x="3" y="7"/>
                        </a:lnTo>
                        <a:lnTo>
                          <a:pt x="2" y="6"/>
                        </a:lnTo>
                        <a:lnTo>
                          <a:pt x="2" y="5"/>
                        </a:lnTo>
                        <a:lnTo>
                          <a:pt x="2" y="4"/>
                        </a:lnTo>
                        <a:lnTo>
                          <a:pt x="1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19" name="Freeform 144"/>
                  <p:cNvSpPr>
                    <a:spLocks/>
                  </p:cNvSpPr>
                  <p:nvPr/>
                </p:nvSpPr>
                <p:spPr bwMode="auto">
                  <a:xfrm>
                    <a:off x="4727" y="1345"/>
                    <a:ext cx="17" cy="41"/>
                  </a:xfrm>
                  <a:custGeom>
                    <a:avLst/>
                    <a:gdLst>
                      <a:gd name="T0" fmla="*/ 3 w 17"/>
                      <a:gd name="T1" fmla="*/ 40 h 41"/>
                      <a:gd name="T2" fmla="*/ 5 w 17"/>
                      <a:gd name="T3" fmla="*/ 39 h 41"/>
                      <a:gd name="T4" fmla="*/ 8 w 17"/>
                      <a:gd name="T5" fmla="*/ 39 h 41"/>
                      <a:gd name="T6" fmla="*/ 8 w 17"/>
                      <a:gd name="T7" fmla="*/ 38 h 41"/>
                      <a:gd name="T8" fmla="*/ 11 w 17"/>
                      <a:gd name="T9" fmla="*/ 37 h 41"/>
                      <a:gd name="T10" fmla="*/ 11 w 17"/>
                      <a:gd name="T11" fmla="*/ 37 h 41"/>
                      <a:gd name="T12" fmla="*/ 11 w 17"/>
                      <a:gd name="T13" fmla="*/ 36 h 41"/>
                      <a:gd name="T14" fmla="*/ 11 w 17"/>
                      <a:gd name="T15" fmla="*/ 35 h 41"/>
                      <a:gd name="T16" fmla="*/ 13 w 17"/>
                      <a:gd name="T17" fmla="*/ 35 h 41"/>
                      <a:gd name="T18" fmla="*/ 13 w 17"/>
                      <a:gd name="T19" fmla="*/ 34 h 41"/>
                      <a:gd name="T20" fmla="*/ 13 w 17"/>
                      <a:gd name="T21" fmla="*/ 34 h 41"/>
                      <a:gd name="T22" fmla="*/ 13 w 17"/>
                      <a:gd name="T23" fmla="*/ 33 h 41"/>
                      <a:gd name="T24" fmla="*/ 13 w 17"/>
                      <a:gd name="T25" fmla="*/ 32 h 41"/>
                      <a:gd name="T26" fmla="*/ 16 w 17"/>
                      <a:gd name="T27" fmla="*/ 31 h 41"/>
                      <a:gd name="T28" fmla="*/ 13 w 17"/>
                      <a:gd name="T29" fmla="*/ 31 h 41"/>
                      <a:gd name="T30" fmla="*/ 13 w 17"/>
                      <a:gd name="T31" fmla="*/ 30 h 41"/>
                      <a:gd name="T32" fmla="*/ 16 w 17"/>
                      <a:gd name="T33" fmla="*/ 29 h 41"/>
                      <a:gd name="T34" fmla="*/ 13 w 17"/>
                      <a:gd name="T35" fmla="*/ 27 h 41"/>
                      <a:gd name="T36" fmla="*/ 16 w 17"/>
                      <a:gd name="T37" fmla="*/ 25 h 41"/>
                      <a:gd name="T38" fmla="*/ 16 w 17"/>
                      <a:gd name="T39" fmla="*/ 24 h 41"/>
                      <a:gd name="T40" fmla="*/ 16 w 17"/>
                      <a:gd name="T41" fmla="*/ 22 h 41"/>
                      <a:gd name="T42" fmla="*/ 13 w 17"/>
                      <a:gd name="T43" fmla="*/ 20 h 41"/>
                      <a:gd name="T44" fmla="*/ 13 w 17"/>
                      <a:gd name="T45" fmla="*/ 19 h 41"/>
                      <a:gd name="T46" fmla="*/ 13 w 17"/>
                      <a:gd name="T47" fmla="*/ 17 h 41"/>
                      <a:gd name="T48" fmla="*/ 11 w 17"/>
                      <a:gd name="T49" fmla="*/ 15 h 41"/>
                      <a:gd name="T50" fmla="*/ 11 w 17"/>
                      <a:gd name="T51" fmla="*/ 13 h 41"/>
                      <a:gd name="T52" fmla="*/ 11 w 17"/>
                      <a:gd name="T53" fmla="*/ 11 h 41"/>
                      <a:gd name="T54" fmla="*/ 8 w 17"/>
                      <a:gd name="T55" fmla="*/ 10 h 41"/>
                      <a:gd name="T56" fmla="*/ 8 w 17"/>
                      <a:gd name="T57" fmla="*/ 7 h 41"/>
                      <a:gd name="T58" fmla="*/ 5 w 17"/>
                      <a:gd name="T59" fmla="*/ 5 h 41"/>
                      <a:gd name="T60" fmla="*/ 5 w 17"/>
                      <a:gd name="T61" fmla="*/ 3 h 41"/>
                      <a:gd name="T62" fmla="*/ 0 w 17"/>
                      <a:gd name="T63" fmla="*/ 1 h 4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1"/>
                      <a:gd name="T98" fmla="*/ 17 w 17"/>
                      <a:gd name="T99" fmla="*/ 41 h 4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1">
                        <a:moveTo>
                          <a:pt x="3" y="40"/>
                        </a:moveTo>
                        <a:lnTo>
                          <a:pt x="3" y="40"/>
                        </a:lnTo>
                        <a:lnTo>
                          <a:pt x="5" y="39"/>
                        </a:lnTo>
                        <a:lnTo>
                          <a:pt x="8" y="39"/>
                        </a:lnTo>
                        <a:lnTo>
                          <a:pt x="8" y="38"/>
                        </a:lnTo>
                        <a:lnTo>
                          <a:pt x="11" y="38"/>
                        </a:lnTo>
                        <a:lnTo>
                          <a:pt x="11" y="37"/>
                        </a:lnTo>
                        <a:lnTo>
                          <a:pt x="11" y="36"/>
                        </a:lnTo>
                        <a:lnTo>
                          <a:pt x="11" y="35"/>
                        </a:lnTo>
                        <a:lnTo>
                          <a:pt x="13" y="35"/>
                        </a:lnTo>
                        <a:lnTo>
                          <a:pt x="13" y="34"/>
                        </a:lnTo>
                        <a:lnTo>
                          <a:pt x="13" y="33"/>
                        </a:lnTo>
                        <a:lnTo>
                          <a:pt x="13" y="32"/>
                        </a:lnTo>
                        <a:lnTo>
                          <a:pt x="16" y="31"/>
                        </a:lnTo>
                        <a:lnTo>
                          <a:pt x="13" y="31"/>
                        </a:lnTo>
                        <a:lnTo>
                          <a:pt x="13" y="30"/>
                        </a:lnTo>
                        <a:lnTo>
                          <a:pt x="16" y="30"/>
                        </a:lnTo>
                        <a:lnTo>
                          <a:pt x="16" y="29"/>
                        </a:lnTo>
                        <a:lnTo>
                          <a:pt x="16" y="28"/>
                        </a:lnTo>
                        <a:lnTo>
                          <a:pt x="13" y="27"/>
                        </a:lnTo>
                        <a:lnTo>
                          <a:pt x="16" y="26"/>
                        </a:lnTo>
                        <a:lnTo>
                          <a:pt x="16" y="25"/>
                        </a:lnTo>
                        <a:lnTo>
                          <a:pt x="16" y="24"/>
                        </a:lnTo>
                        <a:lnTo>
                          <a:pt x="13" y="23"/>
                        </a:lnTo>
                        <a:lnTo>
                          <a:pt x="16" y="22"/>
                        </a:lnTo>
                        <a:lnTo>
                          <a:pt x="13" y="21"/>
                        </a:lnTo>
                        <a:lnTo>
                          <a:pt x="13" y="20"/>
                        </a:lnTo>
                        <a:lnTo>
                          <a:pt x="13" y="19"/>
                        </a:lnTo>
                        <a:lnTo>
                          <a:pt x="13" y="17"/>
                        </a:lnTo>
                        <a:lnTo>
                          <a:pt x="11" y="15"/>
                        </a:lnTo>
                        <a:lnTo>
                          <a:pt x="11" y="14"/>
                        </a:lnTo>
                        <a:lnTo>
                          <a:pt x="11" y="13"/>
                        </a:lnTo>
                        <a:lnTo>
                          <a:pt x="11" y="12"/>
                        </a:lnTo>
                        <a:lnTo>
                          <a:pt x="11" y="11"/>
                        </a:lnTo>
                        <a:lnTo>
                          <a:pt x="8" y="11"/>
                        </a:lnTo>
                        <a:lnTo>
                          <a:pt x="8" y="10"/>
                        </a:lnTo>
                        <a:lnTo>
                          <a:pt x="8" y="8"/>
                        </a:lnTo>
                        <a:lnTo>
                          <a:pt x="8" y="7"/>
                        </a:lnTo>
                        <a:lnTo>
                          <a:pt x="5" y="6"/>
                        </a:lnTo>
                        <a:lnTo>
                          <a:pt x="5" y="5"/>
                        </a:lnTo>
                        <a:lnTo>
                          <a:pt x="5" y="3"/>
                        </a:lnTo>
                        <a:lnTo>
                          <a:pt x="3" y="2"/>
                        </a:lnTo>
                        <a:lnTo>
                          <a:pt x="0" y="1"/>
                        </a:lnTo>
                        <a:lnTo>
                          <a:pt x="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20" name="Freeform 145"/>
                  <p:cNvSpPr>
                    <a:spLocks/>
                  </p:cNvSpPr>
                  <p:nvPr/>
                </p:nvSpPr>
                <p:spPr bwMode="auto">
                  <a:xfrm>
                    <a:off x="4722" y="1308"/>
                    <a:ext cx="17" cy="39"/>
                  </a:xfrm>
                  <a:custGeom>
                    <a:avLst/>
                    <a:gdLst>
                      <a:gd name="T0" fmla="*/ 13 w 17"/>
                      <a:gd name="T1" fmla="*/ 0 h 39"/>
                      <a:gd name="T2" fmla="*/ 13 w 17"/>
                      <a:gd name="T3" fmla="*/ 0 h 39"/>
                      <a:gd name="T4" fmla="*/ 10 w 17"/>
                      <a:gd name="T5" fmla="*/ 0 h 39"/>
                      <a:gd name="T6" fmla="*/ 7 w 17"/>
                      <a:gd name="T7" fmla="*/ 1 h 39"/>
                      <a:gd name="T8" fmla="*/ 7 w 17"/>
                      <a:gd name="T9" fmla="*/ 2 h 39"/>
                      <a:gd name="T10" fmla="*/ 7 w 17"/>
                      <a:gd name="T11" fmla="*/ 2 h 39"/>
                      <a:gd name="T12" fmla="*/ 4 w 17"/>
                      <a:gd name="T13" fmla="*/ 4 h 39"/>
                      <a:gd name="T14" fmla="*/ 4 w 17"/>
                      <a:gd name="T15" fmla="*/ 4 h 39"/>
                      <a:gd name="T16" fmla="*/ 4 w 17"/>
                      <a:gd name="T17" fmla="*/ 4 h 39"/>
                      <a:gd name="T18" fmla="*/ 4 w 17"/>
                      <a:gd name="T19" fmla="*/ 4 h 39"/>
                      <a:gd name="T20" fmla="*/ 4 w 17"/>
                      <a:gd name="T21" fmla="*/ 5 h 39"/>
                      <a:gd name="T22" fmla="*/ 0 w 17"/>
                      <a:gd name="T23" fmla="*/ 6 h 39"/>
                      <a:gd name="T24" fmla="*/ 0 w 17"/>
                      <a:gd name="T25" fmla="*/ 8 h 39"/>
                      <a:gd name="T26" fmla="*/ 0 w 17"/>
                      <a:gd name="T27" fmla="*/ 8 h 39"/>
                      <a:gd name="T28" fmla="*/ 0 w 17"/>
                      <a:gd name="T29" fmla="*/ 8 h 39"/>
                      <a:gd name="T30" fmla="*/ 0 w 17"/>
                      <a:gd name="T31" fmla="*/ 8 h 39"/>
                      <a:gd name="T32" fmla="*/ 0 w 17"/>
                      <a:gd name="T33" fmla="*/ 11 h 39"/>
                      <a:gd name="T34" fmla="*/ 0 w 17"/>
                      <a:gd name="T35" fmla="*/ 12 h 39"/>
                      <a:gd name="T36" fmla="*/ 0 w 17"/>
                      <a:gd name="T37" fmla="*/ 14 h 39"/>
                      <a:gd name="T38" fmla="*/ 0 w 17"/>
                      <a:gd name="T39" fmla="*/ 16 h 39"/>
                      <a:gd name="T40" fmla="*/ 0 w 17"/>
                      <a:gd name="T41" fmla="*/ 17 h 39"/>
                      <a:gd name="T42" fmla="*/ 0 w 17"/>
                      <a:gd name="T43" fmla="*/ 18 h 39"/>
                      <a:gd name="T44" fmla="*/ 4 w 17"/>
                      <a:gd name="T45" fmla="*/ 21 h 39"/>
                      <a:gd name="T46" fmla="*/ 4 w 17"/>
                      <a:gd name="T47" fmla="*/ 22 h 39"/>
                      <a:gd name="T48" fmla="*/ 4 w 17"/>
                      <a:gd name="T49" fmla="*/ 24 h 39"/>
                      <a:gd name="T50" fmla="*/ 7 w 17"/>
                      <a:gd name="T51" fmla="*/ 25 h 39"/>
                      <a:gd name="T52" fmla="*/ 7 w 17"/>
                      <a:gd name="T53" fmla="*/ 27 h 39"/>
                      <a:gd name="T54" fmla="*/ 10 w 17"/>
                      <a:gd name="T55" fmla="*/ 29 h 39"/>
                      <a:gd name="T56" fmla="*/ 10 w 17"/>
                      <a:gd name="T57" fmla="*/ 31 h 39"/>
                      <a:gd name="T58" fmla="*/ 13 w 17"/>
                      <a:gd name="T59" fmla="*/ 33 h 39"/>
                      <a:gd name="T60" fmla="*/ 13 w 17"/>
                      <a:gd name="T61" fmla="*/ 36 h 39"/>
                      <a:gd name="T62" fmla="*/ 16 w 17"/>
                      <a:gd name="T63" fmla="*/ 38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9"/>
                      <a:gd name="T98" fmla="*/ 17 w 17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9">
                        <a:moveTo>
                          <a:pt x="16" y="0"/>
                        </a:moveTo>
                        <a:lnTo>
                          <a:pt x="13" y="0"/>
                        </a:lnTo>
                        <a:lnTo>
                          <a:pt x="10" y="0"/>
                        </a:lnTo>
                        <a:lnTo>
                          <a:pt x="10" y="1"/>
                        </a:lnTo>
                        <a:lnTo>
                          <a:pt x="7" y="1"/>
                        </a:lnTo>
                        <a:lnTo>
                          <a:pt x="7" y="2"/>
                        </a:lnTo>
                        <a:lnTo>
                          <a:pt x="4" y="3"/>
                        </a:lnTo>
                        <a:lnTo>
                          <a:pt x="4" y="4"/>
                        </a:lnTo>
                        <a:lnTo>
                          <a:pt x="0" y="4"/>
                        </a:lnTo>
                        <a:lnTo>
                          <a:pt x="4" y="4"/>
                        </a:lnTo>
                        <a:lnTo>
                          <a:pt x="0" y="4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0" y="5"/>
                        </a:lnTo>
                        <a:lnTo>
                          <a:pt x="0" y="6"/>
                        </a:lnTo>
                        <a:lnTo>
                          <a:pt x="4" y="7"/>
                        </a:lnTo>
                        <a:lnTo>
                          <a:pt x="0" y="8"/>
                        </a:lnTo>
                        <a:lnTo>
                          <a:pt x="0" y="10"/>
                        </a:ln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0" y="15"/>
                        </a:lnTo>
                        <a:lnTo>
                          <a:pt x="0" y="16"/>
                        </a:lnTo>
                        <a:lnTo>
                          <a:pt x="0" y="17"/>
                        </a:lnTo>
                        <a:lnTo>
                          <a:pt x="0" y="18"/>
                        </a:lnTo>
                        <a:lnTo>
                          <a:pt x="4" y="19"/>
                        </a:lnTo>
                        <a:lnTo>
                          <a:pt x="4" y="21"/>
                        </a:lnTo>
                        <a:lnTo>
                          <a:pt x="4" y="22"/>
                        </a:lnTo>
                        <a:lnTo>
                          <a:pt x="4" y="23"/>
                        </a:lnTo>
                        <a:lnTo>
                          <a:pt x="4" y="24"/>
                        </a:lnTo>
                        <a:lnTo>
                          <a:pt x="4" y="25"/>
                        </a:lnTo>
                        <a:lnTo>
                          <a:pt x="7" y="25"/>
                        </a:lnTo>
                        <a:lnTo>
                          <a:pt x="7" y="27"/>
                        </a:lnTo>
                        <a:lnTo>
                          <a:pt x="10" y="29"/>
                        </a:lnTo>
                        <a:lnTo>
                          <a:pt x="10" y="30"/>
                        </a:lnTo>
                        <a:lnTo>
                          <a:pt x="10" y="31"/>
                        </a:lnTo>
                        <a:lnTo>
                          <a:pt x="10" y="32"/>
                        </a:lnTo>
                        <a:lnTo>
                          <a:pt x="13" y="33"/>
                        </a:lnTo>
                        <a:lnTo>
                          <a:pt x="13" y="34"/>
                        </a:lnTo>
                        <a:lnTo>
                          <a:pt x="13" y="36"/>
                        </a:lnTo>
                        <a:lnTo>
                          <a:pt x="16" y="38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21" name="Freeform 146"/>
                  <p:cNvSpPr>
                    <a:spLocks/>
                  </p:cNvSpPr>
                  <p:nvPr/>
                </p:nvSpPr>
                <p:spPr bwMode="auto">
                  <a:xfrm>
                    <a:off x="4735" y="1308"/>
                    <a:ext cx="23" cy="30"/>
                  </a:xfrm>
                  <a:custGeom>
                    <a:avLst/>
                    <a:gdLst>
                      <a:gd name="T0" fmla="*/ 0 w 23"/>
                      <a:gd name="T1" fmla="*/ 0 h 30"/>
                      <a:gd name="T2" fmla="*/ 0 w 23"/>
                      <a:gd name="T3" fmla="*/ 0 h 30"/>
                      <a:gd name="T4" fmla="*/ 1 w 23"/>
                      <a:gd name="T5" fmla="*/ 0 h 30"/>
                      <a:gd name="T6" fmla="*/ 2 w 23"/>
                      <a:gd name="T7" fmla="*/ 0 h 30"/>
                      <a:gd name="T8" fmla="*/ 2 w 23"/>
                      <a:gd name="T9" fmla="*/ 0 h 30"/>
                      <a:gd name="T10" fmla="*/ 3 w 23"/>
                      <a:gd name="T11" fmla="*/ 0 h 30"/>
                      <a:gd name="T12" fmla="*/ 3 w 23"/>
                      <a:gd name="T13" fmla="*/ 0 h 30"/>
                      <a:gd name="T14" fmla="*/ 3 w 23"/>
                      <a:gd name="T15" fmla="*/ 0 h 30"/>
                      <a:gd name="T16" fmla="*/ 4 w 23"/>
                      <a:gd name="T17" fmla="*/ 0 h 30"/>
                      <a:gd name="T18" fmla="*/ 5 w 23"/>
                      <a:gd name="T19" fmla="*/ 1 h 30"/>
                      <a:gd name="T20" fmla="*/ 5 w 23"/>
                      <a:gd name="T21" fmla="*/ 2 h 30"/>
                      <a:gd name="T22" fmla="*/ 5 w 23"/>
                      <a:gd name="T23" fmla="*/ 3 h 30"/>
                      <a:gd name="T24" fmla="*/ 5 w 23"/>
                      <a:gd name="T25" fmla="*/ 3 h 30"/>
                      <a:gd name="T26" fmla="*/ 6 w 23"/>
                      <a:gd name="T27" fmla="*/ 4 h 30"/>
                      <a:gd name="T28" fmla="*/ 7 w 23"/>
                      <a:gd name="T29" fmla="*/ 4 h 30"/>
                      <a:gd name="T30" fmla="*/ 8 w 23"/>
                      <a:gd name="T31" fmla="*/ 4 h 30"/>
                      <a:gd name="T32" fmla="*/ 8 w 23"/>
                      <a:gd name="T33" fmla="*/ 5 h 30"/>
                      <a:gd name="T34" fmla="*/ 9 w 23"/>
                      <a:gd name="T35" fmla="*/ 6 h 30"/>
                      <a:gd name="T36" fmla="*/ 10 w 23"/>
                      <a:gd name="T37" fmla="*/ 8 h 30"/>
                      <a:gd name="T38" fmla="*/ 11 w 23"/>
                      <a:gd name="T39" fmla="*/ 8 h 30"/>
                      <a:gd name="T40" fmla="*/ 11 w 23"/>
                      <a:gd name="T41" fmla="*/ 10 h 30"/>
                      <a:gd name="T42" fmla="*/ 13 w 23"/>
                      <a:gd name="T43" fmla="*/ 11 h 30"/>
                      <a:gd name="T44" fmla="*/ 13 w 23"/>
                      <a:gd name="T45" fmla="*/ 12 h 30"/>
                      <a:gd name="T46" fmla="*/ 14 w 23"/>
                      <a:gd name="T47" fmla="*/ 14 h 30"/>
                      <a:gd name="T48" fmla="*/ 15 w 23"/>
                      <a:gd name="T49" fmla="*/ 16 h 30"/>
                      <a:gd name="T50" fmla="*/ 16 w 23"/>
                      <a:gd name="T51" fmla="*/ 17 h 30"/>
                      <a:gd name="T52" fmla="*/ 16 w 23"/>
                      <a:gd name="T53" fmla="*/ 19 h 30"/>
                      <a:gd name="T54" fmla="*/ 17 w 23"/>
                      <a:gd name="T55" fmla="*/ 20 h 30"/>
                      <a:gd name="T56" fmla="*/ 18 w 23"/>
                      <a:gd name="T57" fmla="*/ 22 h 30"/>
                      <a:gd name="T58" fmla="*/ 19 w 23"/>
                      <a:gd name="T59" fmla="*/ 24 h 30"/>
                      <a:gd name="T60" fmla="*/ 19 w 23"/>
                      <a:gd name="T61" fmla="*/ 25 h 30"/>
                      <a:gd name="T62" fmla="*/ 21 w 23"/>
                      <a:gd name="T63" fmla="*/ 28 h 3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0"/>
                      <a:gd name="T98" fmla="*/ 23 w 23"/>
                      <a:gd name="T99" fmla="*/ 30 h 3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5" y="2"/>
                        </a:lnTo>
                        <a:lnTo>
                          <a:pt x="5" y="3"/>
                        </a:lnTo>
                        <a:lnTo>
                          <a:pt x="5" y="2"/>
                        </a:lnTo>
                        <a:lnTo>
                          <a:pt x="5" y="3"/>
                        </a:lnTo>
                        <a:lnTo>
                          <a:pt x="6" y="3"/>
                        </a:lnTo>
                        <a:lnTo>
                          <a:pt x="6" y="4"/>
                        </a:lnTo>
                        <a:lnTo>
                          <a:pt x="7" y="4"/>
                        </a:lnTo>
                        <a:lnTo>
                          <a:pt x="8" y="4"/>
                        </a:lnTo>
                        <a:lnTo>
                          <a:pt x="8" y="5"/>
                        </a:lnTo>
                        <a:lnTo>
                          <a:pt x="9" y="6"/>
                        </a:lnTo>
                        <a:lnTo>
                          <a:pt x="9" y="7"/>
                        </a:lnTo>
                        <a:lnTo>
                          <a:pt x="10" y="8"/>
                        </a:lnTo>
                        <a:lnTo>
                          <a:pt x="11" y="8"/>
                        </a:lnTo>
                        <a:lnTo>
                          <a:pt x="11" y="9"/>
                        </a:lnTo>
                        <a:lnTo>
                          <a:pt x="11" y="10"/>
                        </a:lnTo>
                        <a:lnTo>
                          <a:pt x="12" y="11"/>
                        </a:lnTo>
                        <a:lnTo>
                          <a:pt x="13" y="11"/>
                        </a:lnTo>
                        <a:lnTo>
                          <a:pt x="13" y="12"/>
                        </a:lnTo>
                        <a:lnTo>
                          <a:pt x="13" y="13"/>
                        </a:lnTo>
                        <a:lnTo>
                          <a:pt x="14" y="14"/>
                        </a:lnTo>
                        <a:lnTo>
                          <a:pt x="15" y="15"/>
                        </a:lnTo>
                        <a:lnTo>
                          <a:pt x="15" y="16"/>
                        </a:lnTo>
                        <a:lnTo>
                          <a:pt x="16" y="16"/>
                        </a:lnTo>
                        <a:lnTo>
                          <a:pt x="16" y="17"/>
                        </a:lnTo>
                        <a:lnTo>
                          <a:pt x="16" y="19"/>
                        </a:lnTo>
                        <a:lnTo>
                          <a:pt x="17" y="19"/>
                        </a:lnTo>
                        <a:lnTo>
                          <a:pt x="17" y="20"/>
                        </a:lnTo>
                        <a:lnTo>
                          <a:pt x="17" y="21"/>
                        </a:lnTo>
                        <a:lnTo>
                          <a:pt x="18" y="22"/>
                        </a:lnTo>
                        <a:lnTo>
                          <a:pt x="19" y="23"/>
                        </a:lnTo>
                        <a:lnTo>
                          <a:pt x="19" y="24"/>
                        </a:lnTo>
                        <a:lnTo>
                          <a:pt x="19" y="25"/>
                        </a:lnTo>
                        <a:lnTo>
                          <a:pt x="20" y="27"/>
                        </a:lnTo>
                        <a:lnTo>
                          <a:pt x="21" y="28"/>
                        </a:lnTo>
                        <a:lnTo>
                          <a:pt x="22" y="29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22" name="Freeform 147"/>
                  <p:cNvSpPr>
                    <a:spLocks/>
                  </p:cNvSpPr>
                  <p:nvPr/>
                </p:nvSpPr>
                <p:spPr bwMode="auto">
                  <a:xfrm>
                    <a:off x="4559" y="1412"/>
                    <a:ext cx="17" cy="40"/>
                  </a:xfrm>
                  <a:custGeom>
                    <a:avLst/>
                    <a:gdLst>
                      <a:gd name="T0" fmla="*/ 3 w 17"/>
                      <a:gd name="T1" fmla="*/ 38 h 40"/>
                      <a:gd name="T2" fmla="*/ 5 w 17"/>
                      <a:gd name="T3" fmla="*/ 39 h 40"/>
                      <a:gd name="T4" fmla="*/ 5 w 17"/>
                      <a:gd name="T5" fmla="*/ 38 h 40"/>
                      <a:gd name="T6" fmla="*/ 8 w 17"/>
                      <a:gd name="T7" fmla="*/ 37 h 40"/>
                      <a:gd name="T8" fmla="*/ 8 w 17"/>
                      <a:gd name="T9" fmla="*/ 36 h 40"/>
                      <a:gd name="T10" fmla="*/ 11 w 17"/>
                      <a:gd name="T11" fmla="*/ 36 h 40"/>
                      <a:gd name="T12" fmla="*/ 11 w 17"/>
                      <a:gd name="T13" fmla="*/ 35 h 40"/>
                      <a:gd name="T14" fmla="*/ 13 w 17"/>
                      <a:gd name="T15" fmla="*/ 34 h 40"/>
                      <a:gd name="T16" fmla="*/ 11 w 17"/>
                      <a:gd name="T17" fmla="*/ 34 h 40"/>
                      <a:gd name="T18" fmla="*/ 13 w 17"/>
                      <a:gd name="T19" fmla="*/ 34 h 40"/>
                      <a:gd name="T20" fmla="*/ 13 w 17"/>
                      <a:gd name="T21" fmla="*/ 33 h 40"/>
                      <a:gd name="T22" fmla="*/ 13 w 17"/>
                      <a:gd name="T23" fmla="*/ 32 h 40"/>
                      <a:gd name="T24" fmla="*/ 13 w 17"/>
                      <a:gd name="T25" fmla="*/ 32 h 40"/>
                      <a:gd name="T26" fmla="*/ 13 w 17"/>
                      <a:gd name="T27" fmla="*/ 31 h 40"/>
                      <a:gd name="T28" fmla="*/ 13 w 17"/>
                      <a:gd name="T29" fmla="*/ 30 h 40"/>
                      <a:gd name="T30" fmla="*/ 13 w 17"/>
                      <a:gd name="T31" fmla="*/ 30 h 40"/>
                      <a:gd name="T32" fmla="*/ 13 w 17"/>
                      <a:gd name="T33" fmla="*/ 29 h 40"/>
                      <a:gd name="T34" fmla="*/ 16 w 17"/>
                      <a:gd name="T35" fmla="*/ 27 h 40"/>
                      <a:gd name="T36" fmla="*/ 16 w 17"/>
                      <a:gd name="T37" fmla="*/ 26 h 40"/>
                      <a:gd name="T38" fmla="*/ 13 w 17"/>
                      <a:gd name="T39" fmla="*/ 24 h 40"/>
                      <a:gd name="T40" fmla="*/ 13 w 17"/>
                      <a:gd name="T41" fmla="*/ 21 h 40"/>
                      <a:gd name="T42" fmla="*/ 13 w 17"/>
                      <a:gd name="T43" fmla="*/ 20 h 40"/>
                      <a:gd name="T44" fmla="*/ 13 w 17"/>
                      <a:gd name="T45" fmla="*/ 18 h 40"/>
                      <a:gd name="T46" fmla="*/ 11 w 17"/>
                      <a:gd name="T47" fmla="*/ 17 h 40"/>
                      <a:gd name="T48" fmla="*/ 11 w 17"/>
                      <a:gd name="T49" fmla="*/ 15 h 40"/>
                      <a:gd name="T50" fmla="*/ 8 w 17"/>
                      <a:gd name="T51" fmla="*/ 13 h 40"/>
                      <a:gd name="T52" fmla="*/ 8 w 17"/>
                      <a:gd name="T53" fmla="*/ 11 h 40"/>
                      <a:gd name="T54" fmla="*/ 8 w 17"/>
                      <a:gd name="T55" fmla="*/ 9 h 40"/>
                      <a:gd name="T56" fmla="*/ 5 w 17"/>
                      <a:gd name="T57" fmla="*/ 7 h 40"/>
                      <a:gd name="T58" fmla="*/ 5 w 17"/>
                      <a:gd name="T59" fmla="*/ 5 h 40"/>
                      <a:gd name="T60" fmla="*/ 3 w 17"/>
                      <a:gd name="T61" fmla="*/ 4 h 40"/>
                      <a:gd name="T62" fmla="*/ 3 w 17"/>
                      <a:gd name="T63" fmla="*/ 1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0"/>
                      <a:gd name="T98" fmla="*/ 17 w 1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0">
                        <a:moveTo>
                          <a:pt x="0" y="39"/>
                        </a:moveTo>
                        <a:lnTo>
                          <a:pt x="3" y="38"/>
                        </a:lnTo>
                        <a:lnTo>
                          <a:pt x="3" y="39"/>
                        </a:lnTo>
                        <a:lnTo>
                          <a:pt x="5" y="39"/>
                        </a:lnTo>
                        <a:lnTo>
                          <a:pt x="5" y="38"/>
                        </a:lnTo>
                        <a:lnTo>
                          <a:pt x="8" y="37"/>
                        </a:lnTo>
                        <a:lnTo>
                          <a:pt x="8" y="36"/>
                        </a:lnTo>
                        <a:lnTo>
                          <a:pt x="11" y="36"/>
                        </a:lnTo>
                        <a:lnTo>
                          <a:pt x="11" y="35"/>
                        </a:lnTo>
                        <a:lnTo>
                          <a:pt x="13" y="34"/>
                        </a:lnTo>
                        <a:lnTo>
                          <a:pt x="11" y="34"/>
                        </a:lnTo>
                        <a:lnTo>
                          <a:pt x="13" y="34"/>
                        </a:lnTo>
                        <a:lnTo>
                          <a:pt x="13" y="33"/>
                        </a:lnTo>
                        <a:lnTo>
                          <a:pt x="13" y="32"/>
                        </a:lnTo>
                        <a:lnTo>
                          <a:pt x="13" y="31"/>
                        </a:lnTo>
                        <a:lnTo>
                          <a:pt x="13" y="30"/>
                        </a:lnTo>
                        <a:lnTo>
                          <a:pt x="13" y="29"/>
                        </a:lnTo>
                        <a:lnTo>
                          <a:pt x="16" y="27"/>
                        </a:lnTo>
                        <a:lnTo>
                          <a:pt x="16" y="26"/>
                        </a:lnTo>
                        <a:lnTo>
                          <a:pt x="16" y="25"/>
                        </a:lnTo>
                        <a:lnTo>
                          <a:pt x="13" y="24"/>
                        </a:lnTo>
                        <a:lnTo>
                          <a:pt x="13" y="22"/>
                        </a:lnTo>
                        <a:lnTo>
                          <a:pt x="13" y="21"/>
                        </a:lnTo>
                        <a:lnTo>
                          <a:pt x="16" y="21"/>
                        </a:lnTo>
                        <a:lnTo>
                          <a:pt x="13" y="20"/>
                        </a:lnTo>
                        <a:lnTo>
                          <a:pt x="13" y="18"/>
                        </a:lnTo>
                        <a:lnTo>
                          <a:pt x="13" y="17"/>
                        </a:lnTo>
                        <a:lnTo>
                          <a:pt x="11" y="17"/>
                        </a:lnTo>
                        <a:lnTo>
                          <a:pt x="11" y="16"/>
                        </a:lnTo>
                        <a:lnTo>
                          <a:pt x="11" y="15"/>
                        </a:lnTo>
                        <a:lnTo>
                          <a:pt x="11" y="14"/>
                        </a:lnTo>
                        <a:lnTo>
                          <a:pt x="8" y="13"/>
                        </a:lnTo>
                        <a:lnTo>
                          <a:pt x="8" y="12"/>
                        </a:lnTo>
                        <a:lnTo>
                          <a:pt x="8" y="11"/>
                        </a:lnTo>
                        <a:lnTo>
                          <a:pt x="8" y="9"/>
                        </a:lnTo>
                        <a:lnTo>
                          <a:pt x="5" y="8"/>
                        </a:lnTo>
                        <a:lnTo>
                          <a:pt x="5" y="7"/>
                        </a:lnTo>
                        <a:lnTo>
                          <a:pt x="5" y="5"/>
                        </a:lnTo>
                        <a:lnTo>
                          <a:pt x="3" y="4"/>
                        </a:lnTo>
                        <a:lnTo>
                          <a:pt x="3" y="3"/>
                        </a:lnTo>
                        <a:lnTo>
                          <a:pt x="3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23" name="Freeform 148"/>
                  <p:cNvSpPr>
                    <a:spLocks/>
                  </p:cNvSpPr>
                  <p:nvPr/>
                </p:nvSpPr>
                <p:spPr bwMode="auto">
                  <a:xfrm>
                    <a:off x="4545" y="1423"/>
                    <a:ext cx="23" cy="29"/>
                  </a:xfrm>
                  <a:custGeom>
                    <a:avLst/>
                    <a:gdLst>
                      <a:gd name="T0" fmla="*/ 22 w 23"/>
                      <a:gd name="T1" fmla="*/ 28 h 29"/>
                      <a:gd name="T2" fmla="*/ 21 w 23"/>
                      <a:gd name="T3" fmla="*/ 28 h 29"/>
                      <a:gd name="T4" fmla="*/ 20 w 23"/>
                      <a:gd name="T5" fmla="*/ 28 h 29"/>
                      <a:gd name="T6" fmla="*/ 19 w 23"/>
                      <a:gd name="T7" fmla="*/ 28 h 29"/>
                      <a:gd name="T8" fmla="*/ 19 w 23"/>
                      <a:gd name="T9" fmla="*/ 28 h 29"/>
                      <a:gd name="T10" fmla="*/ 18 w 23"/>
                      <a:gd name="T11" fmla="*/ 28 h 29"/>
                      <a:gd name="T12" fmla="*/ 18 w 23"/>
                      <a:gd name="T13" fmla="*/ 27 h 29"/>
                      <a:gd name="T14" fmla="*/ 18 w 23"/>
                      <a:gd name="T15" fmla="*/ 27 h 29"/>
                      <a:gd name="T16" fmla="*/ 17 w 23"/>
                      <a:gd name="T17" fmla="*/ 26 h 29"/>
                      <a:gd name="T18" fmla="*/ 16 w 23"/>
                      <a:gd name="T19" fmla="*/ 26 h 29"/>
                      <a:gd name="T20" fmla="*/ 15 w 23"/>
                      <a:gd name="T21" fmla="*/ 25 h 29"/>
                      <a:gd name="T22" fmla="*/ 15 w 23"/>
                      <a:gd name="T23" fmla="*/ 24 h 29"/>
                      <a:gd name="T24" fmla="*/ 15 w 23"/>
                      <a:gd name="T25" fmla="*/ 24 h 29"/>
                      <a:gd name="T26" fmla="*/ 15 w 23"/>
                      <a:gd name="T27" fmla="*/ 24 h 29"/>
                      <a:gd name="T28" fmla="*/ 14 w 23"/>
                      <a:gd name="T29" fmla="*/ 24 h 29"/>
                      <a:gd name="T30" fmla="*/ 14 w 23"/>
                      <a:gd name="T31" fmla="*/ 24 h 29"/>
                      <a:gd name="T32" fmla="*/ 12 w 23"/>
                      <a:gd name="T33" fmla="*/ 23 h 29"/>
                      <a:gd name="T34" fmla="*/ 12 w 23"/>
                      <a:gd name="T35" fmla="*/ 21 h 29"/>
                      <a:gd name="T36" fmla="*/ 11 w 23"/>
                      <a:gd name="T37" fmla="*/ 20 h 29"/>
                      <a:gd name="T38" fmla="*/ 10 w 23"/>
                      <a:gd name="T39" fmla="*/ 19 h 29"/>
                      <a:gd name="T40" fmla="*/ 9 w 23"/>
                      <a:gd name="T41" fmla="*/ 17 h 29"/>
                      <a:gd name="T42" fmla="*/ 9 w 23"/>
                      <a:gd name="T43" fmla="*/ 16 h 29"/>
                      <a:gd name="T44" fmla="*/ 7 w 23"/>
                      <a:gd name="T45" fmla="*/ 15 h 29"/>
                      <a:gd name="T46" fmla="*/ 7 w 23"/>
                      <a:gd name="T47" fmla="*/ 14 h 29"/>
                      <a:gd name="T48" fmla="*/ 6 w 23"/>
                      <a:gd name="T49" fmla="*/ 12 h 29"/>
                      <a:gd name="T50" fmla="*/ 5 w 23"/>
                      <a:gd name="T51" fmla="*/ 11 h 29"/>
                      <a:gd name="T52" fmla="*/ 4 w 23"/>
                      <a:gd name="T53" fmla="*/ 9 h 29"/>
                      <a:gd name="T54" fmla="*/ 3 w 23"/>
                      <a:gd name="T55" fmla="*/ 8 h 29"/>
                      <a:gd name="T56" fmla="*/ 3 w 23"/>
                      <a:gd name="T57" fmla="*/ 6 h 29"/>
                      <a:gd name="T58" fmla="*/ 2 w 23"/>
                      <a:gd name="T59" fmla="*/ 4 h 29"/>
                      <a:gd name="T60" fmla="*/ 0 w 23"/>
                      <a:gd name="T61" fmla="*/ 3 h 29"/>
                      <a:gd name="T62" fmla="*/ 0 w 23"/>
                      <a:gd name="T63" fmla="*/ 0 h 2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29"/>
                      <a:gd name="T98" fmla="*/ 23 w 23"/>
                      <a:gd name="T99" fmla="*/ 29 h 2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29">
                        <a:moveTo>
                          <a:pt x="22" y="28"/>
                        </a:moveTo>
                        <a:lnTo>
                          <a:pt x="22" y="28"/>
                        </a:lnTo>
                        <a:lnTo>
                          <a:pt x="21" y="28"/>
                        </a:lnTo>
                        <a:lnTo>
                          <a:pt x="20" y="28"/>
                        </a:lnTo>
                        <a:lnTo>
                          <a:pt x="19" y="28"/>
                        </a:lnTo>
                        <a:lnTo>
                          <a:pt x="18" y="28"/>
                        </a:lnTo>
                        <a:lnTo>
                          <a:pt x="18" y="27"/>
                        </a:lnTo>
                        <a:lnTo>
                          <a:pt x="17" y="26"/>
                        </a:lnTo>
                        <a:lnTo>
                          <a:pt x="16" y="25"/>
                        </a:lnTo>
                        <a:lnTo>
                          <a:pt x="16" y="26"/>
                        </a:lnTo>
                        <a:lnTo>
                          <a:pt x="15" y="25"/>
                        </a:lnTo>
                        <a:lnTo>
                          <a:pt x="15" y="24"/>
                        </a:lnTo>
                        <a:lnTo>
                          <a:pt x="14" y="24"/>
                        </a:lnTo>
                        <a:lnTo>
                          <a:pt x="14" y="23"/>
                        </a:lnTo>
                        <a:lnTo>
                          <a:pt x="14" y="24"/>
                        </a:lnTo>
                        <a:lnTo>
                          <a:pt x="14" y="23"/>
                        </a:lnTo>
                        <a:lnTo>
                          <a:pt x="12" y="23"/>
                        </a:lnTo>
                        <a:lnTo>
                          <a:pt x="12" y="22"/>
                        </a:lnTo>
                        <a:lnTo>
                          <a:pt x="12" y="21"/>
                        </a:lnTo>
                        <a:lnTo>
                          <a:pt x="12" y="20"/>
                        </a:lnTo>
                        <a:lnTo>
                          <a:pt x="11" y="20"/>
                        </a:lnTo>
                        <a:lnTo>
                          <a:pt x="11" y="19"/>
                        </a:lnTo>
                        <a:lnTo>
                          <a:pt x="10" y="19"/>
                        </a:lnTo>
                        <a:lnTo>
                          <a:pt x="9" y="18"/>
                        </a:lnTo>
                        <a:lnTo>
                          <a:pt x="9" y="17"/>
                        </a:lnTo>
                        <a:lnTo>
                          <a:pt x="9" y="16"/>
                        </a:lnTo>
                        <a:lnTo>
                          <a:pt x="8" y="16"/>
                        </a:lnTo>
                        <a:lnTo>
                          <a:pt x="7" y="15"/>
                        </a:lnTo>
                        <a:lnTo>
                          <a:pt x="7" y="14"/>
                        </a:lnTo>
                        <a:lnTo>
                          <a:pt x="6" y="13"/>
                        </a:lnTo>
                        <a:lnTo>
                          <a:pt x="6" y="12"/>
                        </a:lnTo>
                        <a:lnTo>
                          <a:pt x="5" y="11"/>
                        </a:lnTo>
                        <a:lnTo>
                          <a:pt x="5" y="10"/>
                        </a:lnTo>
                        <a:lnTo>
                          <a:pt x="4" y="9"/>
                        </a:lnTo>
                        <a:lnTo>
                          <a:pt x="3" y="8"/>
                        </a:lnTo>
                        <a:lnTo>
                          <a:pt x="3" y="7"/>
                        </a:lnTo>
                        <a:lnTo>
                          <a:pt x="3" y="6"/>
                        </a:lnTo>
                        <a:lnTo>
                          <a:pt x="2" y="4"/>
                        </a:lnTo>
                        <a:lnTo>
                          <a:pt x="0" y="3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24" name="Freeform 149"/>
                  <p:cNvSpPr>
                    <a:spLocks/>
                  </p:cNvSpPr>
                  <p:nvPr/>
                </p:nvSpPr>
                <p:spPr bwMode="auto">
                  <a:xfrm>
                    <a:off x="4545" y="1423"/>
                    <a:ext cx="23" cy="29"/>
                  </a:xfrm>
                  <a:custGeom>
                    <a:avLst/>
                    <a:gdLst>
                      <a:gd name="T0" fmla="*/ 22 w 23"/>
                      <a:gd name="T1" fmla="*/ 28 h 29"/>
                      <a:gd name="T2" fmla="*/ 21 w 23"/>
                      <a:gd name="T3" fmla="*/ 28 h 29"/>
                      <a:gd name="T4" fmla="*/ 20 w 23"/>
                      <a:gd name="T5" fmla="*/ 28 h 29"/>
                      <a:gd name="T6" fmla="*/ 19 w 23"/>
                      <a:gd name="T7" fmla="*/ 28 h 29"/>
                      <a:gd name="T8" fmla="*/ 19 w 23"/>
                      <a:gd name="T9" fmla="*/ 28 h 29"/>
                      <a:gd name="T10" fmla="*/ 18 w 23"/>
                      <a:gd name="T11" fmla="*/ 28 h 29"/>
                      <a:gd name="T12" fmla="*/ 18 w 23"/>
                      <a:gd name="T13" fmla="*/ 27 h 29"/>
                      <a:gd name="T14" fmla="*/ 18 w 23"/>
                      <a:gd name="T15" fmla="*/ 27 h 29"/>
                      <a:gd name="T16" fmla="*/ 17 w 23"/>
                      <a:gd name="T17" fmla="*/ 26 h 29"/>
                      <a:gd name="T18" fmla="*/ 16 w 23"/>
                      <a:gd name="T19" fmla="*/ 26 h 29"/>
                      <a:gd name="T20" fmla="*/ 15 w 23"/>
                      <a:gd name="T21" fmla="*/ 25 h 29"/>
                      <a:gd name="T22" fmla="*/ 15 w 23"/>
                      <a:gd name="T23" fmla="*/ 24 h 29"/>
                      <a:gd name="T24" fmla="*/ 15 w 23"/>
                      <a:gd name="T25" fmla="*/ 24 h 29"/>
                      <a:gd name="T26" fmla="*/ 15 w 23"/>
                      <a:gd name="T27" fmla="*/ 24 h 29"/>
                      <a:gd name="T28" fmla="*/ 14 w 23"/>
                      <a:gd name="T29" fmla="*/ 24 h 29"/>
                      <a:gd name="T30" fmla="*/ 14 w 23"/>
                      <a:gd name="T31" fmla="*/ 24 h 29"/>
                      <a:gd name="T32" fmla="*/ 12 w 23"/>
                      <a:gd name="T33" fmla="*/ 23 h 29"/>
                      <a:gd name="T34" fmla="*/ 12 w 23"/>
                      <a:gd name="T35" fmla="*/ 21 h 29"/>
                      <a:gd name="T36" fmla="*/ 11 w 23"/>
                      <a:gd name="T37" fmla="*/ 20 h 29"/>
                      <a:gd name="T38" fmla="*/ 10 w 23"/>
                      <a:gd name="T39" fmla="*/ 19 h 29"/>
                      <a:gd name="T40" fmla="*/ 9 w 23"/>
                      <a:gd name="T41" fmla="*/ 17 h 29"/>
                      <a:gd name="T42" fmla="*/ 9 w 23"/>
                      <a:gd name="T43" fmla="*/ 16 h 29"/>
                      <a:gd name="T44" fmla="*/ 7 w 23"/>
                      <a:gd name="T45" fmla="*/ 15 h 29"/>
                      <a:gd name="T46" fmla="*/ 7 w 23"/>
                      <a:gd name="T47" fmla="*/ 14 h 29"/>
                      <a:gd name="T48" fmla="*/ 6 w 23"/>
                      <a:gd name="T49" fmla="*/ 12 h 29"/>
                      <a:gd name="T50" fmla="*/ 5 w 23"/>
                      <a:gd name="T51" fmla="*/ 11 h 29"/>
                      <a:gd name="T52" fmla="*/ 4 w 23"/>
                      <a:gd name="T53" fmla="*/ 9 h 29"/>
                      <a:gd name="T54" fmla="*/ 3 w 23"/>
                      <a:gd name="T55" fmla="*/ 8 h 29"/>
                      <a:gd name="T56" fmla="*/ 3 w 23"/>
                      <a:gd name="T57" fmla="*/ 6 h 29"/>
                      <a:gd name="T58" fmla="*/ 2 w 23"/>
                      <a:gd name="T59" fmla="*/ 4 h 29"/>
                      <a:gd name="T60" fmla="*/ 0 w 23"/>
                      <a:gd name="T61" fmla="*/ 3 h 29"/>
                      <a:gd name="T62" fmla="*/ 0 w 23"/>
                      <a:gd name="T63" fmla="*/ 0 h 2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29"/>
                      <a:gd name="T98" fmla="*/ 23 w 23"/>
                      <a:gd name="T99" fmla="*/ 29 h 2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29">
                        <a:moveTo>
                          <a:pt x="22" y="28"/>
                        </a:moveTo>
                        <a:lnTo>
                          <a:pt x="22" y="28"/>
                        </a:lnTo>
                        <a:lnTo>
                          <a:pt x="21" y="28"/>
                        </a:lnTo>
                        <a:lnTo>
                          <a:pt x="20" y="28"/>
                        </a:lnTo>
                        <a:lnTo>
                          <a:pt x="19" y="28"/>
                        </a:lnTo>
                        <a:lnTo>
                          <a:pt x="18" y="28"/>
                        </a:lnTo>
                        <a:lnTo>
                          <a:pt x="18" y="27"/>
                        </a:lnTo>
                        <a:lnTo>
                          <a:pt x="17" y="26"/>
                        </a:lnTo>
                        <a:lnTo>
                          <a:pt x="16" y="25"/>
                        </a:lnTo>
                        <a:lnTo>
                          <a:pt x="16" y="26"/>
                        </a:lnTo>
                        <a:lnTo>
                          <a:pt x="15" y="25"/>
                        </a:lnTo>
                        <a:lnTo>
                          <a:pt x="15" y="24"/>
                        </a:lnTo>
                        <a:lnTo>
                          <a:pt x="14" y="24"/>
                        </a:lnTo>
                        <a:lnTo>
                          <a:pt x="14" y="23"/>
                        </a:lnTo>
                        <a:lnTo>
                          <a:pt x="14" y="24"/>
                        </a:lnTo>
                        <a:lnTo>
                          <a:pt x="14" y="23"/>
                        </a:lnTo>
                        <a:lnTo>
                          <a:pt x="12" y="23"/>
                        </a:lnTo>
                        <a:lnTo>
                          <a:pt x="12" y="22"/>
                        </a:lnTo>
                        <a:lnTo>
                          <a:pt x="12" y="21"/>
                        </a:lnTo>
                        <a:lnTo>
                          <a:pt x="12" y="20"/>
                        </a:lnTo>
                        <a:lnTo>
                          <a:pt x="11" y="20"/>
                        </a:lnTo>
                        <a:lnTo>
                          <a:pt x="11" y="19"/>
                        </a:lnTo>
                        <a:lnTo>
                          <a:pt x="10" y="19"/>
                        </a:lnTo>
                        <a:lnTo>
                          <a:pt x="9" y="18"/>
                        </a:lnTo>
                        <a:lnTo>
                          <a:pt x="9" y="17"/>
                        </a:lnTo>
                        <a:lnTo>
                          <a:pt x="9" y="16"/>
                        </a:lnTo>
                        <a:lnTo>
                          <a:pt x="8" y="16"/>
                        </a:lnTo>
                        <a:lnTo>
                          <a:pt x="7" y="15"/>
                        </a:lnTo>
                        <a:lnTo>
                          <a:pt x="7" y="14"/>
                        </a:lnTo>
                        <a:lnTo>
                          <a:pt x="6" y="13"/>
                        </a:lnTo>
                        <a:lnTo>
                          <a:pt x="6" y="12"/>
                        </a:lnTo>
                        <a:lnTo>
                          <a:pt x="5" y="11"/>
                        </a:lnTo>
                        <a:lnTo>
                          <a:pt x="5" y="10"/>
                        </a:lnTo>
                        <a:lnTo>
                          <a:pt x="4" y="9"/>
                        </a:lnTo>
                        <a:lnTo>
                          <a:pt x="3" y="8"/>
                        </a:lnTo>
                        <a:lnTo>
                          <a:pt x="3" y="7"/>
                        </a:lnTo>
                        <a:lnTo>
                          <a:pt x="3" y="6"/>
                        </a:lnTo>
                        <a:lnTo>
                          <a:pt x="2" y="4"/>
                        </a:lnTo>
                        <a:lnTo>
                          <a:pt x="0" y="3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25" name="Freeform 150"/>
                  <p:cNvSpPr>
                    <a:spLocks/>
                  </p:cNvSpPr>
                  <p:nvPr/>
                </p:nvSpPr>
                <p:spPr bwMode="auto">
                  <a:xfrm>
                    <a:off x="4559" y="1412"/>
                    <a:ext cx="17" cy="40"/>
                  </a:xfrm>
                  <a:custGeom>
                    <a:avLst/>
                    <a:gdLst>
                      <a:gd name="T0" fmla="*/ 3 w 17"/>
                      <a:gd name="T1" fmla="*/ 38 h 40"/>
                      <a:gd name="T2" fmla="*/ 5 w 17"/>
                      <a:gd name="T3" fmla="*/ 38 h 40"/>
                      <a:gd name="T4" fmla="*/ 5 w 17"/>
                      <a:gd name="T5" fmla="*/ 38 h 40"/>
                      <a:gd name="T6" fmla="*/ 8 w 17"/>
                      <a:gd name="T7" fmla="*/ 37 h 40"/>
                      <a:gd name="T8" fmla="*/ 8 w 17"/>
                      <a:gd name="T9" fmla="*/ 36 h 40"/>
                      <a:gd name="T10" fmla="*/ 11 w 17"/>
                      <a:gd name="T11" fmla="*/ 35 h 40"/>
                      <a:gd name="T12" fmla="*/ 11 w 17"/>
                      <a:gd name="T13" fmla="*/ 35 h 40"/>
                      <a:gd name="T14" fmla="*/ 11 w 17"/>
                      <a:gd name="T15" fmla="*/ 34 h 40"/>
                      <a:gd name="T16" fmla="*/ 11 w 17"/>
                      <a:gd name="T17" fmla="*/ 34 h 40"/>
                      <a:gd name="T18" fmla="*/ 11 w 17"/>
                      <a:gd name="T19" fmla="*/ 33 h 40"/>
                      <a:gd name="T20" fmla="*/ 13 w 17"/>
                      <a:gd name="T21" fmla="*/ 33 h 40"/>
                      <a:gd name="T22" fmla="*/ 13 w 17"/>
                      <a:gd name="T23" fmla="*/ 32 h 40"/>
                      <a:gd name="T24" fmla="*/ 13 w 17"/>
                      <a:gd name="T25" fmla="*/ 31 h 40"/>
                      <a:gd name="T26" fmla="*/ 13 w 17"/>
                      <a:gd name="T27" fmla="*/ 30 h 40"/>
                      <a:gd name="T28" fmla="*/ 13 w 17"/>
                      <a:gd name="T29" fmla="*/ 30 h 40"/>
                      <a:gd name="T30" fmla="*/ 13 w 17"/>
                      <a:gd name="T31" fmla="*/ 30 h 40"/>
                      <a:gd name="T32" fmla="*/ 13 w 17"/>
                      <a:gd name="T33" fmla="*/ 28 h 40"/>
                      <a:gd name="T34" fmla="*/ 13 w 17"/>
                      <a:gd name="T35" fmla="*/ 26 h 40"/>
                      <a:gd name="T36" fmla="*/ 16 w 17"/>
                      <a:gd name="T37" fmla="*/ 26 h 40"/>
                      <a:gd name="T38" fmla="*/ 13 w 17"/>
                      <a:gd name="T39" fmla="*/ 24 h 40"/>
                      <a:gd name="T40" fmla="*/ 13 w 17"/>
                      <a:gd name="T41" fmla="*/ 21 h 40"/>
                      <a:gd name="T42" fmla="*/ 13 w 17"/>
                      <a:gd name="T43" fmla="*/ 20 h 40"/>
                      <a:gd name="T44" fmla="*/ 13 w 17"/>
                      <a:gd name="T45" fmla="*/ 18 h 40"/>
                      <a:gd name="T46" fmla="*/ 11 w 17"/>
                      <a:gd name="T47" fmla="*/ 17 h 40"/>
                      <a:gd name="T48" fmla="*/ 11 w 17"/>
                      <a:gd name="T49" fmla="*/ 14 h 40"/>
                      <a:gd name="T50" fmla="*/ 8 w 17"/>
                      <a:gd name="T51" fmla="*/ 13 h 40"/>
                      <a:gd name="T52" fmla="*/ 8 w 17"/>
                      <a:gd name="T53" fmla="*/ 11 h 40"/>
                      <a:gd name="T54" fmla="*/ 8 w 17"/>
                      <a:gd name="T55" fmla="*/ 9 h 40"/>
                      <a:gd name="T56" fmla="*/ 5 w 17"/>
                      <a:gd name="T57" fmla="*/ 7 h 40"/>
                      <a:gd name="T58" fmla="*/ 5 w 17"/>
                      <a:gd name="T59" fmla="*/ 6 h 40"/>
                      <a:gd name="T60" fmla="*/ 3 w 17"/>
                      <a:gd name="T61" fmla="*/ 4 h 40"/>
                      <a:gd name="T62" fmla="*/ 3 w 17"/>
                      <a:gd name="T63" fmla="*/ 1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0"/>
                      <a:gd name="T98" fmla="*/ 17 w 1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0">
                        <a:moveTo>
                          <a:pt x="0" y="39"/>
                        </a:moveTo>
                        <a:lnTo>
                          <a:pt x="3" y="38"/>
                        </a:lnTo>
                        <a:lnTo>
                          <a:pt x="3" y="39"/>
                        </a:lnTo>
                        <a:lnTo>
                          <a:pt x="5" y="38"/>
                        </a:lnTo>
                        <a:lnTo>
                          <a:pt x="5" y="39"/>
                        </a:lnTo>
                        <a:lnTo>
                          <a:pt x="5" y="38"/>
                        </a:lnTo>
                        <a:lnTo>
                          <a:pt x="8" y="37"/>
                        </a:lnTo>
                        <a:lnTo>
                          <a:pt x="8" y="36"/>
                        </a:lnTo>
                        <a:lnTo>
                          <a:pt x="11" y="35"/>
                        </a:lnTo>
                        <a:lnTo>
                          <a:pt x="8" y="35"/>
                        </a:lnTo>
                        <a:lnTo>
                          <a:pt x="11" y="35"/>
                        </a:lnTo>
                        <a:lnTo>
                          <a:pt x="11" y="34"/>
                        </a:lnTo>
                        <a:lnTo>
                          <a:pt x="11" y="33"/>
                        </a:lnTo>
                        <a:lnTo>
                          <a:pt x="13" y="33"/>
                        </a:lnTo>
                        <a:lnTo>
                          <a:pt x="13" y="32"/>
                        </a:lnTo>
                        <a:lnTo>
                          <a:pt x="13" y="31"/>
                        </a:lnTo>
                        <a:lnTo>
                          <a:pt x="13" y="30"/>
                        </a:lnTo>
                        <a:lnTo>
                          <a:pt x="13" y="29"/>
                        </a:lnTo>
                        <a:lnTo>
                          <a:pt x="13" y="28"/>
                        </a:lnTo>
                        <a:lnTo>
                          <a:pt x="13" y="27"/>
                        </a:lnTo>
                        <a:lnTo>
                          <a:pt x="13" y="26"/>
                        </a:lnTo>
                        <a:lnTo>
                          <a:pt x="16" y="26"/>
                        </a:lnTo>
                        <a:lnTo>
                          <a:pt x="13" y="24"/>
                        </a:lnTo>
                        <a:lnTo>
                          <a:pt x="13" y="22"/>
                        </a:lnTo>
                        <a:lnTo>
                          <a:pt x="13" y="21"/>
                        </a:lnTo>
                        <a:lnTo>
                          <a:pt x="13" y="20"/>
                        </a:lnTo>
                        <a:lnTo>
                          <a:pt x="13" y="19"/>
                        </a:lnTo>
                        <a:lnTo>
                          <a:pt x="13" y="18"/>
                        </a:lnTo>
                        <a:lnTo>
                          <a:pt x="13" y="17"/>
                        </a:lnTo>
                        <a:lnTo>
                          <a:pt x="11" y="17"/>
                        </a:lnTo>
                        <a:lnTo>
                          <a:pt x="11" y="15"/>
                        </a:lnTo>
                        <a:lnTo>
                          <a:pt x="11" y="14"/>
                        </a:lnTo>
                        <a:lnTo>
                          <a:pt x="8" y="13"/>
                        </a:lnTo>
                        <a:lnTo>
                          <a:pt x="8" y="12"/>
                        </a:lnTo>
                        <a:lnTo>
                          <a:pt x="8" y="11"/>
                        </a:lnTo>
                        <a:lnTo>
                          <a:pt x="8" y="10"/>
                        </a:lnTo>
                        <a:lnTo>
                          <a:pt x="8" y="9"/>
                        </a:lnTo>
                        <a:lnTo>
                          <a:pt x="5" y="8"/>
                        </a:lnTo>
                        <a:lnTo>
                          <a:pt x="5" y="7"/>
                        </a:lnTo>
                        <a:lnTo>
                          <a:pt x="5" y="6"/>
                        </a:lnTo>
                        <a:lnTo>
                          <a:pt x="3" y="4"/>
                        </a:lnTo>
                        <a:lnTo>
                          <a:pt x="3" y="2"/>
                        </a:lnTo>
                        <a:lnTo>
                          <a:pt x="3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26" name="Freeform 151"/>
                  <p:cNvSpPr>
                    <a:spLocks/>
                  </p:cNvSpPr>
                  <p:nvPr/>
                </p:nvSpPr>
                <p:spPr bwMode="auto">
                  <a:xfrm>
                    <a:off x="4552" y="1376"/>
                    <a:ext cx="17" cy="39"/>
                  </a:xfrm>
                  <a:custGeom>
                    <a:avLst/>
                    <a:gdLst>
                      <a:gd name="T0" fmla="*/ 16 w 17"/>
                      <a:gd name="T1" fmla="*/ 0 h 39"/>
                      <a:gd name="T2" fmla="*/ 13 w 17"/>
                      <a:gd name="T3" fmla="*/ 0 h 39"/>
                      <a:gd name="T4" fmla="*/ 13 w 17"/>
                      <a:gd name="T5" fmla="*/ 0 h 39"/>
                      <a:gd name="T6" fmla="*/ 10 w 17"/>
                      <a:gd name="T7" fmla="*/ 1 h 39"/>
                      <a:gd name="T8" fmla="*/ 10 w 17"/>
                      <a:gd name="T9" fmla="*/ 2 h 39"/>
                      <a:gd name="T10" fmla="*/ 7 w 17"/>
                      <a:gd name="T11" fmla="*/ 2 h 39"/>
                      <a:gd name="T12" fmla="*/ 7 w 17"/>
                      <a:gd name="T13" fmla="*/ 3 h 39"/>
                      <a:gd name="T14" fmla="*/ 7 w 17"/>
                      <a:gd name="T15" fmla="*/ 4 h 39"/>
                      <a:gd name="T16" fmla="*/ 4 w 17"/>
                      <a:gd name="T17" fmla="*/ 4 h 39"/>
                      <a:gd name="T18" fmla="*/ 4 w 17"/>
                      <a:gd name="T19" fmla="*/ 4 h 39"/>
                      <a:gd name="T20" fmla="*/ 4 w 17"/>
                      <a:gd name="T21" fmla="*/ 4 h 39"/>
                      <a:gd name="T22" fmla="*/ 4 w 17"/>
                      <a:gd name="T23" fmla="*/ 6 h 39"/>
                      <a:gd name="T24" fmla="*/ 4 w 17"/>
                      <a:gd name="T25" fmla="*/ 7 h 39"/>
                      <a:gd name="T26" fmla="*/ 4 w 17"/>
                      <a:gd name="T27" fmla="*/ 8 h 39"/>
                      <a:gd name="T28" fmla="*/ 4 w 17"/>
                      <a:gd name="T29" fmla="*/ 8 h 39"/>
                      <a:gd name="T30" fmla="*/ 0 w 17"/>
                      <a:gd name="T31" fmla="*/ 9 h 39"/>
                      <a:gd name="T32" fmla="*/ 0 w 17"/>
                      <a:gd name="T33" fmla="*/ 10 h 39"/>
                      <a:gd name="T34" fmla="*/ 0 w 17"/>
                      <a:gd name="T35" fmla="*/ 12 h 39"/>
                      <a:gd name="T36" fmla="*/ 0 w 17"/>
                      <a:gd name="T37" fmla="*/ 13 h 39"/>
                      <a:gd name="T38" fmla="*/ 0 w 17"/>
                      <a:gd name="T39" fmla="*/ 16 h 39"/>
                      <a:gd name="T40" fmla="*/ 4 w 17"/>
                      <a:gd name="T41" fmla="*/ 16 h 39"/>
                      <a:gd name="T42" fmla="*/ 4 w 17"/>
                      <a:gd name="T43" fmla="*/ 19 h 39"/>
                      <a:gd name="T44" fmla="*/ 7 w 17"/>
                      <a:gd name="T45" fmla="*/ 20 h 39"/>
                      <a:gd name="T46" fmla="*/ 4 w 17"/>
                      <a:gd name="T47" fmla="*/ 22 h 39"/>
                      <a:gd name="T48" fmla="*/ 7 w 17"/>
                      <a:gd name="T49" fmla="*/ 24 h 39"/>
                      <a:gd name="T50" fmla="*/ 7 w 17"/>
                      <a:gd name="T51" fmla="*/ 25 h 39"/>
                      <a:gd name="T52" fmla="*/ 10 w 17"/>
                      <a:gd name="T53" fmla="*/ 27 h 39"/>
                      <a:gd name="T54" fmla="*/ 10 w 17"/>
                      <a:gd name="T55" fmla="*/ 29 h 39"/>
                      <a:gd name="T56" fmla="*/ 13 w 17"/>
                      <a:gd name="T57" fmla="*/ 31 h 39"/>
                      <a:gd name="T58" fmla="*/ 16 w 17"/>
                      <a:gd name="T59" fmla="*/ 33 h 39"/>
                      <a:gd name="T60" fmla="*/ 16 w 17"/>
                      <a:gd name="T61" fmla="*/ 35 h 39"/>
                      <a:gd name="T62" fmla="*/ 16 w 17"/>
                      <a:gd name="T63" fmla="*/ 38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9"/>
                      <a:gd name="T98" fmla="*/ 17 w 17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9">
                        <a:moveTo>
                          <a:pt x="16" y="0"/>
                        </a:moveTo>
                        <a:lnTo>
                          <a:pt x="16" y="0"/>
                        </a:lnTo>
                        <a:lnTo>
                          <a:pt x="13" y="0"/>
                        </a:lnTo>
                        <a:lnTo>
                          <a:pt x="10" y="1"/>
                        </a:lnTo>
                        <a:lnTo>
                          <a:pt x="10" y="2"/>
                        </a:lnTo>
                        <a:lnTo>
                          <a:pt x="7" y="2"/>
                        </a:lnTo>
                        <a:lnTo>
                          <a:pt x="7" y="3"/>
                        </a:lnTo>
                        <a:lnTo>
                          <a:pt x="7" y="4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4" y="6"/>
                        </a:lnTo>
                        <a:lnTo>
                          <a:pt x="4" y="7"/>
                        </a:lnTo>
                        <a:lnTo>
                          <a:pt x="4" y="8"/>
                        </a:lnTo>
                        <a:lnTo>
                          <a:pt x="0" y="8"/>
                        </a:lnTo>
                        <a:lnTo>
                          <a:pt x="0" y="9"/>
                        </a:lnTo>
                        <a:lnTo>
                          <a:pt x="4" y="9"/>
                        </a:lnTo>
                        <a:lnTo>
                          <a:pt x="0" y="10"/>
                        </a:ln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0" y="16"/>
                        </a:lnTo>
                        <a:lnTo>
                          <a:pt x="4" y="16"/>
                        </a:lnTo>
                        <a:lnTo>
                          <a:pt x="0" y="17"/>
                        </a:lnTo>
                        <a:lnTo>
                          <a:pt x="4" y="19"/>
                        </a:lnTo>
                        <a:lnTo>
                          <a:pt x="7" y="20"/>
                        </a:lnTo>
                        <a:lnTo>
                          <a:pt x="4" y="21"/>
                        </a:lnTo>
                        <a:lnTo>
                          <a:pt x="4" y="22"/>
                        </a:lnTo>
                        <a:lnTo>
                          <a:pt x="7" y="23"/>
                        </a:lnTo>
                        <a:lnTo>
                          <a:pt x="7" y="24"/>
                        </a:lnTo>
                        <a:lnTo>
                          <a:pt x="7" y="25"/>
                        </a:lnTo>
                        <a:lnTo>
                          <a:pt x="7" y="26"/>
                        </a:lnTo>
                        <a:lnTo>
                          <a:pt x="10" y="27"/>
                        </a:lnTo>
                        <a:lnTo>
                          <a:pt x="10" y="29"/>
                        </a:lnTo>
                        <a:lnTo>
                          <a:pt x="13" y="30"/>
                        </a:lnTo>
                        <a:lnTo>
                          <a:pt x="13" y="31"/>
                        </a:lnTo>
                        <a:lnTo>
                          <a:pt x="13" y="32"/>
                        </a:lnTo>
                        <a:lnTo>
                          <a:pt x="16" y="33"/>
                        </a:lnTo>
                        <a:lnTo>
                          <a:pt x="16" y="34"/>
                        </a:lnTo>
                        <a:lnTo>
                          <a:pt x="16" y="35"/>
                        </a:lnTo>
                        <a:lnTo>
                          <a:pt x="16" y="37"/>
                        </a:lnTo>
                        <a:lnTo>
                          <a:pt x="16" y="38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27" name="Freeform 152"/>
                  <p:cNvSpPr>
                    <a:spLocks/>
                  </p:cNvSpPr>
                  <p:nvPr/>
                </p:nvSpPr>
                <p:spPr bwMode="auto">
                  <a:xfrm>
                    <a:off x="4565" y="1375"/>
                    <a:ext cx="23" cy="31"/>
                  </a:xfrm>
                  <a:custGeom>
                    <a:avLst/>
                    <a:gdLst>
                      <a:gd name="T0" fmla="*/ 0 w 23"/>
                      <a:gd name="T1" fmla="*/ 0 h 31"/>
                      <a:gd name="T2" fmla="*/ 1 w 23"/>
                      <a:gd name="T3" fmla="*/ 0 h 31"/>
                      <a:gd name="T4" fmla="*/ 2 w 23"/>
                      <a:gd name="T5" fmla="*/ 0 h 31"/>
                      <a:gd name="T6" fmla="*/ 2 w 23"/>
                      <a:gd name="T7" fmla="*/ 0 h 31"/>
                      <a:gd name="T8" fmla="*/ 2 w 23"/>
                      <a:gd name="T9" fmla="*/ 0 h 31"/>
                      <a:gd name="T10" fmla="*/ 3 w 23"/>
                      <a:gd name="T11" fmla="*/ 0 h 31"/>
                      <a:gd name="T12" fmla="*/ 4 w 23"/>
                      <a:gd name="T13" fmla="*/ 1 h 31"/>
                      <a:gd name="T14" fmla="*/ 4 w 23"/>
                      <a:gd name="T15" fmla="*/ 1 h 31"/>
                      <a:gd name="T16" fmla="*/ 5 w 23"/>
                      <a:gd name="T17" fmla="*/ 2 h 31"/>
                      <a:gd name="T18" fmla="*/ 5 w 23"/>
                      <a:gd name="T19" fmla="*/ 2 h 31"/>
                      <a:gd name="T20" fmla="*/ 5 w 23"/>
                      <a:gd name="T21" fmla="*/ 3 h 31"/>
                      <a:gd name="T22" fmla="*/ 6 w 23"/>
                      <a:gd name="T23" fmla="*/ 3 h 31"/>
                      <a:gd name="T24" fmla="*/ 6 w 23"/>
                      <a:gd name="T25" fmla="*/ 4 h 31"/>
                      <a:gd name="T26" fmla="*/ 7 w 23"/>
                      <a:gd name="T27" fmla="*/ 4 h 31"/>
                      <a:gd name="T28" fmla="*/ 8 w 23"/>
                      <a:gd name="T29" fmla="*/ 4 h 31"/>
                      <a:gd name="T30" fmla="*/ 8 w 23"/>
                      <a:gd name="T31" fmla="*/ 4 h 31"/>
                      <a:gd name="T32" fmla="*/ 8 w 23"/>
                      <a:gd name="T33" fmla="*/ 5 h 31"/>
                      <a:gd name="T34" fmla="*/ 10 w 23"/>
                      <a:gd name="T35" fmla="*/ 7 h 31"/>
                      <a:gd name="T36" fmla="*/ 11 w 23"/>
                      <a:gd name="T37" fmla="*/ 8 h 31"/>
                      <a:gd name="T38" fmla="*/ 11 w 23"/>
                      <a:gd name="T39" fmla="*/ 9 h 31"/>
                      <a:gd name="T40" fmla="*/ 12 w 23"/>
                      <a:gd name="T41" fmla="*/ 10 h 31"/>
                      <a:gd name="T42" fmla="*/ 13 w 23"/>
                      <a:gd name="T43" fmla="*/ 12 h 31"/>
                      <a:gd name="T44" fmla="*/ 13 w 23"/>
                      <a:gd name="T45" fmla="*/ 13 h 31"/>
                      <a:gd name="T46" fmla="*/ 15 w 23"/>
                      <a:gd name="T47" fmla="*/ 15 h 31"/>
                      <a:gd name="T48" fmla="*/ 16 w 23"/>
                      <a:gd name="T49" fmla="*/ 16 h 31"/>
                      <a:gd name="T50" fmla="*/ 16 w 23"/>
                      <a:gd name="T51" fmla="*/ 17 h 31"/>
                      <a:gd name="T52" fmla="*/ 17 w 23"/>
                      <a:gd name="T53" fmla="*/ 20 h 31"/>
                      <a:gd name="T54" fmla="*/ 18 w 23"/>
                      <a:gd name="T55" fmla="*/ 21 h 31"/>
                      <a:gd name="T56" fmla="*/ 19 w 23"/>
                      <a:gd name="T57" fmla="*/ 22 h 31"/>
                      <a:gd name="T58" fmla="*/ 19 w 23"/>
                      <a:gd name="T59" fmla="*/ 25 h 31"/>
                      <a:gd name="T60" fmla="*/ 21 w 23"/>
                      <a:gd name="T61" fmla="*/ 26 h 31"/>
                      <a:gd name="T62" fmla="*/ 22 w 23"/>
                      <a:gd name="T63" fmla="*/ 29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1"/>
                      <a:gd name="T98" fmla="*/ 23 w 23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1"/>
                        </a:lnTo>
                        <a:lnTo>
                          <a:pt x="4" y="0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5" y="2"/>
                        </a:lnTo>
                        <a:lnTo>
                          <a:pt x="5" y="3"/>
                        </a:lnTo>
                        <a:lnTo>
                          <a:pt x="6" y="3"/>
                        </a:lnTo>
                        <a:lnTo>
                          <a:pt x="6" y="4"/>
                        </a:lnTo>
                        <a:lnTo>
                          <a:pt x="7" y="4"/>
                        </a:lnTo>
                        <a:lnTo>
                          <a:pt x="8" y="4"/>
                        </a:lnTo>
                        <a:lnTo>
                          <a:pt x="8" y="5"/>
                        </a:lnTo>
                        <a:lnTo>
                          <a:pt x="9" y="6"/>
                        </a:lnTo>
                        <a:lnTo>
                          <a:pt x="10" y="7"/>
                        </a:lnTo>
                        <a:lnTo>
                          <a:pt x="11" y="8"/>
                        </a:lnTo>
                        <a:lnTo>
                          <a:pt x="11" y="9"/>
                        </a:lnTo>
                        <a:lnTo>
                          <a:pt x="12" y="10"/>
                        </a:lnTo>
                        <a:lnTo>
                          <a:pt x="13" y="11"/>
                        </a:lnTo>
                        <a:lnTo>
                          <a:pt x="13" y="12"/>
                        </a:lnTo>
                        <a:lnTo>
                          <a:pt x="13" y="13"/>
                        </a:lnTo>
                        <a:lnTo>
                          <a:pt x="14" y="14"/>
                        </a:lnTo>
                        <a:lnTo>
                          <a:pt x="15" y="15"/>
                        </a:lnTo>
                        <a:lnTo>
                          <a:pt x="15" y="16"/>
                        </a:lnTo>
                        <a:lnTo>
                          <a:pt x="16" y="16"/>
                        </a:lnTo>
                        <a:lnTo>
                          <a:pt x="16" y="17"/>
                        </a:lnTo>
                        <a:lnTo>
                          <a:pt x="16" y="18"/>
                        </a:lnTo>
                        <a:lnTo>
                          <a:pt x="17" y="20"/>
                        </a:lnTo>
                        <a:lnTo>
                          <a:pt x="18" y="21"/>
                        </a:lnTo>
                        <a:lnTo>
                          <a:pt x="19" y="22"/>
                        </a:lnTo>
                        <a:lnTo>
                          <a:pt x="19" y="24"/>
                        </a:lnTo>
                        <a:lnTo>
                          <a:pt x="19" y="25"/>
                        </a:lnTo>
                        <a:lnTo>
                          <a:pt x="20" y="25"/>
                        </a:lnTo>
                        <a:lnTo>
                          <a:pt x="21" y="26"/>
                        </a:lnTo>
                        <a:lnTo>
                          <a:pt x="21" y="28"/>
                        </a:lnTo>
                        <a:lnTo>
                          <a:pt x="22" y="29"/>
                        </a:lnTo>
                        <a:lnTo>
                          <a:pt x="22" y="3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28" name="Freeform 153"/>
                  <p:cNvSpPr>
                    <a:spLocks/>
                  </p:cNvSpPr>
                  <p:nvPr/>
                </p:nvSpPr>
                <p:spPr bwMode="auto">
                  <a:xfrm>
                    <a:off x="4769" y="1328"/>
                    <a:ext cx="17" cy="40"/>
                  </a:xfrm>
                  <a:custGeom>
                    <a:avLst/>
                    <a:gdLst>
                      <a:gd name="T0" fmla="*/ 0 w 17"/>
                      <a:gd name="T1" fmla="*/ 39 h 40"/>
                      <a:gd name="T2" fmla="*/ 4 w 17"/>
                      <a:gd name="T3" fmla="*/ 38 h 40"/>
                      <a:gd name="T4" fmla="*/ 4 w 17"/>
                      <a:gd name="T5" fmla="*/ 38 h 40"/>
                      <a:gd name="T6" fmla="*/ 7 w 17"/>
                      <a:gd name="T7" fmla="*/ 37 h 40"/>
                      <a:gd name="T8" fmla="*/ 10 w 17"/>
                      <a:gd name="T9" fmla="*/ 36 h 40"/>
                      <a:gd name="T10" fmla="*/ 10 w 17"/>
                      <a:gd name="T11" fmla="*/ 36 h 40"/>
                      <a:gd name="T12" fmla="*/ 10 w 17"/>
                      <a:gd name="T13" fmla="*/ 35 h 40"/>
                      <a:gd name="T14" fmla="*/ 13 w 17"/>
                      <a:gd name="T15" fmla="*/ 34 h 40"/>
                      <a:gd name="T16" fmla="*/ 13 w 17"/>
                      <a:gd name="T17" fmla="*/ 34 h 40"/>
                      <a:gd name="T18" fmla="*/ 13 w 17"/>
                      <a:gd name="T19" fmla="*/ 34 h 40"/>
                      <a:gd name="T20" fmla="*/ 13 w 17"/>
                      <a:gd name="T21" fmla="*/ 33 h 40"/>
                      <a:gd name="T22" fmla="*/ 13 w 17"/>
                      <a:gd name="T23" fmla="*/ 32 h 40"/>
                      <a:gd name="T24" fmla="*/ 13 w 17"/>
                      <a:gd name="T25" fmla="*/ 31 h 40"/>
                      <a:gd name="T26" fmla="*/ 16 w 17"/>
                      <a:gd name="T27" fmla="*/ 30 h 40"/>
                      <a:gd name="T28" fmla="*/ 16 w 17"/>
                      <a:gd name="T29" fmla="*/ 30 h 40"/>
                      <a:gd name="T30" fmla="*/ 16 w 17"/>
                      <a:gd name="T31" fmla="*/ 30 h 40"/>
                      <a:gd name="T32" fmla="*/ 16 w 17"/>
                      <a:gd name="T33" fmla="*/ 28 h 40"/>
                      <a:gd name="T34" fmla="*/ 16 w 17"/>
                      <a:gd name="T35" fmla="*/ 26 h 40"/>
                      <a:gd name="T36" fmla="*/ 16 w 17"/>
                      <a:gd name="T37" fmla="*/ 25 h 40"/>
                      <a:gd name="T38" fmla="*/ 16 w 17"/>
                      <a:gd name="T39" fmla="*/ 23 h 40"/>
                      <a:gd name="T40" fmla="*/ 16 w 17"/>
                      <a:gd name="T41" fmla="*/ 21 h 40"/>
                      <a:gd name="T42" fmla="*/ 16 w 17"/>
                      <a:gd name="T43" fmla="*/ 20 h 40"/>
                      <a:gd name="T44" fmla="*/ 16 w 17"/>
                      <a:gd name="T45" fmla="*/ 18 h 40"/>
                      <a:gd name="T46" fmla="*/ 13 w 17"/>
                      <a:gd name="T47" fmla="*/ 17 h 40"/>
                      <a:gd name="T48" fmla="*/ 13 w 17"/>
                      <a:gd name="T49" fmla="*/ 15 h 40"/>
                      <a:gd name="T50" fmla="*/ 10 w 17"/>
                      <a:gd name="T51" fmla="*/ 13 h 40"/>
                      <a:gd name="T52" fmla="*/ 10 w 17"/>
                      <a:gd name="T53" fmla="*/ 11 h 40"/>
                      <a:gd name="T54" fmla="*/ 10 w 17"/>
                      <a:gd name="T55" fmla="*/ 10 h 40"/>
                      <a:gd name="T56" fmla="*/ 7 w 17"/>
                      <a:gd name="T57" fmla="*/ 8 h 40"/>
                      <a:gd name="T58" fmla="*/ 7 w 17"/>
                      <a:gd name="T59" fmla="*/ 5 h 40"/>
                      <a:gd name="T60" fmla="*/ 4 w 17"/>
                      <a:gd name="T61" fmla="*/ 4 h 40"/>
                      <a:gd name="T62" fmla="*/ 0 w 17"/>
                      <a:gd name="T63" fmla="*/ 2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0"/>
                      <a:gd name="T98" fmla="*/ 17 w 1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0">
                        <a:moveTo>
                          <a:pt x="0" y="39"/>
                        </a:moveTo>
                        <a:lnTo>
                          <a:pt x="0" y="39"/>
                        </a:lnTo>
                        <a:lnTo>
                          <a:pt x="4" y="38"/>
                        </a:lnTo>
                        <a:lnTo>
                          <a:pt x="7" y="38"/>
                        </a:lnTo>
                        <a:lnTo>
                          <a:pt x="4" y="38"/>
                        </a:lnTo>
                        <a:lnTo>
                          <a:pt x="7" y="37"/>
                        </a:lnTo>
                        <a:lnTo>
                          <a:pt x="10" y="37"/>
                        </a:lnTo>
                        <a:lnTo>
                          <a:pt x="10" y="36"/>
                        </a:lnTo>
                        <a:lnTo>
                          <a:pt x="13" y="36"/>
                        </a:lnTo>
                        <a:lnTo>
                          <a:pt x="10" y="36"/>
                        </a:lnTo>
                        <a:lnTo>
                          <a:pt x="13" y="36"/>
                        </a:lnTo>
                        <a:lnTo>
                          <a:pt x="10" y="35"/>
                        </a:lnTo>
                        <a:lnTo>
                          <a:pt x="13" y="35"/>
                        </a:lnTo>
                        <a:lnTo>
                          <a:pt x="13" y="34"/>
                        </a:lnTo>
                        <a:lnTo>
                          <a:pt x="13" y="33"/>
                        </a:lnTo>
                        <a:lnTo>
                          <a:pt x="13" y="32"/>
                        </a:lnTo>
                        <a:lnTo>
                          <a:pt x="16" y="32"/>
                        </a:lnTo>
                        <a:lnTo>
                          <a:pt x="13" y="31"/>
                        </a:lnTo>
                        <a:lnTo>
                          <a:pt x="16" y="30"/>
                        </a:lnTo>
                        <a:lnTo>
                          <a:pt x="16" y="29"/>
                        </a:lnTo>
                        <a:lnTo>
                          <a:pt x="16" y="28"/>
                        </a:lnTo>
                        <a:lnTo>
                          <a:pt x="16" y="27"/>
                        </a:lnTo>
                        <a:lnTo>
                          <a:pt x="16" y="26"/>
                        </a:lnTo>
                        <a:lnTo>
                          <a:pt x="16" y="25"/>
                        </a:lnTo>
                        <a:lnTo>
                          <a:pt x="16" y="24"/>
                        </a:lnTo>
                        <a:lnTo>
                          <a:pt x="16" y="23"/>
                        </a:lnTo>
                        <a:lnTo>
                          <a:pt x="16" y="22"/>
                        </a:lnTo>
                        <a:lnTo>
                          <a:pt x="16" y="21"/>
                        </a:lnTo>
                        <a:lnTo>
                          <a:pt x="16" y="20"/>
                        </a:lnTo>
                        <a:lnTo>
                          <a:pt x="13" y="19"/>
                        </a:lnTo>
                        <a:lnTo>
                          <a:pt x="16" y="18"/>
                        </a:lnTo>
                        <a:lnTo>
                          <a:pt x="13" y="17"/>
                        </a:lnTo>
                        <a:lnTo>
                          <a:pt x="13" y="16"/>
                        </a:lnTo>
                        <a:lnTo>
                          <a:pt x="13" y="15"/>
                        </a:lnTo>
                        <a:lnTo>
                          <a:pt x="13" y="14"/>
                        </a:lnTo>
                        <a:lnTo>
                          <a:pt x="10" y="13"/>
                        </a:lnTo>
                        <a:lnTo>
                          <a:pt x="10" y="11"/>
                        </a:lnTo>
                        <a:lnTo>
                          <a:pt x="10" y="10"/>
                        </a:lnTo>
                        <a:lnTo>
                          <a:pt x="7" y="8"/>
                        </a:lnTo>
                        <a:lnTo>
                          <a:pt x="7" y="7"/>
                        </a:lnTo>
                        <a:lnTo>
                          <a:pt x="7" y="5"/>
                        </a:lnTo>
                        <a:lnTo>
                          <a:pt x="4" y="4"/>
                        </a:lnTo>
                        <a:lnTo>
                          <a:pt x="4" y="2"/>
                        </a:lnTo>
                        <a:lnTo>
                          <a:pt x="0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29" name="Freeform 154"/>
                  <p:cNvSpPr>
                    <a:spLocks/>
                  </p:cNvSpPr>
                  <p:nvPr/>
                </p:nvSpPr>
                <p:spPr bwMode="auto">
                  <a:xfrm>
                    <a:off x="4757" y="1337"/>
                    <a:ext cx="23" cy="31"/>
                  </a:xfrm>
                  <a:custGeom>
                    <a:avLst/>
                    <a:gdLst>
                      <a:gd name="T0" fmla="*/ 21 w 23"/>
                      <a:gd name="T1" fmla="*/ 30 h 31"/>
                      <a:gd name="T2" fmla="*/ 21 w 23"/>
                      <a:gd name="T3" fmla="*/ 30 h 31"/>
                      <a:gd name="T4" fmla="*/ 20 w 23"/>
                      <a:gd name="T5" fmla="*/ 30 h 31"/>
                      <a:gd name="T6" fmla="*/ 19 w 23"/>
                      <a:gd name="T7" fmla="*/ 30 h 31"/>
                      <a:gd name="T8" fmla="*/ 19 w 23"/>
                      <a:gd name="T9" fmla="*/ 30 h 31"/>
                      <a:gd name="T10" fmla="*/ 19 w 23"/>
                      <a:gd name="T11" fmla="*/ 29 h 31"/>
                      <a:gd name="T12" fmla="*/ 18 w 23"/>
                      <a:gd name="T13" fmla="*/ 29 h 31"/>
                      <a:gd name="T14" fmla="*/ 17 w 23"/>
                      <a:gd name="T15" fmla="*/ 28 h 31"/>
                      <a:gd name="T16" fmla="*/ 17 w 23"/>
                      <a:gd name="T17" fmla="*/ 28 h 31"/>
                      <a:gd name="T18" fmla="*/ 16 w 23"/>
                      <a:gd name="T19" fmla="*/ 28 h 31"/>
                      <a:gd name="T20" fmla="*/ 16 w 23"/>
                      <a:gd name="T21" fmla="*/ 27 h 31"/>
                      <a:gd name="T22" fmla="*/ 16 w 23"/>
                      <a:gd name="T23" fmla="*/ 27 h 31"/>
                      <a:gd name="T24" fmla="*/ 15 w 23"/>
                      <a:gd name="T25" fmla="*/ 26 h 31"/>
                      <a:gd name="T26" fmla="*/ 15 w 23"/>
                      <a:gd name="T27" fmla="*/ 26 h 31"/>
                      <a:gd name="T28" fmla="*/ 14 w 23"/>
                      <a:gd name="T29" fmla="*/ 25 h 31"/>
                      <a:gd name="T30" fmla="*/ 13 w 23"/>
                      <a:gd name="T31" fmla="*/ 25 h 31"/>
                      <a:gd name="T32" fmla="*/ 13 w 23"/>
                      <a:gd name="T33" fmla="*/ 24 h 31"/>
                      <a:gd name="T34" fmla="*/ 12 w 23"/>
                      <a:gd name="T35" fmla="*/ 23 h 31"/>
                      <a:gd name="T36" fmla="*/ 11 w 23"/>
                      <a:gd name="T37" fmla="*/ 21 h 31"/>
                      <a:gd name="T38" fmla="*/ 10 w 23"/>
                      <a:gd name="T39" fmla="*/ 21 h 31"/>
                      <a:gd name="T40" fmla="*/ 9 w 23"/>
                      <a:gd name="T41" fmla="*/ 18 h 31"/>
                      <a:gd name="T42" fmla="*/ 8 w 23"/>
                      <a:gd name="T43" fmla="*/ 17 h 31"/>
                      <a:gd name="T44" fmla="*/ 7 w 23"/>
                      <a:gd name="T45" fmla="*/ 16 h 31"/>
                      <a:gd name="T46" fmla="*/ 7 w 23"/>
                      <a:gd name="T47" fmla="*/ 15 h 31"/>
                      <a:gd name="T48" fmla="*/ 5 w 23"/>
                      <a:gd name="T49" fmla="*/ 13 h 31"/>
                      <a:gd name="T50" fmla="*/ 5 w 23"/>
                      <a:gd name="T51" fmla="*/ 12 h 31"/>
                      <a:gd name="T52" fmla="*/ 5 w 23"/>
                      <a:gd name="T53" fmla="*/ 10 h 31"/>
                      <a:gd name="T54" fmla="*/ 3 w 23"/>
                      <a:gd name="T55" fmla="*/ 8 h 31"/>
                      <a:gd name="T56" fmla="*/ 3 w 23"/>
                      <a:gd name="T57" fmla="*/ 7 h 31"/>
                      <a:gd name="T58" fmla="*/ 2 w 23"/>
                      <a:gd name="T59" fmla="*/ 5 h 31"/>
                      <a:gd name="T60" fmla="*/ 1 w 23"/>
                      <a:gd name="T61" fmla="*/ 3 h 31"/>
                      <a:gd name="T62" fmla="*/ 0 w 23"/>
                      <a:gd name="T63" fmla="*/ 1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1"/>
                      <a:gd name="T98" fmla="*/ 23 w 23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1">
                        <a:moveTo>
                          <a:pt x="22" y="30"/>
                        </a:moveTo>
                        <a:lnTo>
                          <a:pt x="21" y="30"/>
                        </a:lnTo>
                        <a:lnTo>
                          <a:pt x="20" y="30"/>
                        </a:lnTo>
                        <a:lnTo>
                          <a:pt x="19" y="30"/>
                        </a:lnTo>
                        <a:lnTo>
                          <a:pt x="19" y="29"/>
                        </a:lnTo>
                        <a:lnTo>
                          <a:pt x="18" y="30"/>
                        </a:lnTo>
                        <a:lnTo>
                          <a:pt x="18" y="29"/>
                        </a:lnTo>
                        <a:lnTo>
                          <a:pt x="17" y="28"/>
                        </a:lnTo>
                        <a:lnTo>
                          <a:pt x="17" y="29"/>
                        </a:lnTo>
                        <a:lnTo>
                          <a:pt x="17" y="28"/>
                        </a:lnTo>
                        <a:lnTo>
                          <a:pt x="16" y="28"/>
                        </a:lnTo>
                        <a:lnTo>
                          <a:pt x="16" y="27"/>
                        </a:lnTo>
                        <a:lnTo>
                          <a:pt x="16" y="26"/>
                        </a:lnTo>
                        <a:lnTo>
                          <a:pt x="15" y="26"/>
                        </a:lnTo>
                        <a:lnTo>
                          <a:pt x="14" y="25"/>
                        </a:lnTo>
                        <a:lnTo>
                          <a:pt x="13" y="25"/>
                        </a:lnTo>
                        <a:lnTo>
                          <a:pt x="13" y="24"/>
                        </a:lnTo>
                        <a:lnTo>
                          <a:pt x="12" y="23"/>
                        </a:lnTo>
                        <a:lnTo>
                          <a:pt x="11" y="22"/>
                        </a:lnTo>
                        <a:lnTo>
                          <a:pt x="11" y="21"/>
                        </a:lnTo>
                        <a:lnTo>
                          <a:pt x="10" y="21"/>
                        </a:lnTo>
                        <a:lnTo>
                          <a:pt x="10" y="20"/>
                        </a:lnTo>
                        <a:lnTo>
                          <a:pt x="9" y="18"/>
                        </a:lnTo>
                        <a:lnTo>
                          <a:pt x="8" y="17"/>
                        </a:lnTo>
                        <a:lnTo>
                          <a:pt x="7" y="16"/>
                        </a:lnTo>
                        <a:lnTo>
                          <a:pt x="7" y="15"/>
                        </a:lnTo>
                        <a:lnTo>
                          <a:pt x="6" y="14"/>
                        </a:lnTo>
                        <a:lnTo>
                          <a:pt x="5" y="13"/>
                        </a:lnTo>
                        <a:lnTo>
                          <a:pt x="5" y="12"/>
                        </a:lnTo>
                        <a:lnTo>
                          <a:pt x="5" y="11"/>
                        </a:lnTo>
                        <a:lnTo>
                          <a:pt x="5" y="10"/>
                        </a:lnTo>
                        <a:lnTo>
                          <a:pt x="4" y="9"/>
                        </a:lnTo>
                        <a:lnTo>
                          <a:pt x="3" y="8"/>
                        </a:lnTo>
                        <a:lnTo>
                          <a:pt x="2" y="8"/>
                        </a:lnTo>
                        <a:lnTo>
                          <a:pt x="3" y="7"/>
                        </a:lnTo>
                        <a:lnTo>
                          <a:pt x="2" y="6"/>
                        </a:lnTo>
                        <a:lnTo>
                          <a:pt x="2" y="5"/>
                        </a:lnTo>
                        <a:lnTo>
                          <a:pt x="1" y="4"/>
                        </a:lnTo>
                        <a:lnTo>
                          <a:pt x="1" y="3"/>
                        </a:lnTo>
                        <a:lnTo>
                          <a:pt x="0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30" name="Freeform 155"/>
                  <p:cNvSpPr>
                    <a:spLocks/>
                  </p:cNvSpPr>
                  <p:nvPr/>
                </p:nvSpPr>
                <p:spPr bwMode="auto">
                  <a:xfrm>
                    <a:off x="4757" y="1337"/>
                    <a:ext cx="23" cy="31"/>
                  </a:xfrm>
                  <a:custGeom>
                    <a:avLst/>
                    <a:gdLst>
                      <a:gd name="T0" fmla="*/ 21 w 23"/>
                      <a:gd name="T1" fmla="*/ 30 h 31"/>
                      <a:gd name="T2" fmla="*/ 21 w 23"/>
                      <a:gd name="T3" fmla="*/ 30 h 31"/>
                      <a:gd name="T4" fmla="*/ 20 w 23"/>
                      <a:gd name="T5" fmla="*/ 30 h 31"/>
                      <a:gd name="T6" fmla="*/ 19 w 23"/>
                      <a:gd name="T7" fmla="*/ 30 h 31"/>
                      <a:gd name="T8" fmla="*/ 19 w 23"/>
                      <a:gd name="T9" fmla="*/ 30 h 31"/>
                      <a:gd name="T10" fmla="*/ 19 w 23"/>
                      <a:gd name="T11" fmla="*/ 29 h 31"/>
                      <a:gd name="T12" fmla="*/ 18 w 23"/>
                      <a:gd name="T13" fmla="*/ 29 h 31"/>
                      <a:gd name="T14" fmla="*/ 17 w 23"/>
                      <a:gd name="T15" fmla="*/ 28 h 31"/>
                      <a:gd name="T16" fmla="*/ 17 w 23"/>
                      <a:gd name="T17" fmla="*/ 28 h 31"/>
                      <a:gd name="T18" fmla="*/ 16 w 23"/>
                      <a:gd name="T19" fmla="*/ 28 h 31"/>
                      <a:gd name="T20" fmla="*/ 16 w 23"/>
                      <a:gd name="T21" fmla="*/ 27 h 31"/>
                      <a:gd name="T22" fmla="*/ 16 w 23"/>
                      <a:gd name="T23" fmla="*/ 26 h 31"/>
                      <a:gd name="T24" fmla="*/ 15 w 23"/>
                      <a:gd name="T25" fmla="*/ 26 h 31"/>
                      <a:gd name="T26" fmla="*/ 14 w 23"/>
                      <a:gd name="T27" fmla="*/ 25 h 31"/>
                      <a:gd name="T28" fmla="*/ 14 w 23"/>
                      <a:gd name="T29" fmla="*/ 25 h 31"/>
                      <a:gd name="T30" fmla="*/ 13 w 23"/>
                      <a:gd name="T31" fmla="*/ 25 h 31"/>
                      <a:gd name="T32" fmla="*/ 12 w 23"/>
                      <a:gd name="T33" fmla="*/ 23 h 31"/>
                      <a:gd name="T34" fmla="*/ 11 w 23"/>
                      <a:gd name="T35" fmla="*/ 22 h 31"/>
                      <a:gd name="T36" fmla="*/ 11 w 23"/>
                      <a:gd name="T37" fmla="*/ 21 h 31"/>
                      <a:gd name="T38" fmla="*/ 10 w 23"/>
                      <a:gd name="T39" fmla="*/ 20 h 31"/>
                      <a:gd name="T40" fmla="*/ 9 w 23"/>
                      <a:gd name="T41" fmla="*/ 18 h 31"/>
                      <a:gd name="T42" fmla="*/ 8 w 23"/>
                      <a:gd name="T43" fmla="*/ 17 h 31"/>
                      <a:gd name="T44" fmla="*/ 7 w 23"/>
                      <a:gd name="T45" fmla="*/ 15 h 31"/>
                      <a:gd name="T46" fmla="*/ 6 w 23"/>
                      <a:gd name="T47" fmla="*/ 14 h 31"/>
                      <a:gd name="T48" fmla="*/ 5 w 23"/>
                      <a:gd name="T49" fmla="*/ 12 h 31"/>
                      <a:gd name="T50" fmla="*/ 5 w 23"/>
                      <a:gd name="T51" fmla="*/ 11 h 31"/>
                      <a:gd name="T52" fmla="*/ 4 w 23"/>
                      <a:gd name="T53" fmla="*/ 9 h 31"/>
                      <a:gd name="T54" fmla="*/ 2 w 23"/>
                      <a:gd name="T55" fmla="*/ 8 h 31"/>
                      <a:gd name="T56" fmla="*/ 2 w 23"/>
                      <a:gd name="T57" fmla="*/ 6 h 31"/>
                      <a:gd name="T58" fmla="*/ 1 w 23"/>
                      <a:gd name="T59" fmla="*/ 4 h 31"/>
                      <a:gd name="T60" fmla="*/ 0 w 23"/>
                      <a:gd name="T61" fmla="*/ 2 h 31"/>
                      <a:gd name="T62" fmla="*/ 0 w 23"/>
                      <a:gd name="T63" fmla="*/ 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1"/>
                      <a:gd name="T98" fmla="*/ 23 w 23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1">
                        <a:moveTo>
                          <a:pt x="22" y="30"/>
                        </a:moveTo>
                        <a:lnTo>
                          <a:pt x="21" y="30"/>
                        </a:lnTo>
                        <a:lnTo>
                          <a:pt x="20" y="30"/>
                        </a:lnTo>
                        <a:lnTo>
                          <a:pt x="19" y="30"/>
                        </a:lnTo>
                        <a:lnTo>
                          <a:pt x="19" y="29"/>
                        </a:lnTo>
                        <a:lnTo>
                          <a:pt x="18" y="30"/>
                        </a:lnTo>
                        <a:lnTo>
                          <a:pt x="18" y="29"/>
                        </a:lnTo>
                        <a:lnTo>
                          <a:pt x="17" y="28"/>
                        </a:lnTo>
                        <a:lnTo>
                          <a:pt x="17" y="29"/>
                        </a:lnTo>
                        <a:lnTo>
                          <a:pt x="17" y="28"/>
                        </a:lnTo>
                        <a:lnTo>
                          <a:pt x="16" y="28"/>
                        </a:lnTo>
                        <a:lnTo>
                          <a:pt x="16" y="27"/>
                        </a:lnTo>
                        <a:lnTo>
                          <a:pt x="16" y="26"/>
                        </a:lnTo>
                        <a:lnTo>
                          <a:pt x="15" y="26"/>
                        </a:lnTo>
                        <a:lnTo>
                          <a:pt x="14" y="25"/>
                        </a:lnTo>
                        <a:lnTo>
                          <a:pt x="13" y="25"/>
                        </a:lnTo>
                        <a:lnTo>
                          <a:pt x="13" y="24"/>
                        </a:lnTo>
                        <a:lnTo>
                          <a:pt x="12" y="23"/>
                        </a:lnTo>
                        <a:lnTo>
                          <a:pt x="11" y="22"/>
                        </a:lnTo>
                        <a:lnTo>
                          <a:pt x="11" y="21"/>
                        </a:lnTo>
                        <a:lnTo>
                          <a:pt x="10" y="21"/>
                        </a:lnTo>
                        <a:lnTo>
                          <a:pt x="10" y="20"/>
                        </a:lnTo>
                        <a:lnTo>
                          <a:pt x="9" y="18"/>
                        </a:lnTo>
                        <a:lnTo>
                          <a:pt x="8" y="17"/>
                        </a:lnTo>
                        <a:lnTo>
                          <a:pt x="7" y="16"/>
                        </a:lnTo>
                        <a:lnTo>
                          <a:pt x="7" y="15"/>
                        </a:lnTo>
                        <a:lnTo>
                          <a:pt x="6" y="14"/>
                        </a:lnTo>
                        <a:lnTo>
                          <a:pt x="5" y="13"/>
                        </a:lnTo>
                        <a:lnTo>
                          <a:pt x="5" y="12"/>
                        </a:lnTo>
                        <a:lnTo>
                          <a:pt x="5" y="11"/>
                        </a:lnTo>
                        <a:lnTo>
                          <a:pt x="5" y="10"/>
                        </a:lnTo>
                        <a:lnTo>
                          <a:pt x="4" y="9"/>
                        </a:lnTo>
                        <a:lnTo>
                          <a:pt x="3" y="8"/>
                        </a:lnTo>
                        <a:lnTo>
                          <a:pt x="2" y="8"/>
                        </a:lnTo>
                        <a:lnTo>
                          <a:pt x="2" y="7"/>
                        </a:lnTo>
                        <a:lnTo>
                          <a:pt x="2" y="6"/>
                        </a:lnTo>
                        <a:lnTo>
                          <a:pt x="2" y="5"/>
                        </a:lnTo>
                        <a:lnTo>
                          <a:pt x="1" y="4"/>
                        </a:lnTo>
                        <a:lnTo>
                          <a:pt x="1" y="3"/>
                        </a:lnTo>
                        <a:lnTo>
                          <a:pt x="0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31" name="Freeform 156"/>
                  <p:cNvSpPr>
                    <a:spLocks/>
                  </p:cNvSpPr>
                  <p:nvPr/>
                </p:nvSpPr>
                <p:spPr bwMode="auto">
                  <a:xfrm>
                    <a:off x="4769" y="1328"/>
                    <a:ext cx="17" cy="40"/>
                  </a:xfrm>
                  <a:custGeom>
                    <a:avLst/>
                    <a:gdLst>
                      <a:gd name="T0" fmla="*/ 0 w 17"/>
                      <a:gd name="T1" fmla="*/ 39 h 40"/>
                      <a:gd name="T2" fmla="*/ 4 w 17"/>
                      <a:gd name="T3" fmla="*/ 38 h 40"/>
                      <a:gd name="T4" fmla="*/ 4 w 17"/>
                      <a:gd name="T5" fmla="*/ 38 h 40"/>
                      <a:gd name="T6" fmla="*/ 7 w 17"/>
                      <a:gd name="T7" fmla="*/ 37 h 40"/>
                      <a:gd name="T8" fmla="*/ 10 w 17"/>
                      <a:gd name="T9" fmla="*/ 36 h 40"/>
                      <a:gd name="T10" fmla="*/ 10 w 17"/>
                      <a:gd name="T11" fmla="*/ 36 h 40"/>
                      <a:gd name="T12" fmla="*/ 13 w 17"/>
                      <a:gd name="T13" fmla="*/ 35 h 40"/>
                      <a:gd name="T14" fmla="*/ 13 w 17"/>
                      <a:gd name="T15" fmla="*/ 35 h 40"/>
                      <a:gd name="T16" fmla="*/ 13 w 17"/>
                      <a:gd name="T17" fmla="*/ 34 h 40"/>
                      <a:gd name="T18" fmla="*/ 13 w 17"/>
                      <a:gd name="T19" fmla="*/ 34 h 40"/>
                      <a:gd name="T20" fmla="*/ 13 w 17"/>
                      <a:gd name="T21" fmla="*/ 33 h 40"/>
                      <a:gd name="T22" fmla="*/ 13 w 17"/>
                      <a:gd name="T23" fmla="*/ 32 h 40"/>
                      <a:gd name="T24" fmla="*/ 13 w 17"/>
                      <a:gd name="T25" fmla="*/ 31 h 40"/>
                      <a:gd name="T26" fmla="*/ 13 w 17"/>
                      <a:gd name="T27" fmla="*/ 30 h 40"/>
                      <a:gd name="T28" fmla="*/ 16 w 17"/>
                      <a:gd name="T29" fmla="*/ 30 h 40"/>
                      <a:gd name="T30" fmla="*/ 16 w 17"/>
                      <a:gd name="T31" fmla="*/ 30 h 40"/>
                      <a:gd name="T32" fmla="*/ 16 w 17"/>
                      <a:gd name="T33" fmla="*/ 28 h 40"/>
                      <a:gd name="T34" fmla="*/ 16 w 17"/>
                      <a:gd name="T35" fmla="*/ 26 h 40"/>
                      <a:gd name="T36" fmla="*/ 16 w 17"/>
                      <a:gd name="T37" fmla="*/ 26 h 40"/>
                      <a:gd name="T38" fmla="*/ 16 w 17"/>
                      <a:gd name="T39" fmla="*/ 23 h 40"/>
                      <a:gd name="T40" fmla="*/ 16 w 17"/>
                      <a:gd name="T41" fmla="*/ 21 h 40"/>
                      <a:gd name="T42" fmla="*/ 16 w 17"/>
                      <a:gd name="T43" fmla="*/ 20 h 40"/>
                      <a:gd name="T44" fmla="*/ 13 w 17"/>
                      <a:gd name="T45" fmla="*/ 18 h 40"/>
                      <a:gd name="T46" fmla="*/ 13 w 17"/>
                      <a:gd name="T47" fmla="*/ 17 h 40"/>
                      <a:gd name="T48" fmla="*/ 10 w 17"/>
                      <a:gd name="T49" fmla="*/ 15 h 40"/>
                      <a:gd name="T50" fmla="*/ 10 w 17"/>
                      <a:gd name="T51" fmla="*/ 13 h 40"/>
                      <a:gd name="T52" fmla="*/ 10 w 17"/>
                      <a:gd name="T53" fmla="*/ 11 h 40"/>
                      <a:gd name="T54" fmla="*/ 7 w 17"/>
                      <a:gd name="T55" fmla="*/ 9 h 40"/>
                      <a:gd name="T56" fmla="*/ 7 w 17"/>
                      <a:gd name="T57" fmla="*/ 8 h 40"/>
                      <a:gd name="T58" fmla="*/ 4 w 17"/>
                      <a:gd name="T59" fmla="*/ 5 h 40"/>
                      <a:gd name="T60" fmla="*/ 4 w 17"/>
                      <a:gd name="T61" fmla="*/ 4 h 40"/>
                      <a:gd name="T62" fmla="*/ 0 w 17"/>
                      <a:gd name="T63" fmla="*/ 1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40"/>
                      <a:gd name="T98" fmla="*/ 17 w 1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40">
                        <a:moveTo>
                          <a:pt x="0" y="39"/>
                        </a:moveTo>
                        <a:lnTo>
                          <a:pt x="0" y="39"/>
                        </a:lnTo>
                        <a:lnTo>
                          <a:pt x="4" y="38"/>
                        </a:lnTo>
                        <a:lnTo>
                          <a:pt x="7" y="38"/>
                        </a:lnTo>
                        <a:lnTo>
                          <a:pt x="4" y="38"/>
                        </a:lnTo>
                        <a:lnTo>
                          <a:pt x="7" y="37"/>
                        </a:lnTo>
                        <a:lnTo>
                          <a:pt x="10" y="37"/>
                        </a:lnTo>
                        <a:lnTo>
                          <a:pt x="10" y="36"/>
                        </a:lnTo>
                        <a:lnTo>
                          <a:pt x="13" y="36"/>
                        </a:lnTo>
                        <a:lnTo>
                          <a:pt x="10" y="36"/>
                        </a:lnTo>
                        <a:lnTo>
                          <a:pt x="13" y="36"/>
                        </a:lnTo>
                        <a:lnTo>
                          <a:pt x="13" y="35"/>
                        </a:lnTo>
                        <a:lnTo>
                          <a:pt x="13" y="34"/>
                        </a:lnTo>
                        <a:lnTo>
                          <a:pt x="13" y="33"/>
                        </a:lnTo>
                        <a:lnTo>
                          <a:pt x="13" y="32"/>
                        </a:lnTo>
                        <a:lnTo>
                          <a:pt x="16" y="32"/>
                        </a:lnTo>
                        <a:lnTo>
                          <a:pt x="13" y="31"/>
                        </a:lnTo>
                        <a:lnTo>
                          <a:pt x="13" y="30"/>
                        </a:lnTo>
                        <a:lnTo>
                          <a:pt x="16" y="30"/>
                        </a:lnTo>
                        <a:lnTo>
                          <a:pt x="16" y="29"/>
                        </a:lnTo>
                        <a:lnTo>
                          <a:pt x="16" y="28"/>
                        </a:lnTo>
                        <a:lnTo>
                          <a:pt x="16" y="27"/>
                        </a:lnTo>
                        <a:lnTo>
                          <a:pt x="16" y="26"/>
                        </a:lnTo>
                        <a:lnTo>
                          <a:pt x="16" y="24"/>
                        </a:lnTo>
                        <a:lnTo>
                          <a:pt x="16" y="23"/>
                        </a:lnTo>
                        <a:lnTo>
                          <a:pt x="16" y="22"/>
                        </a:lnTo>
                        <a:lnTo>
                          <a:pt x="16" y="21"/>
                        </a:lnTo>
                        <a:lnTo>
                          <a:pt x="16" y="20"/>
                        </a:lnTo>
                        <a:lnTo>
                          <a:pt x="13" y="20"/>
                        </a:lnTo>
                        <a:lnTo>
                          <a:pt x="13" y="18"/>
                        </a:lnTo>
                        <a:lnTo>
                          <a:pt x="13" y="17"/>
                        </a:lnTo>
                        <a:lnTo>
                          <a:pt x="13" y="16"/>
                        </a:lnTo>
                        <a:lnTo>
                          <a:pt x="10" y="15"/>
                        </a:lnTo>
                        <a:lnTo>
                          <a:pt x="13" y="14"/>
                        </a:lnTo>
                        <a:lnTo>
                          <a:pt x="10" y="13"/>
                        </a:lnTo>
                        <a:lnTo>
                          <a:pt x="10" y="11"/>
                        </a:lnTo>
                        <a:lnTo>
                          <a:pt x="7" y="9"/>
                        </a:lnTo>
                        <a:lnTo>
                          <a:pt x="7" y="8"/>
                        </a:lnTo>
                        <a:lnTo>
                          <a:pt x="4" y="7"/>
                        </a:lnTo>
                        <a:lnTo>
                          <a:pt x="4" y="5"/>
                        </a:lnTo>
                        <a:lnTo>
                          <a:pt x="4" y="4"/>
                        </a:lnTo>
                        <a:lnTo>
                          <a:pt x="4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032" name="Freeform 157"/>
                  <p:cNvSpPr>
                    <a:spLocks/>
                  </p:cNvSpPr>
                  <p:nvPr/>
                </p:nvSpPr>
                <p:spPr bwMode="auto">
                  <a:xfrm>
                    <a:off x="4764" y="1292"/>
                    <a:ext cx="17" cy="38"/>
                  </a:xfrm>
                  <a:custGeom>
                    <a:avLst/>
                    <a:gdLst>
                      <a:gd name="T0" fmla="*/ 13 w 17"/>
                      <a:gd name="T1" fmla="*/ 0 h 38"/>
                      <a:gd name="T2" fmla="*/ 13 w 17"/>
                      <a:gd name="T3" fmla="*/ 0 h 38"/>
                      <a:gd name="T4" fmla="*/ 10 w 17"/>
                      <a:gd name="T5" fmla="*/ 0 h 38"/>
                      <a:gd name="T6" fmla="*/ 7 w 17"/>
                      <a:gd name="T7" fmla="*/ 0 h 38"/>
                      <a:gd name="T8" fmla="*/ 7 w 17"/>
                      <a:gd name="T9" fmla="*/ 1 h 38"/>
                      <a:gd name="T10" fmla="*/ 7 w 17"/>
                      <a:gd name="T11" fmla="*/ 2 h 38"/>
                      <a:gd name="T12" fmla="*/ 4 w 17"/>
                      <a:gd name="T13" fmla="*/ 2 h 38"/>
                      <a:gd name="T14" fmla="*/ 4 w 17"/>
                      <a:gd name="T15" fmla="*/ 3 h 38"/>
                      <a:gd name="T16" fmla="*/ 4 w 17"/>
                      <a:gd name="T17" fmla="*/ 4 h 38"/>
                      <a:gd name="T18" fmla="*/ 4 w 17"/>
                      <a:gd name="T19" fmla="*/ 4 h 38"/>
                      <a:gd name="T20" fmla="*/ 4 w 17"/>
                      <a:gd name="T21" fmla="*/ 4 h 38"/>
                      <a:gd name="T22" fmla="*/ 0 w 17"/>
                      <a:gd name="T23" fmla="*/ 5 h 38"/>
                      <a:gd name="T24" fmla="*/ 4 w 17"/>
                      <a:gd name="T25" fmla="*/ 6 h 38"/>
                      <a:gd name="T26" fmla="*/ 4 w 17"/>
                      <a:gd name="T27" fmla="*/ 7 h 38"/>
                      <a:gd name="T28" fmla="*/ 0 w 17"/>
                      <a:gd name="T29" fmla="*/ 8 h 38"/>
                      <a:gd name="T30" fmla="*/ 0 w 17"/>
                      <a:gd name="T31" fmla="*/ 8 h 38"/>
                      <a:gd name="T32" fmla="*/ 0 w 17"/>
                      <a:gd name="T33" fmla="*/ 9 h 38"/>
                      <a:gd name="T34" fmla="*/ 0 w 17"/>
                      <a:gd name="T35" fmla="*/ 11 h 38"/>
                      <a:gd name="T36" fmla="*/ 0 w 17"/>
                      <a:gd name="T37" fmla="*/ 12 h 38"/>
                      <a:gd name="T38" fmla="*/ 0 w 17"/>
                      <a:gd name="T39" fmla="*/ 14 h 38"/>
                      <a:gd name="T40" fmla="*/ 0 w 17"/>
                      <a:gd name="T41" fmla="*/ 16 h 38"/>
                      <a:gd name="T42" fmla="*/ 4 w 17"/>
                      <a:gd name="T43" fmla="*/ 17 h 38"/>
                      <a:gd name="T44" fmla="*/ 4 w 17"/>
                      <a:gd name="T45" fmla="*/ 19 h 38"/>
                      <a:gd name="T46" fmla="*/ 4 w 17"/>
                      <a:gd name="T47" fmla="*/ 20 h 38"/>
                      <a:gd name="T48" fmla="*/ 7 w 17"/>
                      <a:gd name="T49" fmla="*/ 22 h 38"/>
                      <a:gd name="T50" fmla="*/ 7 w 17"/>
                      <a:gd name="T51" fmla="*/ 24 h 38"/>
                      <a:gd name="T52" fmla="*/ 7 w 17"/>
                      <a:gd name="T53" fmla="*/ 25 h 38"/>
                      <a:gd name="T54" fmla="*/ 10 w 17"/>
                      <a:gd name="T55" fmla="*/ 28 h 38"/>
                      <a:gd name="T56" fmla="*/ 10 w 17"/>
                      <a:gd name="T57" fmla="*/ 29 h 38"/>
                      <a:gd name="T58" fmla="*/ 13 w 17"/>
                      <a:gd name="T59" fmla="*/ 32 h 38"/>
                      <a:gd name="T60" fmla="*/ 13 w 17"/>
                      <a:gd name="T61" fmla="*/ 34 h 38"/>
                      <a:gd name="T62" fmla="*/ 16 w 17"/>
                      <a:gd name="T63" fmla="*/ 36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7"/>
                      <a:gd name="T97" fmla="*/ 0 h 38"/>
                      <a:gd name="T98" fmla="*/ 17 w 17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7" h="38">
                        <a:moveTo>
                          <a:pt x="16" y="0"/>
                        </a:moveTo>
                        <a:lnTo>
                          <a:pt x="13" y="0"/>
                        </a:lnTo>
                        <a:lnTo>
                          <a:pt x="10" y="0"/>
                        </a:lnTo>
                        <a:lnTo>
                          <a:pt x="7" y="0"/>
                        </a:lnTo>
                        <a:lnTo>
                          <a:pt x="7" y="1"/>
                        </a:lnTo>
                        <a:lnTo>
                          <a:pt x="7" y="2"/>
                        </a:lnTo>
                        <a:lnTo>
                          <a:pt x="4" y="2"/>
                        </a:lnTo>
                        <a:lnTo>
                          <a:pt x="4" y="3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0" y="5"/>
                        </a:lnTo>
                        <a:lnTo>
                          <a:pt x="4" y="6"/>
                        </a:lnTo>
                        <a:lnTo>
                          <a:pt x="4" y="7"/>
                        </a:lnTo>
                        <a:lnTo>
                          <a:pt x="0" y="8"/>
                        </a:lnTo>
                        <a:lnTo>
                          <a:pt x="0" y="9"/>
                        </a:ln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0" y="15"/>
                        </a:lnTo>
                        <a:lnTo>
                          <a:pt x="0" y="16"/>
                        </a:lnTo>
                        <a:lnTo>
                          <a:pt x="4" y="17"/>
                        </a:lnTo>
                        <a:lnTo>
                          <a:pt x="4" y="18"/>
                        </a:lnTo>
                        <a:lnTo>
                          <a:pt x="4" y="19"/>
                        </a:lnTo>
                        <a:lnTo>
                          <a:pt x="4" y="20"/>
                        </a:lnTo>
                        <a:lnTo>
                          <a:pt x="4" y="21"/>
                        </a:lnTo>
                        <a:lnTo>
                          <a:pt x="7" y="22"/>
                        </a:lnTo>
                        <a:lnTo>
                          <a:pt x="7" y="23"/>
                        </a:lnTo>
                        <a:lnTo>
                          <a:pt x="7" y="24"/>
                        </a:lnTo>
                        <a:lnTo>
                          <a:pt x="7" y="25"/>
                        </a:lnTo>
                        <a:lnTo>
                          <a:pt x="7" y="27"/>
                        </a:lnTo>
                        <a:lnTo>
                          <a:pt x="10" y="28"/>
                        </a:lnTo>
                        <a:lnTo>
                          <a:pt x="10" y="29"/>
                        </a:lnTo>
                        <a:lnTo>
                          <a:pt x="13" y="31"/>
                        </a:lnTo>
                        <a:lnTo>
                          <a:pt x="13" y="32"/>
                        </a:lnTo>
                        <a:lnTo>
                          <a:pt x="13" y="34"/>
                        </a:lnTo>
                        <a:lnTo>
                          <a:pt x="13" y="35"/>
                        </a:lnTo>
                        <a:lnTo>
                          <a:pt x="16" y="36"/>
                        </a:lnTo>
                        <a:lnTo>
                          <a:pt x="16" y="3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1936" name="Group 158"/>
                <p:cNvGrpSpPr>
                  <a:grpSpLocks/>
                </p:cNvGrpSpPr>
                <p:nvPr/>
              </p:nvGrpSpPr>
              <p:grpSpPr bwMode="auto">
                <a:xfrm>
                  <a:off x="4307" y="997"/>
                  <a:ext cx="247" cy="355"/>
                  <a:chOff x="4307" y="997"/>
                  <a:chExt cx="247" cy="355"/>
                </a:xfrm>
              </p:grpSpPr>
              <p:sp>
                <p:nvSpPr>
                  <p:cNvPr id="71937" name="Freeform 159"/>
                  <p:cNvSpPr>
                    <a:spLocks/>
                  </p:cNvSpPr>
                  <p:nvPr/>
                </p:nvSpPr>
                <p:spPr bwMode="auto">
                  <a:xfrm>
                    <a:off x="4430" y="1192"/>
                    <a:ext cx="23" cy="30"/>
                  </a:xfrm>
                  <a:custGeom>
                    <a:avLst/>
                    <a:gdLst>
                      <a:gd name="T0" fmla="*/ 21 w 23"/>
                      <a:gd name="T1" fmla="*/ 29 h 30"/>
                      <a:gd name="T2" fmla="*/ 22 w 23"/>
                      <a:gd name="T3" fmla="*/ 28 h 30"/>
                      <a:gd name="T4" fmla="*/ 20 w 23"/>
                      <a:gd name="T5" fmla="*/ 27 h 30"/>
                      <a:gd name="T6" fmla="*/ 20 w 23"/>
                      <a:gd name="T7" fmla="*/ 27 h 30"/>
                      <a:gd name="T8" fmla="*/ 21 w 23"/>
                      <a:gd name="T9" fmla="*/ 26 h 30"/>
                      <a:gd name="T10" fmla="*/ 21 w 23"/>
                      <a:gd name="T11" fmla="*/ 25 h 30"/>
                      <a:gd name="T12" fmla="*/ 22 w 23"/>
                      <a:gd name="T13" fmla="*/ 24 h 30"/>
                      <a:gd name="T14" fmla="*/ 22 w 23"/>
                      <a:gd name="T15" fmla="*/ 24 h 30"/>
                      <a:gd name="T16" fmla="*/ 20 w 23"/>
                      <a:gd name="T17" fmla="*/ 24 h 30"/>
                      <a:gd name="T18" fmla="*/ 20 w 23"/>
                      <a:gd name="T19" fmla="*/ 22 h 30"/>
                      <a:gd name="T20" fmla="*/ 20 w 23"/>
                      <a:gd name="T21" fmla="*/ 22 h 30"/>
                      <a:gd name="T22" fmla="*/ 19 w 23"/>
                      <a:gd name="T23" fmla="*/ 22 h 30"/>
                      <a:gd name="T24" fmla="*/ 19 w 23"/>
                      <a:gd name="T25" fmla="*/ 21 h 30"/>
                      <a:gd name="T26" fmla="*/ 18 w 23"/>
                      <a:gd name="T27" fmla="*/ 20 h 30"/>
                      <a:gd name="T28" fmla="*/ 19 w 23"/>
                      <a:gd name="T29" fmla="*/ 20 h 30"/>
                      <a:gd name="T30" fmla="*/ 19 w 23"/>
                      <a:gd name="T31" fmla="*/ 20 h 30"/>
                      <a:gd name="T32" fmla="*/ 18 w 23"/>
                      <a:gd name="T33" fmla="*/ 19 h 30"/>
                      <a:gd name="T34" fmla="*/ 17 w 23"/>
                      <a:gd name="T35" fmla="*/ 17 h 30"/>
                      <a:gd name="T36" fmla="*/ 16 w 23"/>
                      <a:gd name="T37" fmla="*/ 16 h 30"/>
                      <a:gd name="T38" fmla="*/ 16 w 23"/>
                      <a:gd name="T39" fmla="*/ 15 h 30"/>
                      <a:gd name="T40" fmla="*/ 14 w 23"/>
                      <a:gd name="T41" fmla="*/ 14 h 30"/>
                      <a:gd name="T42" fmla="*/ 13 w 23"/>
                      <a:gd name="T43" fmla="*/ 12 h 30"/>
                      <a:gd name="T44" fmla="*/ 12 w 23"/>
                      <a:gd name="T45" fmla="*/ 12 h 30"/>
                      <a:gd name="T46" fmla="*/ 12 w 23"/>
                      <a:gd name="T47" fmla="*/ 11 h 30"/>
                      <a:gd name="T48" fmla="*/ 11 w 23"/>
                      <a:gd name="T49" fmla="*/ 8 h 30"/>
                      <a:gd name="T50" fmla="*/ 9 w 23"/>
                      <a:gd name="T51" fmla="*/ 8 h 30"/>
                      <a:gd name="T52" fmla="*/ 8 w 23"/>
                      <a:gd name="T53" fmla="*/ 6 h 30"/>
                      <a:gd name="T54" fmla="*/ 7 w 23"/>
                      <a:gd name="T55" fmla="*/ 4 h 30"/>
                      <a:gd name="T56" fmla="*/ 5 w 23"/>
                      <a:gd name="T57" fmla="*/ 4 h 30"/>
                      <a:gd name="T58" fmla="*/ 5 w 23"/>
                      <a:gd name="T59" fmla="*/ 3 h 30"/>
                      <a:gd name="T60" fmla="*/ 2 w 23"/>
                      <a:gd name="T61" fmla="*/ 2 h 30"/>
                      <a:gd name="T62" fmla="*/ 1 w 23"/>
                      <a:gd name="T63" fmla="*/ 0 h 3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0"/>
                      <a:gd name="T98" fmla="*/ 23 w 23"/>
                      <a:gd name="T99" fmla="*/ 30 h 3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0">
                        <a:moveTo>
                          <a:pt x="21" y="29"/>
                        </a:moveTo>
                        <a:lnTo>
                          <a:pt x="21" y="29"/>
                        </a:lnTo>
                        <a:lnTo>
                          <a:pt x="21" y="28"/>
                        </a:lnTo>
                        <a:lnTo>
                          <a:pt x="22" y="28"/>
                        </a:lnTo>
                        <a:lnTo>
                          <a:pt x="20" y="27"/>
                        </a:lnTo>
                        <a:lnTo>
                          <a:pt x="21" y="26"/>
                        </a:lnTo>
                        <a:lnTo>
                          <a:pt x="21" y="25"/>
                        </a:lnTo>
                        <a:lnTo>
                          <a:pt x="22" y="24"/>
                        </a:lnTo>
                        <a:lnTo>
                          <a:pt x="21" y="24"/>
                        </a:lnTo>
                        <a:lnTo>
                          <a:pt x="22" y="24"/>
                        </a:lnTo>
                        <a:lnTo>
                          <a:pt x="20" y="24"/>
                        </a:lnTo>
                        <a:lnTo>
                          <a:pt x="20" y="23"/>
                        </a:lnTo>
                        <a:lnTo>
                          <a:pt x="20" y="22"/>
                        </a:lnTo>
                        <a:lnTo>
                          <a:pt x="19" y="22"/>
                        </a:lnTo>
                        <a:lnTo>
                          <a:pt x="19" y="21"/>
                        </a:lnTo>
                        <a:lnTo>
                          <a:pt x="18" y="20"/>
                        </a:lnTo>
                        <a:lnTo>
                          <a:pt x="19" y="20"/>
                        </a:lnTo>
                        <a:lnTo>
                          <a:pt x="18" y="20"/>
                        </a:lnTo>
                        <a:lnTo>
                          <a:pt x="19" y="20"/>
                        </a:lnTo>
                        <a:lnTo>
                          <a:pt x="18" y="19"/>
                        </a:lnTo>
                        <a:lnTo>
                          <a:pt x="17" y="18"/>
                        </a:lnTo>
                        <a:lnTo>
                          <a:pt x="17" y="17"/>
                        </a:lnTo>
                        <a:lnTo>
                          <a:pt x="17" y="16"/>
                        </a:lnTo>
                        <a:lnTo>
                          <a:pt x="16" y="16"/>
                        </a:lnTo>
                        <a:lnTo>
                          <a:pt x="16" y="15"/>
                        </a:lnTo>
                        <a:lnTo>
                          <a:pt x="14" y="14"/>
                        </a:lnTo>
                        <a:lnTo>
                          <a:pt x="14" y="13"/>
                        </a:lnTo>
                        <a:lnTo>
                          <a:pt x="13" y="12"/>
                        </a:lnTo>
                        <a:lnTo>
                          <a:pt x="12" y="12"/>
                        </a:lnTo>
                        <a:lnTo>
                          <a:pt x="12" y="11"/>
                        </a:lnTo>
                        <a:lnTo>
                          <a:pt x="11" y="10"/>
                        </a:lnTo>
                        <a:lnTo>
                          <a:pt x="11" y="8"/>
                        </a:lnTo>
                        <a:lnTo>
                          <a:pt x="9" y="8"/>
                        </a:lnTo>
                        <a:lnTo>
                          <a:pt x="8" y="7"/>
                        </a:lnTo>
                        <a:lnTo>
                          <a:pt x="8" y="6"/>
                        </a:lnTo>
                        <a:lnTo>
                          <a:pt x="7" y="4"/>
                        </a:lnTo>
                        <a:lnTo>
                          <a:pt x="6" y="4"/>
                        </a:lnTo>
                        <a:lnTo>
                          <a:pt x="5" y="4"/>
                        </a:lnTo>
                        <a:lnTo>
                          <a:pt x="5" y="3"/>
                        </a:lnTo>
                        <a:lnTo>
                          <a:pt x="4" y="2"/>
                        </a:lnTo>
                        <a:lnTo>
                          <a:pt x="2" y="2"/>
                        </a:lnTo>
                        <a:lnTo>
                          <a:pt x="2" y="0"/>
                        </a:lnTo>
                        <a:lnTo>
                          <a:pt x="1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38" name="Freeform 160"/>
                  <p:cNvSpPr>
                    <a:spLocks/>
                  </p:cNvSpPr>
                  <p:nvPr/>
                </p:nvSpPr>
                <p:spPr bwMode="auto">
                  <a:xfrm>
                    <a:off x="4417" y="1212"/>
                    <a:ext cx="36" cy="17"/>
                  </a:xfrm>
                  <a:custGeom>
                    <a:avLst/>
                    <a:gdLst>
                      <a:gd name="T0" fmla="*/ 35 w 36"/>
                      <a:gd name="T1" fmla="*/ 11 h 17"/>
                      <a:gd name="T2" fmla="*/ 34 w 36"/>
                      <a:gd name="T3" fmla="*/ 12 h 17"/>
                      <a:gd name="T4" fmla="*/ 33 w 36"/>
                      <a:gd name="T5" fmla="*/ 13 h 17"/>
                      <a:gd name="T6" fmla="*/ 32 w 36"/>
                      <a:gd name="T7" fmla="*/ 14 h 17"/>
                      <a:gd name="T8" fmla="*/ 31 w 36"/>
                      <a:gd name="T9" fmla="*/ 14 h 17"/>
                      <a:gd name="T10" fmla="*/ 31 w 36"/>
                      <a:gd name="T11" fmla="*/ 14 h 17"/>
                      <a:gd name="T12" fmla="*/ 30 w 36"/>
                      <a:gd name="T13" fmla="*/ 14 h 17"/>
                      <a:gd name="T14" fmla="*/ 30 w 36"/>
                      <a:gd name="T15" fmla="*/ 14 h 17"/>
                      <a:gd name="T16" fmla="*/ 29 w 36"/>
                      <a:gd name="T17" fmla="*/ 14 h 17"/>
                      <a:gd name="T18" fmla="*/ 29 w 36"/>
                      <a:gd name="T19" fmla="*/ 14 h 17"/>
                      <a:gd name="T20" fmla="*/ 28 w 36"/>
                      <a:gd name="T21" fmla="*/ 14 h 17"/>
                      <a:gd name="T22" fmla="*/ 27 w 36"/>
                      <a:gd name="T23" fmla="*/ 14 h 17"/>
                      <a:gd name="T24" fmla="*/ 27 w 36"/>
                      <a:gd name="T25" fmla="*/ 14 h 17"/>
                      <a:gd name="T26" fmla="*/ 26 w 36"/>
                      <a:gd name="T27" fmla="*/ 13 h 17"/>
                      <a:gd name="T28" fmla="*/ 25 w 36"/>
                      <a:gd name="T29" fmla="*/ 13 h 17"/>
                      <a:gd name="T30" fmla="*/ 25 w 36"/>
                      <a:gd name="T31" fmla="*/ 14 h 17"/>
                      <a:gd name="T32" fmla="*/ 24 w 36"/>
                      <a:gd name="T33" fmla="*/ 13 h 17"/>
                      <a:gd name="T34" fmla="*/ 23 w 36"/>
                      <a:gd name="T35" fmla="*/ 14 h 17"/>
                      <a:gd name="T36" fmla="*/ 21 w 36"/>
                      <a:gd name="T37" fmla="*/ 13 h 17"/>
                      <a:gd name="T38" fmla="*/ 19 w 36"/>
                      <a:gd name="T39" fmla="*/ 11 h 17"/>
                      <a:gd name="T40" fmla="*/ 19 w 36"/>
                      <a:gd name="T41" fmla="*/ 11 h 17"/>
                      <a:gd name="T42" fmla="*/ 17 w 36"/>
                      <a:gd name="T43" fmla="*/ 10 h 17"/>
                      <a:gd name="T44" fmla="*/ 15 w 36"/>
                      <a:gd name="T45" fmla="*/ 11 h 17"/>
                      <a:gd name="T46" fmla="*/ 14 w 36"/>
                      <a:gd name="T47" fmla="*/ 10 h 17"/>
                      <a:gd name="T48" fmla="*/ 12 w 36"/>
                      <a:gd name="T49" fmla="*/ 9 h 17"/>
                      <a:gd name="T50" fmla="*/ 11 w 36"/>
                      <a:gd name="T51" fmla="*/ 7 h 17"/>
                      <a:gd name="T52" fmla="*/ 9 w 36"/>
                      <a:gd name="T53" fmla="*/ 6 h 17"/>
                      <a:gd name="T54" fmla="*/ 7 w 36"/>
                      <a:gd name="T55" fmla="*/ 6 h 17"/>
                      <a:gd name="T56" fmla="*/ 7 w 36"/>
                      <a:gd name="T57" fmla="*/ 5 h 17"/>
                      <a:gd name="T58" fmla="*/ 3 w 36"/>
                      <a:gd name="T59" fmla="*/ 3 h 17"/>
                      <a:gd name="T60" fmla="*/ 3 w 36"/>
                      <a:gd name="T61" fmla="*/ 3 h 17"/>
                      <a:gd name="T62" fmla="*/ 1 w 36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17"/>
                      <a:gd name="T98" fmla="*/ 36 w 36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17">
                        <a:moveTo>
                          <a:pt x="35" y="11"/>
                        </a:moveTo>
                        <a:lnTo>
                          <a:pt x="35" y="11"/>
                        </a:lnTo>
                        <a:lnTo>
                          <a:pt x="34" y="11"/>
                        </a:lnTo>
                        <a:lnTo>
                          <a:pt x="34" y="12"/>
                        </a:lnTo>
                        <a:lnTo>
                          <a:pt x="33" y="13"/>
                        </a:lnTo>
                        <a:lnTo>
                          <a:pt x="32" y="14"/>
                        </a:lnTo>
                        <a:lnTo>
                          <a:pt x="31" y="14"/>
                        </a:lnTo>
                        <a:lnTo>
                          <a:pt x="30" y="14"/>
                        </a:lnTo>
                        <a:lnTo>
                          <a:pt x="30" y="16"/>
                        </a:lnTo>
                        <a:lnTo>
                          <a:pt x="29" y="14"/>
                        </a:lnTo>
                        <a:lnTo>
                          <a:pt x="28" y="14"/>
                        </a:lnTo>
                        <a:lnTo>
                          <a:pt x="27" y="14"/>
                        </a:lnTo>
                        <a:lnTo>
                          <a:pt x="26" y="13"/>
                        </a:lnTo>
                        <a:lnTo>
                          <a:pt x="25" y="13"/>
                        </a:lnTo>
                        <a:lnTo>
                          <a:pt x="25" y="12"/>
                        </a:lnTo>
                        <a:lnTo>
                          <a:pt x="25" y="14"/>
                        </a:lnTo>
                        <a:lnTo>
                          <a:pt x="24" y="13"/>
                        </a:lnTo>
                        <a:lnTo>
                          <a:pt x="23" y="13"/>
                        </a:lnTo>
                        <a:lnTo>
                          <a:pt x="23" y="14"/>
                        </a:lnTo>
                        <a:lnTo>
                          <a:pt x="22" y="12"/>
                        </a:lnTo>
                        <a:lnTo>
                          <a:pt x="21" y="13"/>
                        </a:lnTo>
                        <a:lnTo>
                          <a:pt x="20" y="12"/>
                        </a:lnTo>
                        <a:lnTo>
                          <a:pt x="19" y="11"/>
                        </a:lnTo>
                        <a:lnTo>
                          <a:pt x="18" y="11"/>
                        </a:lnTo>
                        <a:lnTo>
                          <a:pt x="17" y="10"/>
                        </a:lnTo>
                        <a:lnTo>
                          <a:pt x="16" y="10"/>
                        </a:lnTo>
                        <a:lnTo>
                          <a:pt x="15" y="11"/>
                        </a:lnTo>
                        <a:lnTo>
                          <a:pt x="14" y="10"/>
                        </a:lnTo>
                        <a:lnTo>
                          <a:pt x="13" y="9"/>
                        </a:lnTo>
                        <a:lnTo>
                          <a:pt x="12" y="9"/>
                        </a:lnTo>
                        <a:lnTo>
                          <a:pt x="12" y="8"/>
                        </a:lnTo>
                        <a:lnTo>
                          <a:pt x="11" y="7"/>
                        </a:lnTo>
                        <a:lnTo>
                          <a:pt x="9" y="6"/>
                        </a:lnTo>
                        <a:lnTo>
                          <a:pt x="8" y="7"/>
                        </a:lnTo>
                        <a:lnTo>
                          <a:pt x="7" y="6"/>
                        </a:lnTo>
                        <a:lnTo>
                          <a:pt x="7" y="5"/>
                        </a:lnTo>
                        <a:lnTo>
                          <a:pt x="6" y="5"/>
                        </a:lnTo>
                        <a:lnTo>
                          <a:pt x="3" y="3"/>
                        </a:lnTo>
                        <a:lnTo>
                          <a:pt x="2" y="2"/>
                        </a:lnTo>
                        <a:lnTo>
                          <a:pt x="1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39" name="Freeform 161"/>
                  <p:cNvSpPr>
                    <a:spLocks/>
                  </p:cNvSpPr>
                  <p:nvPr/>
                </p:nvSpPr>
                <p:spPr bwMode="auto">
                  <a:xfrm>
                    <a:off x="4417" y="1212"/>
                    <a:ext cx="36" cy="17"/>
                  </a:xfrm>
                  <a:custGeom>
                    <a:avLst/>
                    <a:gdLst>
                      <a:gd name="T0" fmla="*/ 35 w 36"/>
                      <a:gd name="T1" fmla="*/ 11 h 17"/>
                      <a:gd name="T2" fmla="*/ 34 w 36"/>
                      <a:gd name="T3" fmla="*/ 12 h 17"/>
                      <a:gd name="T4" fmla="*/ 33 w 36"/>
                      <a:gd name="T5" fmla="*/ 13 h 17"/>
                      <a:gd name="T6" fmla="*/ 32 w 36"/>
                      <a:gd name="T7" fmla="*/ 14 h 17"/>
                      <a:gd name="T8" fmla="*/ 31 w 36"/>
                      <a:gd name="T9" fmla="*/ 14 h 17"/>
                      <a:gd name="T10" fmla="*/ 31 w 36"/>
                      <a:gd name="T11" fmla="*/ 14 h 17"/>
                      <a:gd name="T12" fmla="*/ 30 w 36"/>
                      <a:gd name="T13" fmla="*/ 14 h 17"/>
                      <a:gd name="T14" fmla="*/ 30 w 36"/>
                      <a:gd name="T15" fmla="*/ 14 h 17"/>
                      <a:gd name="T16" fmla="*/ 29 w 36"/>
                      <a:gd name="T17" fmla="*/ 14 h 17"/>
                      <a:gd name="T18" fmla="*/ 29 w 36"/>
                      <a:gd name="T19" fmla="*/ 14 h 17"/>
                      <a:gd name="T20" fmla="*/ 28 w 36"/>
                      <a:gd name="T21" fmla="*/ 14 h 17"/>
                      <a:gd name="T22" fmla="*/ 27 w 36"/>
                      <a:gd name="T23" fmla="*/ 14 h 17"/>
                      <a:gd name="T24" fmla="*/ 27 w 36"/>
                      <a:gd name="T25" fmla="*/ 14 h 17"/>
                      <a:gd name="T26" fmla="*/ 26 w 36"/>
                      <a:gd name="T27" fmla="*/ 13 h 17"/>
                      <a:gd name="T28" fmla="*/ 25 w 36"/>
                      <a:gd name="T29" fmla="*/ 13 h 17"/>
                      <a:gd name="T30" fmla="*/ 25 w 36"/>
                      <a:gd name="T31" fmla="*/ 14 h 17"/>
                      <a:gd name="T32" fmla="*/ 24 w 36"/>
                      <a:gd name="T33" fmla="*/ 13 h 17"/>
                      <a:gd name="T34" fmla="*/ 23 w 36"/>
                      <a:gd name="T35" fmla="*/ 14 h 17"/>
                      <a:gd name="T36" fmla="*/ 21 w 36"/>
                      <a:gd name="T37" fmla="*/ 13 h 17"/>
                      <a:gd name="T38" fmla="*/ 19 w 36"/>
                      <a:gd name="T39" fmla="*/ 11 h 17"/>
                      <a:gd name="T40" fmla="*/ 19 w 36"/>
                      <a:gd name="T41" fmla="*/ 11 h 17"/>
                      <a:gd name="T42" fmla="*/ 17 w 36"/>
                      <a:gd name="T43" fmla="*/ 10 h 17"/>
                      <a:gd name="T44" fmla="*/ 15 w 36"/>
                      <a:gd name="T45" fmla="*/ 11 h 17"/>
                      <a:gd name="T46" fmla="*/ 14 w 36"/>
                      <a:gd name="T47" fmla="*/ 10 h 17"/>
                      <a:gd name="T48" fmla="*/ 12 w 36"/>
                      <a:gd name="T49" fmla="*/ 9 h 17"/>
                      <a:gd name="T50" fmla="*/ 11 w 36"/>
                      <a:gd name="T51" fmla="*/ 7 h 17"/>
                      <a:gd name="T52" fmla="*/ 9 w 36"/>
                      <a:gd name="T53" fmla="*/ 6 h 17"/>
                      <a:gd name="T54" fmla="*/ 7 w 36"/>
                      <a:gd name="T55" fmla="*/ 6 h 17"/>
                      <a:gd name="T56" fmla="*/ 7 w 36"/>
                      <a:gd name="T57" fmla="*/ 5 h 17"/>
                      <a:gd name="T58" fmla="*/ 5 w 36"/>
                      <a:gd name="T59" fmla="*/ 4 h 17"/>
                      <a:gd name="T60" fmla="*/ 3 w 36"/>
                      <a:gd name="T61" fmla="*/ 3 h 17"/>
                      <a:gd name="T62" fmla="*/ 1 w 36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17"/>
                      <a:gd name="T98" fmla="*/ 36 w 36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17">
                        <a:moveTo>
                          <a:pt x="35" y="11"/>
                        </a:moveTo>
                        <a:lnTo>
                          <a:pt x="35" y="11"/>
                        </a:lnTo>
                        <a:lnTo>
                          <a:pt x="34" y="11"/>
                        </a:lnTo>
                        <a:lnTo>
                          <a:pt x="34" y="12"/>
                        </a:lnTo>
                        <a:lnTo>
                          <a:pt x="33" y="13"/>
                        </a:lnTo>
                        <a:lnTo>
                          <a:pt x="32" y="14"/>
                        </a:lnTo>
                        <a:lnTo>
                          <a:pt x="31" y="14"/>
                        </a:lnTo>
                        <a:lnTo>
                          <a:pt x="30" y="14"/>
                        </a:lnTo>
                        <a:lnTo>
                          <a:pt x="30" y="16"/>
                        </a:lnTo>
                        <a:lnTo>
                          <a:pt x="29" y="14"/>
                        </a:lnTo>
                        <a:lnTo>
                          <a:pt x="28" y="14"/>
                        </a:lnTo>
                        <a:lnTo>
                          <a:pt x="27" y="14"/>
                        </a:lnTo>
                        <a:lnTo>
                          <a:pt x="26" y="13"/>
                        </a:lnTo>
                        <a:lnTo>
                          <a:pt x="25" y="13"/>
                        </a:lnTo>
                        <a:lnTo>
                          <a:pt x="25" y="14"/>
                        </a:lnTo>
                        <a:lnTo>
                          <a:pt x="24" y="13"/>
                        </a:lnTo>
                        <a:lnTo>
                          <a:pt x="23" y="13"/>
                        </a:lnTo>
                        <a:lnTo>
                          <a:pt x="23" y="14"/>
                        </a:lnTo>
                        <a:lnTo>
                          <a:pt x="22" y="12"/>
                        </a:lnTo>
                        <a:lnTo>
                          <a:pt x="21" y="13"/>
                        </a:lnTo>
                        <a:lnTo>
                          <a:pt x="20" y="12"/>
                        </a:lnTo>
                        <a:lnTo>
                          <a:pt x="19" y="11"/>
                        </a:lnTo>
                        <a:lnTo>
                          <a:pt x="18" y="11"/>
                        </a:lnTo>
                        <a:lnTo>
                          <a:pt x="17" y="10"/>
                        </a:lnTo>
                        <a:lnTo>
                          <a:pt x="16" y="10"/>
                        </a:lnTo>
                        <a:lnTo>
                          <a:pt x="15" y="11"/>
                        </a:lnTo>
                        <a:lnTo>
                          <a:pt x="14" y="10"/>
                        </a:lnTo>
                        <a:lnTo>
                          <a:pt x="13" y="9"/>
                        </a:lnTo>
                        <a:lnTo>
                          <a:pt x="12" y="9"/>
                        </a:lnTo>
                        <a:lnTo>
                          <a:pt x="12" y="8"/>
                        </a:lnTo>
                        <a:lnTo>
                          <a:pt x="11" y="7"/>
                        </a:lnTo>
                        <a:lnTo>
                          <a:pt x="9" y="6"/>
                        </a:lnTo>
                        <a:lnTo>
                          <a:pt x="8" y="7"/>
                        </a:lnTo>
                        <a:lnTo>
                          <a:pt x="7" y="6"/>
                        </a:lnTo>
                        <a:lnTo>
                          <a:pt x="7" y="5"/>
                        </a:lnTo>
                        <a:lnTo>
                          <a:pt x="6" y="5"/>
                        </a:lnTo>
                        <a:lnTo>
                          <a:pt x="5" y="4"/>
                        </a:lnTo>
                        <a:lnTo>
                          <a:pt x="3" y="3"/>
                        </a:lnTo>
                        <a:lnTo>
                          <a:pt x="2" y="2"/>
                        </a:lnTo>
                        <a:lnTo>
                          <a:pt x="1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40" name="Freeform 162"/>
                  <p:cNvSpPr>
                    <a:spLocks/>
                  </p:cNvSpPr>
                  <p:nvPr/>
                </p:nvSpPr>
                <p:spPr bwMode="auto">
                  <a:xfrm>
                    <a:off x="4429" y="1192"/>
                    <a:ext cx="23" cy="31"/>
                  </a:xfrm>
                  <a:custGeom>
                    <a:avLst/>
                    <a:gdLst>
                      <a:gd name="T0" fmla="*/ 21 w 23"/>
                      <a:gd name="T1" fmla="*/ 30 h 31"/>
                      <a:gd name="T2" fmla="*/ 22 w 23"/>
                      <a:gd name="T3" fmla="*/ 28 h 31"/>
                      <a:gd name="T4" fmla="*/ 21 w 23"/>
                      <a:gd name="T5" fmla="*/ 27 h 31"/>
                      <a:gd name="T6" fmla="*/ 21 w 23"/>
                      <a:gd name="T7" fmla="*/ 27 h 31"/>
                      <a:gd name="T8" fmla="*/ 22 w 23"/>
                      <a:gd name="T9" fmla="*/ 26 h 31"/>
                      <a:gd name="T10" fmla="*/ 22 w 23"/>
                      <a:gd name="T11" fmla="*/ 25 h 31"/>
                      <a:gd name="T12" fmla="*/ 22 w 23"/>
                      <a:gd name="T13" fmla="*/ 25 h 31"/>
                      <a:gd name="T14" fmla="*/ 22 w 23"/>
                      <a:gd name="T15" fmla="*/ 25 h 31"/>
                      <a:gd name="T16" fmla="*/ 20 w 23"/>
                      <a:gd name="T17" fmla="*/ 25 h 31"/>
                      <a:gd name="T18" fmla="*/ 20 w 23"/>
                      <a:gd name="T19" fmla="*/ 24 h 31"/>
                      <a:gd name="T20" fmla="*/ 19 w 23"/>
                      <a:gd name="T21" fmla="*/ 23 h 31"/>
                      <a:gd name="T22" fmla="*/ 20 w 23"/>
                      <a:gd name="T23" fmla="*/ 22 h 31"/>
                      <a:gd name="T24" fmla="*/ 19 w 23"/>
                      <a:gd name="T25" fmla="*/ 21 h 31"/>
                      <a:gd name="T26" fmla="*/ 19 w 23"/>
                      <a:gd name="T27" fmla="*/ 21 h 31"/>
                      <a:gd name="T28" fmla="*/ 19 w 23"/>
                      <a:gd name="T29" fmla="*/ 21 h 31"/>
                      <a:gd name="T30" fmla="*/ 19 w 23"/>
                      <a:gd name="T31" fmla="*/ 20 h 31"/>
                      <a:gd name="T32" fmla="*/ 19 w 23"/>
                      <a:gd name="T33" fmla="*/ 19 h 31"/>
                      <a:gd name="T34" fmla="*/ 17 w 23"/>
                      <a:gd name="T35" fmla="*/ 17 h 31"/>
                      <a:gd name="T36" fmla="*/ 16 w 23"/>
                      <a:gd name="T37" fmla="*/ 17 h 31"/>
                      <a:gd name="T38" fmla="*/ 15 w 23"/>
                      <a:gd name="T39" fmla="*/ 16 h 31"/>
                      <a:gd name="T40" fmla="*/ 15 w 23"/>
                      <a:gd name="T41" fmla="*/ 14 h 31"/>
                      <a:gd name="T42" fmla="*/ 13 w 23"/>
                      <a:gd name="T43" fmla="*/ 13 h 31"/>
                      <a:gd name="T44" fmla="*/ 12 w 23"/>
                      <a:gd name="T45" fmla="*/ 12 h 31"/>
                      <a:gd name="T46" fmla="*/ 12 w 23"/>
                      <a:gd name="T47" fmla="*/ 11 h 31"/>
                      <a:gd name="T48" fmla="*/ 11 w 23"/>
                      <a:gd name="T49" fmla="*/ 8 h 31"/>
                      <a:gd name="T50" fmla="*/ 10 w 23"/>
                      <a:gd name="T51" fmla="*/ 8 h 31"/>
                      <a:gd name="T52" fmla="*/ 8 w 23"/>
                      <a:gd name="T53" fmla="*/ 7 h 31"/>
                      <a:gd name="T54" fmla="*/ 7 w 23"/>
                      <a:gd name="T55" fmla="*/ 6 h 31"/>
                      <a:gd name="T56" fmla="*/ 5 w 23"/>
                      <a:gd name="T57" fmla="*/ 4 h 31"/>
                      <a:gd name="T58" fmla="*/ 3 w 23"/>
                      <a:gd name="T59" fmla="*/ 4 h 31"/>
                      <a:gd name="T60" fmla="*/ 2 w 23"/>
                      <a:gd name="T61" fmla="*/ 2 h 31"/>
                      <a:gd name="T62" fmla="*/ 1 w 23"/>
                      <a:gd name="T63" fmla="*/ 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1"/>
                      <a:gd name="T98" fmla="*/ 23 w 23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1">
                        <a:moveTo>
                          <a:pt x="21" y="30"/>
                        </a:moveTo>
                        <a:lnTo>
                          <a:pt x="21" y="30"/>
                        </a:lnTo>
                        <a:lnTo>
                          <a:pt x="21" y="29"/>
                        </a:lnTo>
                        <a:lnTo>
                          <a:pt x="22" y="28"/>
                        </a:lnTo>
                        <a:lnTo>
                          <a:pt x="21" y="27"/>
                        </a:lnTo>
                        <a:lnTo>
                          <a:pt x="22" y="26"/>
                        </a:lnTo>
                        <a:lnTo>
                          <a:pt x="22" y="25"/>
                        </a:lnTo>
                        <a:lnTo>
                          <a:pt x="20" y="25"/>
                        </a:lnTo>
                        <a:lnTo>
                          <a:pt x="20" y="24"/>
                        </a:lnTo>
                        <a:lnTo>
                          <a:pt x="19" y="23"/>
                        </a:lnTo>
                        <a:lnTo>
                          <a:pt x="19" y="22"/>
                        </a:lnTo>
                        <a:lnTo>
                          <a:pt x="20" y="22"/>
                        </a:lnTo>
                        <a:lnTo>
                          <a:pt x="19" y="22"/>
                        </a:lnTo>
                        <a:lnTo>
                          <a:pt x="19" y="21"/>
                        </a:lnTo>
                        <a:lnTo>
                          <a:pt x="19" y="20"/>
                        </a:lnTo>
                        <a:lnTo>
                          <a:pt x="19" y="19"/>
                        </a:lnTo>
                        <a:lnTo>
                          <a:pt x="18" y="18"/>
                        </a:lnTo>
                        <a:lnTo>
                          <a:pt x="17" y="17"/>
                        </a:lnTo>
                        <a:lnTo>
                          <a:pt x="16" y="18"/>
                        </a:lnTo>
                        <a:lnTo>
                          <a:pt x="16" y="17"/>
                        </a:lnTo>
                        <a:lnTo>
                          <a:pt x="16" y="16"/>
                        </a:lnTo>
                        <a:lnTo>
                          <a:pt x="15" y="16"/>
                        </a:lnTo>
                        <a:lnTo>
                          <a:pt x="15" y="15"/>
                        </a:lnTo>
                        <a:lnTo>
                          <a:pt x="15" y="14"/>
                        </a:lnTo>
                        <a:lnTo>
                          <a:pt x="15" y="13"/>
                        </a:lnTo>
                        <a:lnTo>
                          <a:pt x="13" y="13"/>
                        </a:lnTo>
                        <a:lnTo>
                          <a:pt x="12" y="12"/>
                        </a:lnTo>
                        <a:lnTo>
                          <a:pt x="12" y="11"/>
                        </a:lnTo>
                        <a:lnTo>
                          <a:pt x="11" y="10"/>
                        </a:lnTo>
                        <a:lnTo>
                          <a:pt x="11" y="8"/>
                        </a:lnTo>
                        <a:lnTo>
                          <a:pt x="10" y="8"/>
                        </a:lnTo>
                        <a:lnTo>
                          <a:pt x="8" y="7"/>
                        </a:lnTo>
                        <a:lnTo>
                          <a:pt x="8" y="6"/>
                        </a:lnTo>
                        <a:lnTo>
                          <a:pt x="7" y="6"/>
                        </a:lnTo>
                        <a:lnTo>
                          <a:pt x="6" y="5"/>
                        </a:lnTo>
                        <a:lnTo>
                          <a:pt x="5" y="4"/>
                        </a:lnTo>
                        <a:lnTo>
                          <a:pt x="4" y="4"/>
                        </a:lnTo>
                        <a:lnTo>
                          <a:pt x="3" y="4"/>
                        </a:lnTo>
                        <a:lnTo>
                          <a:pt x="3" y="3"/>
                        </a:lnTo>
                        <a:lnTo>
                          <a:pt x="2" y="2"/>
                        </a:lnTo>
                        <a:lnTo>
                          <a:pt x="2" y="0"/>
                        </a:lnTo>
                        <a:lnTo>
                          <a:pt x="1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41" name="Freeform 163"/>
                  <p:cNvSpPr>
                    <a:spLocks/>
                  </p:cNvSpPr>
                  <p:nvPr/>
                </p:nvSpPr>
                <p:spPr bwMode="auto">
                  <a:xfrm>
                    <a:off x="4407" y="1163"/>
                    <a:ext cx="24" cy="31"/>
                  </a:xfrm>
                  <a:custGeom>
                    <a:avLst/>
                    <a:gdLst>
                      <a:gd name="T0" fmla="*/ 1 w 24"/>
                      <a:gd name="T1" fmla="*/ 0 h 31"/>
                      <a:gd name="T2" fmla="*/ 1 w 24"/>
                      <a:gd name="T3" fmla="*/ 0 h 31"/>
                      <a:gd name="T4" fmla="*/ 0 w 24"/>
                      <a:gd name="T5" fmla="*/ 0 h 31"/>
                      <a:gd name="T6" fmla="*/ 0 w 24"/>
                      <a:gd name="T7" fmla="*/ 1 h 31"/>
                      <a:gd name="T8" fmla="*/ 0 w 24"/>
                      <a:gd name="T9" fmla="*/ 2 h 31"/>
                      <a:gd name="T10" fmla="*/ 0 w 24"/>
                      <a:gd name="T11" fmla="*/ 3 h 31"/>
                      <a:gd name="T12" fmla="*/ 0 w 24"/>
                      <a:gd name="T13" fmla="*/ 3 h 31"/>
                      <a:gd name="T14" fmla="*/ 0 w 24"/>
                      <a:gd name="T15" fmla="*/ 4 h 31"/>
                      <a:gd name="T16" fmla="*/ 1 w 24"/>
                      <a:gd name="T17" fmla="*/ 4 h 31"/>
                      <a:gd name="T18" fmla="*/ 2 w 24"/>
                      <a:gd name="T19" fmla="*/ 4 h 31"/>
                      <a:gd name="T20" fmla="*/ 2 w 24"/>
                      <a:gd name="T21" fmla="*/ 5 h 31"/>
                      <a:gd name="T22" fmla="*/ 2 w 24"/>
                      <a:gd name="T23" fmla="*/ 7 h 31"/>
                      <a:gd name="T24" fmla="*/ 2 w 24"/>
                      <a:gd name="T25" fmla="*/ 7 h 31"/>
                      <a:gd name="T26" fmla="*/ 2 w 24"/>
                      <a:gd name="T27" fmla="*/ 8 h 31"/>
                      <a:gd name="T28" fmla="*/ 2 w 24"/>
                      <a:gd name="T29" fmla="*/ 8 h 31"/>
                      <a:gd name="T30" fmla="*/ 2 w 24"/>
                      <a:gd name="T31" fmla="*/ 8 h 31"/>
                      <a:gd name="T32" fmla="*/ 3 w 24"/>
                      <a:gd name="T33" fmla="*/ 9 h 31"/>
                      <a:gd name="T34" fmla="*/ 5 w 24"/>
                      <a:gd name="T35" fmla="*/ 11 h 31"/>
                      <a:gd name="T36" fmla="*/ 5 w 24"/>
                      <a:gd name="T37" fmla="*/ 12 h 31"/>
                      <a:gd name="T38" fmla="*/ 6 w 24"/>
                      <a:gd name="T39" fmla="*/ 13 h 31"/>
                      <a:gd name="T40" fmla="*/ 6 w 24"/>
                      <a:gd name="T41" fmla="*/ 14 h 31"/>
                      <a:gd name="T42" fmla="*/ 8 w 24"/>
                      <a:gd name="T43" fmla="*/ 16 h 31"/>
                      <a:gd name="T44" fmla="*/ 9 w 24"/>
                      <a:gd name="T45" fmla="*/ 17 h 31"/>
                      <a:gd name="T46" fmla="*/ 10 w 24"/>
                      <a:gd name="T47" fmla="*/ 18 h 31"/>
                      <a:gd name="T48" fmla="*/ 11 w 24"/>
                      <a:gd name="T49" fmla="*/ 19 h 31"/>
                      <a:gd name="T50" fmla="*/ 13 w 24"/>
                      <a:gd name="T51" fmla="*/ 20 h 31"/>
                      <a:gd name="T52" fmla="*/ 14 w 24"/>
                      <a:gd name="T53" fmla="*/ 21 h 31"/>
                      <a:gd name="T54" fmla="*/ 14 w 24"/>
                      <a:gd name="T55" fmla="*/ 23 h 31"/>
                      <a:gd name="T56" fmla="*/ 17 w 24"/>
                      <a:gd name="T57" fmla="*/ 25 h 31"/>
                      <a:gd name="T58" fmla="*/ 18 w 24"/>
                      <a:gd name="T59" fmla="*/ 25 h 31"/>
                      <a:gd name="T60" fmla="*/ 20 w 24"/>
                      <a:gd name="T61" fmla="*/ 26 h 31"/>
                      <a:gd name="T62" fmla="*/ 20 w 24"/>
                      <a:gd name="T63" fmla="*/ 28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1"/>
                      <a:gd name="T98" fmla="*/ 24 w 24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1">
                        <a:moveTo>
                          <a:pt x="1" y="0"/>
                        </a:moveTo>
                        <a:lnTo>
                          <a:pt x="1" y="0"/>
                        </a:ln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2" y="4"/>
                        </a:lnTo>
                        <a:lnTo>
                          <a:pt x="2" y="5"/>
                        </a:lnTo>
                        <a:lnTo>
                          <a:pt x="2" y="6"/>
                        </a:lnTo>
                        <a:lnTo>
                          <a:pt x="2" y="7"/>
                        </a:lnTo>
                        <a:lnTo>
                          <a:pt x="2" y="8"/>
                        </a:lnTo>
                        <a:lnTo>
                          <a:pt x="3" y="9"/>
                        </a:lnTo>
                        <a:lnTo>
                          <a:pt x="5" y="10"/>
                        </a:lnTo>
                        <a:lnTo>
                          <a:pt x="5" y="11"/>
                        </a:lnTo>
                        <a:lnTo>
                          <a:pt x="5" y="12"/>
                        </a:lnTo>
                        <a:lnTo>
                          <a:pt x="6" y="13"/>
                        </a:lnTo>
                        <a:lnTo>
                          <a:pt x="6" y="14"/>
                        </a:lnTo>
                        <a:lnTo>
                          <a:pt x="7" y="16"/>
                        </a:lnTo>
                        <a:lnTo>
                          <a:pt x="8" y="16"/>
                        </a:lnTo>
                        <a:lnTo>
                          <a:pt x="8" y="17"/>
                        </a:lnTo>
                        <a:lnTo>
                          <a:pt x="9" y="17"/>
                        </a:lnTo>
                        <a:lnTo>
                          <a:pt x="10" y="17"/>
                        </a:lnTo>
                        <a:lnTo>
                          <a:pt x="10" y="18"/>
                        </a:lnTo>
                        <a:lnTo>
                          <a:pt x="11" y="18"/>
                        </a:lnTo>
                        <a:lnTo>
                          <a:pt x="11" y="19"/>
                        </a:lnTo>
                        <a:lnTo>
                          <a:pt x="13" y="20"/>
                        </a:lnTo>
                        <a:lnTo>
                          <a:pt x="14" y="21"/>
                        </a:lnTo>
                        <a:lnTo>
                          <a:pt x="14" y="22"/>
                        </a:lnTo>
                        <a:lnTo>
                          <a:pt x="14" y="23"/>
                        </a:lnTo>
                        <a:lnTo>
                          <a:pt x="16" y="24"/>
                        </a:lnTo>
                        <a:lnTo>
                          <a:pt x="17" y="25"/>
                        </a:lnTo>
                        <a:lnTo>
                          <a:pt x="18" y="25"/>
                        </a:lnTo>
                        <a:lnTo>
                          <a:pt x="19" y="26"/>
                        </a:lnTo>
                        <a:lnTo>
                          <a:pt x="20" y="26"/>
                        </a:lnTo>
                        <a:lnTo>
                          <a:pt x="20" y="27"/>
                        </a:lnTo>
                        <a:lnTo>
                          <a:pt x="20" y="28"/>
                        </a:lnTo>
                        <a:lnTo>
                          <a:pt x="23" y="3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42" name="Freeform 164"/>
                  <p:cNvSpPr>
                    <a:spLocks/>
                  </p:cNvSpPr>
                  <p:nvPr/>
                </p:nvSpPr>
                <p:spPr bwMode="auto">
                  <a:xfrm>
                    <a:off x="4409" y="1160"/>
                    <a:ext cx="36" cy="17"/>
                  </a:xfrm>
                  <a:custGeom>
                    <a:avLst/>
                    <a:gdLst>
                      <a:gd name="T0" fmla="*/ 0 w 36"/>
                      <a:gd name="T1" fmla="*/ 4 h 17"/>
                      <a:gd name="T2" fmla="*/ 0 w 36"/>
                      <a:gd name="T3" fmla="*/ 2 h 17"/>
                      <a:gd name="T4" fmla="*/ 1 w 36"/>
                      <a:gd name="T5" fmla="*/ 1 h 17"/>
                      <a:gd name="T6" fmla="*/ 2 w 36"/>
                      <a:gd name="T7" fmla="*/ 1 h 17"/>
                      <a:gd name="T8" fmla="*/ 3 w 36"/>
                      <a:gd name="T9" fmla="*/ 2 h 17"/>
                      <a:gd name="T10" fmla="*/ 3 w 36"/>
                      <a:gd name="T11" fmla="*/ 2 h 17"/>
                      <a:gd name="T12" fmla="*/ 3 w 36"/>
                      <a:gd name="T13" fmla="*/ 0 h 17"/>
                      <a:gd name="T14" fmla="*/ 4 w 36"/>
                      <a:gd name="T15" fmla="*/ 1 h 17"/>
                      <a:gd name="T16" fmla="*/ 5 w 36"/>
                      <a:gd name="T17" fmla="*/ 1 h 17"/>
                      <a:gd name="T18" fmla="*/ 5 w 36"/>
                      <a:gd name="T19" fmla="*/ 1 h 17"/>
                      <a:gd name="T20" fmla="*/ 6 w 36"/>
                      <a:gd name="T21" fmla="*/ 1 h 17"/>
                      <a:gd name="T22" fmla="*/ 7 w 36"/>
                      <a:gd name="T23" fmla="*/ 1 h 17"/>
                      <a:gd name="T24" fmla="*/ 7 w 36"/>
                      <a:gd name="T25" fmla="*/ 2 h 17"/>
                      <a:gd name="T26" fmla="*/ 8 w 36"/>
                      <a:gd name="T27" fmla="*/ 2 h 17"/>
                      <a:gd name="T28" fmla="*/ 8 w 36"/>
                      <a:gd name="T29" fmla="*/ 2 h 17"/>
                      <a:gd name="T30" fmla="*/ 9 w 36"/>
                      <a:gd name="T31" fmla="*/ 1 h 17"/>
                      <a:gd name="T32" fmla="*/ 10 w 36"/>
                      <a:gd name="T33" fmla="*/ 1 h 17"/>
                      <a:gd name="T34" fmla="*/ 11 w 36"/>
                      <a:gd name="T35" fmla="*/ 2 h 17"/>
                      <a:gd name="T36" fmla="*/ 13 w 36"/>
                      <a:gd name="T37" fmla="*/ 3 h 17"/>
                      <a:gd name="T38" fmla="*/ 14 w 36"/>
                      <a:gd name="T39" fmla="*/ 3 h 17"/>
                      <a:gd name="T40" fmla="*/ 16 w 36"/>
                      <a:gd name="T41" fmla="*/ 3 h 17"/>
                      <a:gd name="T42" fmla="*/ 16 w 36"/>
                      <a:gd name="T43" fmla="*/ 4 h 17"/>
                      <a:gd name="T44" fmla="*/ 18 w 36"/>
                      <a:gd name="T45" fmla="*/ 4 h 17"/>
                      <a:gd name="T46" fmla="*/ 21 w 36"/>
                      <a:gd name="T47" fmla="*/ 6 h 17"/>
                      <a:gd name="T48" fmla="*/ 22 w 36"/>
                      <a:gd name="T49" fmla="*/ 6 h 17"/>
                      <a:gd name="T50" fmla="*/ 23 w 36"/>
                      <a:gd name="T51" fmla="*/ 8 h 17"/>
                      <a:gd name="T52" fmla="*/ 25 w 36"/>
                      <a:gd name="T53" fmla="*/ 8 h 17"/>
                      <a:gd name="T54" fmla="*/ 26 w 36"/>
                      <a:gd name="T55" fmla="*/ 9 h 17"/>
                      <a:gd name="T56" fmla="*/ 28 w 36"/>
                      <a:gd name="T57" fmla="*/ 10 h 17"/>
                      <a:gd name="T58" fmla="*/ 30 w 36"/>
                      <a:gd name="T59" fmla="*/ 12 h 17"/>
                      <a:gd name="T60" fmla="*/ 32 w 36"/>
                      <a:gd name="T61" fmla="*/ 13 h 17"/>
                      <a:gd name="T62" fmla="*/ 34 w 36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17"/>
                      <a:gd name="T98" fmla="*/ 36 w 36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17">
                        <a:moveTo>
                          <a:pt x="0" y="4"/>
                        </a:moveTo>
                        <a:lnTo>
                          <a:pt x="0" y="4"/>
                        </a:lnTo>
                        <a:lnTo>
                          <a:pt x="0" y="2"/>
                        </a:ln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3" y="2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7" y="2"/>
                        </a:lnTo>
                        <a:lnTo>
                          <a:pt x="7" y="1"/>
                        </a:lnTo>
                        <a:lnTo>
                          <a:pt x="8" y="2"/>
                        </a:lnTo>
                        <a:lnTo>
                          <a:pt x="9" y="1"/>
                        </a:lnTo>
                        <a:lnTo>
                          <a:pt x="8" y="2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1" y="2"/>
                        </a:lnTo>
                        <a:lnTo>
                          <a:pt x="12" y="2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5" y="4"/>
                        </a:lnTo>
                        <a:lnTo>
                          <a:pt x="16" y="3"/>
                        </a:lnTo>
                        <a:lnTo>
                          <a:pt x="16" y="4"/>
                        </a:lnTo>
                        <a:lnTo>
                          <a:pt x="17" y="5"/>
                        </a:lnTo>
                        <a:lnTo>
                          <a:pt x="18" y="4"/>
                        </a:lnTo>
                        <a:lnTo>
                          <a:pt x="20" y="6"/>
                        </a:lnTo>
                        <a:lnTo>
                          <a:pt x="21" y="6"/>
                        </a:lnTo>
                        <a:lnTo>
                          <a:pt x="21" y="7"/>
                        </a:lnTo>
                        <a:lnTo>
                          <a:pt x="22" y="6"/>
                        </a:lnTo>
                        <a:lnTo>
                          <a:pt x="22" y="8"/>
                        </a:lnTo>
                        <a:lnTo>
                          <a:pt x="23" y="8"/>
                        </a:lnTo>
                        <a:lnTo>
                          <a:pt x="24" y="7"/>
                        </a:lnTo>
                        <a:lnTo>
                          <a:pt x="25" y="8"/>
                        </a:lnTo>
                        <a:lnTo>
                          <a:pt x="25" y="9"/>
                        </a:lnTo>
                        <a:lnTo>
                          <a:pt x="26" y="9"/>
                        </a:lnTo>
                        <a:lnTo>
                          <a:pt x="27" y="11"/>
                        </a:lnTo>
                        <a:lnTo>
                          <a:pt x="28" y="10"/>
                        </a:lnTo>
                        <a:lnTo>
                          <a:pt x="28" y="11"/>
                        </a:lnTo>
                        <a:lnTo>
                          <a:pt x="30" y="12"/>
                        </a:lnTo>
                        <a:lnTo>
                          <a:pt x="31" y="12"/>
                        </a:lnTo>
                        <a:lnTo>
                          <a:pt x="32" y="13"/>
                        </a:lnTo>
                        <a:lnTo>
                          <a:pt x="34" y="16"/>
                        </a:lnTo>
                        <a:lnTo>
                          <a:pt x="35" y="14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43" name="Freeform 165"/>
                  <p:cNvSpPr>
                    <a:spLocks/>
                  </p:cNvSpPr>
                  <p:nvPr/>
                </p:nvSpPr>
                <p:spPr bwMode="auto">
                  <a:xfrm>
                    <a:off x="4307" y="1321"/>
                    <a:ext cx="35" cy="17"/>
                  </a:xfrm>
                  <a:custGeom>
                    <a:avLst/>
                    <a:gdLst>
                      <a:gd name="T0" fmla="*/ 0 w 35"/>
                      <a:gd name="T1" fmla="*/ 3 h 17"/>
                      <a:gd name="T2" fmla="*/ 0 w 35"/>
                      <a:gd name="T3" fmla="*/ 1 h 17"/>
                      <a:gd name="T4" fmla="*/ 0 w 35"/>
                      <a:gd name="T5" fmla="*/ 1 h 17"/>
                      <a:gd name="T6" fmla="*/ 1 w 35"/>
                      <a:gd name="T7" fmla="*/ 1 h 17"/>
                      <a:gd name="T8" fmla="*/ 2 w 35"/>
                      <a:gd name="T9" fmla="*/ 0 h 17"/>
                      <a:gd name="T10" fmla="*/ 3 w 35"/>
                      <a:gd name="T11" fmla="*/ 0 h 17"/>
                      <a:gd name="T12" fmla="*/ 3 w 35"/>
                      <a:gd name="T13" fmla="*/ 1 h 17"/>
                      <a:gd name="T14" fmla="*/ 3 w 35"/>
                      <a:gd name="T15" fmla="*/ 0 h 17"/>
                      <a:gd name="T16" fmla="*/ 3 w 35"/>
                      <a:gd name="T17" fmla="*/ 1 h 17"/>
                      <a:gd name="T18" fmla="*/ 4 w 35"/>
                      <a:gd name="T19" fmla="*/ 1 h 17"/>
                      <a:gd name="T20" fmla="*/ 5 w 35"/>
                      <a:gd name="T21" fmla="*/ 0 h 17"/>
                      <a:gd name="T22" fmla="*/ 6 w 35"/>
                      <a:gd name="T23" fmla="*/ 1 h 17"/>
                      <a:gd name="T24" fmla="*/ 6 w 35"/>
                      <a:gd name="T25" fmla="*/ 1 h 17"/>
                      <a:gd name="T26" fmla="*/ 6 w 35"/>
                      <a:gd name="T27" fmla="*/ 0 h 17"/>
                      <a:gd name="T28" fmla="*/ 7 w 35"/>
                      <a:gd name="T29" fmla="*/ 1 h 17"/>
                      <a:gd name="T30" fmla="*/ 8 w 35"/>
                      <a:gd name="T31" fmla="*/ 0 h 17"/>
                      <a:gd name="T32" fmla="*/ 9 w 35"/>
                      <a:gd name="T33" fmla="*/ 1 h 17"/>
                      <a:gd name="T34" fmla="*/ 11 w 35"/>
                      <a:gd name="T35" fmla="*/ 1 h 17"/>
                      <a:gd name="T36" fmla="*/ 12 w 35"/>
                      <a:gd name="T37" fmla="*/ 2 h 17"/>
                      <a:gd name="T38" fmla="*/ 13 w 35"/>
                      <a:gd name="T39" fmla="*/ 3 h 17"/>
                      <a:gd name="T40" fmla="*/ 15 w 35"/>
                      <a:gd name="T41" fmla="*/ 3 h 17"/>
                      <a:gd name="T42" fmla="*/ 17 w 35"/>
                      <a:gd name="T43" fmla="*/ 5 h 17"/>
                      <a:gd name="T44" fmla="*/ 18 w 35"/>
                      <a:gd name="T45" fmla="*/ 5 h 17"/>
                      <a:gd name="T46" fmla="*/ 20 w 35"/>
                      <a:gd name="T47" fmla="*/ 7 h 17"/>
                      <a:gd name="T48" fmla="*/ 20 w 35"/>
                      <a:gd name="T49" fmla="*/ 7 h 17"/>
                      <a:gd name="T50" fmla="*/ 23 w 35"/>
                      <a:gd name="T51" fmla="*/ 8 h 17"/>
                      <a:gd name="T52" fmla="*/ 24 w 35"/>
                      <a:gd name="T53" fmla="*/ 8 h 17"/>
                      <a:gd name="T54" fmla="*/ 25 w 35"/>
                      <a:gd name="T55" fmla="*/ 10 h 17"/>
                      <a:gd name="T56" fmla="*/ 28 w 35"/>
                      <a:gd name="T57" fmla="*/ 10 h 17"/>
                      <a:gd name="T58" fmla="*/ 29 w 35"/>
                      <a:gd name="T59" fmla="*/ 14 h 17"/>
                      <a:gd name="T60" fmla="*/ 30 w 35"/>
                      <a:gd name="T61" fmla="*/ 14 h 17"/>
                      <a:gd name="T62" fmla="*/ 33 w 35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17"/>
                      <a:gd name="T98" fmla="*/ 35 w 3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17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0" y="2"/>
                        </a:lnTo>
                        <a:lnTo>
                          <a:pt x="0" y="1"/>
                        </a:lnTo>
                        <a:lnTo>
                          <a:pt x="1" y="1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3" y="1"/>
                        </a:lnTo>
                        <a:lnTo>
                          <a:pt x="4" y="0"/>
                        </a:lnTo>
                        <a:lnTo>
                          <a:pt x="4" y="1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6" y="0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8" y="0"/>
                        </a:lnTo>
                        <a:lnTo>
                          <a:pt x="9" y="1"/>
                        </a:lnTo>
                        <a:lnTo>
                          <a:pt x="10" y="2"/>
                        </a:lnTo>
                        <a:lnTo>
                          <a:pt x="11" y="1"/>
                        </a:lnTo>
                        <a:lnTo>
                          <a:pt x="11" y="2"/>
                        </a:lnTo>
                        <a:lnTo>
                          <a:pt x="12" y="2"/>
                        </a:lnTo>
                        <a:lnTo>
                          <a:pt x="13" y="3"/>
                        </a:lnTo>
                        <a:lnTo>
                          <a:pt x="16" y="5"/>
                        </a:lnTo>
                        <a:lnTo>
                          <a:pt x="15" y="3"/>
                        </a:lnTo>
                        <a:lnTo>
                          <a:pt x="17" y="5"/>
                        </a:lnTo>
                        <a:lnTo>
                          <a:pt x="18" y="5"/>
                        </a:lnTo>
                        <a:lnTo>
                          <a:pt x="19" y="6"/>
                        </a:lnTo>
                        <a:lnTo>
                          <a:pt x="20" y="7"/>
                        </a:lnTo>
                        <a:lnTo>
                          <a:pt x="23" y="8"/>
                        </a:lnTo>
                        <a:lnTo>
                          <a:pt x="23" y="9"/>
                        </a:lnTo>
                        <a:lnTo>
                          <a:pt x="24" y="8"/>
                        </a:lnTo>
                        <a:lnTo>
                          <a:pt x="24" y="10"/>
                        </a:lnTo>
                        <a:lnTo>
                          <a:pt x="25" y="10"/>
                        </a:lnTo>
                        <a:lnTo>
                          <a:pt x="27" y="10"/>
                        </a:lnTo>
                        <a:lnTo>
                          <a:pt x="28" y="10"/>
                        </a:lnTo>
                        <a:lnTo>
                          <a:pt x="29" y="13"/>
                        </a:lnTo>
                        <a:lnTo>
                          <a:pt x="29" y="14"/>
                        </a:lnTo>
                        <a:lnTo>
                          <a:pt x="30" y="14"/>
                        </a:lnTo>
                        <a:lnTo>
                          <a:pt x="33" y="16"/>
                        </a:lnTo>
                        <a:lnTo>
                          <a:pt x="34" y="1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44" name="Freeform 166"/>
                  <p:cNvSpPr>
                    <a:spLocks/>
                  </p:cNvSpPr>
                  <p:nvPr/>
                </p:nvSpPr>
                <p:spPr bwMode="auto">
                  <a:xfrm>
                    <a:off x="4453" y="1149"/>
                    <a:ext cx="23" cy="32"/>
                  </a:xfrm>
                  <a:custGeom>
                    <a:avLst/>
                    <a:gdLst>
                      <a:gd name="T0" fmla="*/ 21 w 23"/>
                      <a:gd name="T1" fmla="*/ 30 h 32"/>
                      <a:gd name="T2" fmla="*/ 21 w 23"/>
                      <a:gd name="T3" fmla="*/ 30 h 32"/>
                      <a:gd name="T4" fmla="*/ 21 w 23"/>
                      <a:gd name="T5" fmla="*/ 28 h 32"/>
                      <a:gd name="T6" fmla="*/ 21 w 23"/>
                      <a:gd name="T7" fmla="*/ 28 h 32"/>
                      <a:gd name="T8" fmla="*/ 21 w 23"/>
                      <a:gd name="T9" fmla="*/ 27 h 32"/>
                      <a:gd name="T10" fmla="*/ 22 w 23"/>
                      <a:gd name="T11" fmla="*/ 26 h 32"/>
                      <a:gd name="T12" fmla="*/ 21 w 23"/>
                      <a:gd name="T13" fmla="*/ 25 h 32"/>
                      <a:gd name="T14" fmla="*/ 21 w 23"/>
                      <a:gd name="T15" fmla="*/ 24 h 32"/>
                      <a:gd name="T16" fmla="*/ 21 w 23"/>
                      <a:gd name="T17" fmla="*/ 23 h 32"/>
                      <a:gd name="T18" fmla="*/ 21 w 23"/>
                      <a:gd name="T19" fmla="*/ 23 h 32"/>
                      <a:gd name="T20" fmla="*/ 20 w 23"/>
                      <a:gd name="T21" fmla="*/ 22 h 32"/>
                      <a:gd name="T22" fmla="*/ 20 w 23"/>
                      <a:gd name="T23" fmla="*/ 22 h 32"/>
                      <a:gd name="T24" fmla="*/ 19 w 23"/>
                      <a:gd name="T25" fmla="*/ 22 h 32"/>
                      <a:gd name="T26" fmla="*/ 19 w 23"/>
                      <a:gd name="T27" fmla="*/ 22 h 32"/>
                      <a:gd name="T28" fmla="*/ 19 w 23"/>
                      <a:gd name="T29" fmla="*/ 21 h 32"/>
                      <a:gd name="T30" fmla="*/ 19 w 23"/>
                      <a:gd name="T31" fmla="*/ 21 h 32"/>
                      <a:gd name="T32" fmla="*/ 18 w 23"/>
                      <a:gd name="T33" fmla="*/ 19 h 32"/>
                      <a:gd name="T34" fmla="*/ 18 w 23"/>
                      <a:gd name="T35" fmla="*/ 17 h 32"/>
                      <a:gd name="T36" fmla="*/ 16 w 23"/>
                      <a:gd name="T37" fmla="*/ 17 h 32"/>
                      <a:gd name="T38" fmla="*/ 16 w 23"/>
                      <a:gd name="T39" fmla="*/ 16 h 32"/>
                      <a:gd name="T40" fmla="*/ 15 w 23"/>
                      <a:gd name="T41" fmla="*/ 14 h 32"/>
                      <a:gd name="T42" fmla="*/ 14 w 23"/>
                      <a:gd name="T43" fmla="*/ 13 h 32"/>
                      <a:gd name="T44" fmla="*/ 12 w 23"/>
                      <a:gd name="T45" fmla="*/ 12 h 32"/>
                      <a:gd name="T46" fmla="*/ 11 w 23"/>
                      <a:gd name="T47" fmla="*/ 11 h 32"/>
                      <a:gd name="T48" fmla="*/ 11 w 23"/>
                      <a:gd name="T49" fmla="*/ 8 h 32"/>
                      <a:gd name="T50" fmla="*/ 8 w 23"/>
                      <a:gd name="T51" fmla="*/ 8 h 32"/>
                      <a:gd name="T52" fmla="*/ 8 w 23"/>
                      <a:gd name="T53" fmla="*/ 8 h 32"/>
                      <a:gd name="T54" fmla="*/ 6 w 23"/>
                      <a:gd name="T55" fmla="*/ 6 h 32"/>
                      <a:gd name="T56" fmla="*/ 5 w 23"/>
                      <a:gd name="T57" fmla="*/ 4 h 32"/>
                      <a:gd name="T58" fmla="*/ 5 w 23"/>
                      <a:gd name="T59" fmla="*/ 4 h 32"/>
                      <a:gd name="T60" fmla="*/ 2 w 23"/>
                      <a:gd name="T61" fmla="*/ 2 h 32"/>
                      <a:gd name="T62" fmla="*/ 0 w 23"/>
                      <a:gd name="T63" fmla="*/ 1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2"/>
                      <a:gd name="T98" fmla="*/ 23 w 23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2">
                        <a:moveTo>
                          <a:pt x="21" y="31"/>
                        </a:moveTo>
                        <a:lnTo>
                          <a:pt x="21" y="30"/>
                        </a:lnTo>
                        <a:lnTo>
                          <a:pt x="21" y="28"/>
                        </a:lnTo>
                        <a:lnTo>
                          <a:pt x="21" y="27"/>
                        </a:lnTo>
                        <a:lnTo>
                          <a:pt x="22" y="26"/>
                        </a:lnTo>
                        <a:lnTo>
                          <a:pt x="21" y="25"/>
                        </a:lnTo>
                        <a:lnTo>
                          <a:pt x="21" y="24"/>
                        </a:lnTo>
                        <a:lnTo>
                          <a:pt x="21" y="23"/>
                        </a:lnTo>
                        <a:lnTo>
                          <a:pt x="20" y="22"/>
                        </a:lnTo>
                        <a:lnTo>
                          <a:pt x="19" y="22"/>
                        </a:lnTo>
                        <a:lnTo>
                          <a:pt x="19" y="21"/>
                        </a:lnTo>
                        <a:lnTo>
                          <a:pt x="19" y="20"/>
                        </a:lnTo>
                        <a:lnTo>
                          <a:pt x="18" y="19"/>
                        </a:lnTo>
                        <a:lnTo>
                          <a:pt x="18" y="17"/>
                        </a:lnTo>
                        <a:lnTo>
                          <a:pt x="16" y="17"/>
                        </a:lnTo>
                        <a:lnTo>
                          <a:pt x="16" y="16"/>
                        </a:lnTo>
                        <a:lnTo>
                          <a:pt x="15" y="15"/>
                        </a:lnTo>
                        <a:lnTo>
                          <a:pt x="15" y="14"/>
                        </a:lnTo>
                        <a:lnTo>
                          <a:pt x="14" y="13"/>
                        </a:lnTo>
                        <a:lnTo>
                          <a:pt x="13" y="13"/>
                        </a:lnTo>
                        <a:lnTo>
                          <a:pt x="12" y="12"/>
                        </a:lnTo>
                        <a:lnTo>
                          <a:pt x="11" y="11"/>
                        </a:lnTo>
                        <a:lnTo>
                          <a:pt x="11" y="10"/>
                        </a:lnTo>
                        <a:lnTo>
                          <a:pt x="11" y="8"/>
                        </a:lnTo>
                        <a:lnTo>
                          <a:pt x="8" y="8"/>
                        </a:lnTo>
                        <a:lnTo>
                          <a:pt x="8" y="6"/>
                        </a:lnTo>
                        <a:lnTo>
                          <a:pt x="6" y="6"/>
                        </a:lnTo>
                        <a:lnTo>
                          <a:pt x="5" y="4"/>
                        </a:lnTo>
                        <a:lnTo>
                          <a:pt x="2" y="3"/>
                        </a:lnTo>
                        <a:lnTo>
                          <a:pt x="2" y="2"/>
                        </a:lnTo>
                        <a:lnTo>
                          <a:pt x="1" y="1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45" name="Freeform 167"/>
                  <p:cNvSpPr>
                    <a:spLocks/>
                  </p:cNvSpPr>
                  <p:nvPr/>
                </p:nvSpPr>
                <p:spPr bwMode="auto">
                  <a:xfrm>
                    <a:off x="4442" y="1171"/>
                    <a:ext cx="34" cy="17"/>
                  </a:xfrm>
                  <a:custGeom>
                    <a:avLst/>
                    <a:gdLst>
                      <a:gd name="T0" fmla="*/ 33 w 34"/>
                      <a:gd name="T1" fmla="*/ 11 h 17"/>
                      <a:gd name="T2" fmla="*/ 33 w 34"/>
                      <a:gd name="T3" fmla="*/ 14 h 17"/>
                      <a:gd name="T4" fmla="*/ 32 w 34"/>
                      <a:gd name="T5" fmla="*/ 16 h 17"/>
                      <a:gd name="T6" fmla="*/ 32 w 34"/>
                      <a:gd name="T7" fmla="*/ 16 h 17"/>
                      <a:gd name="T8" fmla="*/ 30 w 34"/>
                      <a:gd name="T9" fmla="*/ 16 h 17"/>
                      <a:gd name="T10" fmla="*/ 30 w 34"/>
                      <a:gd name="T11" fmla="*/ 14 h 17"/>
                      <a:gd name="T12" fmla="*/ 30 w 34"/>
                      <a:gd name="T13" fmla="*/ 14 h 17"/>
                      <a:gd name="T14" fmla="*/ 30 w 34"/>
                      <a:gd name="T15" fmla="*/ 14 h 17"/>
                      <a:gd name="T16" fmla="*/ 28 w 34"/>
                      <a:gd name="T17" fmla="*/ 16 h 17"/>
                      <a:gd name="T18" fmla="*/ 28 w 34"/>
                      <a:gd name="T19" fmla="*/ 14 h 17"/>
                      <a:gd name="T20" fmla="*/ 27 w 34"/>
                      <a:gd name="T21" fmla="*/ 14 h 17"/>
                      <a:gd name="T22" fmla="*/ 27 w 34"/>
                      <a:gd name="T23" fmla="*/ 14 h 17"/>
                      <a:gd name="T24" fmla="*/ 26 w 34"/>
                      <a:gd name="T25" fmla="*/ 14 h 17"/>
                      <a:gd name="T26" fmla="*/ 25 w 34"/>
                      <a:gd name="T27" fmla="*/ 16 h 17"/>
                      <a:gd name="T28" fmla="*/ 24 w 34"/>
                      <a:gd name="T29" fmla="*/ 14 h 17"/>
                      <a:gd name="T30" fmla="*/ 24 w 34"/>
                      <a:gd name="T31" fmla="*/ 14 h 17"/>
                      <a:gd name="T32" fmla="*/ 23 w 34"/>
                      <a:gd name="T33" fmla="*/ 14 h 17"/>
                      <a:gd name="T34" fmla="*/ 22 w 34"/>
                      <a:gd name="T35" fmla="*/ 13 h 17"/>
                      <a:gd name="T36" fmla="*/ 20 w 34"/>
                      <a:gd name="T37" fmla="*/ 13 h 17"/>
                      <a:gd name="T38" fmla="*/ 19 w 34"/>
                      <a:gd name="T39" fmla="*/ 12 h 17"/>
                      <a:gd name="T40" fmla="*/ 18 w 34"/>
                      <a:gd name="T41" fmla="*/ 12 h 17"/>
                      <a:gd name="T42" fmla="*/ 16 w 34"/>
                      <a:gd name="T43" fmla="*/ 11 h 17"/>
                      <a:gd name="T44" fmla="*/ 13 w 34"/>
                      <a:gd name="T45" fmla="*/ 10 h 17"/>
                      <a:gd name="T46" fmla="*/ 12 w 34"/>
                      <a:gd name="T47" fmla="*/ 9 h 17"/>
                      <a:gd name="T48" fmla="*/ 11 w 34"/>
                      <a:gd name="T49" fmla="*/ 9 h 17"/>
                      <a:gd name="T50" fmla="*/ 10 w 34"/>
                      <a:gd name="T51" fmla="*/ 7 h 17"/>
                      <a:gd name="T52" fmla="*/ 8 w 34"/>
                      <a:gd name="T53" fmla="*/ 7 h 17"/>
                      <a:gd name="T54" fmla="*/ 8 w 34"/>
                      <a:gd name="T55" fmla="*/ 5 h 17"/>
                      <a:gd name="T56" fmla="*/ 5 w 34"/>
                      <a:gd name="T57" fmla="*/ 4 h 17"/>
                      <a:gd name="T58" fmla="*/ 3 w 34"/>
                      <a:gd name="T59" fmla="*/ 3 h 17"/>
                      <a:gd name="T60" fmla="*/ 2 w 34"/>
                      <a:gd name="T61" fmla="*/ 2 h 17"/>
                      <a:gd name="T62" fmla="*/ 0 w 34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4"/>
                      <a:gd name="T97" fmla="*/ 0 h 17"/>
                      <a:gd name="T98" fmla="*/ 34 w 3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4" h="17">
                        <a:moveTo>
                          <a:pt x="33" y="11"/>
                        </a:moveTo>
                        <a:lnTo>
                          <a:pt x="33" y="11"/>
                        </a:lnTo>
                        <a:lnTo>
                          <a:pt x="32" y="13"/>
                        </a:lnTo>
                        <a:lnTo>
                          <a:pt x="33" y="14"/>
                        </a:lnTo>
                        <a:lnTo>
                          <a:pt x="32" y="14"/>
                        </a:lnTo>
                        <a:lnTo>
                          <a:pt x="32" y="16"/>
                        </a:lnTo>
                        <a:lnTo>
                          <a:pt x="31" y="16"/>
                        </a:lnTo>
                        <a:lnTo>
                          <a:pt x="30" y="16"/>
                        </a:lnTo>
                        <a:lnTo>
                          <a:pt x="30" y="14"/>
                        </a:lnTo>
                        <a:lnTo>
                          <a:pt x="29" y="16"/>
                        </a:lnTo>
                        <a:lnTo>
                          <a:pt x="28" y="16"/>
                        </a:lnTo>
                        <a:lnTo>
                          <a:pt x="28" y="14"/>
                        </a:lnTo>
                        <a:lnTo>
                          <a:pt x="27" y="14"/>
                        </a:lnTo>
                        <a:lnTo>
                          <a:pt x="26" y="14"/>
                        </a:lnTo>
                        <a:lnTo>
                          <a:pt x="25" y="16"/>
                        </a:lnTo>
                        <a:lnTo>
                          <a:pt x="24" y="14"/>
                        </a:lnTo>
                        <a:lnTo>
                          <a:pt x="23" y="14"/>
                        </a:lnTo>
                        <a:lnTo>
                          <a:pt x="22" y="14"/>
                        </a:lnTo>
                        <a:lnTo>
                          <a:pt x="22" y="13"/>
                        </a:lnTo>
                        <a:lnTo>
                          <a:pt x="20" y="13"/>
                        </a:lnTo>
                        <a:lnTo>
                          <a:pt x="19" y="12"/>
                        </a:lnTo>
                        <a:lnTo>
                          <a:pt x="18" y="12"/>
                        </a:lnTo>
                        <a:lnTo>
                          <a:pt x="16" y="12"/>
                        </a:lnTo>
                        <a:lnTo>
                          <a:pt x="16" y="11"/>
                        </a:lnTo>
                        <a:lnTo>
                          <a:pt x="16" y="10"/>
                        </a:lnTo>
                        <a:lnTo>
                          <a:pt x="13" y="10"/>
                        </a:lnTo>
                        <a:lnTo>
                          <a:pt x="12" y="9"/>
                        </a:lnTo>
                        <a:lnTo>
                          <a:pt x="11" y="9"/>
                        </a:lnTo>
                        <a:lnTo>
                          <a:pt x="11" y="8"/>
                        </a:lnTo>
                        <a:lnTo>
                          <a:pt x="10" y="7"/>
                        </a:lnTo>
                        <a:lnTo>
                          <a:pt x="9" y="6"/>
                        </a:lnTo>
                        <a:lnTo>
                          <a:pt x="8" y="7"/>
                        </a:lnTo>
                        <a:lnTo>
                          <a:pt x="8" y="6"/>
                        </a:lnTo>
                        <a:lnTo>
                          <a:pt x="8" y="5"/>
                        </a:lnTo>
                        <a:lnTo>
                          <a:pt x="7" y="5"/>
                        </a:lnTo>
                        <a:lnTo>
                          <a:pt x="5" y="4"/>
                        </a:lnTo>
                        <a:lnTo>
                          <a:pt x="4" y="4"/>
                        </a:lnTo>
                        <a:lnTo>
                          <a:pt x="3" y="3"/>
                        </a:lnTo>
                        <a:lnTo>
                          <a:pt x="3" y="2"/>
                        </a:lnTo>
                        <a:lnTo>
                          <a:pt x="2" y="2"/>
                        </a:lnTo>
                        <a:lnTo>
                          <a:pt x="1" y="1"/>
                        </a:ln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46" name="Freeform 168"/>
                  <p:cNvSpPr>
                    <a:spLocks/>
                  </p:cNvSpPr>
                  <p:nvPr/>
                </p:nvSpPr>
                <p:spPr bwMode="auto">
                  <a:xfrm>
                    <a:off x="4442" y="1171"/>
                    <a:ext cx="34" cy="17"/>
                  </a:xfrm>
                  <a:custGeom>
                    <a:avLst/>
                    <a:gdLst>
                      <a:gd name="T0" fmla="*/ 33 w 34"/>
                      <a:gd name="T1" fmla="*/ 11 h 17"/>
                      <a:gd name="T2" fmla="*/ 33 w 34"/>
                      <a:gd name="T3" fmla="*/ 14 h 17"/>
                      <a:gd name="T4" fmla="*/ 32 w 34"/>
                      <a:gd name="T5" fmla="*/ 16 h 17"/>
                      <a:gd name="T6" fmla="*/ 32 w 34"/>
                      <a:gd name="T7" fmla="*/ 16 h 17"/>
                      <a:gd name="T8" fmla="*/ 30 w 34"/>
                      <a:gd name="T9" fmla="*/ 16 h 17"/>
                      <a:gd name="T10" fmla="*/ 30 w 34"/>
                      <a:gd name="T11" fmla="*/ 14 h 17"/>
                      <a:gd name="T12" fmla="*/ 30 w 34"/>
                      <a:gd name="T13" fmla="*/ 14 h 17"/>
                      <a:gd name="T14" fmla="*/ 30 w 34"/>
                      <a:gd name="T15" fmla="*/ 14 h 17"/>
                      <a:gd name="T16" fmla="*/ 28 w 34"/>
                      <a:gd name="T17" fmla="*/ 16 h 17"/>
                      <a:gd name="T18" fmla="*/ 28 w 34"/>
                      <a:gd name="T19" fmla="*/ 14 h 17"/>
                      <a:gd name="T20" fmla="*/ 27 w 34"/>
                      <a:gd name="T21" fmla="*/ 14 h 17"/>
                      <a:gd name="T22" fmla="*/ 27 w 34"/>
                      <a:gd name="T23" fmla="*/ 14 h 17"/>
                      <a:gd name="T24" fmla="*/ 26 w 34"/>
                      <a:gd name="T25" fmla="*/ 14 h 17"/>
                      <a:gd name="T26" fmla="*/ 25 w 34"/>
                      <a:gd name="T27" fmla="*/ 16 h 17"/>
                      <a:gd name="T28" fmla="*/ 24 w 34"/>
                      <a:gd name="T29" fmla="*/ 14 h 17"/>
                      <a:gd name="T30" fmla="*/ 24 w 34"/>
                      <a:gd name="T31" fmla="*/ 14 h 17"/>
                      <a:gd name="T32" fmla="*/ 23 w 34"/>
                      <a:gd name="T33" fmla="*/ 14 h 17"/>
                      <a:gd name="T34" fmla="*/ 22 w 34"/>
                      <a:gd name="T35" fmla="*/ 13 h 17"/>
                      <a:gd name="T36" fmla="*/ 20 w 34"/>
                      <a:gd name="T37" fmla="*/ 13 h 17"/>
                      <a:gd name="T38" fmla="*/ 19 w 34"/>
                      <a:gd name="T39" fmla="*/ 12 h 17"/>
                      <a:gd name="T40" fmla="*/ 18 w 34"/>
                      <a:gd name="T41" fmla="*/ 12 h 17"/>
                      <a:gd name="T42" fmla="*/ 16 w 34"/>
                      <a:gd name="T43" fmla="*/ 11 h 17"/>
                      <a:gd name="T44" fmla="*/ 13 w 34"/>
                      <a:gd name="T45" fmla="*/ 10 h 17"/>
                      <a:gd name="T46" fmla="*/ 12 w 34"/>
                      <a:gd name="T47" fmla="*/ 9 h 17"/>
                      <a:gd name="T48" fmla="*/ 11 w 34"/>
                      <a:gd name="T49" fmla="*/ 9 h 17"/>
                      <a:gd name="T50" fmla="*/ 9 w 34"/>
                      <a:gd name="T51" fmla="*/ 7 h 17"/>
                      <a:gd name="T52" fmla="*/ 8 w 34"/>
                      <a:gd name="T53" fmla="*/ 7 h 17"/>
                      <a:gd name="T54" fmla="*/ 7 w 34"/>
                      <a:gd name="T55" fmla="*/ 5 h 17"/>
                      <a:gd name="T56" fmla="*/ 5 w 34"/>
                      <a:gd name="T57" fmla="*/ 4 h 17"/>
                      <a:gd name="T58" fmla="*/ 3 w 34"/>
                      <a:gd name="T59" fmla="*/ 3 h 17"/>
                      <a:gd name="T60" fmla="*/ 2 w 34"/>
                      <a:gd name="T61" fmla="*/ 2 h 17"/>
                      <a:gd name="T62" fmla="*/ 0 w 34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4"/>
                      <a:gd name="T97" fmla="*/ 0 h 17"/>
                      <a:gd name="T98" fmla="*/ 34 w 3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4" h="17">
                        <a:moveTo>
                          <a:pt x="33" y="11"/>
                        </a:moveTo>
                        <a:lnTo>
                          <a:pt x="33" y="11"/>
                        </a:lnTo>
                        <a:lnTo>
                          <a:pt x="32" y="13"/>
                        </a:lnTo>
                        <a:lnTo>
                          <a:pt x="33" y="14"/>
                        </a:lnTo>
                        <a:lnTo>
                          <a:pt x="32" y="14"/>
                        </a:lnTo>
                        <a:lnTo>
                          <a:pt x="32" y="16"/>
                        </a:lnTo>
                        <a:lnTo>
                          <a:pt x="31" y="16"/>
                        </a:lnTo>
                        <a:lnTo>
                          <a:pt x="30" y="16"/>
                        </a:lnTo>
                        <a:lnTo>
                          <a:pt x="30" y="14"/>
                        </a:lnTo>
                        <a:lnTo>
                          <a:pt x="29" y="16"/>
                        </a:lnTo>
                        <a:lnTo>
                          <a:pt x="28" y="16"/>
                        </a:lnTo>
                        <a:lnTo>
                          <a:pt x="28" y="14"/>
                        </a:lnTo>
                        <a:lnTo>
                          <a:pt x="27" y="14"/>
                        </a:lnTo>
                        <a:lnTo>
                          <a:pt x="26" y="14"/>
                        </a:lnTo>
                        <a:lnTo>
                          <a:pt x="25" y="16"/>
                        </a:lnTo>
                        <a:lnTo>
                          <a:pt x="24" y="14"/>
                        </a:lnTo>
                        <a:lnTo>
                          <a:pt x="23" y="14"/>
                        </a:lnTo>
                        <a:lnTo>
                          <a:pt x="22" y="14"/>
                        </a:lnTo>
                        <a:lnTo>
                          <a:pt x="22" y="13"/>
                        </a:lnTo>
                        <a:lnTo>
                          <a:pt x="20" y="13"/>
                        </a:lnTo>
                        <a:lnTo>
                          <a:pt x="19" y="12"/>
                        </a:lnTo>
                        <a:lnTo>
                          <a:pt x="18" y="12"/>
                        </a:lnTo>
                        <a:lnTo>
                          <a:pt x="16" y="12"/>
                        </a:lnTo>
                        <a:lnTo>
                          <a:pt x="16" y="11"/>
                        </a:lnTo>
                        <a:lnTo>
                          <a:pt x="16" y="10"/>
                        </a:lnTo>
                        <a:lnTo>
                          <a:pt x="13" y="10"/>
                        </a:lnTo>
                        <a:lnTo>
                          <a:pt x="12" y="9"/>
                        </a:lnTo>
                        <a:lnTo>
                          <a:pt x="11" y="9"/>
                        </a:lnTo>
                        <a:lnTo>
                          <a:pt x="11" y="8"/>
                        </a:lnTo>
                        <a:lnTo>
                          <a:pt x="9" y="7"/>
                        </a:lnTo>
                        <a:lnTo>
                          <a:pt x="9" y="6"/>
                        </a:lnTo>
                        <a:lnTo>
                          <a:pt x="8" y="7"/>
                        </a:lnTo>
                        <a:lnTo>
                          <a:pt x="8" y="6"/>
                        </a:lnTo>
                        <a:lnTo>
                          <a:pt x="7" y="5"/>
                        </a:lnTo>
                        <a:lnTo>
                          <a:pt x="5" y="4"/>
                        </a:lnTo>
                        <a:lnTo>
                          <a:pt x="4" y="4"/>
                        </a:lnTo>
                        <a:lnTo>
                          <a:pt x="3" y="3"/>
                        </a:lnTo>
                        <a:lnTo>
                          <a:pt x="3" y="2"/>
                        </a:lnTo>
                        <a:lnTo>
                          <a:pt x="2" y="2"/>
                        </a:lnTo>
                        <a:lnTo>
                          <a:pt x="1" y="1"/>
                        </a:lnTo>
                        <a:lnTo>
                          <a:pt x="0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47" name="Freeform 169"/>
                  <p:cNvSpPr>
                    <a:spLocks/>
                  </p:cNvSpPr>
                  <p:nvPr/>
                </p:nvSpPr>
                <p:spPr bwMode="auto">
                  <a:xfrm>
                    <a:off x="4453" y="1149"/>
                    <a:ext cx="23" cy="32"/>
                  </a:xfrm>
                  <a:custGeom>
                    <a:avLst/>
                    <a:gdLst>
                      <a:gd name="T0" fmla="*/ 21 w 23"/>
                      <a:gd name="T1" fmla="*/ 30 h 32"/>
                      <a:gd name="T2" fmla="*/ 21 w 23"/>
                      <a:gd name="T3" fmla="*/ 30 h 32"/>
                      <a:gd name="T4" fmla="*/ 21 w 23"/>
                      <a:gd name="T5" fmla="*/ 28 h 32"/>
                      <a:gd name="T6" fmla="*/ 21 w 23"/>
                      <a:gd name="T7" fmla="*/ 28 h 32"/>
                      <a:gd name="T8" fmla="*/ 21 w 23"/>
                      <a:gd name="T9" fmla="*/ 26 h 32"/>
                      <a:gd name="T10" fmla="*/ 21 w 23"/>
                      <a:gd name="T11" fmla="*/ 26 h 32"/>
                      <a:gd name="T12" fmla="*/ 20 w 23"/>
                      <a:gd name="T13" fmla="*/ 26 h 32"/>
                      <a:gd name="T14" fmla="*/ 20 w 23"/>
                      <a:gd name="T15" fmla="*/ 25 h 32"/>
                      <a:gd name="T16" fmla="*/ 20 w 23"/>
                      <a:gd name="T17" fmla="*/ 24 h 32"/>
                      <a:gd name="T18" fmla="*/ 20 w 23"/>
                      <a:gd name="T19" fmla="*/ 24 h 32"/>
                      <a:gd name="T20" fmla="*/ 19 w 23"/>
                      <a:gd name="T21" fmla="*/ 22 h 32"/>
                      <a:gd name="T22" fmla="*/ 19 w 23"/>
                      <a:gd name="T23" fmla="*/ 22 h 32"/>
                      <a:gd name="T24" fmla="*/ 19 w 23"/>
                      <a:gd name="T25" fmla="*/ 22 h 32"/>
                      <a:gd name="T26" fmla="*/ 19 w 23"/>
                      <a:gd name="T27" fmla="*/ 22 h 32"/>
                      <a:gd name="T28" fmla="*/ 19 w 23"/>
                      <a:gd name="T29" fmla="*/ 21 h 32"/>
                      <a:gd name="T30" fmla="*/ 19 w 23"/>
                      <a:gd name="T31" fmla="*/ 21 h 32"/>
                      <a:gd name="T32" fmla="*/ 17 w 23"/>
                      <a:gd name="T33" fmla="*/ 19 h 32"/>
                      <a:gd name="T34" fmla="*/ 17 w 23"/>
                      <a:gd name="T35" fmla="*/ 17 h 32"/>
                      <a:gd name="T36" fmla="*/ 16 w 23"/>
                      <a:gd name="T37" fmla="*/ 17 h 32"/>
                      <a:gd name="T38" fmla="*/ 16 w 23"/>
                      <a:gd name="T39" fmla="*/ 16 h 32"/>
                      <a:gd name="T40" fmla="*/ 15 w 23"/>
                      <a:gd name="T41" fmla="*/ 14 h 32"/>
                      <a:gd name="T42" fmla="*/ 13 w 23"/>
                      <a:gd name="T43" fmla="*/ 13 h 32"/>
                      <a:gd name="T44" fmla="*/ 12 w 23"/>
                      <a:gd name="T45" fmla="*/ 12 h 32"/>
                      <a:gd name="T46" fmla="*/ 11 w 23"/>
                      <a:gd name="T47" fmla="*/ 11 h 32"/>
                      <a:gd name="T48" fmla="*/ 10 w 23"/>
                      <a:gd name="T49" fmla="*/ 9 h 32"/>
                      <a:gd name="T50" fmla="*/ 8 w 23"/>
                      <a:gd name="T51" fmla="*/ 8 h 32"/>
                      <a:gd name="T52" fmla="*/ 8 w 23"/>
                      <a:gd name="T53" fmla="*/ 8 h 32"/>
                      <a:gd name="T54" fmla="*/ 6 w 23"/>
                      <a:gd name="T55" fmla="*/ 6 h 32"/>
                      <a:gd name="T56" fmla="*/ 5 w 23"/>
                      <a:gd name="T57" fmla="*/ 5 h 32"/>
                      <a:gd name="T58" fmla="*/ 5 w 23"/>
                      <a:gd name="T59" fmla="*/ 4 h 32"/>
                      <a:gd name="T60" fmla="*/ 2 w 23"/>
                      <a:gd name="T61" fmla="*/ 2 h 32"/>
                      <a:gd name="T62" fmla="*/ 1 w 23"/>
                      <a:gd name="T63" fmla="*/ 1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2"/>
                      <a:gd name="T98" fmla="*/ 23 w 23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2">
                        <a:moveTo>
                          <a:pt x="21" y="31"/>
                        </a:moveTo>
                        <a:lnTo>
                          <a:pt x="21" y="30"/>
                        </a:lnTo>
                        <a:lnTo>
                          <a:pt x="22" y="29"/>
                        </a:lnTo>
                        <a:lnTo>
                          <a:pt x="21" y="28"/>
                        </a:lnTo>
                        <a:lnTo>
                          <a:pt x="21" y="26"/>
                        </a:lnTo>
                        <a:lnTo>
                          <a:pt x="20" y="26"/>
                        </a:lnTo>
                        <a:lnTo>
                          <a:pt x="20" y="25"/>
                        </a:lnTo>
                        <a:lnTo>
                          <a:pt x="21" y="24"/>
                        </a:lnTo>
                        <a:lnTo>
                          <a:pt x="20" y="24"/>
                        </a:lnTo>
                        <a:lnTo>
                          <a:pt x="19" y="22"/>
                        </a:lnTo>
                        <a:lnTo>
                          <a:pt x="19" y="21"/>
                        </a:lnTo>
                        <a:lnTo>
                          <a:pt x="19" y="20"/>
                        </a:lnTo>
                        <a:lnTo>
                          <a:pt x="17" y="19"/>
                        </a:lnTo>
                        <a:lnTo>
                          <a:pt x="17" y="17"/>
                        </a:lnTo>
                        <a:lnTo>
                          <a:pt x="16" y="17"/>
                        </a:lnTo>
                        <a:lnTo>
                          <a:pt x="16" y="16"/>
                        </a:lnTo>
                        <a:lnTo>
                          <a:pt x="15" y="14"/>
                        </a:lnTo>
                        <a:lnTo>
                          <a:pt x="13" y="13"/>
                        </a:lnTo>
                        <a:lnTo>
                          <a:pt x="12" y="12"/>
                        </a:lnTo>
                        <a:lnTo>
                          <a:pt x="11" y="11"/>
                        </a:lnTo>
                        <a:lnTo>
                          <a:pt x="11" y="10"/>
                        </a:lnTo>
                        <a:lnTo>
                          <a:pt x="10" y="9"/>
                        </a:lnTo>
                        <a:lnTo>
                          <a:pt x="8" y="8"/>
                        </a:lnTo>
                        <a:lnTo>
                          <a:pt x="8" y="6"/>
                        </a:lnTo>
                        <a:lnTo>
                          <a:pt x="6" y="6"/>
                        </a:lnTo>
                        <a:lnTo>
                          <a:pt x="6" y="5"/>
                        </a:lnTo>
                        <a:lnTo>
                          <a:pt x="5" y="5"/>
                        </a:lnTo>
                        <a:lnTo>
                          <a:pt x="5" y="4"/>
                        </a:lnTo>
                        <a:lnTo>
                          <a:pt x="3" y="3"/>
                        </a:lnTo>
                        <a:lnTo>
                          <a:pt x="2" y="2"/>
                        </a:lnTo>
                        <a:lnTo>
                          <a:pt x="2" y="1"/>
                        </a:lnTo>
                        <a:lnTo>
                          <a:pt x="1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48" name="Freeform 170"/>
                  <p:cNvSpPr>
                    <a:spLocks/>
                  </p:cNvSpPr>
                  <p:nvPr/>
                </p:nvSpPr>
                <p:spPr bwMode="auto">
                  <a:xfrm>
                    <a:off x="4432" y="1118"/>
                    <a:ext cx="23" cy="33"/>
                  </a:xfrm>
                  <a:custGeom>
                    <a:avLst/>
                    <a:gdLst>
                      <a:gd name="T0" fmla="*/ 1 w 23"/>
                      <a:gd name="T1" fmla="*/ 0 h 33"/>
                      <a:gd name="T2" fmla="*/ 0 w 23"/>
                      <a:gd name="T3" fmla="*/ 2 h 33"/>
                      <a:gd name="T4" fmla="*/ 0 w 23"/>
                      <a:gd name="T5" fmla="*/ 2 h 33"/>
                      <a:gd name="T6" fmla="*/ 0 w 23"/>
                      <a:gd name="T7" fmla="*/ 3 h 33"/>
                      <a:gd name="T8" fmla="*/ 0 w 23"/>
                      <a:gd name="T9" fmla="*/ 4 h 33"/>
                      <a:gd name="T10" fmla="*/ 0 w 23"/>
                      <a:gd name="T11" fmla="*/ 4 h 33"/>
                      <a:gd name="T12" fmla="*/ 0 w 23"/>
                      <a:gd name="T13" fmla="*/ 4 h 33"/>
                      <a:gd name="T14" fmla="*/ 0 w 23"/>
                      <a:gd name="T15" fmla="*/ 5 h 33"/>
                      <a:gd name="T16" fmla="*/ 0 w 23"/>
                      <a:gd name="T17" fmla="*/ 6 h 33"/>
                      <a:gd name="T18" fmla="*/ 2 w 23"/>
                      <a:gd name="T19" fmla="*/ 6 h 33"/>
                      <a:gd name="T20" fmla="*/ 2 w 23"/>
                      <a:gd name="T21" fmla="*/ 7 h 33"/>
                      <a:gd name="T22" fmla="*/ 2 w 23"/>
                      <a:gd name="T23" fmla="*/ 7 h 33"/>
                      <a:gd name="T24" fmla="*/ 2 w 23"/>
                      <a:gd name="T25" fmla="*/ 9 h 33"/>
                      <a:gd name="T26" fmla="*/ 3 w 23"/>
                      <a:gd name="T27" fmla="*/ 9 h 33"/>
                      <a:gd name="T28" fmla="*/ 3 w 23"/>
                      <a:gd name="T29" fmla="*/ 9 h 33"/>
                      <a:gd name="T30" fmla="*/ 3 w 23"/>
                      <a:gd name="T31" fmla="*/ 10 h 33"/>
                      <a:gd name="T32" fmla="*/ 3 w 23"/>
                      <a:gd name="T33" fmla="*/ 12 h 33"/>
                      <a:gd name="T34" fmla="*/ 5 w 23"/>
                      <a:gd name="T35" fmla="*/ 13 h 33"/>
                      <a:gd name="T36" fmla="*/ 6 w 23"/>
                      <a:gd name="T37" fmla="*/ 14 h 33"/>
                      <a:gd name="T38" fmla="*/ 7 w 23"/>
                      <a:gd name="T39" fmla="*/ 15 h 33"/>
                      <a:gd name="T40" fmla="*/ 7 w 23"/>
                      <a:gd name="T41" fmla="*/ 16 h 33"/>
                      <a:gd name="T42" fmla="*/ 9 w 23"/>
                      <a:gd name="T43" fmla="*/ 17 h 33"/>
                      <a:gd name="T44" fmla="*/ 10 w 23"/>
                      <a:gd name="T45" fmla="*/ 18 h 33"/>
                      <a:gd name="T46" fmla="*/ 10 w 23"/>
                      <a:gd name="T47" fmla="*/ 20 h 33"/>
                      <a:gd name="T48" fmla="*/ 12 w 23"/>
                      <a:gd name="T49" fmla="*/ 21 h 33"/>
                      <a:gd name="T50" fmla="*/ 14 w 23"/>
                      <a:gd name="T51" fmla="*/ 22 h 33"/>
                      <a:gd name="T52" fmla="*/ 15 w 23"/>
                      <a:gd name="T53" fmla="*/ 23 h 33"/>
                      <a:gd name="T54" fmla="*/ 15 w 23"/>
                      <a:gd name="T55" fmla="*/ 25 h 33"/>
                      <a:gd name="T56" fmla="*/ 17 w 23"/>
                      <a:gd name="T57" fmla="*/ 27 h 33"/>
                      <a:gd name="T58" fmla="*/ 19 w 23"/>
                      <a:gd name="T59" fmla="*/ 27 h 33"/>
                      <a:gd name="T60" fmla="*/ 21 w 23"/>
                      <a:gd name="T61" fmla="*/ 29 h 33"/>
                      <a:gd name="T62" fmla="*/ 22 w 23"/>
                      <a:gd name="T63" fmla="*/ 32 h 33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3"/>
                      <a:gd name="T98" fmla="*/ 23 w 23"/>
                      <a:gd name="T99" fmla="*/ 33 h 33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3">
                        <a:moveTo>
                          <a:pt x="1" y="0"/>
                        </a:moveTo>
                        <a:lnTo>
                          <a:pt x="1" y="0"/>
                        </a:lnTo>
                        <a:lnTo>
                          <a:pt x="1" y="1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0" y="5"/>
                        </a:lnTo>
                        <a:lnTo>
                          <a:pt x="0" y="6"/>
                        </a:lnTo>
                        <a:lnTo>
                          <a:pt x="1" y="5"/>
                        </a:lnTo>
                        <a:lnTo>
                          <a:pt x="2" y="6"/>
                        </a:lnTo>
                        <a:lnTo>
                          <a:pt x="2" y="7"/>
                        </a:lnTo>
                        <a:lnTo>
                          <a:pt x="2" y="8"/>
                        </a:lnTo>
                        <a:lnTo>
                          <a:pt x="2" y="9"/>
                        </a:lnTo>
                        <a:lnTo>
                          <a:pt x="3" y="9"/>
                        </a:lnTo>
                        <a:lnTo>
                          <a:pt x="3" y="10"/>
                        </a:lnTo>
                        <a:lnTo>
                          <a:pt x="3" y="11"/>
                        </a:lnTo>
                        <a:lnTo>
                          <a:pt x="3" y="12"/>
                        </a:lnTo>
                        <a:lnTo>
                          <a:pt x="5" y="13"/>
                        </a:lnTo>
                        <a:lnTo>
                          <a:pt x="6" y="13"/>
                        </a:lnTo>
                        <a:lnTo>
                          <a:pt x="6" y="14"/>
                        </a:lnTo>
                        <a:lnTo>
                          <a:pt x="7" y="15"/>
                        </a:lnTo>
                        <a:lnTo>
                          <a:pt x="7" y="16"/>
                        </a:lnTo>
                        <a:lnTo>
                          <a:pt x="8" y="17"/>
                        </a:lnTo>
                        <a:lnTo>
                          <a:pt x="9" y="17"/>
                        </a:lnTo>
                        <a:lnTo>
                          <a:pt x="9" y="18"/>
                        </a:lnTo>
                        <a:lnTo>
                          <a:pt x="10" y="18"/>
                        </a:lnTo>
                        <a:lnTo>
                          <a:pt x="10" y="20"/>
                        </a:lnTo>
                        <a:lnTo>
                          <a:pt x="12" y="21"/>
                        </a:lnTo>
                        <a:lnTo>
                          <a:pt x="12" y="22"/>
                        </a:lnTo>
                        <a:lnTo>
                          <a:pt x="14" y="22"/>
                        </a:lnTo>
                        <a:lnTo>
                          <a:pt x="14" y="23"/>
                        </a:lnTo>
                        <a:lnTo>
                          <a:pt x="15" y="23"/>
                        </a:lnTo>
                        <a:lnTo>
                          <a:pt x="15" y="25"/>
                        </a:lnTo>
                        <a:lnTo>
                          <a:pt x="15" y="26"/>
                        </a:lnTo>
                        <a:lnTo>
                          <a:pt x="17" y="27"/>
                        </a:lnTo>
                        <a:lnTo>
                          <a:pt x="18" y="27"/>
                        </a:lnTo>
                        <a:lnTo>
                          <a:pt x="19" y="27"/>
                        </a:lnTo>
                        <a:lnTo>
                          <a:pt x="19" y="28"/>
                        </a:lnTo>
                        <a:lnTo>
                          <a:pt x="21" y="29"/>
                        </a:lnTo>
                        <a:lnTo>
                          <a:pt x="22" y="31"/>
                        </a:lnTo>
                        <a:lnTo>
                          <a:pt x="22" y="32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49" name="Freeform 171"/>
                  <p:cNvSpPr>
                    <a:spLocks/>
                  </p:cNvSpPr>
                  <p:nvPr/>
                </p:nvSpPr>
                <p:spPr bwMode="auto">
                  <a:xfrm>
                    <a:off x="4433" y="1117"/>
                    <a:ext cx="35" cy="17"/>
                  </a:xfrm>
                  <a:custGeom>
                    <a:avLst/>
                    <a:gdLst>
                      <a:gd name="T0" fmla="*/ 0 w 35"/>
                      <a:gd name="T1" fmla="*/ 3 h 17"/>
                      <a:gd name="T2" fmla="*/ 0 w 35"/>
                      <a:gd name="T3" fmla="*/ 2 h 17"/>
                      <a:gd name="T4" fmla="*/ 0 w 35"/>
                      <a:gd name="T5" fmla="*/ 1 h 17"/>
                      <a:gd name="T6" fmla="*/ 1 w 35"/>
                      <a:gd name="T7" fmla="*/ 1 h 17"/>
                      <a:gd name="T8" fmla="*/ 1 w 35"/>
                      <a:gd name="T9" fmla="*/ 0 h 17"/>
                      <a:gd name="T10" fmla="*/ 2 w 35"/>
                      <a:gd name="T11" fmla="*/ 0 h 17"/>
                      <a:gd name="T12" fmla="*/ 3 w 35"/>
                      <a:gd name="T13" fmla="*/ 0 h 17"/>
                      <a:gd name="T14" fmla="*/ 3 w 35"/>
                      <a:gd name="T15" fmla="*/ 0 h 17"/>
                      <a:gd name="T16" fmla="*/ 3 w 35"/>
                      <a:gd name="T17" fmla="*/ 0 h 17"/>
                      <a:gd name="T18" fmla="*/ 4 w 35"/>
                      <a:gd name="T19" fmla="*/ 0 h 17"/>
                      <a:gd name="T20" fmla="*/ 6 w 35"/>
                      <a:gd name="T21" fmla="*/ 0 h 17"/>
                      <a:gd name="T22" fmla="*/ 6 w 35"/>
                      <a:gd name="T23" fmla="*/ 1 h 17"/>
                      <a:gd name="T24" fmla="*/ 7 w 35"/>
                      <a:gd name="T25" fmla="*/ 1 h 17"/>
                      <a:gd name="T26" fmla="*/ 8 w 35"/>
                      <a:gd name="T27" fmla="*/ 2 h 17"/>
                      <a:gd name="T28" fmla="*/ 9 w 35"/>
                      <a:gd name="T29" fmla="*/ 1 h 17"/>
                      <a:gd name="T30" fmla="*/ 9 w 35"/>
                      <a:gd name="T31" fmla="*/ 1 h 17"/>
                      <a:gd name="T32" fmla="*/ 10 w 35"/>
                      <a:gd name="T33" fmla="*/ 1 h 17"/>
                      <a:gd name="T34" fmla="*/ 12 w 35"/>
                      <a:gd name="T35" fmla="*/ 1 h 17"/>
                      <a:gd name="T36" fmla="*/ 13 w 35"/>
                      <a:gd name="T37" fmla="*/ 3 h 17"/>
                      <a:gd name="T38" fmla="*/ 15 w 35"/>
                      <a:gd name="T39" fmla="*/ 3 h 17"/>
                      <a:gd name="T40" fmla="*/ 15 w 35"/>
                      <a:gd name="T41" fmla="*/ 5 h 17"/>
                      <a:gd name="T42" fmla="*/ 17 w 35"/>
                      <a:gd name="T43" fmla="*/ 3 h 17"/>
                      <a:gd name="T44" fmla="*/ 18 w 35"/>
                      <a:gd name="T45" fmla="*/ 6 h 17"/>
                      <a:gd name="T46" fmla="*/ 21 w 35"/>
                      <a:gd name="T47" fmla="*/ 6 h 17"/>
                      <a:gd name="T48" fmla="*/ 22 w 35"/>
                      <a:gd name="T49" fmla="*/ 8 h 17"/>
                      <a:gd name="T50" fmla="*/ 23 w 35"/>
                      <a:gd name="T51" fmla="*/ 8 h 17"/>
                      <a:gd name="T52" fmla="*/ 25 w 35"/>
                      <a:gd name="T53" fmla="*/ 10 h 17"/>
                      <a:gd name="T54" fmla="*/ 26 w 35"/>
                      <a:gd name="T55" fmla="*/ 10 h 17"/>
                      <a:gd name="T56" fmla="*/ 28 w 35"/>
                      <a:gd name="T57" fmla="*/ 11 h 17"/>
                      <a:gd name="T58" fmla="*/ 29 w 35"/>
                      <a:gd name="T59" fmla="*/ 13 h 17"/>
                      <a:gd name="T60" fmla="*/ 32 w 35"/>
                      <a:gd name="T61" fmla="*/ 15 h 17"/>
                      <a:gd name="T62" fmla="*/ 34 w 35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17"/>
                      <a:gd name="T98" fmla="*/ 35 w 3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17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0" y="2"/>
                        </a:lnTo>
                        <a:lnTo>
                          <a:pt x="0" y="1"/>
                        </a:lnTo>
                        <a:lnTo>
                          <a:pt x="1" y="1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8" y="2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2" y="1"/>
                        </a:lnTo>
                        <a:lnTo>
                          <a:pt x="12" y="2"/>
                        </a:lnTo>
                        <a:lnTo>
                          <a:pt x="13" y="3"/>
                        </a:lnTo>
                        <a:lnTo>
                          <a:pt x="15" y="3"/>
                        </a:lnTo>
                        <a:lnTo>
                          <a:pt x="15" y="5"/>
                        </a:lnTo>
                        <a:lnTo>
                          <a:pt x="16" y="6"/>
                        </a:lnTo>
                        <a:lnTo>
                          <a:pt x="17" y="3"/>
                        </a:lnTo>
                        <a:lnTo>
                          <a:pt x="18" y="5"/>
                        </a:lnTo>
                        <a:lnTo>
                          <a:pt x="18" y="6"/>
                        </a:lnTo>
                        <a:lnTo>
                          <a:pt x="19" y="6"/>
                        </a:lnTo>
                        <a:lnTo>
                          <a:pt x="21" y="6"/>
                        </a:lnTo>
                        <a:lnTo>
                          <a:pt x="21" y="7"/>
                        </a:lnTo>
                        <a:lnTo>
                          <a:pt x="22" y="8"/>
                        </a:lnTo>
                        <a:lnTo>
                          <a:pt x="23" y="8"/>
                        </a:lnTo>
                        <a:lnTo>
                          <a:pt x="24" y="9"/>
                        </a:lnTo>
                        <a:lnTo>
                          <a:pt x="25" y="10"/>
                        </a:lnTo>
                        <a:lnTo>
                          <a:pt x="26" y="10"/>
                        </a:lnTo>
                        <a:lnTo>
                          <a:pt x="27" y="10"/>
                        </a:lnTo>
                        <a:lnTo>
                          <a:pt x="28" y="11"/>
                        </a:lnTo>
                        <a:lnTo>
                          <a:pt x="28" y="13"/>
                        </a:lnTo>
                        <a:lnTo>
                          <a:pt x="29" y="13"/>
                        </a:lnTo>
                        <a:lnTo>
                          <a:pt x="31" y="14"/>
                        </a:lnTo>
                        <a:lnTo>
                          <a:pt x="32" y="15"/>
                        </a:lnTo>
                        <a:lnTo>
                          <a:pt x="32" y="16"/>
                        </a:lnTo>
                        <a:lnTo>
                          <a:pt x="34" y="1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50" name="Freeform 172"/>
                  <p:cNvSpPr>
                    <a:spLocks/>
                  </p:cNvSpPr>
                  <p:nvPr/>
                </p:nvSpPr>
                <p:spPr bwMode="auto">
                  <a:xfrm>
                    <a:off x="4352" y="1314"/>
                    <a:ext cx="24" cy="32"/>
                  </a:xfrm>
                  <a:custGeom>
                    <a:avLst/>
                    <a:gdLst>
                      <a:gd name="T0" fmla="*/ 22 w 24"/>
                      <a:gd name="T1" fmla="*/ 29 h 32"/>
                      <a:gd name="T2" fmla="*/ 21 w 24"/>
                      <a:gd name="T3" fmla="*/ 28 h 32"/>
                      <a:gd name="T4" fmla="*/ 22 w 24"/>
                      <a:gd name="T5" fmla="*/ 27 h 32"/>
                      <a:gd name="T6" fmla="*/ 23 w 24"/>
                      <a:gd name="T7" fmla="*/ 27 h 32"/>
                      <a:gd name="T8" fmla="*/ 22 w 24"/>
                      <a:gd name="T9" fmla="*/ 26 h 32"/>
                      <a:gd name="T10" fmla="*/ 22 w 24"/>
                      <a:gd name="T11" fmla="*/ 25 h 32"/>
                      <a:gd name="T12" fmla="*/ 22 w 24"/>
                      <a:gd name="T13" fmla="*/ 25 h 32"/>
                      <a:gd name="T14" fmla="*/ 22 w 24"/>
                      <a:gd name="T15" fmla="*/ 24 h 32"/>
                      <a:gd name="T16" fmla="*/ 21 w 24"/>
                      <a:gd name="T17" fmla="*/ 23 h 32"/>
                      <a:gd name="T18" fmla="*/ 21 w 24"/>
                      <a:gd name="T19" fmla="*/ 23 h 32"/>
                      <a:gd name="T20" fmla="*/ 21 w 24"/>
                      <a:gd name="T21" fmla="*/ 23 h 32"/>
                      <a:gd name="T22" fmla="*/ 21 w 24"/>
                      <a:gd name="T23" fmla="*/ 22 h 32"/>
                      <a:gd name="T24" fmla="*/ 21 w 24"/>
                      <a:gd name="T25" fmla="*/ 21 h 32"/>
                      <a:gd name="T26" fmla="*/ 21 w 24"/>
                      <a:gd name="T27" fmla="*/ 21 h 32"/>
                      <a:gd name="T28" fmla="*/ 19 w 24"/>
                      <a:gd name="T29" fmla="*/ 21 h 32"/>
                      <a:gd name="T30" fmla="*/ 19 w 24"/>
                      <a:gd name="T31" fmla="*/ 20 h 32"/>
                      <a:gd name="T32" fmla="*/ 19 w 24"/>
                      <a:gd name="T33" fmla="*/ 19 h 32"/>
                      <a:gd name="T34" fmla="*/ 17 w 24"/>
                      <a:gd name="T35" fmla="*/ 18 h 32"/>
                      <a:gd name="T36" fmla="*/ 17 w 24"/>
                      <a:gd name="T37" fmla="*/ 16 h 32"/>
                      <a:gd name="T38" fmla="*/ 17 w 24"/>
                      <a:gd name="T39" fmla="*/ 15 h 32"/>
                      <a:gd name="T40" fmla="*/ 15 w 24"/>
                      <a:gd name="T41" fmla="*/ 15 h 32"/>
                      <a:gd name="T42" fmla="*/ 14 w 24"/>
                      <a:gd name="T43" fmla="*/ 13 h 32"/>
                      <a:gd name="T44" fmla="*/ 13 w 24"/>
                      <a:gd name="T45" fmla="*/ 11 h 32"/>
                      <a:gd name="T46" fmla="*/ 11 w 24"/>
                      <a:gd name="T47" fmla="*/ 11 h 32"/>
                      <a:gd name="T48" fmla="*/ 11 w 24"/>
                      <a:gd name="T49" fmla="*/ 9 h 32"/>
                      <a:gd name="T50" fmla="*/ 10 w 24"/>
                      <a:gd name="T51" fmla="*/ 7 h 32"/>
                      <a:gd name="T52" fmla="*/ 8 w 24"/>
                      <a:gd name="T53" fmla="*/ 7 h 32"/>
                      <a:gd name="T54" fmla="*/ 6 w 24"/>
                      <a:gd name="T55" fmla="*/ 7 h 32"/>
                      <a:gd name="T56" fmla="*/ 5 w 24"/>
                      <a:gd name="T57" fmla="*/ 5 h 32"/>
                      <a:gd name="T58" fmla="*/ 4 w 24"/>
                      <a:gd name="T59" fmla="*/ 3 h 32"/>
                      <a:gd name="T60" fmla="*/ 2 w 24"/>
                      <a:gd name="T61" fmla="*/ 1 h 32"/>
                      <a:gd name="T62" fmla="*/ 0 w 24"/>
                      <a:gd name="T63" fmla="*/ 0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21" y="31"/>
                        </a:moveTo>
                        <a:lnTo>
                          <a:pt x="22" y="29"/>
                        </a:lnTo>
                        <a:lnTo>
                          <a:pt x="21" y="28"/>
                        </a:lnTo>
                        <a:lnTo>
                          <a:pt x="23" y="28"/>
                        </a:lnTo>
                        <a:lnTo>
                          <a:pt x="22" y="27"/>
                        </a:lnTo>
                        <a:lnTo>
                          <a:pt x="23" y="27"/>
                        </a:lnTo>
                        <a:lnTo>
                          <a:pt x="21" y="27"/>
                        </a:lnTo>
                        <a:lnTo>
                          <a:pt x="22" y="26"/>
                        </a:lnTo>
                        <a:lnTo>
                          <a:pt x="22" y="25"/>
                        </a:lnTo>
                        <a:lnTo>
                          <a:pt x="22" y="26"/>
                        </a:lnTo>
                        <a:lnTo>
                          <a:pt x="22" y="25"/>
                        </a:lnTo>
                        <a:lnTo>
                          <a:pt x="22" y="24"/>
                        </a:lnTo>
                        <a:lnTo>
                          <a:pt x="21" y="23"/>
                        </a:lnTo>
                        <a:lnTo>
                          <a:pt x="21" y="22"/>
                        </a:lnTo>
                        <a:lnTo>
                          <a:pt x="21" y="21"/>
                        </a:lnTo>
                        <a:lnTo>
                          <a:pt x="20" y="20"/>
                        </a:lnTo>
                        <a:lnTo>
                          <a:pt x="19" y="21"/>
                        </a:lnTo>
                        <a:lnTo>
                          <a:pt x="19" y="20"/>
                        </a:lnTo>
                        <a:lnTo>
                          <a:pt x="19" y="19"/>
                        </a:lnTo>
                        <a:lnTo>
                          <a:pt x="17" y="18"/>
                        </a:lnTo>
                        <a:lnTo>
                          <a:pt x="18" y="16"/>
                        </a:lnTo>
                        <a:lnTo>
                          <a:pt x="17" y="16"/>
                        </a:lnTo>
                        <a:lnTo>
                          <a:pt x="17" y="15"/>
                        </a:lnTo>
                        <a:lnTo>
                          <a:pt x="15" y="15"/>
                        </a:lnTo>
                        <a:lnTo>
                          <a:pt x="15" y="14"/>
                        </a:lnTo>
                        <a:lnTo>
                          <a:pt x="14" y="13"/>
                        </a:lnTo>
                        <a:lnTo>
                          <a:pt x="14" y="11"/>
                        </a:lnTo>
                        <a:lnTo>
                          <a:pt x="13" y="11"/>
                        </a:lnTo>
                        <a:lnTo>
                          <a:pt x="11" y="11"/>
                        </a:lnTo>
                        <a:lnTo>
                          <a:pt x="11" y="10"/>
                        </a:lnTo>
                        <a:lnTo>
                          <a:pt x="11" y="9"/>
                        </a:lnTo>
                        <a:lnTo>
                          <a:pt x="10" y="8"/>
                        </a:lnTo>
                        <a:lnTo>
                          <a:pt x="10" y="7"/>
                        </a:lnTo>
                        <a:lnTo>
                          <a:pt x="9" y="7"/>
                        </a:lnTo>
                        <a:lnTo>
                          <a:pt x="8" y="7"/>
                        </a:lnTo>
                        <a:lnTo>
                          <a:pt x="7" y="5"/>
                        </a:lnTo>
                        <a:lnTo>
                          <a:pt x="6" y="7"/>
                        </a:lnTo>
                        <a:lnTo>
                          <a:pt x="6" y="6"/>
                        </a:lnTo>
                        <a:lnTo>
                          <a:pt x="5" y="5"/>
                        </a:lnTo>
                        <a:lnTo>
                          <a:pt x="5" y="3"/>
                        </a:lnTo>
                        <a:lnTo>
                          <a:pt x="4" y="3"/>
                        </a:lnTo>
                        <a:lnTo>
                          <a:pt x="3" y="3"/>
                        </a:lnTo>
                        <a:lnTo>
                          <a:pt x="2" y="1"/>
                        </a:lnTo>
                        <a:lnTo>
                          <a:pt x="1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51" name="Freeform 173"/>
                  <p:cNvSpPr>
                    <a:spLocks/>
                  </p:cNvSpPr>
                  <p:nvPr/>
                </p:nvSpPr>
                <p:spPr bwMode="auto">
                  <a:xfrm>
                    <a:off x="4342" y="1335"/>
                    <a:ext cx="34" cy="17"/>
                  </a:xfrm>
                  <a:custGeom>
                    <a:avLst/>
                    <a:gdLst>
                      <a:gd name="T0" fmla="*/ 33 w 34"/>
                      <a:gd name="T1" fmla="*/ 13 h 17"/>
                      <a:gd name="T2" fmla="*/ 32 w 34"/>
                      <a:gd name="T3" fmla="*/ 13 h 17"/>
                      <a:gd name="T4" fmla="*/ 32 w 34"/>
                      <a:gd name="T5" fmla="*/ 15 h 17"/>
                      <a:gd name="T6" fmla="*/ 31 w 34"/>
                      <a:gd name="T7" fmla="*/ 16 h 17"/>
                      <a:gd name="T8" fmla="*/ 30 w 34"/>
                      <a:gd name="T9" fmla="*/ 16 h 17"/>
                      <a:gd name="T10" fmla="*/ 29 w 34"/>
                      <a:gd name="T11" fmla="*/ 15 h 17"/>
                      <a:gd name="T12" fmla="*/ 30 w 34"/>
                      <a:gd name="T13" fmla="*/ 16 h 17"/>
                      <a:gd name="T14" fmla="*/ 29 w 34"/>
                      <a:gd name="T15" fmla="*/ 16 h 17"/>
                      <a:gd name="T16" fmla="*/ 27 w 34"/>
                      <a:gd name="T17" fmla="*/ 16 h 17"/>
                      <a:gd name="T18" fmla="*/ 27 w 34"/>
                      <a:gd name="T19" fmla="*/ 16 h 17"/>
                      <a:gd name="T20" fmla="*/ 27 w 34"/>
                      <a:gd name="T21" fmla="*/ 15 h 17"/>
                      <a:gd name="T22" fmla="*/ 26 w 34"/>
                      <a:gd name="T23" fmla="*/ 15 h 17"/>
                      <a:gd name="T24" fmla="*/ 25 w 34"/>
                      <a:gd name="T25" fmla="*/ 15 h 17"/>
                      <a:gd name="T26" fmla="*/ 25 w 34"/>
                      <a:gd name="T27" fmla="*/ 15 h 17"/>
                      <a:gd name="T28" fmla="*/ 24 w 34"/>
                      <a:gd name="T29" fmla="*/ 15 h 17"/>
                      <a:gd name="T30" fmla="*/ 24 w 34"/>
                      <a:gd name="T31" fmla="*/ 14 h 17"/>
                      <a:gd name="T32" fmla="*/ 23 w 34"/>
                      <a:gd name="T33" fmla="*/ 15 h 17"/>
                      <a:gd name="T34" fmla="*/ 21 w 34"/>
                      <a:gd name="T35" fmla="*/ 14 h 17"/>
                      <a:gd name="T36" fmla="*/ 20 w 34"/>
                      <a:gd name="T37" fmla="*/ 13 h 17"/>
                      <a:gd name="T38" fmla="*/ 18 w 34"/>
                      <a:gd name="T39" fmla="*/ 13 h 17"/>
                      <a:gd name="T40" fmla="*/ 17 w 34"/>
                      <a:gd name="T41" fmla="*/ 13 h 17"/>
                      <a:gd name="T42" fmla="*/ 15 w 34"/>
                      <a:gd name="T43" fmla="*/ 13 h 17"/>
                      <a:gd name="T44" fmla="*/ 15 w 34"/>
                      <a:gd name="T45" fmla="*/ 10 h 17"/>
                      <a:gd name="T46" fmla="*/ 12 w 34"/>
                      <a:gd name="T47" fmla="*/ 10 h 17"/>
                      <a:gd name="T48" fmla="*/ 12 w 34"/>
                      <a:gd name="T49" fmla="*/ 9 h 17"/>
                      <a:gd name="T50" fmla="*/ 10 w 34"/>
                      <a:gd name="T51" fmla="*/ 8 h 17"/>
                      <a:gd name="T52" fmla="*/ 9 w 34"/>
                      <a:gd name="T53" fmla="*/ 7 h 17"/>
                      <a:gd name="T54" fmla="*/ 6 w 34"/>
                      <a:gd name="T55" fmla="*/ 7 h 17"/>
                      <a:gd name="T56" fmla="*/ 5 w 34"/>
                      <a:gd name="T57" fmla="*/ 5 h 17"/>
                      <a:gd name="T58" fmla="*/ 4 w 34"/>
                      <a:gd name="T59" fmla="*/ 5 h 17"/>
                      <a:gd name="T60" fmla="*/ 2 w 34"/>
                      <a:gd name="T61" fmla="*/ 2 h 17"/>
                      <a:gd name="T62" fmla="*/ 0 w 34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4"/>
                      <a:gd name="T97" fmla="*/ 0 h 17"/>
                      <a:gd name="T98" fmla="*/ 34 w 3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4" h="17">
                        <a:moveTo>
                          <a:pt x="33" y="13"/>
                        </a:moveTo>
                        <a:lnTo>
                          <a:pt x="33" y="13"/>
                        </a:lnTo>
                        <a:lnTo>
                          <a:pt x="32" y="13"/>
                        </a:lnTo>
                        <a:lnTo>
                          <a:pt x="32" y="14"/>
                        </a:lnTo>
                        <a:lnTo>
                          <a:pt x="32" y="15"/>
                        </a:lnTo>
                        <a:lnTo>
                          <a:pt x="31" y="16"/>
                        </a:lnTo>
                        <a:lnTo>
                          <a:pt x="30" y="16"/>
                        </a:lnTo>
                        <a:lnTo>
                          <a:pt x="29" y="15"/>
                        </a:lnTo>
                        <a:lnTo>
                          <a:pt x="30" y="16"/>
                        </a:lnTo>
                        <a:lnTo>
                          <a:pt x="29" y="16"/>
                        </a:lnTo>
                        <a:lnTo>
                          <a:pt x="28" y="15"/>
                        </a:lnTo>
                        <a:lnTo>
                          <a:pt x="27" y="16"/>
                        </a:lnTo>
                        <a:lnTo>
                          <a:pt x="27" y="15"/>
                        </a:lnTo>
                        <a:lnTo>
                          <a:pt x="26" y="15"/>
                        </a:lnTo>
                        <a:lnTo>
                          <a:pt x="25" y="15"/>
                        </a:lnTo>
                        <a:lnTo>
                          <a:pt x="25" y="14"/>
                        </a:lnTo>
                        <a:lnTo>
                          <a:pt x="24" y="15"/>
                        </a:lnTo>
                        <a:lnTo>
                          <a:pt x="24" y="14"/>
                        </a:lnTo>
                        <a:lnTo>
                          <a:pt x="23" y="15"/>
                        </a:lnTo>
                        <a:lnTo>
                          <a:pt x="22" y="15"/>
                        </a:lnTo>
                        <a:lnTo>
                          <a:pt x="21" y="14"/>
                        </a:lnTo>
                        <a:lnTo>
                          <a:pt x="20" y="13"/>
                        </a:lnTo>
                        <a:lnTo>
                          <a:pt x="19" y="13"/>
                        </a:lnTo>
                        <a:lnTo>
                          <a:pt x="18" y="13"/>
                        </a:lnTo>
                        <a:lnTo>
                          <a:pt x="17" y="13"/>
                        </a:lnTo>
                        <a:lnTo>
                          <a:pt x="16" y="11"/>
                        </a:lnTo>
                        <a:lnTo>
                          <a:pt x="15" y="13"/>
                        </a:lnTo>
                        <a:lnTo>
                          <a:pt x="15" y="11"/>
                        </a:lnTo>
                        <a:lnTo>
                          <a:pt x="15" y="10"/>
                        </a:lnTo>
                        <a:lnTo>
                          <a:pt x="12" y="10"/>
                        </a:lnTo>
                        <a:lnTo>
                          <a:pt x="12" y="9"/>
                        </a:lnTo>
                        <a:lnTo>
                          <a:pt x="12" y="8"/>
                        </a:lnTo>
                        <a:lnTo>
                          <a:pt x="10" y="8"/>
                        </a:lnTo>
                        <a:lnTo>
                          <a:pt x="9" y="7"/>
                        </a:lnTo>
                        <a:lnTo>
                          <a:pt x="7" y="5"/>
                        </a:lnTo>
                        <a:lnTo>
                          <a:pt x="6" y="7"/>
                        </a:lnTo>
                        <a:lnTo>
                          <a:pt x="5" y="5"/>
                        </a:lnTo>
                        <a:lnTo>
                          <a:pt x="4" y="5"/>
                        </a:lnTo>
                        <a:lnTo>
                          <a:pt x="3" y="3"/>
                        </a:lnTo>
                        <a:lnTo>
                          <a:pt x="2" y="2"/>
                        </a:lnTo>
                        <a:lnTo>
                          <a:pt x="1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52" name="Freeform 174"/>
                  <p:cNvSpPr>
                    <a:spLocks/>
                  </p:cNvSpPr>
                  <p:nvPr/>
                </p:nvSpPr>
                <p:spPr bwMode="auto">
                  <a:xfrm>
                    <a:off x="4342" y="1335"/>
                    <a:ext cx="34" cy="17"/>
                  </a:xfrm>
                  <a:custGeom>
                    <a:avLst/>
                    <a:gdLst>
                      <a:gd name="T0" fmla="*/ 33 w 34"/>
                      <a:gd name="T1" fmla="*/ 13 h 17"/>
                      <a:gd name="T2" fmla="*/ 32 w 34"/>
                      <a:gd name="T3" fmla="*/ 13 h 17"/>
                      <a:gd name="T4" fmla="*/ 32 w 34"/>
                      <a:gd name="T5" fmla="*/ 15 h 17"/>
                      <a:gd name="T6" fmla="*/ 31 w 34"/>
                      <a:gd name="T7" fmla="*/ 16 h 17"/>
                      <a:gd name="T8" fmla="*/ 30 w 34"/>
                      <a:gd name="T9" fmla="*/ 16 h 17"/>
                      <a:gd name="T10" fmla="*/ 29 w 34"/>
                      <a:gd name="T11" fmla="*/ 15 h 17"/>
                      <a:gd name="T12" fmla="*/ 30 w 34"/>
                      <a:gd name="T13" fmla="*/ 16 h 17"/>
                      <a:gd name="T14" fmla="*/ 29 w 34"/>
                      <a:gd name="T15" fmla="*/ 16 h 17"/>
                      <a:gd name="T16" fmla="*/ 27 w 34"/>
                      <a:gd name="T17" fmla="*/ 16 h 17"/>
                      <a:gd name="T18" fmla="*/ 27 w 34"/>
                      <a:gd name="T19" fmla="*/ 16 h 17"/>
                      <a:gd name="T20" fmla="*/ 27 w 34"/>
                      <a:gd name="T21" fmla="*/ 15 h 17"/>
                      <a:gd name="T22" fmla="*/ 26 w 34"/>
                      <a:gd name="T23" fmla="*/ 15 h 17"/>
                      <a:gd name="T24" fmla="*/ 25 w 34"/>
                      <a:gd name="T25" fmla="*/ 15 h 17"/>
                      <a:gd name="T26" fmla="*/ 25 w 34"/>
                      <a:gd name="T27" fmla="*/ 15 h 17"/>
                      <a:gd name="T28" fmla="*/ 24 w 34"/>
                      <a:gd name="T29" fmla="*/ 15 h 17"/>
                      <a:gd name="T30" fmla="*/ 24 w 34"/>
                      <a:gd name="T31" fmla="*/ 14 h 17"/>
                      <a:gd name="T32" fmla="*/ 23 w 34"/>
                      <a:gd name="T33" fmla="*/ 15 h 17"/>
                      <a:gd name="T34" fmla="*/ 21 w 34"/>
                      <a:gd name="T35" fmla="*/ 14 h 17"/>
                      <a:gd name="T36" fmla="*/ 20 w 34"/>
                      <a:gd name="T37" fmla="*/ 13 h 17"/>
                      <a:gd name="T38" fmla="*/ 18 w 34"/>
                      <a:gd name="T39" fmla="*/ 13 h 17"/>
                      <a:gd name="T40" fmla="*/ 17 w 34"/>
                      <a:gd name="T41" fmla="*/ 13 h 17"/>
                      <a:gd name="T42" fmla="*/ 15 w 34"/>
                      <a:gd name="T43" fmla="*/ 11 h 17"/>
                      <a:gd name="T44" fmla="*/ 15 w 34"/>
                      <a:gd name="T45" fmla="*/ 10 h 17"/>
                      <a:gd name="T46" fmla="*/ 12 w 34"/>
                      <a:gd name="T47" fmla="*/ 10 h 17"/>
                      <a:gd name="T48" fmla="*/ 12 w 34"/>
                      <a:gd name="T49" fmla="*/ 9 h 17"/>
                      <a:gd name="T50" fmla="*/ 10 w 34"/>
                      <a:gd name="T51" fmla="*/ 8 h 17"/>
                      <a:gd name="T52" fmla="*/ 9 w 34"/>
                      <a:gd name="T53" fmla="*/ 7 h 17"/>
                      <a:gd name="T54" fmla="*/ 6 w 34"/>
                      <a:gd name="T55" fmla="*/ 7 h 17"/>
                      <a:gd name="T56" fmla="*/ 5 w 34"/>
                      <a:gd name="T57" fmla="*/ 5 h 17"/>
                      <a:gd name="T58" fmla="*/ 4 w 34"/>
                      <a:gd name="T59" fmla="*/ 5 h 17"/>
                      <a:gd name="T60" fmla="*/ 2 w 34"/>
                      <a:gd name="T61" fmla="*/ 2 h 17"/>
                      <a:gd name="T62" fmla="*/ 0 w 34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4"/>
                      <a:gd name="T97" fmla="*/ 0 h 17"/>
                      <a:gd name="T98" fmla="*/ 34 w 3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4" h="17">
                        <a:moveTo>
                          <a:pt x="33" y="13"/>
                        </a:moveTo>
                        <a:lnTo>
                          <a:pt x="33" y="13"/>
                        </a:lnTo>
                        <a:lnTo>
                          <a:pt x="32" y="13"/>
                        </a:lnTo>
                        <a:lnTo>
                          <a:pt x="32" y="14"/>
                        </a:lnTo>
                        <a:lnTo>
                          <a:pt x="32" y="15"/>
                        </a:lnTo>
                        <a:lnTo>
                          <a:pt x="31" y="16"/>
                        </a:lnTo>
                        <a:lnTo>
                          <a:pt x="30" y="16"/>
                        </a:lnTo>
                        <a:lnTo>
                          <a:pt x="29" y="15"/>
                        </a:lnTo>
                        <a:lnTo>
                          <a:pt x="30" y="16"/>
                        </a:lnTo>
                        <a:lnTo>
                          <a:pt x="29" y="16"/>
                        </a:lnTo>
                        <a:lnTo>
                          <a:pt x="28" y="15"/>
                        </a:lnTo>
                        <a:lnTo>
                          <a:pt x="27" y="16"/>
                        </a:lnTo>
                        <a:lnTo>
                          <a:pt x="27" y="15"/>
                        </a:lnTo>
                        <a:lnTo>
                          <a:pt x="26" y="15"/>
                        </a:lnTo>
                        <a:lnTo>
                          <a:pt x="25" y="15"/>
                        </a:lnTo>
                        <a:lnTo>
                          <a:pt x="25" y="14"/>
                        </a:lnTo>
                        <a:lnTo>
                          <a:pt x="24" y="15"/>
                        </a:lnTo>
                        <a:lnTo>
                          <a:pt x="24" y="14"/>
                        </a:lnTo>
                        <a:lnTo>
                          <a:pt x="23" y="15"/>
                        </a:lnTo>
                        <a:lnTo>
                          <a:pt x="22" y="15"/>
                        </a:lnTo>
                        <a:lnTo>
                          <a:pt x="21" y="14"/>
                        </a:lnTo>
                        <a:lnTo>
                          <a:pt x="20" y="13"/>
                        </a:lnTo>
                        <a:lnTo>
                          <a:pt x="19" y="13"/>
                        </a:lnTo>
                        <a:lnTo>
                          <a:pt x="18" y="13"/>
                        </a:lnTo>
                        <a:lnTo>
                          <a:pt x="17" y="13"/>
                        </a:lnTo>
                        <a:lnTo>
                          <a:pt x="16" y="11"/>
                        </a:lnTo>
                        <a:lnTo>
                          <a:pt x="15" y="11"/>
                        </a:lnTo>
                        <a:lnTo>
                          <a:pt x="15" y="10"/>
                        </a:lnTo>
                        <a:lnTo>
                          <a:pt x="12" y="10"/>
                        </a:lnTo>
                        <a:lnTo>
                          <a:pt x="12" y="9"/>
                        </a:lnTo>
                        <a:lnTo>
                          <a:pt x="12" y="8"/>
                        </a:lnTo>
                        <a:lnTo>
                          <a:pt x="10" y="8"/>
                        </a:lnTo>
                        <a:lnTo>
                          <a:pt x="9" y="7"/>
                        </a:lnTo>
                        <a:lnTo>
                          <a:pt x="7" y="5"/>
                        </a:lnTo>
                        <a:lnTo>
                          <a:pt x="6" y="7"/>
                        </a:lnTo>
                        <a:lnTo>
                          <a:pt x="5" y="5"/>
                        </a:lnTo>
                        <a:lnTo>
                          <a:pt x="4" y="5"/>
                        </a:lnTo>
                        <a:lnTo>
                          <a:pt x="3" y="3"/>
                        </a:lnTo>
                        <a:lnTo>
                          <a:pt x="2" y="2"/>
                        </a:lnTo>
                        <a:lnTo>
                          <a:pt x="1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53" name="Freeform 175"/>
                  <p:cNvSpPr>
                    <a:spLocks/>
                  </p:cNvSpPr>
                  <p:nvPr/>
                </p:nvSpPr>
                <p:spPr bwMode="auto">
                  <a:xfrm>
                    <a:off x="4352" y="1314"/>
                    <a:ext cx="24" cy="32"/>
                  </a:xfrm>
                  <a:custGeom>
                    <a:avLst/>
                    <a:gdLst>
                      <a:gd name="T0" fmla="*/ 22 w 24"/>
                      <a:gd name="T1" fmla="*/ 29 h 32"/>
                      <a:gd name="T2" fmla="*/ 21 w 24"/>
                      <a:gd name="T3" fmla="*/ 28 h 32"/>
                      <a:gd name="T4" fmla="*/ 22 w 24"/>
                      <a:gd name="T5" fmla="*/ 27 h 32"/>
                      <a:gd name="T6" fmla="*/ 23 w 24"/>
                      <a:gd name="T7" fmla="*/ 27 h 32"/>
                      <a:gd name="T8" fmla="*/ 22 w 24"/>
                      <a:gd name="T9" fmla="*/ 26 h 32"/>
                      <a:gd name="T10" fmla="*/ 22 w 24"/>
                      <a:gd name="T11" fmla="*/ 25 h 32"/>
                      <a:gd name="T12" fmla="*/ 22 w 24"/>
                      <a:gd name="T13" fmla="*/ 25 h 32"/>
                      <a:gd name="T14" fmla="*/ 22 w 24"/>
                      <a:gd name="T15" fmla="*/ 24 h 32"/>
                      <a:gd name="T16" fmla="*/ 21 w 24"/>
                      <a:gd name="T17" fmla="*/ 23 h 32"/>
                      <a:gd name="T18" fmla="*/ 21 w 24"/>
                      <a:gd name="T19" fmla="*/ 23 h 32"/>
                      <a:gd name="T20" fmla="*/ 21 w 24"/>
                      <a:gd name="T21" fmla="*/ 23 h 32"/>
                      <a:gd name="T22" fmla="*/ 21 w 24"/>
                      <a:gd name="T23" fmla="*/ 22 h 32"/>
                      <a:gd name="T24" fmla="*/ 21 w 24"/>
                      <a:gd name="T25" fmla="*/ 21 h 32"/>
                      <a:gd name="T26" fmla="*/ 20 w 24"/>
                      <a:gd name="T27" fmla="*/ 20 h 32"/>
                      <a:gd name="T28" fmla="*/ 19 w 24"/>
                      <a:gd name="T29" fmla="*/ 21 h 32"/>
                      <a:gd name="T30" fmla="*/ 19 w 24"/>
                      <a:gd name="T31" fmla="*/ 20 h 32"/>
                      <a:gd name="T32" fmla="*/ 19 w 24"/>
                      <a:gd name="T33" fmla="*/ 19 h 32"/>
                      <a:gd name="T34" fmla="*/ 17 w 24"/>
                      <a:gd name="T35" fmla="*/ 18 h 32"/>
                      <a:gd name="T36" fmla="*/ 17 w 24"/>
                      <a:gd name="T37" fmla="*/ 16 h 32"/>
                      <a:gd name="T38" fmla="*/ 17 w 24"/>
                      <a:gd name="T39" fmla="*/ 15 h 32"/>
                      <a:gd name="T40" fmla="*/ 15 w 24"/>
                      <a:gd name="T41" fmla="*/ 15 h 32"/>
                      <a:gd name="T42" fmla="*/ 14 w 24"/>
                      <a:gd name="T43" fmla="*/ 13 h 32"/>
                      <a:gd name="T44" fmla="*/ 13 w 24"/>
                      <a:gd name="T45" fmla="*/ 11 h 32"/>
                      <a:gd name="T46" fmla="*/ 11 w 24"/>
                      <a:gd name="T47" fmla="*/ 10 h 32"/>
                      <a:gd name="T48" fmla="*/ 11 w 24"/>
                      <a:gd name="T49" fmla="*/ 9 h 32"/>
                      <a:gd name="T50" fmla="*/ 10 w 24"/>
                      <a:gd name="T51" fmla="*/ 7 h 32"/>
                      <a:gd name="T52" fmla="*/ 8 w 24"/>
                      <a:gd name="T53" fmla="*/ 7 h 32"/>
                      <a:gd name="T54" fmla="*/ 6 w 24"/>
                      <a:gd name="T55" fmla="*/ 7 h 32"/>
                      <a:gd name="T56" fmla="*/ 5 w 24"/>
                      <a:gd name="T57" fmla="*/ 5 h 32"/>
                      <a:gd name="T58" fmla="*/ 4 w 24"/>
                      <a:gd name="T59" fmla="*/ 3 h 32"/>
                      <a:gd name="T60" fmla="*/ 2 w 24"/>
                      <a:gd name="T61" fmla="*/ 1 h 32"/>
                      <a:gd name="T62" fmla="*/ 0 w 24"/>
                      <a:gd name="T63" fmla="*/ 0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21" y="31"/>
                        </a:moveTo>
                        <a:lnTo>
                          <a:pt x="22" y="29"/>
                        </a:lnTo>
                        <a:lnTo>
                          <a:pt x="21" y="28"/>
                        </a:lnTo>
                        <a:lnTo>
                          <a:pt x="23" y="28"/>
                        </a:lnTo>
                        <a:lnTo>
                          <a:pt x="22" y="27"/>
                        </a:lnTo>
                        <a:lnTo>
                          <a:pt x="23" y="27"/>
                        </a:lnTo>
                        <a:lnTo>
                          <a:pt x="21" y="26"/>
                        </a:lnTo>
                        <a:lnTo>
                          <a:pt x="22" y="26"/>
                        </a:lnTo>
                        <a:lnTo>
                          <a:pt x="22" y="25"/>
                        </a:lnTo>
                        <a:lnTo>
                          <a:pt x="22" y="26"/>
                        </a:lnTo>
                        <a:lnTo>
                          <a:pt x="22" y="25"/>
                        </a:lnTo>
                        <a:lnTo>
                          <a:pt x="22" y="24"/>
                        </a:lnTo>
                        <a:lnTo>
                          <a:pt x="21" y="23"/>
                        </a:lnTo>
                        <a:lnTo>
                          <a:pt x="21" y="22"/>
                        </a:lnTo>
                        <a:lnTo>
                          <a:pt x="21" y="21"/>
                        </a:lnTo>
                        <a:lnTo>
                          <a:pt x="20" y="20"/>
                        </a:lnTo>
                        <a:lnTo>
                          <a:pt x="19" y="21"/>
                        </a:lnTo>
                        <a:lnTo>
                          <a:pt x="19" y="20"/>
                        </a:lnTo>
                        <a:lnTo>
                          <a:pt x="19" y="19"/>
                        </a:lnTo>
                        <a:lnTo>
                          <a:pt x="17" y="18"/>
                        </a:lnTo>
                        <a:lnTo>
                          <a:pt x="18" y="16"/>
                        </a:lnTo>
                        <a:lnTo>
                          <a:pt x="17" y="16"/>
                        </a:lnTo>
                        <a:lnTo>
                          <a:pt x="17" y="15"/>
                        </a:lnTo>
                        <a:lnTo>
                          <a:pt x="15" y="15"/>
                        </a:lnTo>
                        <a:lnTo>
                          <a:pt x="15" y="14"/>
                        </a:lnTo>
                        <a:lnTo>
                          <a:pt x="14" y="13"/>
                        </a:lnTo>
                        <a:lnTo>
                          <a:pt x="14" y="11"/>
                        </a:lnTo>
                        <a:lnTo>
                          <a:pt x="13" y="11"/>
                        </a:lnTo>
                        <a:lnTo>
                          <a:pt x="11" y="10"/>
                        </a:lnTo>
                        <a:lnTo>
                          <a:pt x="11" y="9"/>
                        </a:lnTo>
                        <a:lnTo>
                          <a:pt x="10" y="8"/>
                        </a:lnTo>
                        <a:lnTo>
                          <a:pt x="10" y="7"/>
                        </a:lnTo>
                        <a:lnTo>
                          <a:pt x="9" y="7"/>
                        </a:lnTo>
                        <a:lnTo>
                          <a:pt x="8" y="7"/>
                        </a:lnTo>
                        <a:lnTo>
                          <a:pt x="7" y="5"/>
                        </a:lnTo>
                        <a:lnTo>
                          <a:pt x="6" y="7"/>
                        </a:lnTo>
                        <a:lnTo>
                          <a:pt x="6" y="6"/>
                        </a:lnTo>
                        <a:lnTo>
                          <a:pt x="5" y="5"/>
                        </a:lnTo>
                        <a:lnTo>
                          <a:pt x="5" y="3"/>
                        </a:lnTo>
                        <a:lnTo>
                          <a:pt x="4" y="3"/>
                        </a:lnTo>
                        <a:lnTo>
                          <a:pt x="3" y="3"/>
                        </a:lnTo>
                        <a:lnTo>
                          <a:pt x="2" y="1"/>
                        </a:lnTo>
                        <a:lnTo>
                          <a:pt x="1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54" name="Freeform 176"/>
                  <p:cNvSpPr>
                    <a:spLocks/>
                  </p:cNvSpPr>
                  <p:nvPr/>
                </p:nvSpPr>
                <p:spPr bwMode="auto">
                  <a:xfrm>
                    <a:off x="4330" y="1284"/>
                    <a:ext cx="25" cy="31"/>
                  </a:xfrm>
                  <a:custGeom>
                    <a:avLst/>
                    <a:gdLst>
                      <a:gd name="T0" fmla="*/ 0 w 25"/>
                      <a:gd name="T1" fmla="*/ 0 h 31"/>
                      <a:gd name="T2" fmla="*/ 0 w 25"/>
                      <a:gd name="T3" fmla="*/ 0 h 31"/>
                      <a:gd name="T4" fmla="*/ 0 w 25"/>
                      <a:gd name="T5" fmla="*/ 0 h 31"/>
                      <a:gd name="T6" fmla="*/ 0 w 25"/>
                      <a:gd name="T7" fmla="*/ 1 h 31"/>
                      <a:gd name="T8" fmla="*/ 1 w 25"/>
                      <a:gd name="T9" fmla="*/ 2 h 31"/>
                      <a:gd name="T10" fmla="*/ 0 w 25"/>
                      <a:gd name="T11" fmla="*/ 3 h 31"/>
                      <a:gd name="T12" fmla="*/ 0 w 25"/>
                      <a:gd name="T13" fmla="*/ 4 h 31"/>
                      <a:gd name="T14" fmla="*/ 1 w 25"/>
                      <a:gd name="T15" fmla="*/ 5 h 31"/>
                      <a:gd name="T16" fmla="*/ 1 w 25"/>
                      <a:gd name="T17" fmla="*/ 5 h 31"/>
                      <a:gd name="T18" fmla="*/ 1 w 25"/>
                      <a:gd name="T19" fmla="*/ 5 h 31"/>
                      <a:gd name="T20" fmla="*/ 1 w 25"/>
                      <a:gd name="T21" fmla="*/ 5 h 31"/>
                      <a:gd name="T22" fmla="*/ 3 w 25"/>
                      <a:gd name="T23" fmla="*/ 6 h 31"/>
                      <a:gd name="T24" fmla="*/ 3 w 25"/>
                      <a:gd name="T25" fmla="*/ 7 h 31"/>
                      <a:gd name="T26" fmla="*/ 3 w 25"/>
                      <a:gd name="T27" fmla="*/ 8 h 31"/>
                      <a:gd name="T28" fmla="*/ 3 w 25"/>
                      <a:gd name="T29" fmla="*/ 8 h 31"/>
                      <a:gd name="T30" fmla="*/ 3 w 25"/>
                      <a:gd name="T31" fmla="*/ 9 h 31"/>
                      <a:gd name="T32" fmla="*/ 4 w 25"/>
                      <a:gd name="T33" fmla="*/ 10 h 31"/>
                      <a:gd name="T34" fmla="*/ 5 w 25"/>
                      <a:gd name="T35" fmla="*/ 11 h 31"/>
                      <a:gd name="T36" fmla="*/ 6 w 25"/>
                      <a:gd name="T37" fmla="*/ 13 h 31"/>
                      <a:gd name="T38" fmla="*/ 6 w 25"/>
                      <a:gd name="T39" fmla="*/ 14 h 31"/>
                      <a:gd name="T40" fmla="*/ 8 w 25"/>
                      <a:gd name="T41" fmla="*/ 15 h 31"/>
                      <a:gd name="T42" fmla="*/ 9 w 25"/>
                      <a:gd name="T43" fmla="*/ 16 h 31"/>
                      <a:gd name="T44" fmla="*/ 10 w 25"/>
                      <a:gd name="T45" fmla="*/ 17 h 31"/>
                      <a:gd name="T46" fmla="*/ 10 w 25"/>
                      <a:gd name="T47" fmla="*/ 19 h 31"/>
                      <a:gd name="T48" fmla="*/ 12 w 25"/>
                      <a:gd name="T49" fmla="*/ 20 h 31"/>
                      <a:gd name="T50" fmla="*/ 13 w 25"/>
                      <a:gd name="T51" fmla="*/ 21 h 31"/>
                      <a:gd name="T52" fmla="*/ 14 w 25"/>
                      <a:gd name="T53" fmla="*/ 22 h 31"/>
                      <a:gd name="T54" fmla="*/ 16 w 25"/>
                      <a:gd name="T55" fmla="*/ 23 h 31"/>
                      <a:gd name="T56" fmla="*/ 17 w 25"/>
                      <a:gd name="T57" fmla="*/ 25 h 31"/>
                      <a:gd name="T58" fmla="*/ 20 w 25"/>
                      <a:gd name="T59" fmla="*/ 26 h 31"/>
                      <a:gd name="T60" fmla="*/ 21 w 25"/>
                      <a:gd name="T61" fmla="*/ 28 h 31"/>
                      <a:gd name="T62" fmla="*/ 22 w 25"/>
                      <a:gd name="T63" fmla="*/ 3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5"/>
                      <a:gd name="T97" fmla="*/ 0 h 31"/>
                      <a:gd name="T98" fmla="*/ 25 w 25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5" h="3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1"/>
                        </a:ln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2"/>
                        </a:lnTo>
                        <a:lnTo>
                          <a:pt x="1" y="2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1" y="5"/>
                        </a:lnTo>
                        <a:lnTo>
                          <a:pt x="2" y="7"/>
                        </a:lnTo>
                        <a:lnTo>
                          <a:pt x="3" y="6"/>
                        </a:lnTo>
                        <a:lnTo>
                          <a:pt x="3" y="7"/>
                        </a:lnTo>
                        <a:lnTo>
                          <a:pt x="3" y="8"/>
                        </a:lnTo>
                        <a:lnTo>
                          <a:pt x="2" y="8"/>
                        </a:lnTo>
                        <a:lnTo>
                          <a:pt x="3" y="8"/>
                        </a:lnTo>
                        <a:lnTo>
                          <a:pt x="3" y="9"/>
                        </a:lnTo>
                        <a:lnTo>
                          <a:pt x="4" y="10"/>
                        </a:lnTo>
                        <a:lnTo>
                          <a:pt x="5" y="11"/>
                        </a:lnTo>
                        <a:lnTo>
                          <a:pt x="5" y="12"/>
                        </a:lnTo>
                        <a:lnTo>
                          <a:pt x="6" y="13"/>
                        </a:lnTo>
                        <a:lnTo>
                          <a:pt x="6" y="14"/>
                        </a:lnTo>
                        <a:lnTo>
                          <a:pt x="6" y="15"/>
                        </a:lnTo>
                        <a:lnTo>
                          <a:pt x="8" y="15"/>
                        </a:lnTo>
                        <a:lnTo>
                          <a:pt x="8" y="16"/>
                        </a:lnTo>
                        <a:lnTo>
                          <a:pt x="9" y="16"/>
                        </a:lnTo>
                        <a:lnTo>
                          <a:pt x="9" y="17"/>
                        </a:lnTo>
                        <a:lnTo>
                          <a:pt x="10" y="17"/>
                        </a:lnTo>
                        <a:lnTo>
                          <a:pt x="10" y="19"/>
                        </a:lnTo>
                        <a:lnTo>
                          <a:pt x="12" y="20"/>
                        </a:lnTo>
                        <a:lnTo>
                          <a:pt x="13" y="21"/>
                        </a:lnTo>
                        <a:lnTo>
                          <a:pt x="14" y="22"/>
                        </a:lnTo>
                        <a:lnTo>
                          <a:pt x="15" y="23"/>
                        </a:lnTo>
                        <a:lnTo>
                          <a:pt x="16" y="23"/>
                        </a:lnTo>
                        <a:lnTo>
                          <a:pt x="17" y="25"/>
                        </a:lnTo>
                        <a:lnTo>
                          <a:pt x="18" y="26"/>
                        </a:lnTo>
                        <a:lnTo>
                          <a:pt x="20" y="26"/>
                        </a:lnTo>
                        <a:lnTo>
                          <a:pt x="21" y="28"/>
                        </a:lnTo>
                        <a:lnTo>
                          <a:pt x="22" y="30"/>
                        </a:lnTo>
                        <a:lnTo>
                          <a:pt x="24" y="3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55" name="Freeform 177"/>
                  <p:cNvSpPr>
                    <a:spLocks/>
                  </p:cNvSpPr>
                  <p:nvPr/>
                </p:nvSpPr>
                <p:spPr bwMode="auto">
                  <a:xfrm>
                    <a:off x="4333" y="1281"/>
                    <a:ext cx="35" cy="17"/>
                  </a:xfrm>
                  <a:custGeom>
                    <a:avLst/>
                    <a:gdLst>
                      <a:gd name="T0" fmla="*/ 0 w 35"/>
                      <a:gd name="T1" fmla="*/ 3 h 17"/>
                      <a:gd name="T2" fmla="*/ 1 w 35"/>
                      <a:gd name="T3" fmla="*/ 2 h 17"/>
                      <a:gd name="T4" fmla="*/ 2 w 35"/>
                      <a:gd name="T5" fmla="*/ 1 h 17"/>
                      <a:gd name="T6" fmla="*/ 2 w 35"/>
                      <a:gd name="T7" fmla="*/ 0 h 17"/>
                      <a:gd name="T8" fmla="*/ 2 w 35"/>
                      <a:gd name="T9" fmla="*/ 0 h 17"/>
                      <a:gd name="T10" fmla="*/ 2 w 35"/>
                      <a:gd name="T11" fmla="*/ 0 h 17"/>
                      <a:gd name="T12" fmla="*/ 3 w 35"/>
                      <a:gd name="T13" fmla="*/ 0 h 17"/>
                      <a:gd name="T14" fmla="*/ 3 w 35"/>
                      <a:gd name="T15" fmla="*/ 0 h 17"/>
                      <a:gd name="T16" fmla="*/ 5 w 35"/>
                      <a:gd name="T17" fmla="*/ 0 h 17"/>
                      <a:gd name="T18" fmla="*/ 5 w 35"/>
                      <a:gd name="T19" fmla="*/ 0 h 17"/>
                      <a:gd name="T20" fmla="*/ 5 w 35"/>
                      <a:gd name="T21" fmla="*/ 0 h 17"/>
                      <a:gd name="T22" fmla="*/ 6 w 35"/>
                      <a:gd name="T23" fmla="*/ 1 h 17"/>
                      <a:gd name="T24" fmla="*/ 7 w 35"/>
                      <a:gd name="T25" fmla="*/ 1 h 17"/>
                      <a:gd name="T26" fmla="*/ 8 w 35"/>
                      <a:gd name="T27" fmla="*/ 0 h 17"/>
                      <a:gd name="T28" fmla="*/ 8 w 35"/>
                      <a:gd name="T29" fmla="*/ 1 h 17"/>
                      <a:gd name="T30" fmla="*/ 8 w 35"/>
                      <a:gd name="T31" fmla="*/ 0 h 17"/>
                      <a:gd name="T32" fmla="*/ 10 w 35"/>
                      <a:gd name="T33" fmla="*/ 0 h 17"/>
                      <a:gd name="T34" fmla="*/ 11 w 35"/>
                      <a:gd name="T35" fmla="*/ 1 h 17"/>
                      <a:gd name="T36" fmla="*/ 13 w 35"/>
                      <a:gd name="T37" fmla="*/ 3 h 17"/>
                      <a:gd name="T38" fmla="*/ 14 w 35"/>
                      <a:gd name="T39" fmla="*/ 3 h 17"/>
                      <a:gd name="T40" fmla="*/ 16 w 35"/>
                      <a:gd name="T41" fmla="*/ 2 h 17"/>
                      <a:gd name="T42" fmla="*/ 17 w 35"/>
                      <a:gd name="T43" fmla="*/ 3 h 17"/>
                      <a:gd name="T44" fmla="*/ 18 w 35"/>
                      <a:gd name="T45" fmla="*/ 6 h 17"/>
                      <a:gd name="T46" fmla="*/ 20 w 35"/>
                      <a:gd name="T47" fmla="*/ 6 h 17"/>
                      <a:gd name="T48" fmla="*/ 21 w 35"/>
                      <a:gd name="T49" fmla="*/ 8 h 17"/>
                      <a:gd name="T50" fmla="*/ 23 w 35"/>
                      <a:gd name="T51" fmla="*/ 9 h 17"/>
                      <a:gd name="T52" fmla="*/ 24 w 35"/>
                      <a:gd name="T53" fmla="*/ 9 h 17"/>
                      <a:gd name="T54" fmla="*/ 26 w 35"/>
                      <a:gd name="T55" fmla="*/ 9 h 17"/>
                      <a:gd name="T56" fmla="*/ 27 w 35"/>
                      <a:gd name="T57" fmla="*/ 11 h 17"/>
                      <a:gd name="T58" fmla="*/ 29 w 35"/>
                      <a:gd name="T59" fmla="*/ 13 h 17"/>
                      <a:gd name="T60" fmla="*/ 31 w 35"/>
                      <a:gd name="T61" fmla="*/ 15 h 17"/>
                      <a:gd name="T62" fmla="*/ 32 w 35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17"/>
                      <a:gd name="T98" fmla="*/ 35 w 3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17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1" y="2"/>
                        </a:ln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0"/>
                        </a:lnTo>
                        <a:lnTo>
                          <a:pt x="5" y="1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8" y="0"/>
                        </a:lnTo>
                        <a:lnTo>
                          <a:pt x="8" y="1"/>
                        </a:lnTo>
                        <a:lnTo>
                          <a:pt x="8" y="0"/>
                        </a:lnTo>
                        <a:lnTo>
                          <a:pt x="8" y="1"/>
                        </a:lnTo>
                        <a:lnTo>
                          <a:pt x="10" y="0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1" y="2"/>
                        </a:lnTo>
                        <a:lnTo>
                          <a:pt x="13" y="3"/>
                        </a:lnTo>
                        <a:lnTo>
                          <a:pt x="14" y="3"/>
                        </a:lnTo>
                        <a:lnTo>
                          <a:pt x="15" y="3"/>
                        </a:lnTo>
                        <a:lnTo>
                          <a:pt x="16" y="2"/>
                        </a:lnTo>
                        <a:lnTo>
                          <a:pt x="16" y="3"/>
                        </a:lnTo>
                        <a:lnTo>
                          <a:pt x="17" y="3"/>
                        </a:lnTo>
                        <a:lnTo>
                          <a:pt x="17" y="5"/>
                        </a:lnTo>
                        <a:lnTo>
                          <a:pt x="18" y="6"/>
                        </a:lnTo>
                        <a:lnTo>
                          <a:pt x="19" y="5"/>
                        </a:lnTo>
                        <a:lnTo>
                          <a:pt x="20" y="6"/>
                        </a:lnTo>
                        <a:lnTo>
                          <a:pt x="21" y="7"/>
                        </a:lnTo>
                        <a:lnTo>
                          <a:pt x="21" y="8"/>
                        </a:lnTo>
                        <a:lnTo>
                          <a:pt x="23" y="9"/>
                        </a:lnTo>
                        <a:lnTo>
                          <a:pt x="23" y="8"/>
                        </a:lnTo>
                        <a:lnTo>
                          <a:pt x="24" y="9"/>
                        </a:lnTo>
                        <a:lnTo>
                          <a:pt x="25" y="8"/>
                        </a:lnTo>
                        <a:lnTo>
                          <a:pt x="26" y="9"/>
                        </a:lnTo>
                        <a:lnTo>
                          <a:pt x="26" y="10"/>
                        </a:lnTo>
                        <a:lnTo>
                          <a:pt x="27" y="11"/>
                        </a:lnTo>
                        <a:lnTo>
                          <a:pt x="28" y="11"/>
                        </a:lnTo>
                        <a:lnTo>
                          <a:pt x="29" y="13"/>
                        </a:lnTo>
                        <a:lnTo>
                          <a:pt x="30" y="14"/>
                        </a:lnTo>
                        <a:lnTo>
                          <a:pt x="31" y="15"/>
                        </a:lnTo>
                        <a:lnTo>
                          <a:pt x="32" y="16"/>
                        </a:lnTo>
                        <a:lnTo>
                          <a:pt x="34" y="15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56" name="Freeform 178"/>
                  <p:cNvSpPr>
                    <a:spLocks/>
                  </p:cNvSpPr>
                  <p:nvPr/>
                </p:nvSpPr>
                <p:spPr bwMode="auto">
                  <a:xfrm>
                    <a:off x="4479" y="1109"/>
                    <a:ext cx="23" cy="33"/>
                  </a:xfrm>
                  <a:custGeom>
                    <a:avLst/>
                    <a:gdLst>
                      <a:gd name="T0" fmla="*/ 21 w 23"/>
                      <a:gd name="T1" fmla="*/ 31 h 33"/>
                      <a:gd name="T2" fmla="*/ 22 w 23"/>
                      <a:gd name="T3" fmla="*/ 29 h 33"/>
                      <a:gd name="T4" fmla="*/ 22 w 23"/>
                      <a:gd name="T5" fmla="*/ 29 h 33"/>
                      <a:gd name="T6" fmla="*/ 21 w 23"/>
                      <a:gd name="T7" fmla="*/ 28 h 33"/>
                      <a:gd name="T8" fmla="*/ 21 w 23"/>
                      <a:gd name="T9" fmla="*/ 27 h 33"/>
                      <a:gd name="T10" fmla="*/ 21 w 23"/>
                      <a:gd name="T11" fmla="*/ 27 h 33"/>
                      <a:gd name="T12" fmla="*/ 21 w 23"/>
                      <a:gd name="T13" fmla="*/ 27 h 33"/>
                      <a:gd name="T14" fmla="*/ 22 w 23"/>
                      <a:gd name="T15" fmla="*/ 26 h 33"/>
                      <a:gd name="T16" fmla="*/ 20 w 23"/>
                      <a:gd name="T17" fmla="*/ 25 h 33"/>
                      <a:gd name="T18" fmla="*/ 21 w 23"/>
                      <a:gd name="T19" fmla="*/ 24 h 33"/>
                      <a:gd name="T20" fmla="*/ 20 w 23"/>
                      <a:gd name="T21" fmla="*/ 23 h 33"/>
                      <a:gd name="T22" fmla="*/ 20 w 23"/>
                      <a:gd name="T23" fmla="*/ 23 h 33"/>
                      <a:gd name="T24" fmla="*/ 20 w 23"/>
                      <a:gd name="T25" fmla="*/ 22 h 33"/>
                      <a:gd name="T26" fmla="*/ 19 w 23"/>
                      <a:gd name="T27" fmla="*/ 22 h 33"/>
                      <a:gd name="T28" fmla="*/ 19 w 23"/>
                      <a:gd name="T29" fmla="*/ 21 h 33"/>
                      <a:gd name="T30" fmla="*/ 18 w 23"/>
                      <a:gd name="T31" fmla="*/ 22 h 33"/>
                      <a:gd name="T32" fmla="*/ 18 w 23"/>
                      <a:gd name="T33" fmla="*/ 21 h 33"/>
                      <a:gd name="T34" fmla="*/ 16 w 23"/>
                      <a:gd name="T35" fmla="*/ 19 h 33"/>
                      <a:gd name="T36" fmla="*/ 16 w 23"/>
                      <a:gd name="T37" fmla="*/ 18 h 33"/>
                      <a:gd name="T38" fmla="*/ 16 w 23"/>
                      <a:gd name="T39" fmla="*/ 16 h 33"/>
                      <a:gd name="T40" fmla="*/ 14 w 23"/>
                      <a:gd name="T41" fmla="*/ 15 h 33"/>
                      <a:gd name="T42" fmla="*/ 13 w 23"/>
                      <a:gd name="T43" fmla="*/ 13 h 33"/>
                      <a:gd name="T44" fmla="*/ 13 w 23"/>
                      <a:gd name="T45" fmla="*/ 12 h 33"/>
                      <a:gd name="T46" fmla="*/ 11 w 23"/>
                      <a:gd name="T47" fmla="*/ 11 h 33"/>
                      <a:gd name="T48" fmla="*/ 11 w 23"/>
                      <a:gd name="T49" fmla="*/ 9 h 33"/>
                      <a:gd name="T50" fmla="*/ 10 w 23"/>
                      <a:gd name="T51" fmla="*/ 9 h 33"/>
                      <a:gd name="T52" fmla="*/ 8 w 23"/>
                      <a:gd name="T53" fmla="*/ 7 h 33"/>
                      <a:gd name="T54" fmla="*/ 7 w 23"/>
                      <a:gd name="T55" fmla="*/ 5 h 33"/>
                      <a:gd name="T56" fmla="*/ 5 w 23"/>
                      <a:gd name="T57" fmla="*/ 4 h 33"/>
                      <a:gd name="T58" fmla="*/ 5 w 23"/>
                      <a:gd name="T59" fmla="*/ 4 h 33"/>
                      <a:gd name="T60" fmla="*/ 2 w 23"/>
                      <a:gd name="T61" fmla="*/ 1 h 33"/>
                      <a:gd name="T62" fmla="*/ 1 w 23"/>
                      <a:gd name="T63" fmla="*/ 0 h 33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3"/>
                      <a:gd name="T98" fmla="*/ 23 w 23"/>
                      <a:gd name="T99" fmla="*/ 33 h 33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3">
                        <a:moveTo>
                          <a:pt x="21" y="32"/>
                        </a:moveTo>
                        <a:lnTo>
                          <a:pt x="21" y="31"/>
                        </a:lnTo>
                        <a:lnTo>
                          <a:pt x="22" y="29"/>
                        </a:lnTo>
                        <a:lnTo>
                          <a:pt x="20" y="28"/>
                        </a:lnTo>
                        <a:lnTo>
                          <a:pt x="21" y="28"/>
                        </a:lnTo>
                        <a:lnTo>
                          <a:pt x="21" y="27"/>
                        </a:lnTo>
                        <a:lnTo>
                          <a:pt x="21" y="26"/>
                        </a:lnTo>
                        <a:lnTo>
                          <a:pt x="22" y="26"/>
                        </a:lnTo>
                        <a:lnTo>
                          <a:pt x="20" y="25"/>
                        </a:lnTo>
                        <a:lnTo>
                          <a:pt x="21" y="25"/>
                        </a:lnTo>
                        <a:lnTo>
                          <a:pt x="21" y="24"/>
                        </a:lnTo>
                        <a:lnTo>
                          <a:pt x="20" y="24"/>
                        </a:lnTo>
                        <a:lnTo>
                          <a:pt x="20" y="23"/>
                        </a:lnTo>
                        <a:lnTo>
                          <a:pt x="20" y="22"/>
                        </a:lnTo>
                        <a:lnTo>
                          <a:pt x="19" y="22"/>
                        </a:lnTo>
                        <a:lnTo>
                          <a:pt x="19" y="21"/>
                        </a:lnTo>
                        <a:lnTo>
                          <a:pt x="18" y="22"/>
                        </a:lnTo>
                        <a:lnTo>
                          <a:pt x="19" y="20"/>
                        </a:lnTo>
                        <a:lnTo>
                          <a:pt x="18" y="21"/>
                        </a:lnTo>
                        <a:lnTo>
                          <a:pt x="18" y="20"/>
                        </a:lnTo>
                        <a:lnTo>
                          <a:pt x="16" y="19"/>
                        </a:lnTo>
                        <a:lnTo>
                          <a:pt x="17" y="18"/>
                        </a:lnTo>
                        <a:lnTo>
                          <a:pt x="16" y="18"/>
                        </a:lnTo>
                        <a:lnTo>
                          <a:pt x="16" y="17"/>
                        </a:lnTo>
                        <a:lnTo>
                          <a:pt x="16" y="16"/>
                        </a:lnTo>
                        <a:lnTo>
                          <a:pt x="16" y="15"/>
                        </a:lnTo>
                        <a:lnTo>
                          <a:pt x="14" y="15"/>
                        </a:lnTo>
                        <a:lnTo>
                          <a:pt x="14" y="14"/>
                        </a:lnTo>
                        <a:lnTo>
                          <a:pt x="13" y="13"/>
                        </a:lnTo>
                        <a:lnTo>
                          <a:pt x="13" y="12"/>
                        </a:lnTo>
                        <a:lnTo>
                          <a:pt x="12" y="12"/>
                        </a:lnTo>
                        <a:lnTo>
                          <a:pt x="11" y="11"/>
                        </a:lnTo>
                        <a:lnTo>
                          <a:pt x="11" y="9"/>
                        </a:lnTo>
                        <a:lnTo>
                          <a:pt x="10" y="9"/>
                        </a:lnTo>
                        <a:lnTo>
                          <a:pt x="8" y="8"/>
                        </a:lnTo>
                        <a:lnTo>
                          <a:pt x="8" y="7"/>
                        </a:lnTo>
                        <a:lnTo>
                          <a:pt x="7" y="6"/>
                        </a:lnTo>
                        <a:lnTo>
                          <a:pt x="7" y="5"/>
                        </a:lnTo>
                        <a:lnTo>
                          <a:pt x="6" y="5"/>
                        </a:lnTo>
                        <a:lnTo>
                          <a:pt x="5" y="4"/>
                        </a:lnTo>
                        <a:lnTo>
                          <a:pt x="4" y="3"/>
                        </a:lnTo>
                        <a:lnTo>
                          <a:pt x="2" y="1"/>
                        </a:lnTo>
                        <a:lnTo>
                          <a:pt x="2" y="0"/>
                        </a:lnTo>
                        <a:lnTo>
                          <a:pt x="1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57" name="Freeform 179"/>
                  <p:cNvSpPr>
                    <a:spLocks/>
                  </p:cNvSpPr>
                  <p:nvPr/>
                </p:nvSpPr>
                <p:spPr bwMode="auto">
                  <a:xfrm>
                    <a:off x="4466" y="1130"/>
                    <a:ext cx="36" cy="17"/>
                  </a:xfrm>
                  <a:custGeom>
                    <a:avLst/>
                    <a:gdLst>
                      <a:gd name="T0" fmla="*/ 34 w 36"/>
                      <a:gd name="T1" fmla="*/ 13 h 17"/>
                      <a:gd name="T2" fmla="*/ 34 w 36"/>
                      <a:gd name="T3" fmla="*/ 14 h 17"/>
                      <a:gd name="T4" fmla="*/ 34 w 36"/>
                      <a:gd name="T5" fmla="*/ 14 h 17"/>
                      <a:gd name="T6" fmla="*/ 33 w 36"/>
                      <a:gd name="T7" fmla="*/ 14 h 17"/>
                      <a:gd name="T8" fmla="*/ 32 w 36"/>
                      <a:gd name="T9" fmla="*/ 16 h 17"/>
                      <a:gd name="T10" fmla="*/ 32 w 36"/>
                      <a:gd name="T11" fmla="*/ 16 h 17"/>
                      <a:gd name="T12" fmla="*/ 31 w 36"/>
                      <a:gd name="T13" fmla="*/ 16 h 17"/>
                      <a:gd name="T14" fmla="*/ 31 w 36"/>
                      <a:gd name="T15" fmla="*/ 16 h 17"/>
                      <a:gd name="T16" fmla="*/ 30 w 36"/>
                      <a:gd name="T17" fmla="*/ 16 h 17"/>
                      <a:gd name="T18" fmla="*/ 29 w 36"/>
                      <a:gd name="T19" fmla="*/ 16 h 17"/>
                      <a:gd name="T20" fmla="*/ 28 w 36"/>
                      <a:gd name="T21" fmla="*/ 16 h 17"/>
                      <a:gd name="T22" fmla="*/ 28 w 36"/>
                      <a:gd name="T23" fmla="*/ 14 h 17"/>
                      <a:gd name="T24" fmla="*/ 27 w 36"/>
                      <a:gd name="T25" fmla="*/ 14 h 17"/>
                      <a:gd name="T26" fmla="*/ 26 w 36"/>
                      <a:gd name="T27" fmla="*/ 14 h 17"/>
                      <a:gd name="T28" fmla="*/ 26 w 36"/>
                      <a:gd name="T29" fmla="*/ 14 h 17"/>
                      <a:gd name="T30" fmla="*/ 25 w 36"/>
                      <a:gd name="T31" fmla="*/ 14 h 17"/>
                      <a:gd name="T32" fmla="*/ 23 w 36"/>
                      <a:gd name="T33" fmla="*/ 16 h 17"/>
                      <a:gd name="T34" fmla="*/ 22 w 36"/>
                      <a:gd name="T35" fmla="*/ 13 h 17"/>
                      <a:gd name="T36" fmla="*/ 20 w 36"/>
                      <a:gd name="T37" fmla="*/ 12 h 17"/>
                      <a:gd name="T38" fmla="*/ 20 w 36"/>
                      <a:gd name="T39" fmla="*/ 12 h 17"/>
                      <a:gd name="T40" fmla="*/ 17 w 36"/>
                      <a:gd name="T41" fmla="*/ 12 h 17"/>
                      <a:gd name="T42" fmla="*/ 17 w 36"/>
                      <a:gd name="T43" fmla="*/ 11 h 17"/>
                      <a:gd name="T44" fmla="*/ 16 w 36"/>
                      <a:gd name="T45" fmla="*/ 10 h 17"/>
                      <a:gd name="T46" fmla="*/ 14 w 36"/>
                      <a:gd name="T47" fmla="*/ 10 h 17"/>
                      <a:gd name="T48" fmla="*/ 12 w 36"/>
                      <a:gd name="T49" fmla="*/ 9 h 17"/>
                      <a:gd name="T50" fmla="*/ 11 w 36"/>
                      <a:gd name="T51" fmla="*/ 8 h 17"/>
                      <a:gd name="T52" fmla="*/ 10 w 36"/>
                      <a:gd name="T53" fmla="*/ 7 h 17"/>
                      <a:gd name="T54" fmla="*/ 8 w 36"/>
                      <a:gd name="T55" fmla="*/ 6 h 17"/>
                      <a:gd name="T56" fmla="*/ 6 w 36"/>
                      <a:gd name="T57" fmla="*/ 5 h 17"/>
                      <a:gd name="T58" fmla="*/ 3 w 36"/>
                      <a:gd name="T59" fmla="*/ 3 h 17"/>
                      <a:gd name="T60" fmla="*/ 2 w 36"/>
                      <a:gd name="T61" fmla="*/ 2 h 17"/>
                      <a:gd name="T62" fmla="*/ 1 w 36"/>
                      <a:gd name="T63" fmla="*/ 2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17"/>
                      <a:gd name="T98" fmla="*/ 36 w 36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17">
                        <a:moveTo>
                          <a:pt x="35" y="12"/>
                        </a:moveTo>
                        <a:lnTo>
                          <a:pt x="34" y="13"/>
                        </a:lnTo>
                        <a:lnTo>
                          <a:pt x="33" y="13"/>
                        </a:lnTo>
                        <a:lnTo>
                          <a:pt x="34" y="14"/>
                        </a:lnTo>
                        <a:lnTo>
                          <a:pt x="33" y="16"/>
                        </a:lnTo>
                        <a:lnTo>
                          <a:pt x="33" y="14"/>
                        </a:lnTo>
                        <a:lnTo>
                          <a:pt x="32" y="16"/>
                        </a:lnTo>
                        <a:lnTo>
                          <a:pt x="31" y="16"/>
                        </a:lnTo>
                        <a:lnTo>
                          <a:pt x="30" y="16"/>
                        </a:lnTo>
                        <a:lnTo>
                          <a:pt x="29" y="14"/>
                        </a:lnTo>
                        <a:lnTo>
                          <a:pt x="29" y="16"/>
                        </a:lnTo>
                        <a:lnTo>
                          <a:pt x="28" y="16"/>
                        </a:lnTo>
                        <a:lnTo>
                          <a:pt x="28" y="14"/>
                        </a:lnTo>
                        <a:lnTo>
                          <a:pt x="27" y="14"/>
                        </a:lnTo>
                        <a:lnTo>
                          <a:pt x="26" y="14"/>
                        </a:lnTo>
                        <a:lnTo>
                          <a:pt x="26" y="16"/>
                        </a:lnTo>
                        <a:lnTo>
                          <a:pt x="25" y="14"/>
                        </a:lnTo>
                        <a:lnTo>
                          <a:pt x="23" y="16"/>
                        </a:lnTo>
                        <a:lnTo>
                          <a:pt x="23" y="14"/>
                        </a:lnTo>
                        <a:lnTo>
                          <a:pt x="22" y="13"/>
                        </a:lnTo>
                        <a:lnTo>
                          <a:pt x="20" y="12"/>
                        </a:lnTo>
                        <a:lnTo>
                          <a:pt x="18" y="12"/>
                        </a:lnTo>
                        <a:lnTo>
                          <a:pt x="17" y="12"/>
                        </a:lnTo>
                        <a:lnTo>
                          <a:pt x="17" y="11"/>
                        </a:lnTo>
                        <a:lnTo>
                          <a:pt x="16" y="11"/>
                        </a:lnTo>
                        <a:lnTo>
                          <a:pt x="16" y="10"/>
                        </a:lnTo>
                        <a:lnTo>
                          <a:pt x="14" y="9"/>
                        </a:lnTo>
                        <a:lnTo>
                          <a:pt x="14" y="10"/>
                        </a:lnTo>
                        <a:lnTo>
                          <a:pt x="12" y="9"/>
                        </a:lnTo>
                        <a:lnTo>
                          <a:pt x="11" y="8"/>
                        </a:lnTo>
                        <a:lnTo>
                          <a:pt x="10" y="8"/>
                        </a:lnTo>
                        <a:lnTo>
                          <a:pt x="10" y="7"/>
                        </a:lnTo>
                        <a:lnTo>
                          <a:pt x="8" y="6"/>
                        </a:lnTo>
                        <a:lnTo>
                          <a:pt x="7" y="5"/>
                        </a:lnTo>
                        <a:lnTo>
                          <a:pt x="6" y="5"/>
                        </a:lnTo>
                        <a:lnTo>
                          <a:pt x="5" y="4"/>
                        </a:lnTo>
                        <a:lnTo>
                          <a:pt x="3" y="3"/>
                        </a:lnTo>
                        <a:lnTo>
                          <a:pt x="3" y="2"/>
                        </a:lnTo>
                        <a:lnTo>
                          <a:pt x="2" y="2"/>
                        </a:lnTo>
                        <a:lnTo>
                          <a:pt x="2" y="1"/>
                        </a:lnTo>
                        <a:lnTo>
                          <a:pt x="1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58" name="Freeform 180"/>
                  <p:cNvSpPr>
                    <a:spLocks/>
                  </p:cNvSpPr>
                  <p:nvPr/>
                </p:nvSpPr>
                <p:spPr bwMode="auto">
                  <a:xfrm>
                    <a:off x="4466" y="1130"/>
                    <a:ext cx="36" cy="17"/>
                  </a:xfrm>
                  <a:custGeom>
                    <a:avLst/>
                    <a:gdLst>
                      <a:gd name="T0" fmla="*/ 34 w 36"/>
                      <a:gd name="T1" fmla="*/ 13 h 17"/>
                      <a:gd name="T2" fmla="*/ 34 w 36"/>
                      <a:gd name="T3" fmla="*/ 14 h 17"/>
                      <a:gd name="T4" fmla="*/ 34 w 36"/>
                      <a:gd name="T5" fmla="*/ 14 h 17"/>
                      <a:gd name="T6" fmla="*/ 33 w 36"/>
                      <a:gd name="T7" fmla="*/ 14 h 17"/>
                      <a:gd name="T8" fmla="*/ 32 w 36"/>
                      <a:gd name="T9" fmla="*/ 16 h 17"/>
                      <a:gd name="T10" fmla="*/ 32 w 36"/>
                      <a:gd name="T11" fmla="*/ 16 h 17"/>
                      <a:gd name="T12" fmla="*/ 31 w 36"/>
                      <a:gd name="T13" fmla="*/ 16 h 17"/>
                      <a:gd name="T14" fmla="*/ 31 w 36"/>
                      <a:gd name="T15" fmla="*/ 16 h 17"/>
                      <a:gd name="T16" fmla="*/ 30 w 36"/>
                      <a:gd name="T17" fmla="*/ 16 h 17"/>
                      <a:gd name="T18" fmla="*/ 29 w 36"/>
                      <a:gd name="T19" fmla="*/ 16 h 17"/>
                      <a:gd name="T20" fmla="*/ 28 w 36"/>
                      <a:gd name="T21" fmla="*/ 16 h 17"/>
                      <a:gd name="T22" fmla="*/ 28 w 36"/>
                      <a:gd name="T23" fmla="*/ 14 h 17"/>
                      <a:gd name="T24" fmla="*/ 27 w 36"/>
                      <a:gd name="T25" fmla="*/ 14 h 17"/>
                      <a:gd name="T26" fmla="*/ 26 w 36"/>
                      <a:gd name="T27" fmla="*/ 14 h 17"/>
                      <a:gd name="T28" fmla="*/ 26 w 36"/>
                      <a:gd name="T29" fmla="*/ 14 h 17"/>
                      <a:gd name="T30" fmla="*/ 25 w 36"/>
                      <a:gd name="T31" fmla="*/ 14 h 17"/>
                      <a:gd name="T32" fmla="*/ 23 w 36"/>
                      <a:gd name="T33" fmla="*/ 16 h 17"/>
                      <a:gd name="T34" fmla="*/ 22 w 36"/>
                      <a:gd name="T35" fmla="*/ 13 h 17"/>
                      <a:gd name="T36" fmla="*/ 20 w 36"/>
                      <a:gd name="T37" fmla="*/ 12 h 17"/>
                      <a:gd name="T38" fmla="*/ 19 w 36"/>
                      <a:gd name="T39" fmla="*/ 12 h 17"/>
                      <a:gd name="T40" fmla="*/ 17 w 36"/>
                      <a:gd name="T41" fmla="*/ 12 h 17"/>
                      <a:gd name="T42" fmla="*/ 17 w 36"/>
                      <a:gd name="T43" fmla="*/ 11 h 17"/>
                      <a:gd name="T44" fmla="*/ 16 w 36"/>
                      <a:gd name="T45" fmla="*/ 10 h 17"/>
                      <a:gd name="T46" fmla="*/ 14 w 36"/>
                      <a:gd name="T47" fmla="*/ 10 h 17"/>
                      <a:gd name="T48" fmla="*/ 12 w 36"/>
                      <a:gd name="T49" fmla="*/ 9 h 17"/>
                      <a:gd name="T50" fmla="*/ 11 w 36"/>
                      <a:gd name="T51" fmla="*/ 8 h 17"/>
                      <a:gd name="T52" fmla="*/ 10 w 36"/>
                      <a:gd name="T53" fmla="*/ 7 h 17"/>
                      <a:gd name="T54" fmla="*/ 8 w 36"/>
                      <a:gd name="T55" fmla="*/ 6 h 17"/>
                      <a:gd name="T56" fmla="*/ 6 w 36"/>
                      <a:gd name="T57" fmla="*/ 5 h 17"/>
                      <a:gd name="T58" fmla="*/ 3 w 36"/>
                      <a:gd name="T59" fmla="*/ 3 h 17"/>
                      <a:gd name="T60" fmla="*/ 2 w 36"/>
                      <a:gd name="T61" fmla="*/ 2 h 17"/>
                      <a:gd name="T62" fmla="*/ 1 w 36"/>
                      <a:gd name="T63" fmla="*/ 2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17"/>
                      <a:gd name="T98" fmla="*/ 36 w 36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17">
                        <a:moveTo>
                          <a:pt x="35" y="12"/>
                        </a:moveTo>
                        <a:lnTo>
                          <a:pt x="34" y="13"/>
                        </a:lnTo>
                        <a:lnTo>
                          <a:pt x="33" y="13"/>
                        </a:lnTo>
                        <a:lnTo>
                          <a:pt x="34" y="14"/>
                        </a:lnTo>
                        <a:lnTo>
                          <a:pt x="33" y="16"/>
                        </a:lnTo>
                        <a:lnTo>
                          <a:pt x="33" y="14"/>
                        </a:lnTo>
                        <a:lnTo>
                          <a:pt x="32" y="16"/>
                        </a:lnTo>
                        <a:lnTo>
                          <a:pt x="31" y="16"/>
                        </a:lnTo>
                        <a:lnTo>
                          <a:pt x="30" y="16"/>
                        </a:lnTo>
                        <a:lnTo>
                          <a:pt x="29" y="14"/>
                        </a:lnTo>
                        <a:lnTo>
                          <a:pt x="29" y="16"/>
                        </a:lnTo>
                        <a:lnTo>
                          <a:pt x="28" y="16"/>
                        </a:lnTo>
                        <a:lnTo>
                          <a:pt x="28" y="14"/>
                        </a:lnTo>
                        <a:lnTo>
                          <a:pt x="27" y="14"/>
                        </a:lnTo>
                        <a:lnTo>
                          <a:pt x="26" y="14"/>
                        </a:lnTo>
                        <a:lnTo>
                          <a:pt x="26" y="16"/>
                        </a:lnTo>
                        <a:lnTo>
                          <a:pt x="25" y="14"/>
                        </a:lnTo>
                        <a:lnTo>
                          <a:pt x="24" y="14"/>
                        </a:lnTo>
                        <a:lnTo>
                          <a:pt x="23" y="16"/>
                        </a:lnTo>
                        <a:lnTo>
                          <a:pt x="23" y="14"/>
                        </a:lnTo>
                        <a:lnTo>
                          <a:pt x="22" y="13"/>
                        </a:lnTo>
                        <a:lnTo>
                          <a:pt x="20" y="12"/>
                        </a:lnTo>
                        <a:lnTo>
                          <a:pt x="19" y="12"/>
                        </a:lnTo>
                        <a:lnTo>
                          <a:pt x="18" y="12"/>
                        </a:lnTo>
                        <a:lnTo>
                          <a:pt x="17" y="12"/>
                        </a:lnTo>
                        <a:lnTo>
                          <a:pt x="17" y="11"/>
                        </a:lnTo>
                        <a:lnTo>
                          <a:pt x="16" y="11"/>
                        </a:lnTo>
                        <a:lnTo>
                          <a:pt x="16" y="10"/>
                        </a:lnTo>
                        <a:lnTo>
                          <a:pt x="14" y="9"/>
                        </a:lnTo>
                        <a:lnTo>
                          <a:pt x="14" y="10"/>
                        </a:lnTo>
                        <a:lnTo>
                          <a:pt x="12" y="9"/>
                        </a:lnTo>
                        <a:lnTo>
                          <a:pt x="11" y="8"/>
                        </a:lnTo>
                        <a:lnTo>
                          <a:pt x="10" y="8"/>
                        </a:lnTo>
                        <a:lnTo>
                          <a:pt x="10" y="7"/>
                        </a:lnTo>
                        <a:lnTo>
                          <a:pt x="8" y="6"/>
                        </a:lnTo>
                        <a:lnTo>
                          <a:pt x="7" y="5"/>
                        </a:lnTo>
                        <a:lnTo>
                          <a:pt x="6" y="5"/>
                        </a:lnTo>
                        <a:lnTo>
                          <a:pt x="5" y="4"/>
                        </a:lnTo>
                        <a:lnTo>
                          <a:pt x="3" y="3"/>
                        </a:lnTo>
                        <a:lnTo>
                          <a:pt x="2" y="2"/>
                        </a:lnTo>
                        <a:lnTo>
                          <a:pt x="2" y="1"/>
                        </a:lnTo>
                        <a:lnTo>
                          <a:pt x="1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59" name="Freeform 181"/>
                  <p:cNvSpPr>
                    <a:spLocks/>
                  </p:cNvSpPr>
                  <p:nvPr/>
                </p:nvSpPr>
                <p:spPr bwMode="auto">
                  <a:xfrm>
                    <a:off x="4479" y="1109"/>
                    <a:ext cx="23" cy="33"/>
                  </a:xfrm>
                  <a:custGeom>
                    <a:avLst/>
                    <a:gdLst>
                      <a:gd name="T0" fmla="*/ 21 w 23"/>
                      <a:gd name="T1" fmla="*/ 31 h 33"/>
                      <a:gd name="T2" fmla="*/ 22 w 23"/>
                      <a:gd name="T3" fmla="*/ 29 h 33"/>
                      <a:gd name="T4" fmla="*/ 22 w 23"/>
                      <a:gd name="T5" fmla="*/ 29 h 33"/>
                      <a:gd name="T6" fmla="*/ 21 w 23"/>
                      <a:gd name="T7" fmla="*/ 28 h 33"/>
                      <a:gd name="T8" fmla="*/ 21 w 23"/>
                      <a:gd name="T9" fmla="*/ 27 h 33"/>
                      <a:gd name="T10" fmla="*/ 21 w 23"/>
                      <a:gd name="T11" fmla="*/ 27 h 33"/>
                      <a:gd name="T12" fmla="*/ 21 w 23"/>
                      <a:gd name="T13" fmla="*/ 27 h 33"/>
                      <a:gd name="T14" fmla="*/ 20 w 23"/>
                      <a:gd name="T15" fmla="*/ 25 h 33"/>
                      <a:gd name="T16" fmla="*/ 20 w 23"/>
                      <a:gd name="T17" fmla="*/ 25 h 33"/>
                      <a:gd name="T18" fmla="*/ 21 w 23"/>
                      <a:gd name="T19" fmla="*/ 24 h 33"/>
                      <a:gd name="T20" fmla="*/ 20 w 23"/>
                      <a:gd name="T21" fmla="*/ 23 h 33"/>
                      <a:gd name="T22" fmla="*/ 20 w 23"/>
                      <a:gd name="T23" fmla="*/ 23 h 33"/>
                      <a:gd name="T24" fmla="*/ 20 w 23"/>
                      <a:gd name="T25" fmla="*/ 22 h 33"/>
                      <a:gd name="T26" fmla="*/ 19 w 23"/>
                      <a:gd name="T27" fmla="*/ 22 h 33"/>
                      <a:gd name="T28" fmla="*/ 19 w 23"/>
                      <a:gd name="T29" fmla="*/ 21 h 33"/>
                      <a:gd name="T30" fmla="*/ 18 w 23"/>
                      <a:gd name="T31" fmla="*/ 22 h 33"/>
                      <a:gd name="T32" fmla="*/ 19 w 23"/>
                      <a:gd name="T33" fmla="*/ 19 h 33"/>
                      <a:gd name="T34" fmla="*/ 16 w 23"/>
                      <a:gd name="T35" fmla="*/ 19 h 33"/>
                      <a:gd name="T36" fmla="*/ 16 w 23"/>
                      <a:gd name="T37" fmla="*/ 18 h 33"/>
                      <a:gd name="T38" fmla="*/ 16 w 23"/>
                      <a:gd name="T39" fmla="*/ 16 h 33"/>
                      <a:gd name="T40" fmla="*/ 14 w 23"/>
                      <a:gd name="T41" fmla="*/ 15 h 33"/>
                      <a:gd name="T42" fmla="*/ 13 w 23"/>
                      <a:gd name="T43" fmla="*/ 13 h 33"/>
                      <a:gd name="T44" fmla="*/ 13 w 23"/>
                      <a:gd name="T45" fmla="*/ 12 h 33"/>
                      <a:gd name="T46" fmla="*/ 11 w 23"/>
                      <a:gd name="T47" fmla="*/ 11 h 33"/>
                      <a:gd name="T48" fmla="*/ 11 w 23"/>
                      <a:gd name="T49" fmla="*/ 9 h 33"/>
                      <a:gd name="T50" fmla="*/ 10 w 23"/>
                      <a:gd name="T51" fmla="*/ 9 h 33"/>
                      <a:gd name="T52" fmla="*/ 8 w 23"/>
                      <a:gd name="T53" fmla="*/ 7 h 33"/>
                      <a:gd name="T54" fmla="*/ 7 w 23"/>
                      <a:gd name="T55" fmla="*/ 5 h 33"/>
                      <a:gd name="T56" fmla="*/ 5 w 23"/>
                      <a:gd name="T57" fmla="*/ 4 h 33"/>
                      <a:gd name="T58" fmla="*/ 5 w 23"/>
                      <a:gd name="T59" fmla="*/ 4 h 33"/>
                      <a:gd name="T60" fmla="*/ 2 w 23"/>
                      <a:gd name="T61" fmla="*/ 1 h 33"/>
                      <a:gd name="T62" fmla="*/ 1 w 23"/>
                      <a:gd name="T63" fmla="*/ 0 h 33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3"/>
                      <a:gd name="T98" fmla="*/ 23 w 23"/>
                      <a:gd name="T99" fmla="*/ 33 h 33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3">
                        <a:moveTo>
                          <a:pt x="21" y="32"/>
                        </a:moveTo>
                        <a:lnTo>
                          <a:pt x="21" y="31"/>
                        </a:lnTo>
                        <a:lnTo>
                          <a:pt x="22" y="29"/>
                        </a:lnTo>
                        <a:lnTo>
                          <a:pt x="20" y="28"/>
                        </a:lnTo>
                        <a:lnTo>
                          <a:pt x="21" y="28"/>
                        </a:lnTo>
                        <a:lnTo>
                          <a:pt x="21" y="27"/>
                        </a:lnTo>
                        <a:lnTo>
                          <a:pt x="21" y="26"/>
                        </a:lnTo>
                        <a:lnTo>
                          <a:pt x="20" y="25"/>
                        </a:lnTo>
                        <a:lnTo>
                          <a:pt x="22" y="26"/>
                        </a:lnTo>
                        <a:lnTo>
                          <a:pt x="20" y="25"/>
                        </a:lnTo>
                        <a:lnTo>
                          <a:pt x="21" y="25"/>
                        </a:lnTo>
                        <a:lnTo>
                          <a:pt x="21" y="24"/>
                        </a:lnTo>
                        <a:lnTo>
                          <a:pt x="20" y="24"/>
                        </a:lnTo>
                        <a:lnTo>
                          <a:pt x="20" y="23"/>
                        </a:lnTo>
                        <a:lnTo>
                          <a:pt x="20" y="22"/>
                        </a:lnTo>
                        <a:lnTo>
                          <a:pt x="19" y="22"/>
                        </a:lnTo>
                        <a:lnTo>
                          <a:pt x="19" y="21"/>
                        </a:lnTo>
                        <a:lnTo>
                          <a:pt x="18" y="22"/>
                        </a:lnTo>
                        <a:lnTo>
                          <a:pt x="19" y="20"/>
                        </a:lnTo>
                        <a:lnTo>
                          <a:pt x="19" y="19"/>
                        </a:lnTo>
                        <a:lnTo>
                          <a:pt x="18" y="20"/>
                        </a:lnTo>
                        <a:lnTo>
                          <a:pt x="16" y="19"/>
                        </a:lnTo>
                        <a:lnTo>
                          <a:pt x="17" y="18"/>
                        </a:lnTo>
                        <a:lnTo>
                          <a:pt x="16" y="18"/>
                        </a:lnTo>
                        <a:lnTo>
                          <a:pt x="16" y="17"/>
                        </a:lnTo>
                        <a:lnTo>
                          <a:pt x="16" y="16"/>
                        </a:lnTo>
                        <a:lnTo>
                          <a:pt x="16" y="15"/>
                        </a:lnTo>
                        <a:lnTo>
                          <a:pt x="14" y="15"/>
                        </a:lnTo>
                        <a:lnTo>
                          <a:pt x="14" y="14"/>
                        </a:lnTo>
                        <a:lnTo>
                          <a:pt x="13" y="13"/>
                        </a:lnTo>
                        <a:lnTo>
                          <a:pt x="13" y="12"/>
                        </a:lnTo>
                        <a:lnTo>
                          <a:pt x="12" y="12"/>
                        </a:lnTo>
                        <a:lnTo>
                          <a:pt x="11" y="11"/>
                        </a:lnTo>
                        <a:lnTo>
                          <a:pt x="11" y="9"/>
                        </a:lnTo>
                        <a:lnTo>
                          <a:pt x="10" y="9"/>
                        </a:lnTo>
                        <a:lnTo>
                          <a:pt x="8" y="8"/>
                        </a:lnTo>
                        <a:lnTo>
                          <a:pt x="8" y="7"/>
                        </a:lnTo>
                        <a:lnTo>
                          <a:pt x="7" y="6"/>
                        </a:lnTo>
                        <a:lnTo>
                          <a:pt x="7" y="5"/>
                        </a:lnTo>
                        <a:lnTo>
                          <a:pt x="6" y="5"/>
                        </a:lnTo>
                        <a:lnTo>
                          <a:pt x="5" y="4"/>
                        </a:lnTo>
                        <a:lnTo>
                          <a:pt x="4" y="3"/>
                        </a:lnTo>
                        <a:lnTo>
                          <a:pt x="2" y="1"/>
                        </a:lnTo>
                        <a:lnTo>
                          <a:pt x="2" y="0"/>
                        </a:lnTo>
                        <a:lnTo>
                          <a:pt x="1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60" name="Freeform 182"/>
                  <p:cNvSpPr>
                    <a:spLocks/>
                  </p:cNvSpPr>
                  <p:nvPr/>
                </p:nvSpPr>
                <p:spPr bwMode="auto">
                  <a:xfrm>
                    <a:off x="4458" y="1078"/>
                    <a:ext cx="23" cy="32"/>
                  </a:xfrm>
                  <a:custGeom>
                    <a:avLst/>
                    <a:gdLst>
                      <a:gd name="T0" fmla="*/ 0 w 23"/>
                      <a:gd name="T1" fmla="*/ 0 h 32"/>
                      <a:gd name="T2" fmla="*/ 0 w 23"/>
                      <a:gd name="T3" fmla="*/ 0 h 32"/>
                      <a:gd name="T4" fmla="*/ 0 w 23"/>
                      <a:gd name="T5" fmla="*/ 0 h 32"/>
                      <a:gd name="T6" fmla="*/ 0 w 23"/>
                      <a:gd name="T7" fmla="*/ 2 h 32"/>
                      <a:gd name="T8" fmla="*/ 0 w 23"/>
                      <a:gd name="T9" fmla="*/ 3 h 32"/>
                      <a:gd name="T10" fmla="*/ 0 w 23"/>
                      <a:gd name="T11" fmla="*/ 3 h 32"/>
                      <a:gd name="T12" fmla="*/ 0 w 23"/>
                      <a:gd name="T13" fmla="*/ 3 h 32"/>
                      <a:gd name="T14" fmla="*/ 0 w 23"/>
                      <a:gd name="T15" fmla="*/ 5 h 32"/>
                      <a:gd name="T16" fmla="*/ 0 w 23"/>
                      <a:gd name="T17" fmla="*/ 5 h 32"/>
                      <a:gd name="T18" fmla="*/ 1 w 23"/>
                      <a:gd name="T19" fmla="*/ 5 h 32"/>
                      <a:gd name="T20" fmla="*/ 1 w 23"/>
                      <a:gd name="T21" fmla="*/ 6 h 32"/>
                      <a:gd name="T22" fmla="*/ 2 w 23"/>
                      <a:gd name="T23" fmla="*/ 7 h 32"/>
                      <a:gd name="T24" fmla="*/ 1 w 23"/>
                      <a:gd name="T25" fmla="*/ 7 h 32"/>
                      <a:gd name="T26" fmla="*/ 3 w 23"/>
                      <a:gd name="T27" fmla="*/ 9 h 32"/>
                      <a:gd name="T28" fmla="*/ 3 w 23"/>
                      <a:gd name="T29" fmla="*/ 9 h 32"/>
                      <a:gd name="T30" fmla="*/ 3 w 23"/>
                      <a:gd name="T31" fmla="*/ 9 h 32"/>
                      <a:gd name="T32" fmla="*/ 3 w 23"/>
                      <a:gd name="T33" fmla="*/ 10 h 32"/>
                      <a:gd name="T34" fmla="*/ 4 w 23"/>
                      <a:gd name="T35" fmla="*/ 11 h 32"/>
                      <a:gd name="T36" fmla="*/ 4 w 23"/>
                      <a:gd name="T37" fmla="*/ 13 h 32"/>
                      <a:gd name="T38" fmla="*/ 6 w 23"/>
                      <a:gd name="T39" fmla="*/ 15 h 32"/>
                      <a:gd name="T40" fmla="*/ 7 w 23"/>
                      <a:gd name="T41" fmla="*/ 15 h 32"/>
                      <a:gd name="T42" fmla="*/ 7 w 23"/>
                      <a:gd name="T43" fmla="*/ 16 h 32"/>
                      <a:gd name="T44" fmla="*/ 9 w 23"/>
                      <a:gd name="T45" fmla="*/ 18 h 32"/>
                      <a:gd name="T46" fmla="*/ 10 w 23"/>
                      <a:gd name="T47" fmla="*/ 19 h 32"/>
                      <a:gd name="T48" fmla="*/ 11 w 23"/>
                      <a:gd name="T49" fmla="*/ 20 h 32"/>
                      <a:gd name="T50" fmla="*/ 12 w 23"/>
                      <a:gd name="T51" fmla="*/ 22 h 32"/>
                      <a:gd name="T52" fmla="*/ 14 w 23"/>
                      <a:gd name="T53" fmla="*/ 23 h 32"/>
                      <a:gd name="T54" fmla="*/ 15 w 23"/>
                      <a:gd name="T55" fmla="*/ 25 h 32"/>
                      <a:gd name="T56" fmla="*/ 16 w 23"/>
                      <a:gd name="T57" fmla="*/ 26 h 32"/>
                      <a:gd name="T58" fmla="*/ 18 w 23"/>
                      <a:gd name="T59" fmla="*/ 27 h 32"/>
                      <a:gd name="T60" fmla="*/ 19 w 23"/>
                      <a:gd name="T61" fmla="*/ 29 h 32"/>
                      <a:gd name="T62" fmla="*/ 21 w 23"/>
                      <a:gd name="T63" fmla="*/ 30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2"/>
                      <a:gd name="T98" fmla="*/ 23 w 23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2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0" y="5"/>
                        </a:lnTo>
                        <a:lnTo>
                          <a:pt x="1" y="5"/>
                        </a:lnTo>
                        <a:lnTo>
                          <a:pt x="1" y="6"/>
                        </a:lnTo>
                        <a:lnTo>
                          <a:pt x="2" y="7"/>
                        </a:lnTo>
                        <a:lnTo>
                          <a:pt x="1" y="7"/>
                        </a:lnTo>
                        <a:lnTo>
                          <a:pt x="2" y="8"/>
                        </a:lnTo>
                        <a:lnTo>
                          <a:pt x="3" y="9"/>
                        </a:lnTo>
                        <a:lnTo>
                          <a:pt x="3" y="10"/>
                        </a:lnTo>
                        <a:lnTo>
                          <a:pt x="4" y="11"/>
                        </a:lnTo>
                        <a:lnTo>
                          <a:pt x="5" y="12"/>
                        </a:lnTo>
                        <a:lnTo>
                          <a:pt x="4" y="13"/>
                        </a:lnTo>
                        <a:lnTo>
                          <a:pt x="5" y="14"/>
                        </a:lnTo>
                        <a:lnTo>
                          <a:pt x="6" y="15"/>
                        </a:lnTo>
                        <a:lnTo>
                          <a:pt x="7" y="15"/>
                        </a:lnTo>
                        <a:lnTo>
                          <a:pt x="7" y="16"/>
                        </a:lnTo>
                        <a:lnTo>
                          <a:pt x="9" y="17"/>
                        </a:lnTo>
                        <a:lnTo>
                          <a:pt x="9" y="18"/>
                        </a:lnTo>
                        <a:lnTo>
                          <a:pt x="10" y="19"/>
                        </a:lnTo>
                        <a:lnTo>
                          <a:pt x="11" y="20"/>
                        </a:lnTo>
                        <a:lnTo>
                          <a:pt x="12" y="21"/>
                        </a:lnTo>
                        <a:lnTo>
                          <a:pt x="12" y="22"/>
                        </a:lnTo>
                        <a:lnTo>
                          <a:pt x="13" y="22"/>
                        </a:lnTo>
                        <a:lnTo>
                          <a:pt x="14" y="23"/>
                        </a:lnTo>
                        <a:lnTo>
                          <a:pt x="15" y="24"/>
                        </a:lnTo>
                        <a:lnTo>
                          <a:pt x="15" y="25"/>
                        </a:lnTo>
                        <a:lnTo>
                          <a:pt x="16" y="25"/>
                        </a:lnTo>
                        <a:lnTo>
                          <a:pt x="16" y="26"/>
                        </a:lnTo>
                        <a:lnTo>
                          <a:pt x="17" y="25"/>
                        </a:lnTo>
                        <a:lnTo>
                          <a:pt x="18" y="27"/>
                        </a:lnTo>
                        <a:lnTo>
                          <a:pt x="19" y="29"/>
                        </a:lnTo>
                        <a:lnTo>
                          <a:pt x="20" y="29"/>
                        </a:lnTo>
                        <a:lnTo>
                          <a:pt x="21" y="30"/>
                        </a:lnTo>
                        <a:lnTo>
                          <a:pt x="22" y="31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61" name="Freeform 183"/>
                  <p:cNvSpPr>
                    <a:spLocks/>
                  </p:cNvSpPr>
                  <p:nvPr/>
                </p:nvSpPr>
                <p:spPr bwMode="auto">
                  <a:xfrm>
                    <a:off x="4459" y="1077"/>
                    <a:ext cx="34" cy="17"/>
                  </a:xfrm>
                  <a:custGeom>
                    <a:avLst/>
                    <a:gdLst>
                      <a:gd name="T0" fmla="*/ 0 w 34"/>
                      <a:gd name="T1" fmla="*/ 3 h 17"/>
                      <a:gd name="T2" fmla="*/ 0 w 34"/>
                      <a:gd name="T3" fmla="*/ 2 h 17"/>
                      <a:gd name="T4" fmla="*/ 1 w 34"/>
                      <a:gd name="T5" fmla="*/ 0 h 17"/>
                      <a:gd name="T6" fmla="*/ 2 w 34"/>
                      <a:gd name="T7" fmla="*/ 0 h 17"/>
                      <a:gd name="T8" fmla="*/ 2 w 34"/>
                      <a:gd name="T9" fmla="*/ 0 h 17"/>
                      <a:gd name="T10" fmla="*/ 2 w 34"/>
                      <a:gd name="T11" fmla="*/ 0 h 17"/>
                      <a:gd name="T12" fmla="*/ 2 w 34"/>
                      <a:gd name="T13" fmla="*/ 0 h 17"/>
                      <a:gd name="T14" fmla="*/ 2 w 34"/>
                      <a:gd name="T15" fmla="*/ 0 h 17"/>
                      <a:gd name="T16" fmla="*/ 5 w 34"/>
                      <a:gd name="T17" fmla="*/ 0 h 17"/>
                      <a:gd name="T18" fmla="*/ 5 w 34"/>
                      <a:gd name="T19" fmla="*/ 0 h 17"/>
                      <a:gd name="T20" fmla="*/ 5 w 34"/>
                      <a:gd name="T21" fmla="*/ 0 h 17"/>
                      <a:gd name="T22" fmla="*/ 7 w 34"/>
                      <a:gd name="T23" fmla="*/ 0 h 17"/>
                      <a:gd name="T24" fmla="*/ 7 w 34"/>
                      <a:gd name="T25" fmla="*/ 0 h 17"/>
                      <a:gd name="T26" fmla="*/ 8 w 34"/>
                      <a:gd name="T27" fmla="*/ 1 h 17"/>
                      <a:gd name="T28" fmla="*/ 8 w 34"/>
                      <a:gd name="T29" fmla="*/ 0 h 17"/>
                      <a:gd name="T30" fmla="*/ 8 w 34"/>
                      <a:gd name="T31" fmla="*/ 0 h 17"/>
                      <a:gd name="T32" fmla="*/ 10 w 34"/>
                      <a:gd name="T33" fmla="*/ 0 h 17"/>
                      <a:gd name="T34" fmla="*/ 11 w 34"/>
                      <a:gd name="T35" fmla="*/ 1 h 17"/>
                      <a:gd name="T36" fmla="*/ 13 w 34"/>
                      <a:gd name="T37" fmla="*/ 2 h 17"/>
                      <a:gd name="T38" fmla="*/ 14 w 34"/>
                      <a:gd name="T39" fmla="*/ 2 h 17"/>
                      <a:gd name="T40" fmla="*/ 15 w 34"/>
                      <a:gd name="T41" fmla="*/ 2 h 17"/>
                      <a:gd name="T42" fmla="*/ 16 w 34"/>
                      <a:gd name="T43" fmla="*/ 5 h 17"/>
                      <a:gd name="T44" fmla="*/ 18 w 34"/>
                      <a:gd name="T45" fmla="*/ 5 h 17"/>
                      <a:gd name="T46" fmla="*/ 20 w 34"/>
                      <a:gd name="T47" fmla="*/ 6 h 17"/>
                      <a:gd name="T48" fmla="*/ 21 w 34"/>
                      <a:gd name="T49" fmla="*/ 7 h 17"/>
                      <a:gd name="T50" fmla="*/ 22 w 34"/>
                      <a:gd name="T51" fmla="*/ 8 h 17"/>
                      <a:gd name="T52" fmla="*/ 24 w 34"/>
                      <a:gd name="T53" fmla="*/ 10 h 17"/>
                      <a:gd name="T54" fmla="*/ 25 w 34"/>
                      <a:gd name="T55" fmla="*/ 9 h 17"/>
                      <a:gd name="T56" fmla="*/ 27 w 34"/>
                      <a:gd name="T57" fmla="*/ 11 h 17"/>
                      <a:gd name="T58" fmla="*/ 30 w 34"/>
                      <a:gd name="T59" fmla="*/ 13 h 17"/>
                      <a:gd name="T60" fmla="*/ 30 w 34"/>
                      <a:gd name="T61" fmla="*/ 14 h 17"/>
                      <a:gd name="T62" fmla="*/ 32 w 34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4"/>
                      <a:gd name="T97" fmla="*/ 0 h 17"/>
                      <a:gd name="T98" fmla="*/ 34 w 3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4" h="17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0" y="2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7" y="0"/>
                        </a:lnTo>
                        <a:lnTo>
                          <a:pt x="8" y="1"/>
                        </a:lnTo>
                        <a:lnTo>
                          <a:pt x="8" y="0"/>
                        </a:lnTo>
                        <a:lnTo>
                          <a:pt x="10" y="0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1" y="2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4" y="3"/>
                        </a:lnTo>
                        <a:lnTo>
                          <a:pt x="15" y="2"/>
                        </a:lnTo>
                        <a:lnTo>
                          <a:pt x="16" y="5"/>
                        </a:lnTo>
                        <a:lnTo>
                          <a:pt x="18" y="5"/>
                        </a:lnTo>
                        <a:lnTo>
                          <a:pt x="19" y="5"/>
                        </a:lnTo>
                        <a:lnTo>
                          <a:pt x="20" y="6"/>
                        </a:lnTo>
                        <a:lnTo>
                          <a:pt x="20" y="7"/>
                        </a:lnTo>
                        <a:lnTo>
                          <a:pt x="21" y="7"/>
                        </a:lnTo>
                        <a:lnTo>
                          <a:pt x="22" y="8"/>
                        </a:lnTo>
                        <a:lnTo>
                          <a:pt x="23" y="9"/>
                        </a:lnTo>
                        <a:lnTo>
                          <a:pt x="24" y="10"/>
                        </a:lnTo>
                        <a:lnTo>
                          <a:pt x="24" y="9"/>
                        </a:lnTo>
                        <a:lnTo>
                          <a:pt x="25" y="9"/>
                        </a:lnTo>
                        <a:lnTo>
                          <a:pt x="26" y="10"/>
                        </a:lnTo>
                        <a:lnTo>
                          <a:pt x="27" y="11"/>
                        </a:lnTo>
                        <a:lnTo>
                          <a:pt x="28" y="11"/>
                        </a:lnTo>
                        <a:lnTo>
                          <a:pt x="30" y="13"/>
                        </a:lnTo>
                        <a:lnTo>
                          <a:pt x="30" y="14"/>
                        </a:lnTo>
                        <a:lnTo>
                          <a:pt x="31" y="14"/>
                        </a:lnTo>
                        <a:lnTo>
                          <a:pt x="32" y="16"/>
                        </a:lnTo>
                        <a:lnTo>
                          <a:pt x="33" y="15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62" name="Freeform 184"/>
                  <p:cNvSpPr>
                    <a:spLocks/>
                  </p:cNvSpPr>
                  <p:nvPr/>
                </p:nvSpPr>
                <p:spPr bwMode="auto">
                  <a:xfrm>
                    <a:off x="4379" y="1273"/>
                    <a:ext cx="23" cy="32"/>
                  </a:xfrm>
                  <a:custGeom>
                    <a:avLst/>
                    <a:gdLst>
                      <a:gd name="T0" fmla="*/ 20 w 23"/>
                      <a:gd name="T1" fmla="*/ 31 h 32"/>
                      <a:gd name="T2" fmla="*/ 21 w 23"/>
                      <a:gd name="T3" fmla="*/ 31 h 32"/>
                      <a:gd name="T4" fmla="*/ 21 w 23"/>
                      <a:gd name="T5" fmla="*/ 29 h 32"/>
                      <a:gd name="T6" fmla="*/ 21 w 23"/>
                      <a:gd name="T7" fmla="*/ 29 h 32"/>
                      <a:gd name="T8" fmla="*/ 21 w 23"/>
                      <a:gd name="T9" fmla="*/ 27 h 32"/>
                      <a:gd name="T10" fmla="*/ 21 w 23"/>
                      <a:gd name="T11" fmla="*/ 26 h 32"/>
                      <a:gd name="T12" fmla="*/ 22 w 23"/>
                      <a:gd name="T13" fmla="*/ 26 h 32"/>
                      <a:gd name="T14" fmla="*/ 22 w 23"/>
                      <a:gd name="T15" fmla="*/ 26 h 32"/>
                      <a:gd name="T16" fmla="*/ 21 w 23"/>
                      <a:gd name="T17" fmla="*/ 26 h 32"/>
                      <a:gd name="T18" fmla="*/ 20 w 23"/>
                      <a:gd name="T19" fmla="*/ 25 h 32"/>
                      <a:gd name="T20" fmla="*/ 20 w 23"/>
                      <a:gd name="T21" fmla="*/ 25 h 32"/>
                      <a:gd name="T22" fmla="*/ 19 w 23"/>
                      <a:gd name="T23" fmla="*/ 24 h 32"/>
                      <a:gd name="T24" fmla="*/ 18 w 23"/>
                      <a:gd name="T25" fmla="*/ 22 h 32"/>
                      <a:gd name="T26" fmla="*/ 18 w 23"/>
                      <a:gd name="T27" fmla="*/ 22 h 32"/>
                      <a:gd name="T28" fmla="*/ 18 w 23"/>
                      <a:gd name="T29" fmla="*/ 22 h 32"/>
                      <a:gd name="T30" fmla="*/ 18 w 23"/>
                      <a:gd name="T31" fmla="*/ 21 h 32"/>
                      <a:gd name="T32" fmla="*/ 18 w 23"/>
                      <a:gd name="T33" fmla="*/ 20 h 32"/>
                      <a:gd name="T34" fmla="*/ 17 w 23"/>
                      <a:gd name="T35" fmla="*/ 20 h 32"/>
                      <a:gd name="T36" fmla="*/ 16 w 23"/>
                      <a:gd name="T37" fmla="*/ 18 h 32"/>
                      <a:gd name="T38" fmla="*/ 15 w 23"/>
                      <a:gd name="T39" fmla="*/ 17 h 32"/>
                      <a:gd name="T40" fmla="*/ 14 w 23"/>
                      <a:gd name="T41" fmla="*/ 15 h 32"/>
                      <a:gd name="T42" fmla="*/ 13 w 23"/>
                      <a:gd name="T43" fmla="*/ 14 h 32"/>
                      <a:gd name="T44" fmla="*/ 12 w 23"/>
                      <a:gd name="T45" fmla="*/ 13 h 32"/>
                      <a:gd name="T46" fmla="*/ 10 w 23"/>
                      <a:gd name="T47" fmla="*/ 12 h 32"/>
                      <a:gd name="T48" fmla="*/ 9 w 23"/>
                      <a:gd name="T49" fmla="*/ 10 h 32"/>
                      <a:gd name="T50" fmla="*/ 9 w 23"/>
                      <a:gd name="T51" fmla="*/ 8 h 32"/>
                      <a:gd name="T52" fmla="*/ 7 w 23"/>
                      <a:gd name="T53" fmla="*/ 7 h 32"/>
                      <a:gd name="T54" fmla="*/ 6 w 23"/>
                      <a:gd name="T55" fmla="*/ 6 h 32"/>
                      <a:gd name="T56" fmla="*/ 4 w 23"/>
                      <a:gd name="T57" fmla="*/ 5 h 32"/>
                      <a:gd name="T58" fmla="*/ 3 w 23"/>
                      <a:gd name="T59" fmla="*/ 4 h 32"/>
                      <a:gd name="T60" fmla="*/ 1 w 23"/>
                      <a:gd name="T61" fmla="*/ 2 h 32"/>
                      <a:gd name="T62" fmla="*/ 0 w 23"/>
                      <a:gd name="T63" fmla="*/ 1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2"/>
                      <a:gd name="T98" fmla="*/ 23 w 23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2">
                        <a:moveTo>
                          <a:pt x="20" y="31"/>
                        </a:moveTo>
                        <a:lnTo>
                          <a:pt x="20" y="31"/>
                        </a:lnTo>
                        <a:lnTo>
                          <a:pt x="20" y="30"/>
                        </a:lnTo>
                        <a:lnTo>
                          <a:pt x="21" y="31"/>
                        </a:lnTo>
                        <a:lnTo>
                          <a:pt x="21" y="30"/>
                        </a:lnTo>
                        <a:lnTo>
                          <a:pt x="21" y="29"/>
                        </a:lnTo>
                        <a:lnTo>
                          <a:pt x="21" y="27"/>
                        </a:lnTo>
                        <a:lnTo>
                          <a:pt x="21" y="26"/>
                        </a:lnTo>
                        <a:lnTo>
                          <a:pt x="22" y="26"/>
                        </a:lnTo>
                        <a:lnTo>
                          <a:pt x="21" y="26"/>
                        </a:lnTo>
                        <a:lnTo>
                          <a:pt x="22" y="26"/>
                        </a:lnTo>
                        <a:lnTo>
                          <a:pt x="21" y="26"/>
                        </a:lnTo>
                        <a:lnTo>
                          <a:pt x="20" y="25"/>
                        </a:lnTo>
                        <a:lnTo>
                          <a:pt x="19" y="24"/>
                        </a:lnTo>
                        <a:lnTo>
                          <a:pt x="19" y="23"/>
                        </a:lnTo>
                        <a:lnTo>
                          <a:pt x="18" y="22"/>
                        </a:lnTo>
                        <a:lnTo>
                          <a:pt x="19" y="22"/>
                        </a:lnTo>
                        <a:lnTo>
                          <a:pt x="18" y="22"/>
                        </a:lnTo>
                        <a:lnTo>
                          <a:pt x="18" y="21"/>
                        </a:lnTo>
                        <a:lnTo>
                          <a:pt x="18" y="20"/>
                        </a:lnTo>
                        <a:lnTo>
                          <a:pt x="18" y="19"/>
                        </a:lnTo>
                        <a:lnTo>
                          <a:pt x="17" y="20"/>
                        </a:lnTo>
                        <a:lnTo>
                          <a:pt x="17" y="17"/>
                        </a:lnTo>
                        <a:lnTo>
                          <a:pt x="16" y="18"/>
                        </a:lnTo>
                        <a:lnTo>
                          <a:pt x="15" y="17"/>
                        </a:lnTo>
                        <a:lnTo>
                          <a:pt x="15" y="16"/>
                        </a:lnTo>
                        <a:lnTo>
                          <a:pt x="14" y="15"/>
                        </a:lnTo>
                        <a:lnTo>
                          <a:pt x="13" y="15"/>
                        </a:lnTo>
                        <a:lnTo>
                          <a:pt x="13" y="14"/>
                        </a:lnTo>
                        <a:lnTo>
                          <a:pt x="13" y="13"/>
                        </a:lnTo>
                        <a:lnTo>
                          <a:pt x="12" y="13"/>
                        </a:lnTo>
                        <a:lnTo>
                          <a:pt x="12" y="12"/>
                        </a:lnTo>
                        <a:lnTo>
                          <a:pt x="10" y="12"/>
                        </a:lnTo>
                        <a:lnTo>
                          <a:pt x="10" y="11"/>
                        </a:lnTo>
                        <a:lnTo>
                          <a:pt x="9" y="10"/>
                        </a:lnTo>
                        <a:lnTo>
                          <a:pt x="9" y="8"/>
                        </a:lnTo>
                        <a:lnTo>
                          <a:pt x="8" y="8"/>
                        </a:lnTo>
                        <a:lnTo>
                          <a:pt x="7" y="7"/>
                        </a:lnTo>
                        <a:lnTo>
                          <a:pt x="6" y="7"/>
                        </a:lnTo>
                        <a:lnTo>
                          <a:pt x="6" y="6"/>
                        </a:lnTo>
                        <a:lnTo>
                          <a:pt x="4" y="5"/>
                        </a:lnTo>
                        <a:lnTo>
                          <a:pt x="3" y="4"/>
                        </a:lnTo>
                        <a:lnTo>
                          <a:pt x="1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63" name="Freeform 185"/>
                  <p:cNvSpPr>
                    <a:spLocks/>
                  </p:cNvSpPr>
                  <p:nvPr/>
                </p:nvSpPr>
                <p:spPr bwMode="auto">
                  <a:xfrm>
                    <a:off x="4366" y="1294"/>
                    <a:ext cx="35" cy="17"/>
                  </a:xfrm>
                  <a:custGeom>
                    <a:avLst/>
                    <a:gdLst>
                      <a:gd name="T0" fmla="*/ 34 w 35"/>
                      <a:gd name="T1" fmla="*/ 11 h 17"/>
                      <a:gd name="T2" fmla="*/ 33 w 35"/>
                      <a:gd name="T3" fmla="*/ 12 h 17"/>
                      <a:gd name="T4" fmla="*/ 33 w 35"/>
                      <a:gd name="T5" fmla="*/ 13 h 17"/>
                      <a:gd name="T6" fmla="*/ 32 w 35"/>
                      <a:gd name="T7" fmla="*/ 13 h 17"/>
                      <a:gd name="T8" fmla="*/ 31 w 35"/>
                      <a:gd name="T9" fmla="*/ 14 h 17"/>
                      <a:gd name="T10" fmla="*/ 31 w 35"/>
                      <a:gd name="T11" fmla="*/ 14 h 17"/>
                      <a:gd name="T12" fmla="*/ 30 w 35"/>
                      <a:gd name="T13" fmla="*/ 14 h 17"/>
                      <a:gd name="T14" fmla="*/ 30 w 35"/>
                      <a:gd name="T15" fmla="*/ 14 h 17"/>
                      <a:gd name="T16" fmla="*/ 29 w 35"/>
                      <a:gd name="T17" fmla="*/ 13 h 17"/>
                      <a:gd name="T18" fmla="*/ 29 w 35"/>
                      <a:gd name="T19" fmla="*/ 13 h 17"/>
                      <a:gd name="T20" fmla="*/ 28 w 35"/>
                      <a:gd name="T21" fmla="*/ 14 h 17"/>
                      <a:gd name="T22" fmla="*/ 27 w 35"/>
                      <a:gd name="T23" fmla="*/ 13 h 17"/>
                      <a:gd name="T24" fmla="*/ 26 w 35"/>
                      <a:gd name="T25" fmla="*/ 13 h 17"/>
                      <a:gd name="T26" fmla="*/ 26 w 35"/>
                      <a:gd name="T27" fmla="*/ 13 h 17"/>
                      <a:gd name="T28" fmla="*/ 25 w 35"/>
                      <a:gd name="T29" fmla="*/ 13 h 17"/>
                      <a:gd name="T30" fmla="*/ 24 w 35"/>
                      <a:gd name="T31" fmla="*/ 14 h 17"/>
                      <a:gd name="T32" fmla="*/ 24 w 35"/>
                      <a:gd name="T33" fmla="*/ 13 h 17"/>
                      <a:gd name="T34" fmla="*/ 22 w 35"/>
                      <a:gd name="T35" fmla="*/ 13 h 17"/>
                      <a:gd name="T36" fmla="*/ 21 w 35"/>
                      <a:gd name="T37" fmla="*/ 12 h 17"/>
                      <a:gd name="T38" fmla="*/ 20 w 35"/>
                      <a:gd name="T39" fmla="*/ 11 h 17"/>
                      <a:gd name="T40" fmla="*/ 18 w 35"/>
                      <a:gd name="T41" fmla="*/ 12 h 17"/>
                      <a:gd name="T42" fmla="*/ 16 w 35"/>
                      <a:gd name="T43" fmla="*/ 10 h 17"/>
                      <a:gd name="T44" fmla="*/ 15 w 35"/>
                      <a:gd name="T45" fmla="*/ 9 h 17"/>
                      <a:gd name="T46" fmla="*/ 14 w 35"/>
                      <a:gd name="T47" fmla="*/ 8 h 17"/>
                      <a:gd name="T48" fmla="*/ 12 w 35"/>
                      <a:gd name="T49" fmla="*/ 9 h 17"/>
                      <a:gd name="T50" fmla="*/ 11 w 35"/>
                      <a:gd name="T51" fmla="*/ 6 h 17"/>
                      <a:gd name="T52" fmla="*/ 9 w 35"/>
                      <a:gd name="T53" fmla="*/ 6 h 17"/>
                      <a:gd name="T54" fmla="*/ 6 w 35"/>
                      <a:gd name="T55" fmla="*/ 5 h 17"/>
                      <a:gd name="T56" fmla="*/ 6 w 35"/>
                      <a:gd name="T57" fmla="*/ 4 h 17"/>
                      <a:gd name="T58" fmla="*/ 4 w 35"/>
                      <a:gd name="T59" fmla="*/ 3 h 17"/>
                      <a:gd name="T60" fmla="*/ 2 w 35"/>
                      <a:gd name="T61" fmla="*/ 1 h 17"/>
                      <a:gd name="T62" fmla="*/ 0 w 35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17"/>
                      <a:gd name="T98" fmla="*/ 35 w 3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17">
                        <a:moveTo>
                          <a:pt x="34" y="11"/>
                        </a:moveTo>
                        <a:lnTo>
                          <a:pt x="34" y="11"/>
                        </a:lnTo>
                        <a:lnTo>
                          <a:pt x="33" y="12"/>
                        </a:lnTo>
                        <a:lnTo>
                          <a:pt x="33" y="13"/>
                        </a:lnTo>
                        <a:lnTo>
                          <a:pt x="33" y="14"/>
                        </a:lnTo>
                        <a:lnTo>
                          <a:pt x="32" y="13"/>
                        </a:lnTo>
                        <a:lnTo>
                          <a:pt x="32" y="14"/>
                        </a:lnTo>
                        <a:lnTo>
                          <a:pt x="31" y="14"/>
                        </a:lnTo>
                        <a:lnTo>
                          <a:pt x="31" y="16"/>
                        </a:lnTo>
                        <a:lnTo>
                          <a:pt x="31" y="14"/>
                        </a:lnTo>
                        <a:lnTo>
                          <a:pt x="30" y="14"/>
                        </a:lnTo>
                        <a:lnTo>
                          <a:pt x="29" y="13"/>
                        </a:lnTo>
                        <a:lnTo>
                          <a:pt x="28" y="14"/>
                        </a:lnTo>
                        <a:lnTo>
                          <a:pt x="27" y="14"/>
                        </a:lnTo>
                        <a:lnTo>
                          <a:pt x="27" y="13"/>
                        </a:lnTo>
                        <a:lnTo>
                          <a:pt x="27" y="14"/>
                        </a:lnTo>
                        <a:lnTo>
                          <a:pt x="26" y="13"/>
                        </a:lnTo>
                        <a:lnTo>
                          <a:pt x="26" y="12"/>
                        </a:lnTo>
                        <a:lnTo>
                          <a:pt x="25" y="13"/>
                        </a:lnTo>
                        <a:lnTo>
                          <a:pt x="24" y="14"/>
                        </a:lnTo>
                        <a:lnTo>
                          <a:pt x="24" y="13"/>
                        </a:lnTo>
                        <a:lnTo>
                          <a:pt x="23" y="13"/>
                        </a:lnTo>
                        <a:lnTo>
                          <a:pt x="22" y="13"/>
                        </a:lnTo>
                        <a:lnTo>
                          <a:pt x="21" y="12"/>
                        </a:lnTo>
                        <a:lnTo>
                          <a:pt x="21" y="11"/>
                        </a:lnTo>
                        <a:lnTo>
                          <a:pt x="20" y="11"/>
                        </a:lnTo>
                        <a:lnTo>
                          <a:pt x="18" y="11"/>
                        </a:lnTo>
                        <a:lnTo>
                          <a:pt x="18" y="12"/>
                        </a:lnTo>
                        <a:lnTo>
                          <a:pt x="17" y="11"/>
                        </a:lnTo>
                        <a:lnTo>
                          <a:pt x="16" y="10"/>
                        </a:lnTo>
                        <a:lnTo>
                          <a:pt x="15" y="10"/>
                        </a:lnTo>
                        <a:lnTo>
                          <a:pt x="15" y="9"/>
                        </a:lnTo>
                        <a:lnTo>
                          <a:pt x="14" y="9"/>
                        </a:lnTo>
                        <a:lnTo>
                          <a:pt x="14" y="8"/>
                        </a:lnTo>
                        <a:lnTo>
                          <a:pt x="13" y="9"/>
                        </a:lnTo>
                        <a:lnTo>
                          <a:pt x="12" y="9"/>
                        </a:lnTo>
                        <a:lnTo>
                          <a:pt x="11" y="7"/>
                        </a:lnTo>
                        <a:lnTo>
                          <a:pt x="11" y="6"/>
                        </a:lnTo>
                        <a:lnTo>
                          <a:pt x="10" y="7"/>
                        </a:lnTo>
                        <a:lnTo>
                          <a:pt x="9" y="6"/>
                        </a:lnTo>
                        <a:lnTo>
                          <a:pt x="6" y="5"/>
                        </a:lnTo>
                        <a:lnTo>
                          <a:pt x="6" y="4"/>
                        </a:lnTo>
                        <a:lnTo>
                          <a:pt x="5" y="3"/>
                        </a:lnTo>
                        <a:lnTo>
                          <a:pt x="4" y="3"/>
                        </a:lnTo>
                        <a:lnTo>
                          <a:pt x="3" y="2"/>
                        </a:lnTo>
                        <a:lnTo>
                          <a:pt x="2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64" name="Freeform 186"/>
                  <p:cNvSpPr>
                    <a:spLocks/>
                  </p:cNvSpPr>
                  <p:nvPr/>
                </p:nvSpPr>
                <p:spPr bwMode="auto">
                  <a:xfrm>
                    <a:off x="4366" y="1294"/>
                    <a:ext cx="35" cy="17"/>
                  </a:xfrm>
                  <a:custGeom>
                    <a:avLst/>
                    <a:gdLst>
                      <a:gd name="T0" fmla="*/ 34 w 35"/>
                      <a:gd name="T1" fmla="*/ 11 h 17"/>
                      <a:gd name="T2" fmla="*/ 33 w 35"/>
                      <a:gd name="T3" fmla="*/ 12 h 17"/>
                      <a:gd name="T4" fmla="*/ 33 w 35"/>
                      <a:gd name="T5" fmla="*/ 13 h 17"/>
                      <a:gd name="T6" fmla="*/ 32 w 35"/>
                      <a:gd name="T7" fmla="*/ 13 h 17"/>
                      <a:gd name="T8" fmla="*/ 31 w 35"/>
                      <a:gd name="T9" fmla="*/ 14 h 17"/>
                      <a:gd name="T10" fmla="*/ 31 w 35"/>
                      <a:gd name="T11" fmla="*/ 14 h 17"/>
                      <a:gd name="T12" fmla="*/ 30 w 35"/>
                      <a:gd name="T13" fmla="*/ 14 h 17"/>
                      <a:gd name="T14" fmla="*/ 30 w 35"/>
                      <a:gd name="T15" fmla="*/ 14 h 17"/>
                      <a:gd name="T16" fmla="*/ 29 w 35"/>
                      <a:gd name="T17" fmla="*/ 13 h 17"/>
                      <a:gd name="T18" fmla="*/ 29 w 35"/>
                      <a:gd name="T19" fmla="*/ 13 h 17"/>
                      <a:gd name="T20" fmla="*/ 28 w 35"/>
                      <a:gd name="T21" fmla="*/ 14 h 17"/>
                      <a:gd name="T22" fmla="*/ 27 w 35"/>
                      <a:gd name="T23" fmla="*/ 13 h 17"/>
                      <a:gd name="T24" fmla="*/ 26 w 35"/>
                      <a:gd name="T25" fmla="*/ 13 h 17"/>
                      <a:gd name="T26" fmla="*/ 26 w 35"/>
                      <a:gd name="T27" fmla="*/ 13 h 17"/>
                      <a:gd name="T28" fmla="*/ 25 w 35"/>
                      <a:gd name="T29" fmla="*/ 13 h 17"/>
                      <a:gd name="T30" fmla="*/ 24 w 35"/>
                      <a:gd name="T31" fmla="*/ 14 h 17"/>
                      <a:gd name="T32" fmla="*/ 24 w 35"/>
                      <a:gd name="T33" fmla="*/ 13 h 17"/>
                      <a:gd name="T34" fmla="*/ 22 w 35"/>
                      <a:gd name="T35" fmla="*/ 13 h 17"/>
                      <a:gd name="T36" fmla="*/ 21 w 35"/>
                      <a:gd name="T37" fmla="*/ 12 h 17"/>
                      <a:gd name="T38" fmla="*/ 19 w 35"/>
                      <a:gd name="T39" fmla="*/ 10 h 17"/>
                      <a:gd name="T40" fmla="*/ 18 w 35"/>
                      <a:gd name="T41" fmla="*/ 12 h 17"/>
                      <a:gd name="T42" fmla="*/ 16 w 35"/>
                      <a:gd name="T43" fmla="*/ 10 h 17"/>
                      <a:gd name="T44" fmla="*/ 15 w 35"/>
                      <a:gd name="T45" fmla="*/ 9 h 17"/>
                      <a:gd name="T46" fmla="*/ 14 w 35"/>
                      <a:gd name="T47" fmla="*/ 8 h 17"/>
                      <a:gd name="T48" fmla="*/ 12 w 35"/>
                      <a:gd name="T49" fmla="*/ 9 h 17"/>
                      <a:gd name="T50" fmla="*/ 11 w 35"/>
                      <a:gd name="T51" fmla="*/ 6 h 17"/>
                      <a:gd name="T52" fmla="*/ 9 w 35"/>
                      <a:gd name="T53" fmla="*/ 6 h 17"/>
                      <a:gd name="T54" fmla="*/ 6 w 35"/>
                      <a:gd name="T55" fmla="*/ 5 h 17"/>
                      <a:gd name="T56" fmla="*/ 6 w 35"/>
                      <a:gd name="T57" fmla="*/ 4 h 17"/>
                      <a:gd name="T58" fmla="*/ 4 w 35"/>
                      <a:gd name="T59" fmla="*/ 3 h 17"/>
                      <a:gd name="T60" fmla="*/ 2 w 35"/>
                      <a:gd name="T61" fmla="*/ 1 h 17"/>
                      <a:gd name="T62" fmla="*/ 0 w 35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17"/>
                      <a:gd name="T98" fmla="*/ 35 w 3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17">
                        <a:moveTo>
                          <a:pt x="34" y="11"/>
                        </a:moveTo>
                        <a:lnTo>
                          <a:pt x="34" y="11"/>
                        </a:lnTo>
                        <a:lnTo>
                          <a:pt x="33" y="12"/>
                        </a:lnTo>
                        <a:lnTo>
                          <a:pt x="33" y="13"/>
                        </a:lnTo>
                        <a:lnTo>
                          <a:pt x="33" y="14"/>
                        </a:lnTo>
                        <a:lnTo>
                          <a:pt x="32" y="13"/>
                        </a:lnTo>
                        <a:lnTo>
                          <a:pt x="32" y="14"/>
                        </a:lnTo>
                        <a:lnTo>
                          <a:pt x="31" y="14"/>
                        </a:lnTo>
                        <a:lnTo>
                          <a:pt x="31" y="16"/>
                        </a:lnTo>
                        <a:lnTo>
                          <a:pt x="31" y="14"/>
                        </a:lnTo>
                        <a:lnTo>
                          <a:pt x="30" y="14"/>
                        </a:lnTo>
                        <a:lnTo>
                          <a:pt x="29" y="13"/>
                        </a:lnTo>
                        <a:lnTo>
                          <a:pt x="28" y="14"/>
                        </a:lnTo>
                        <a:lnTo>
                          <a:pt x="27" y="14"/>
                        </a:lnTo>
                        <a:lnTo>
                          <a:pt x="27" y="13"/>
                        </a:lnTo>
                        <a:lnTo>
                          <a:pt x="27" y="14"/>
                        </a:lnTo>
                        <a:lnTo>
                          <a:pt x="26" y="13"/>
                        </a:lnTo>
                        <a:lnTo>
                          <a:pt x="26" y="12"/>
                        </a:lnTo>
                        <a:lnTo>
                          <a:pt x="25" y="13"/>
                        </a:lnTo>
                        <a:lnTo>
                          <a:pt x="24" y="14"/>
                        </a:lnTo>
                        <a:lnTo>
                          <a:pt x="24" y="13"/>
                        </a:lnTo>
                        <a:lnTo>
                          <a:pt x="23" y="13"/>
                        </a:lnTo>
                        <a:lnTo>
                          <a:pt x="22" y="13"/>
                        </a:lnTo>
                        <a:lnTo>
                          <a:pt x="21" y="12"/>
                        </a:lnTo>
                        <a:lnTo>
                          <a:pt x="21" y="11"/>
                        </a:lnTo>
                        <a:lnTo>
                          <a:pt x="19" y="10"/>
                        </a:lnTo>
                        <a:lnTo>
                          <a:pt x="18" y="11"/>
                        </a:lnTo>
                        <a:lnTo>
                          <a:pt x="18" y="12"/>
                        </a:lnTo>
                        <a:lnTo>
                          <a:pt x="17" y="11"/>
                        </a:lnTo>
                        <a:lnTo>
                          <a:pt x="16" y="10"/>
                        </a:lnTo>
                        <a:lnTo>
                          <a:pt x="15" y="10"/>
                        </a:lnTo>
                        <a:lnTo>
                          <a:pt x="15" y="9"/>
                        </a:lnTo>
                        <a:lnTo>
                          <a:pt x="14" y="9"/>
                        </a:lnTo>
                        <a:lnTo>
                          <a:pt x="14" y="8"/>
                        </a:lnTo>
                        <a:lnTo>
                          <a:pt x="13" y="9"/>
                        </a:lnTo>
                        <a:lnTo>
                          <a:pt x="12" y="9"/>
                        </a:lnTo>
                        <a:lnTo>
                          <a:pt x="11" y="7"/>
                        </a:lnTo>
                        <a:lnTo>
                          <a:pt x="11" y="6"/>
                        </a:lnTo>
                        <a:lnTo>
                          <a:pt x="10" y="7"/>
                        </a:lnTo>
                        <a:lnTo>
                          <a:pt x="9" y="6"/>
                        </a:lnTo>
                        <a:lnTo>
                          <a:pt x="6" y="5"/>
                        </a:lnTo>
                        <a:lnTo>
                          <a:pt x="6" y="4"/>
                        </a:lnTo>
                        <a:lnTo>
                          <a:pt x="5" y="3"/>
                        </a:lnTo>
                        <a:lnTo>
                          <a:pt x="4" y="3"/>
                        </a:lnTo>
                        <a:lnTo>
                          <a:pt x="3" y="2"/>
                        </a:lnTo>
                        <a:lnTo>
                          <a:pt x="2" y="1"/>
                        </a:lnTo>
                        <a:lnTo>
                          <a:pt x="2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65" name="Freeform 187"/>
                  <p:cNvSpPr>
                    <a:spLocks/>
                  </p:cNvSpPr>
                  <p:nvPr/>
                </p:nvSpPr>
                <p:spPr bwMode="auto">
                  <a:xfrm>
                    <a:off x="4379" y="1273"/>
                    <a:ext cx="23" cy="32"/>
                  </a:xfrm>
                  <a:custGeom>
                    <a:avLst/>
                    <a:gdLst>
                      <a:gd name="T0" fmla="*/ 20 w 23"/>
                      <a:gd name="T1" fmla="*/ 31 h 32"/>
                      <a:gd name="T2" fmla="*/ 21 w 23"/>
                      <a:gd name="T3" fmla="*/ 31 h 32"/>
                      <a:gd name="T4" fmla="*/ 21 w 23"/>
                      <a:gd name="T5" fmla="*/ 29 h 32"/>
                      <a:gd name="T6" fmla="*/ 21 w 23"/>
                      <a:gd name="T7" fmla="*/ 29 h 32"/>
                      <a:gd name="T8" fmla="*/ 21 w 23"/>
                      <a:gd name="T9" fmla="*/ 27 h 32"/>
                      <a:gd name="T10" fmla="*/ 21 w 23"/>
                      <a:gd name="T11" fmla="*/ 26 h 32"/>
                      <a:gd name="T12" fmla="*/ 22 w 23"/>
                      <a:gd name="T13" fmla="*/ 26 h 32"/>
                      <a:gd name="T14" fmla="*/ 22 w 23"/>
                      <a:gd name="T15" fmla="*/ 26 h 32"/>
                      <a:gd name="T16" fmla="*/ 21 w 23"/>
                      <a:gd name="T17" fmla="*/ 26 h 32"/>
                      <a:gd name="T18" fmla="*/ 20 w 23"/>
                      <a:gd name="T19" fmla="*/ 25 h 32"/>
                      <a:gd name="T20" fmla="*/ 20 w 23"/>
                      <a:gd name="T21" fmla="*/ 25 h 32"/>
                      <a:gd name="T22" fmla="*/ 19 w 23"/>
                      <a:gd name="T23" fmla="*/ 24 h 32"/>
                      <a:gd name="T24" fmla="*/ 18 w 23"/>
                      <a:gd name="T25" fmla="*/ 22 h 32"/>
                      <a:gd name="T26" fmla="*/ 18 w 23"/>
                      <a:gd name="T27" fmla="*/ 22 h 32"/>
                      <a:gd name="T28" fmla="*/ 18 w 23"/>
                      <a:gd name="T29" fmla="*/ 22 h 32"/>
                      <a:gd name="T30" fmla="*/ 18 w 23"/>
                      <a:gd name="T31" fmla="*/ 21 h 32"/>
                      <a:gd name="T32" fmla="*/ 18 w 23"/>
                      <a:gd name="T33" fmla="*/ 20 h 32"/>
                      <a:gd name="T34" fmla="*/ 17 w 23"/>
                      <a:gd name="T35" fmla="*/ 18 h 32"/>
                      <a:gd name="T36" fmla="*/ 16 w 23"/>
                      <a:gd name="T37" fmla="*/ 18 h 32"/>
                      <a:gd name="T38" fmla="*/ 15 w 23"/>
                      <a:gd name="T39" fmla="*/ 17 h 32"/>
                      <a:gd name="T40" fmla="*/ 14 w 23"/>
                      <a:gd name="T41" fmla="*/ 15 h 32"/>
                      <a:gd name="T42" fmla="*/ 13 w 23"/>
                      <a:gd name="T43" fmla="*/ 14 h 32"/>
                      <a:gd name="T44" fmla="*/ 12 w 23"/>
                      <a:gd name="T45" fmla="*/ 13 h 32"/>
                      <a:gd name="T46" fmla="*/ 10 w 23"/>
                      <a:gd name="T47" fmla="*/ 12 h 32"/>
                      <a:gd name="T48" fmla="*/ 9 w 23"/>
                      <a:gd name="T49" fmla="*/ 10 h 32"/>
                      <a:gd name="T50" fmla="*/ 9 w 23"/>
                      <a:gd name="T51" fmla="*/ 8 h 32"/>
                      <a:gd name="T52" fmla="*/ 7 w 23"/>
                      <a:gd name="T53" fmla="*/ 7 h 32"/>
                      <a:gd name="T54" fmla="*/ 6 w 23"/>
                      <a:gd name="T55" fmla="*/ 6 h 32"/>
                      <a:gd name="T56" fmla="*/ 4 w 23"/>
                      <a:gd name="T57" fmla="*/ 5 h 32"/>
                      <a:gd name="T58" fmla="*/ 3 w 23"/>
                      <a:gd name="T59" fmla="*/ 4 h 32"/>
                      <a:gd name="T60" fmla="*/ 1 w 23"/>
                      <a:gd name="T61" fmla="*/ 2 h 32"/>
                      <a:gd name="T62" fmla="*/ 0 w 23"/>
                      <a:gd name="T63" fmla="*/ 1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2"/>
                      <a:gd name="T98" fmla="*/ 23 w 23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2">
                        <a:moveTo>
                          <a:pt x="20" y="31"/>
                        </a:moveTo>
                        <a:lnTo>
                          <a:pt x="20" y="31"/>
                        </a:lnTo>
                        <a:lnTo>
                          <a:pt x="20" y="30"/>
                        </a:lnTo>
                        <a:lnTo>
                          <a:pt x="21" y="31"/>
                        </a:lnTo>
                        <a:lnTo>
                          <a:pt x="21" y="30"/>
                        </a:lnTo>
                        <a:lnTo>
                          <a:pt x="21" y="29"/>
                        </a:lnTo>
                        <a:lnTo>
                          <a:pt x="21" y="27"/>
                        </a:lnTo>
                        <a:lnTo>
                          <a:pt x="21" y="26"/>
                        </a:lnTo>
                        <a:lnTo>
                          <a:pt x="22" y="26"/>
                        </a:lnTo>
                        <a:lnTo>
                          <a:pt x="21" y="26"/>
                        </a:lnTo>
                        <a:lnTo>
                          <a:pt x="22" y="26"/>
                        </a:lnTo>
                        <a:lnTo>
                          <a:pt x="21" y="26"/>
                        </a:lnTo>
                        <a:lnTo>
                          <a:pt x="20" y="25"/>
                        </a:lnTo>
                        <a:lnTo>
                          <a:pt x="19" y="24"/>
                        </a:lnTo>
                        <a:lnTo>
                          <a:pt x="19" y="23"/>
                        </a:lnTo>
                        <a:lnTo>
                          <a:pt x="18" y="22"/>
                        </a:lnTo>
                        <a:lnTo>
                          <a:pt x="19" y="22"/>
                        </a:lnTo>
                        <a:lnTo>
                          <a:pt x="18" y="22"/>
                        </a:lnTo>
                        <a:lnTo>
                          <a:pt x="18" y="21"/>
                        </a:lnTo>
                        <a:lnTo>
                          <a:pt x="18" y="20"/>
                        </a:lnTo>
                        <a:lnTo>
                          <a:pt x="18" y="19"/>
                        </a:lnTo>
                        <a:lnTo>
                          <a:pt x="17" y="18"/>
                        </a:lnTo>
                        <a:lnTo>
                          <a:pt x="17" y="17"/>
                        </a:lnTo>
                        <a:lnTo>
                          <a:pt x="16" y="18"/>
                        </a:lnTo>
                        <a:lnTo>
                          <a:pt x="15" y="17"/>
                        </a:lnTo>
                        <a:lnTo>
                          <a:pt x="15" y="16"/>
                        </a:lnTo>
                        <a:lnTo>
                          <a:pt x="14" y="15"/>
                        </a:lnTo>
                        <a:lnTo>
                          <a:pt x="13" y="15"/>
                        </a:lnTo>
                        <a:lnTo>
                          <a:pt x="13" y="14"/>
                        </a:lnTo>
                        <a:lnTo>
                          <a:pt x="13" y="13"/>
                        </a:lnTo>
                        <a:lnTo>
                          <a:pt x="12" y="13"/>
                        </a:lnTo>
                        <a:lnTo>
                          <a:pt x="12" y="12"/>
                        </a:lnTo>
                        <a:lnTo>
                          <a:pt x="10" y="12"/>
                        </a:lnTo>
                        <a:lnTo>
                          <a:pt x="10" y="11"/>
                        </a:lnTo>
                        <a:lnTo>
                          <a:pt x="9" y="10"/>
                        </a:lnTo>
                        <a:lnTo>
                          <a:pt x="9" y="9"/>
                        </a:lnTo>
                        <a:lnTo>
                          <a:pt x="9" y="8"/>
                        </a:lnTo>
                        <a:lnTo>
                          <a:pt x="8" y="8"/>
                        </a:lnTo>
                        <a:lnTo>
                          <a:pt x="7" y="7"/>
                        </a:lnTo>
                        <a:lnTo>
                          <a:pt x="6" y="7"/>
                        </a:lnTo>
                        <a:lnTo>
                          <a:pt x="6" y="6"/>
                        </a:lnTo>
                        <a:lnTo>
                          <a:pt x="4" y="5"/>
                        </a:lnTo>
                        <a:lnTo>
                          <a:pt x="3" y="4"/>
                        </a:lnTo>
                        <a:lnTo>
                          <a:pt x="1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66" name="Freeform 188"/>
                  <p:cNvSpPr>
                    <a:spLocks/>
                  </p:cNvSpPr>
                  <p:nvPr/>
                </p:nvSpPr>
                <p:spPr bwMode="auto">
                  <a:xfrm>
                    <a:off x="4355" y="1242"/>
                    <a:ext cx="24" cy="32"/>
                  </a:xfrm>
                  <a:custGeom>
                    <a:avLst/>
                    <a:gdLst>
                      <a:gd name="T0" fmla="*/ 0 w 24"/>
                      <a:gd name="T1" fmla="*/ 0 h 32"/>
                      <a:gd name="T2" fmla="*/ 1 w 24"/>
                      <a:gd name="T3" fmla="*/ 0 h 32"/>
                      <a:gd name="T4" fmla="*/ 1 w 24"/>
                      <a:gd name="T5" fmla="*/ 1 h 32"/>
                      <a:gd name="T6" fmla="*/ 1 w 24"/>
                      <a:gd name="T7" fmla="*/ 2 h 32"/>
                      <a:gd name="T8" fmla="*/ 0 w 24"/>
                      <a:gd name="T9" fmla="*/ 2 h 32"/>
                      <a:gd name="T10" fmla="*/ 0 w 24"/>
                      <a:gd name="T11" fmla="*/ 3 h 32"/>
                      <a:gd name="T12" fmla="*/ 1 w 24"/>
                      <a:gd name="T13" fmla="*/ 4 h 32"/>
                      <a:gd name="T14" fmla="*/ 1 w 24"/>
                      <a:gd name="T15" fmla="*/ 5 h 32"/>
                      <a:gd name="T16" fmla="*/ 1 w 24"/>
                      <a:gd name="T17" fmla="*/ 5 h 32"/>
                      <a:gd name="T18" fmla="*/ 1 w 24"/>
                      <a:gd name="T19" fmla="*/ 5 h 32"/>
                      <a:gd name="T20" fmla="*/ 1 w 24"/>
                      <a:gd name="T21" fmla="*/ 6 h 32"/>
                      <a:gd name="T22" fmla="*/ 3 w 24"/>
                      <a:gd name="T23" fmla="*/ 7 h 32"/>
                      <a:gd name="T24" fmla="*/ 3 w 24"/>
                      <a:gd name="T25" fmla="*/ 8 h 32"/>
                      <a:gd name="T26" fmla="*/ 3 w 24"/>
                      <a:gd name="T27" fmla="*/ 8 h 32"/>
                      <a:gd name="T28" fmla="*/ 3 w 24"/>
                      <a:gd name="T29" fmla="*/ 8 h 32"/>
                      <a:gd name="T30" fmla="*/ 3 w 24"/>
                      <a:gd name="T31" fmla="*/ 9 h 32"/>
                      <a:gd name="T32" fmla="*/ 4 w 24"/>
                      <a:gd name="T33" fmla="*/ 10 h 32"/>
                      <a:gd name="T34" fmla="*/ 4 w 24"/>
                      <a:gd name="T35" fmla="*/ 11 h 32"/>
                      <a:gd name="T36" fmla="*/ 5 w 24"/>
                      <a:gd name="T37" fmla="*/ 13 h 32"/>
                      <a:gd name="T38" fmla="*/ 7 w 24"/>
                      <a:gd name="T39" fmla="*/ 14 h 32"/>
                      <a:gd name="T40" fmla="*/ 7 w 24"/>
                      <a:gd name="T41" fmla="*/ 15 h 32"/>
                      <a:gd name="T42" fmla="*/ 8 w 24"/>
                      <a:gd name="T43" fmla="*/ 16 h 32"/>
                      <a:gd name="T44" fmla="*/ 9 w 24"/>
                      <a:gd name="T45" fmla="*/ 18 h 32"/>
                      <a:gd name="T46" fmla="*/ 11 w 24"/>
                      <a:gd name="T47" fmla="*/ 18 h 32"/>
                      <a:gd name="T48" fmla="*/ 12 w 24"/>
                      <a:gd name="T49" fmla="*/ 20 h 32"/>
                      <a:gd name="T50" fmla="*/ 13 w 24"/>
                      <a:gd name="T51" fmla="*/ 22 h 32"/>
                      <a:gd name="T52" fmla="*/ 14 w 24"/>
                      <a:gd name="T53" fmla="*/ 22 h 32"/>
                      <a:gd name="T54" fmla="*/ 16 w 24"/>
                      <a:gd name="T55" fmla="*/ 25 h 32"/>
                      <a:gd name="T56" fmla="*/ 17 w 24"/>
                      <a:gd name="T57" fmla="*/ 25 h 32"/>
                      <a:gd name="T58" fmla="*/ 19 w 24"/>
                      <a:gd name="T59" fmla="*/ 27 h 32"/>
                      <a:gd name="T60" fmla="*/ 20 w 24"/>
                      <a:gd name="T61" fmla="*/ 28 h 32"/>
                      <a:gd name="T62" fmla="*/ 21 w 24"/>
                      <a:gd name="T63" fmla="*/ 29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1" y="1"/>
                        </a:lnTo>
                        <a:lnTo>
                          <a:pt x="1" y="2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4"/>
                        </a:lnTo>
                        <a:lnTo>
                          <a:pt x="1" y="5"/>
                        </a:lnTo>
                        <a:lnTo>
                          <a:pt x="1" y="6"/>
                        </a:lnTo>
                        <a:lnTo>
                          <a:pt x="3" y="7"/>
                        </a:lnTo>
                        <a:lnTo>
                          <a:pt x="3" y="8"/>
                        </a:lnTo>
                        <a:lnTo>
                          <a:pt x="3" y="9"/>
                        </a:lnTo>
                        <a:lnTo>
                          <a:pt x="4" y="10"/>
                        </a:lnTo>
                        <a:lnTo>
                          <a:pt x="4" y="11"/>
                        </a:lnTo>
                        <a:lnTo>
                          <a:pt x="4" y="12"/>
                        </a:lnTo>
                        <a:lnTo>
                          <a:pt x="5" y="13"/>
                        </a:lnTo>
                        <a:lnTo>
                          <a:pt x="6" y="14"/>
                        </a:lnTo>
                        <a:lnTo>
                          <a:pt x="7" y="14"/>
                        </a:lnTo>
                        <a:lnTo>
                          <a:pt x="7" y="15"/>
                        </a:lnTo>
                        <a:lnTo>
                          <a:pt x="8" y="15"/>
                        </a:lnTo>
                        <a:lnTo>
                          <a:pt x="8" y="16"/>
                        </a:lnTo>
                        <a:lnTo>
                          <a:pt x="9" y="17"/>
                        </a:lnTo>
                        <a:lnTo>
                          <a:pt x="9" y="18"/>
                        </a:lnTo>
                        <a:lnTo>
                          <a:pt x="11" y="18"/>
                        </a:lnTo>
                        <a:lnTo>
                          <a:pt x="12" y="20"/>
                        </a:lnTo>
                        <a:lnTo>
                          <a:pt x="13" y="22"/>
                        </a:lnTo>
                        <a:lnTo>
                          <a:pt x="14" y="22"/>
                        </a:lnTo>
                        <a:lnTo>
                          <a:pt x="15" y="23"/>
                        </a:lnTo>
                        <a:lnTo>
                          <a:pt x="16" y="25"/>
                        </a:lnTo>
                        <a:lnTo>
                          <a:pt x="17" y="25"/>
                        </a:lnTo>
                        <a:lnTo>
                          <a:pt x="18" y="26"/>
                        </a:lnTo>
                        <a:lnTo>
                          <a:pt x="19" y="27"/>
                        </a:lnTo>
                        <a:lnTo>
                          <a:pt x="20" y="28"/>
                        </a:lnTo>
                        <a:lnTo>
                          <a:pt x="21" y="28"/>
                        </a:lnTo>
                        <a:lnTo>
                          <a:pt x="21" y="29"/>
                        </a:lnTo>
                        <a:lnTo>
                          <a:pt x="23" y="31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67" name="Freeform 189"/>
                  <p:cNvSpPr>
                    <a:spLocks/>
                  </p:cNvSpPr>
                  <p:nvPr/>
                </p:nvSpPr>
                <p:spPr bwMode="auto">
                  <a:xfrm>
                    <a:off x="4358" y="1241"/>
                    <a:ext cx="37" cy="17"/>
                  </a:xfrm>
                  <a:custGeom>
                    <a:avLst/>
                    <a:gdLst>
                      <a:gd name="T0" fmla="*/ 0 w 37"/>
                      <a:gd name="T1" fmla="*/ 1 h 17"/>
                      <a:gd name="T2" fmla="*/ 0 w 37"/>
                      <a:gd name="T3" fmla="*/ 1 h 17"/>
                      <a:gd name="T4" fmla="*/ 0 w 37"/>
                      <a:gd name="T5" fmla="*/ 0 h 17"/>
                      <a:gd name="T6" fmla="*/ 2 w 37"/>
                      <a:gd name="T7" fmla="*/ 1 h 17"/>
                      <a:gd name="T8" fmla="*/ 2 w 37"/>
                      <a:gd name="T9" fmla="*/ 0 h 17"/>
                      <a:gd name="T10" fmla="*/ 3 w 37"/>
                      <a:gd name="T11" fmla="*/ 0 h 17"/>
                      <a:gd name="T12" fmla="*/ 4 w 37"/>
                      <a:gd name="T13" fmla="*/ 0 h 17"/>
                      <a:gd name="T14" fmla="*/ 4 w 37"/>
                      <a:gd name="T15" fmla="*/ 0 h 17"/>
                      <a:gd name="T16" fmla="*/ 4 w 37"/>
                      <a:gd name="T17" fmla="*/ 0 h 17"/>
                      <a:gd name="T18" fmla="*/ 6 w 37"/>
                      <a:gd name="T19" fmla="*/ 1 h 17"/>
                      <a:gd name="T20" fmla="*/ 6 w 37"/>
                      <a:gd name="T21" fmla="*/ 1 h 17"/>
                      <a:gd name="T22" fmla="*/ 6 w 37"/>
                      <a:gd name="T23" fmla="*/ 1 h 17"/>
                      <a:gd name="T24" fmla="*/ 7 w 37"/>
                      <a:gd name="T25" fmla="*/ 1 h 17"/>
                      <a:gd name="T26" fmla="*/ 7 w 37"/>
                      <a:gd name="T27" fmla="*/ 1 h 17"/>
                      <a:gd name="T28" fmla="*/ 8 w 37"/>
                      <a:gd name="T29" fmla="*/ 1 h 17"/>
                      <a:gd name="T30" fmla="*/ 9 w 37"/>
                      <a:gd name="T31" fmla="*/ 0 h 17"/>
                      <a:gd name="T32" fmla="*/ 9 w 37"/>
                      <a:gd name="T33" fmla="*/ 1 h 17"/>
                      <a:gd name="T34" fmla="*/ 11 w 37"/>
                      <a:gd name="T35" fmla="*/ 2 h 17"/>
                      <a:gd name="T36" fmla="*/ 14 w 37"/>
                      <a:gd name="T37" fmla="*/ 3 h 17"/>
                      <a:gd name="T38" fmla="*/ 15 w 37"/>
                      <a:gd name="T39" fmla="*/ 3 h 17"/>
                      <a:gd name="T40" fmla="*/ 16 w 37"/>
                      <a:gd name="T41" fmla="*/ 4 h 17"/>
                      <a:gd name="T42" fmla="*/ 17 w 37"/>
                      <a:gd name="T43" fmla="*/ 4 h 17"/>
                      <a:gd name="T44" fmla="*/ 18 w 37"/>
                      <a:gd name="T45" fmla="*/ 5 h 17"/>
                      <a:gd name="T46" fmla="*/ 20 w 37"/>
                      <a:gd name="T47" fmla="*/ 6 h 17"/>
                      <a:gd name="T48" fmla="*/ 21 w 37"/>
                      <a:gd name="T49" fmla="*/ 7 h 17"/>
                      <a:gd name="T50" fmla="*/ 23 w 37"/>
                      <a:gd name="T51" fmla="*/ 8 h 17"/>
                      <a:gd name="T52" fmla="*/ 25 w 37"/>
                      <a:gd name="T53" fmla="*/ 8 h 17"/>
                      <a:gd name="T54" fmla="*/ 27 w 37"/>
                      <a:gd name="T55" fmla="*/ 10 h 17"/>
                      <a:gd name="T56" fmla="*/ 28 w 37"/>
                      <a:gd name="T57" fmla="*/ 11 h 17"/>
                      <a:gd name="T58" fmla="*/ 30 w 37"/>
                      <a:gd name="T59" fmla="*/ 12 h 17"/>
                      <a:gd name="T60" fmla="*/ 31 w 37"/>
                      <a:gd name="T61" fmla="*/ 13 h 17"/>
                      <a:gd name="T62" fmla="*/ 34 w 37"/>
                      <a:gd name="T63" fmla="*/ 14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7"/>
                      <a:gd name="T97" fmla="*/ 0 h 17"/>
                      <a:gd name="T98" fmla="*/ 37 w 37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7" h="17">
                        <a:moveTo>
                          <a:pt x="0" y="4"/>
                        </a:moveTo>
                        <a:lnTo>
                          <a:pt x="0" y="1"/>
                        </a:lnTo>
                        <a:lnTo>
                          <a:pt x="0" y="0"/>
                        </a:ln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8" y="1"/>
                        </a:lnTo>
                        <a:lnTo>
                          <a:pt x="9" y="1"/>
                        </a:lnTo>
                        <a:lnTo>
                          <a:pt x="9" y="0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1" y="2"/>
                        </a:lnTo>
                        <a:lnTo>
                          <a:pt x="12" y="1"/>
                        </a:lnTo>
                        <a:lnTo>
                          <a:pt x="14" y="3"/>
                        </a:lnTo>
                        <a:lnTo>
                          <a:pt x="15" y="3"/>
                        </a:lnTo>
                        <a:lnTo>
                          <a:pt x="15" y="4"/>
                        </a:lnTo>
                        <a:lnTo>
                          <a:pt x="16" y="4"/>
                        </a:lnTo>
                        <a:lnTo>
                          <a:pt x="17" y="4"/>
                        </a:lnTo>
                        <a:lnTo>
                          <a:pt x="18" y="4"/>
                        </a:lnTo>
                        <a:lnTo>
                          <a:pt x="18" y="5"/>
                        </a:lnTo>
                        <a:lnTo>
                          <a:pt x="20" y="6"/>
                        </a:lnTo>
                        <a:lnTo>
                          <a:pt x="21" y="6"/>
                        </a:lnTo>
                        <a:lnTo>
                          <a:pt x="21" y="7"/>
                        </a:lnTo>
                        <a:lnTo>
                          <a:pt x="22" y="7"/>
                        </a:lnTo>
                        <a:lnTo>
                          <a:pt x="23" y="8"/>
                        </a:lnTo>
                        <a:lnTo>
                          <a:pt x="24" y="8"/>
                        </a:lnTo>
                        <a:lnTo>
                          <a:pt x="25" y="8"/>
                        </a:lnTo>
                        <a:lnTo>
                          <a:pt x="26" y="9"/>
                        </a:lnTo>
                        <a:lnTo>
                          <a:pt x="27" y="10"/>
                        </a:lnTo>
                        <a:lnTo>
                          <a:pt x="28" y="11"/>
                        </a:lnTo>
                        <a:lnTo>
                          <a:pt x="29" y="11"/>
                        </a:lnTo>
                        <a:lnTo>
                          <a:pt x="30" y="12"/>
                        </a:lnTo>
                        <a:lnTo>
                          <a:pt x="31" y="13"/>
                        </a:lnTo>
                        <a:lnTo>
                          <a:pt x="32" y="14"/>
                        </a:lnTo>
                        <a:lnTo>
                          <a:pt x="34" y="14"/>
                        </a:lnTo>
                        <a:lnTo>
                          <a:pt x="36" y="1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68" name="Freeform 190"/>
                  <p:cNvSpPr>
                    <a:spLocks/>
                  </p:cNvSpPr>
                  <p:nvPr/>
                </p:nvSpPr>
                <p:spPr bwMode="auto">
                  <a:xfrm>
                    <a:off x="4504" y="1068"/>
                    <a:ext cx="23" cy="33"/>
                  </a:xfrm>
                  <a:custGeom>
                    <a:avLst/>
                    <a:gdLst>
                      <a:gd name="T0" fmla="*/ 21 w 23"/>
                      <a:gd name="T1" fmla="*/ 32 h 33"/>
                      <a:gd name="T2" fmla="*/ 21 w 23"/>
                      <a:gd name="T3" fmla="*/ 30 h 33"/>
                      <a:gd name="T4" fmla="*/ 21 w 23"/>
                      <a:gd name="T5" fmla="*/ 31 h 33"/>
                      <a:gd name="T6" fmla="*/ 22 w 23"/>
                      <a:gd name="T7" fmla="*/ 28 h 33"/>
                      <a:gd name="T8" fmla="*/ 22 w 23"/>
                      <a:gd name="T9" fmla="*/ 27 h 33"/>
                      <a:gd name="T10" fmla="*/ 21 w 23"/>
                      <a:gd name="T11" fmla="*/ 27 h 33"/>
                      <a:gd name="T12" fmla="*/ 21 w 23"/>
                      <a:gd name="T13" fmla="*/ 26 h 33"/>
                      <a:gd name="T14" fmla="*/ 21 w 23"/>
                      <a:gd name="T15" fmla="*/ 26 h 33"/>
                      <a:gd name="T16" fmla="*/ 21 w 23"/>
                      <a:gd name="T17" fmla="*/ 26 h 33"/>
                      <a:gd name="T18" fmla="*/ 19 w 23"/>
                      <a:gd name="T19" fmla="*/ 24 h 33"/>
                      <a:gd name="T20" fmla="*/ 19 w 23"/>
                      <a:gd name="T21" fmla="*/ 24 h 33"/>
                      <a:gd name="T22" fmla="*/ 19 w 23"/>
                      <a:gd name="T23" fmla="*/ 24 h 33"/>
                      <a:gd name="T24" fmla="*/ 19 w 23"/>
                      <a:gd name="T25" fmla="*/ 23 h 33"/>
                      <a:gd name="T26" fmla="*/ 19 w 23"/>
                      <a:gd name="T27" fmla="*/ 22 h 33"/>
                      <a:gd name="T28" fmla="*/ 19 w 23"/>
                      <a:gd name="T29" fmla="*/ 22 h 33"/>
                      <a:gd name="T30" fmla="*/ 19 w 23"/>
                      <a:gd name="T31" fmla="*/ 22 h 33"/>
                      <a:gd name="T32" fmla="*/ 19 w 23"/>
                      <a:gd name="T33" fmla="*/ 20 h 33"/>
                      <a:gd name="T34" fmla="*/ 17 w 23"/>
                      <a:gd name="T35" fmla="*/ 19 h 33"/>
                      <a:gd name="T36" fmla="*/ 16 w 23"/>
                      <a:gd name="T37" fmla="*/ 18 h 33"/>
                      <a:gd name="T38" fmla="*/ 16 w 23"/>
                      <a:gd name="T39" fmla="*/ 17 h 33"/>
                      <a:gd name="T40" fmla="*/ 14 w 23"/>
                      <a:gd name="T41" fmla="*/ 15 h 33"/>
                      <a:gd name="T42" fmla="*/ 13 w 23"/>
                      <a:gd name="T43" fmla="*/ 14 h 33"/>
                      <a:gd name="T44" fmla="*/ 12 w 23"/>
                      <a:gd name="T45" fmla="*/ 13 h 33"/>
                      <a:gd name="T46" fmla="*/ 11 w 23"/>
                      <a:gd name="T47" fmla="*/ 11 h 33"/>
                      <a:gd name="T48" fmla="*/ 10 w 23"/>
                      <a:gd name="T49" fmla="*/ 10 h 33"/>
                      <a:gd name="T50" fmla="*/ 9 w 23"/>
                      <a:gd name="T51" fmla="*/ 9 h 33"/>
                      <a:gd name="T52" fmla="*/ 8 w 23"/>
                      <a:gd name="T53" fmla="*/ 8 h 33"/>
                      <a:gd name="T54" fmla="*/ 5 w 23"/>
                      <a:gd name="T55" fmla="*/ 7 h 33"/>
                      <a:gd name="T56" fmla="*/ 5 w 23"/>
                      <a:gd name="T57" fmla="*/ 5 h 33"/>
                      <a:gd name="T58" fmla="*/ 2 w 23"/>
                      <a:gd name="T59" fmla="*/ 4 h 33"/>
                      <a:gd name="T60" fmla="*/ 2 w 23"/>
                      <a:gd name="T61" fmla="*/ 2 h 33"/>
                      <a:gd name="T62" fmla="*/ 0 w 23"/>
                      <a:gd name="T63" fmla="*/ 1 h 33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3"/>
                      <a:gd name="T98" fmla="*/ 23 w 23"/>
                      <a:gd name="T99" fmla="*/ 33 h 33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3">
                        <a:moveTo>
                          <a:pt x="21" y="32"/>
                        </a:moveTo>
                        <a:lnTo>
                          <a:pt x="21" y="32"/>
                        </a:lnTo>
                        <a:lnTo>
                          <a:pt x="20" y="31"/>
                        </a:lnTo>
                        <a:lnTo>
                          <a:pt x="21" y="30"/>
                        </a:lnTo>
                        <a:lnTo>
                          <a:pt x="21" y="31"/>
                        </a:lnTo>
                        <a:lnTo>
                          <a:pt x="21" y="29"/>
                        </a:lnTo>
                        <a:lnTo>
                          <a:pt x="22" y="28"/>
                        </a:lnTo>
                        <a:lnTo>
                          <a:pt x="22" y="27"/>
                        </a:lnTo>
                        <a:lnTo>
                          <a:pt x="21" y="27"/>
                        </a:lnTo>
                        <a:lnTo>
                          <a:pt x="21" y="26"/>
                        </a:lnTo>
                        <a:lnTo>
                          <a:pt x="20" y="25"/>
                        </a:lnTo>
                        <a:lnTo>
                          <a:pt x="19" y="24"/>
                        </a:lnTo>
                        <a:lnTo>
                          <a:pt x="19" y="23"/>
                        </a:lnTo>
                        <a:lnTo>
                          <a:pt x="19" y="22"/>
                        </a:lnTo>
                        <a:lnTo>
                          <a:pt x="19" y="20"/>
                        </a:lnTo>
                        <a:lnTo>
                          <a:pt x="18" y="20"/>
                        </a:lnTo>
                        <a:lnTo>
                          <a:pt x="17" y="19"/>
                        </a:lnTo>
                        <a:lnTo>
                          <a:pt x="17" y="18"/>
                        </a:lnTo>
                        <a:lnTo>
                          <a:pt x="16" y="18"/>
                        </a:lnTo>
                        <a:lnTo>
                          <a:pt x="16" y="17"/>
                        </a:lnTo>
                        <a:lnTo>
                          <a:pt x="15" y="16"/>
                        </a:lnTo>
                        <a:lnTo>
                          <a:pt x="14" y="15"/>
                        </a:lnTo>
                        <a:lnTo>
                          <a:pt x="14" y="14"/>
                        </a:lnTo>
                        <a:lnTo>
                          <a:pt x="13" y="14"/>
                        </a:lnTo>
                        <a:lnTo>
                          <a:pt x="13" y="13"/>
                        </a:lnTo>
                        <a:lnTo>
                          <a:pt x="12" y="13"/>
                        </a:lnTo>
                        <a:lnTo>
                          <a:pt x="11" y="12"/>
                        </a:lnTo>
                        <a:lnTo>
                          <a:pt x="11" y="11"/>
                        </a:lnTo>
                        <a:lnTo>
                          <a:pt x="10" y="10"/>
                        </a:lnTo>
                        <a:lnTo>
                          <a:pt x="9" y="9"/>
                        </a:lnTo>
                        <a:lnTo>
                          <a:pt x="8" y="9"/>
                        </a:lnTo>
                        <a:lnTo>
                          <a:pt x="8" y="8"/>
                        </a:lnTo>
                        <a:lnTo>
                          <a:pt x="6" y="8"/>
                        </a:lnTo>
                        <a:lnTo>
                          <a:pt x="5" y="7"/>
                        </a:lnTo>
                        <a:lnTo>
                          <a:pt x="5" y="5"/>
                        </a:lnTo>
                        <a:lnTo>
                          <a:pt x="4" y="4"/>
                        </a:lnTo>
                        <a:lnTo>
                          <a:pt x="2" y="4"/>
                        </a:lnTo>
                        <a:lnTo>
                          <a:pt x="2" y="3"/>
                        </a:lnTo>
                        <a:lnTo>
                          <a:pt x="2" y="2"/>
                        </a:lnTo>
                        <a:lnTo>
                          <a:pt x="0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69" name="Freeform 191"/>
                  <p:cNvSpPr>
                    <a:spLocks/>
                  </p:cNvSpPr>
                  <p:nvPr/>
                </p:nvSpPr>
                <p:spPr bwMode="auto">
                  <a:xfrm>
                    <a:off x="4491" y="1089"/>
                    <a:ext cx="37" cy="17"/>
                  </a:xfrm>
                  <a:custGeom>
                    <a:avLst/>
                    <a:gdLst>
                      <a:gd name="T0" fmla="*/ 35 w 37"/>
                      <a:gd name="T1" fmla="*/ 12 h 17"/>
                      <a:gd name="T2" fmla="*/ 35 w 37"/>
                      <a:gd name="T3" fmla="*/ 14 h 17"/>
                      <a:gd name="T4" fmla="*/ 35 w 37"/>
                      <a:gd name="T5" fmla="*/ 14 h 17"/>
                      <a:gd name="T6" fmla="*/ 34 w 37"/>
                      <a:gd name="T7" fmla="*/ 14 h 17"/>
                      <a:gd name="T8" fmla="*/ 33 w 37"/>
                      <a:gd name="T9" fmla="*/ 14 h 17"/>
                      <a:gd name="T10" fmla="*/ 32 w 37"/>
                      <a:gd name="T11" fmla="*/ 14 h 17"/>
                      <a:gd name="T12" fmla="*/ 32 w 37"/>
                      <a:gd name="T13" fmla="*/ 16 h 17"/>
                      <a:gd name="T14" fmla="*/ 31 w 37"/>
                      <a:gd name="T15" fmla="*/ 14 h 17"/>
                      <a:gd name="T16" fmla="*/ 31 w 37"/>
                      <a:gd name="T17" fmla="*/ 16 h 17"/>
                      <a:gd name="T18" fmla="*/ 30 w 37"/>
                      <a:gd name="T19" fmla="*/ 14 h 17"/>
                      <a:gd name="T20" fmla="*/ 30 w 37"/>
                      <a:gd name="T21" fmla="*/ 14 h 17"/>
                      <a:gd name="T22" fmla="*/ 29 w 37"/>
                      <a:gd name="T23" fmla="*/ 13 h 17"/>
                      <a:gd name="T24" fmla="*/ 28 w 37"/>
                      <a:gd name="T25" fmla="*/ 14 h 17"/>
                      <a:gd name="T26" fmla="*/ 27 w 37"/>
                      <a:gd name="T27" fmla="*/ 14 h 17"/>
                      <a:gd name="T28" fmla="*/ 26 w 37"/>
                      <a:gd name="T29" fmla="*/ 14 h 17"/>
                      <a:gd name="T30" fmla="*/ 26 w 37"/>
                      <a:gd name="T31" fmla="*/ 13 h 17"/>
                      <a:gd name="T32" fmla="*/ 24 w 37"/>
                      <a:gd name="T33" fmla="*/ 13 h 17"/>
                      <a:gd name="T34" fmla="*/ 23 w 37"/>
                      <a:gd name="T35" fmla="*/ 13 h 17"/>
                      <a:gd name="T36" fmla="*/ 22 w 37"/>
                      <a:gd name="T37" fmla="*/ 12 h 17"/>
                      <a:gd name="T38" fmla="*/ 20 w 37"/>
                      <a:gd name="T39" fmla="*/ 11 h 17"/>
                      <a:gd name="T40" fmla="*/ 19 w 37"/>
                      <a:gd name="T41" fmla="*/ 12 h 17"/>
                      <a:gd name="T42" fmla="*/ 17 w 37"/>
                      <a:gd name="T43" fmla="*/ 10 h 17"/>
                      <a:gd name="T44" fmla="*/ 16 w 37"/>
                      <a:gd name="T45" fmla="*/ 10 h 17"/>
                      <a:gd name="T46" fmla="*/ 15 w 37"/>
                      <a:gd name="T47" fmla="*/ 9 h 17"/>
                      <a:gd name="T48" fmla="*/ 13 w 37"/>
                      <a:gd name="T49" fmla="*/ 9 h 17"/>
                      <a:gd name="T50" fmla="*/ 11 w 37"/>
                      <a:gd name="T51" fmla="*/ 7 h 17"/>
                      <a:gd name="T52" fmla="*/ 9 w 37"/>
                      <a:gd name="T53" fmla="*/ 7 h 17"/>
                      <a:gd name="T54" fmla="*/ 8 w 37"/>
                      <a:gd name="T55" fmla="*/ 6 h 17"/>
                      <a:gd name="T56" fmla="*/ 6 w 37"/>
                      <a:gd name="T57" fmla="*/ 5 h 17"/>
                      <a:gd name="T58" fmla="*/ 4 w 37"/>
                      <a:gd name="T59" fmla="*/ 2 h 17"/>
                      <a:gd name="T60" fmla="*/ 3 w 37"/>
                      <a:gd name="T61" fmla="*/ 2 h 17"/>
                      <a:gd name="T62" fmla="*/ 1 w 37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7"/>
                      <a:gd name="T97" fmla="*/ 0 h 17"/>
                      <a:gd name="T98" fmla="*/ 37 w 37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7" h="17">
                        <a:moveTo>
                          <a:pt x="36" y="11"/>
                        </a:moveTo>
                        <a:lnTo>
                          <a:pt x="35" y="12"/>
                        </a:lnTo>
                        <a:lnTo>
                          <a:pt x="34" y="13"/>
                        </a:lnTo>
                        <a:lnTo>
                          <a:pt x="35" y="14"/>
                        </a:lnTo>
                        <a:lnTo>
                          <a:pt x="34" y="14"/>
                        </a:lnTo>
                        <a:lnTo>
                          <a:pt x="33" y="14"/>
                        </a:lnTo>
                        <a:lnTo>
                          <a:pt x="32" y="14"/>
                        </a:lnTo>
                        <a:lnTo>
                          <a:pt x="32" y="16"/>
                        </a:lnTo>
                        <a:lnTo>
                          <a:pt x="31" y="14"/>
                        </a:lnTo>
                        <a:lnTo>
                          <a:pt x="31" y="16"/>
                        </a:lnTo>
                        <a:lnTo>
                          <a:pt x="30" y="14"/>
                        </a:lnTo>
                        <a:lnTo>
                          <a:pt x="29" y="14"/>
                        </a:lnTo>
                        <a:lnTo>
                          <a:pt x="29" y="13"/>
                        </a:lnTo>
                        <a:lnTo>
                          <a:pt x="28" y="14"/>
                        </a:lnTo>
                        <a:lnTo>
                          <a:pt x="27" y="14"/>
                        </a:lnTo>
                        <a:lnTo>
                          <a:pt x="26" y="14"/>
                        </a:lnTo>
                        <a:lnTo>
                          <a:pt x="26" y="13"/>
                        </a:lnTo>
                        <a:lnTo>
                          <a:pt x="24" y="13"/>
                        </a:lnTo>
                        <a:lnTo>
                          <a:pt x="23" y="13"/>
                        </a:lnTo>
                        <a:lnTo>
                          <a:pt x="22" y="13"/>
                        </a:lnTo>
                        <a:lnTo>
                          <a:pt x="22" y="12"/>
                        </a:lnTo>
                        <a:lnTo>
                          <a:pt x="21" y="12"/>
                        </a:lnTo>
                        <a:lnTo>
                          <a:pt x="20" y="11"/>
                        </a:lnTo>
                        <a:lnTo>
                          <a:pt x="19" y="10"/>
                        </a:lnTo>
                        <a:lnTo>
                          <a:pt x="19" y="12"/>
                        </a:lnTo>
                        <a:lnTo>
                          <a:pt x="18" y="11"/>
                        </a:lnTo>
                        <a:lnTo>
                          <a:pt x="17" y="10"/>
                        </a:lnTo>
                        <a:lnTo>
                          <a:pt x="16" y="10"/>
                        </a:lnTo>
                        <a:lnTo>
                          <a:pt x="16" y="9"/>
                        </a:lnTo>
                        <a:lnTo>
                          <a:pt x="15" y="9"/>
                        </a:lnTo>
                        <a:lnTo>
                          <a:pt x="13" y="8"/>
                        </a:lnTo>
                        <a:lnTo>
                          <a:pt x="13" y="9"/>
                        </a:lnTo>
                        <a:lnTo>
                          <a:pt x="12" y="8"/>
                        </a:lnTo>
                        <a:lnTo>
                          <a:pt x="11" y="7"/>
                        </a:lnTo>
                        <a:lnTo>
                          <a:pt x="10" y="8"/>
                        </a:lnTo>
                        <a:lnTo>
                          <a:pt x="9" y="7"/>
                        </a:lnTo>
                        <a:lnTo>
                          <a:pt x="8" y="6"/>
                        </a:lnTo>
                        <a:lnTo>
                          <a:pt x="7" y="4"/>
                        </a:lnTo>
                        <a:lnTo>
                          <a:pt x="6" y="5"/>
                        </a:lnTo>
                        <a:lnTo>
                          <a:pt x="6" y="4"/>
                        </a:lnTo>
                        <a:lnTo>
                          <a:pt x="4" y="2"/>
                        </a:lnTo>
                        <a:lnTo>
                          <a:pt x="3" y="2"/>
                        </a:lnTo>
                        <a:lnTo>
                          <a:pt x="1" y="2"/>
                        </a:lnTo>
                        <a:lnTo>
                          <a:pt x="1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70" name="Freeform 192"/>
                  <p:cNvSpPr>
                    <a:spLocks/>
                  </p:cNvSpPr>
                  <p:nvPr/>
                </p:nvSpPr>
                <p:spPr bwMode="auto">
                  <a:xfrm>
                    <a:off x="4491" y="1089"/>
                    <a:ext cx="37" cy="17"/>
                  </a:xfrm>
                  <a:custGeom>
                    <a:avLst/>
                    <a:gdLst>
                      <a:gd name="T0" fmla="*/ 35 w 37"/>
                      <a:gd name="T1" fmla="*/ 12 h 17"/>
                      <a:gd name="T2" fmla="*/ 35 w 37"/>
                      <a:gd name="T3" fmla="*/ 14 h 17"/>
                      <a:gd name="T4" fmla="*/ 35 w 37"/>
                      <a:gd name="T5" fmla="*/ 14 h 17"/>
                      <a:gd name="T6" fmla="*/ 34 w 37"/>
                      <a:gd name="T7" fmla="*/ 14 h 17"/>
                      <a:gd name="T8" fmla="*/ 32 w 37"/>
                      <a:gd name="T9" fmla="*/ 14 h 17"/>
                      <a:gd name="T10" fmla="*/ 32 w 37"/>
                      <a:gd name="T11" fmla="*/ 14 h 17"/>
                      <a:gd name="T12" fmla="*/ 32 w 37"/>
                      <a:gd name="T13" fmla="*/ 16 h 17"/>
                      <a:gd name="T14" fmla="*/ 31 w 37"/>
                      <a:gd name="T15" fmla="*/ 14 h 17"/>
                      <a:gd name="T16" fmla="*/ 31 w 37"/>
                      <a:gd name="T17" fmla="*/ 16 h 17"/>
                      <a:gd name="T18" fmla="*/ 30 w 37"/>
                      <a:gd name="T19" fmla="*/ 14 h 17"/>
                      <a:gd name="T20" fmla="*/ 30 w 37"/>
                      <a:gd name="T21" fmla="*/ 14 h 17"/>
                      <a:gd name="T22" fmla="*/ 29 w 37"/>
                      <a:gd name="T23" fmla="*/ 13 h 17"/>
                      <a:gd name="T24" fmla="*/ 28 w 37"/>
                      <a:gd name="T25" fmla="*/ 14 h 17"/>
                      <a:gd name="T26" fmla="*/ 27 w 37"/>
                      <a:gd name="T27" fmla="*/ 14 h 17"/>
                      <a:gd name="T28" fmla="*/ 26 w 37"/>
                      <a:gd name="T29" fmla="*/ 14 h 17"/>
                      <a:gd name="T30" fmla="*/ 26 w 37"/>
                      <a:gd name="T31" fmla="*/ 13 h 17"/>
                      <a:gd name="T32" fmla="*/ 24 w 37"/>
                      <a:gd name="T33" fmla="*/ 13 h 17"/>
                      <a:gd name="T34" fmla="*/ 23 w 37"/>
                      <a:gd name="T35" fmla="*/ 13 h 17"/>
                      <a:gd name="T36" fmla="*/ 22 w 37"/>
                      <a:gd name="T37" fmla="*/ 12 h 17"/>
                      <a:gd name="T38" fmla="*/ 20 w 37"/>
                      <a:gd name="T39" fmla="*/ 11 h 17"/>
                      <a:gd name="T40" fmla="*/ 19 w 37"/>
                      <a:gd name="T41" fmla="*/ 12 h 17"/>
                      <a:gd name="T42" fmla="*/ 17 w 37"/>
                      <a:gd name="T43" fmla="*/ 10 h 17"/>
                      <a:gd name="T44" fmla="*/ 16 w 37"/>
                      <a:gd name="T45" fmla="*/ 10 h 17"/>
                      <a:gd name="T46" fmla="*/ 15 w 37"/>
                      <a:gd name="T47" fmla="*/ 9 h 17"/>
                      <a:gd name="T48" fmla="*/ 13 w 37"/>
                      <a:gd name="T49" fmla="*/ 8 h 17"/>
                      <a:gd name="T50" fmla="*/ 11 w 37"/>
                      <a:gd name="T51" fmla="*/ 7 h 17"/>
                      <a:gd name="T52" fmla="*/ 10 w 37"/>
                      <a:gd name="T53" fmla="*/ 8 h 17"/>
                      <a:gd name="T54" fmla="*/ 9 w 37"/>
                      <a:gd name="T55" fmla="*/ 6 h 17"/>
                      <a:gd name="T56" fmla="*/ 6 w 37"/>
                      <a:gd name="T57" fmla="*/ 5 h 17"/>
                      <a:gd name="T58" fmla="*/ 6 w 37"/>
                      <a:gd name="T59" fmla="*/ 3 h 17"/>
                      <a:gd name="T60" fmla="*/ 3 w 37"/>
                      <a:gd name="T61" fmla="*/ 2 h 17"/>
                      <a:gd name="T62" fmla="*/ 1 w 37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7"/>
                      <a:gd name="T97" fmla="*/ 0 h 17"/>
                      <a:gd name="T98" fmla="*/ 37 w 37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7" h="17">
                        <a:moveTo>
                          <a:pt x="36" y="11"/>
                        </a:moveTo>
                        <a:lnTo>
                          <a:pt x="35" y="12"/>
                        </a:lnTo>
                        <a:lnTo>
                          <a:pt x="34" y="13"/>
                        </a:lnTo>
                        <a:lnTo>
                          <a:pt x="35" y="14"/>
                        </a:lnTo>
                        <a:lnTo>
                          <a:pt x="34" y="14"/>
                        </a:lnTo>
                        <a:lnTo>
                          <a:pt x="33" y="14"/>
                        </a:lnTo>
                        <a:lnTo>
                          <a:pt x="32" y="14"/>
                        </a:lnTo>
                        <a:lnTo>
                          <a:pt x="32" y="16"/>
                        </a:lnTo>
                        <a:lnTo>
                          <a:pt x="31" y="14"/>
                        </a:lnTo>
                        <a:lnTo>
                          <a:pt x="31" y="16"/>
                        </a:lnTo>
                        <a:lnTo>
                          <a:pt x="30" y="14"/>
                        </a:lnTo>
                        <a:lnTo>
                          <a:pt x="29" y="14"/>
                        </a:lnTo>
                        <a:lnTo>
                          <a:pt x="29" y="13"/>
                        </a:lnTo>
                        <a:lnTo>
                          <a:pt x="28" y="14"/>
                        </a:lnTo>
                        <a:lnTo>
                          <a:pt x="27" y="14"/>
                        </a:lnTo>
                        <a:lnTo>
                          <a:pt x="26" y="14"/>
                        </a:lnTo>
                        <a:lnTo>
                          <a:pt x="26" y="13"/>
                        </a:lnTo>
                        <a:lnTo>
                          <a:pt x="24" y="13"/>
                        </a:lnTo>
                        <a:lnTo>
                          <a:pt x="24" y="14"/>
                        </a:lnTo>
                        <a:lnTo>
                          <a:pt x="23" y="13"/>
                        </a:lnTo>
                        <a:lnTo>
                          <a:pt x="22" y="13"/>
                        </a:lnTo>
                        <a:lnTo>
                          <a:pt x="22" y="12"/>
                        </a:lnTo>
                        <a:lnTo>
                          <a:pt x="21" y="12"/>
                        </a:lnTo>
                        <a:lnTo>
                          <a:pt x="20" y="11"/>
                        </a:lnTo>
                        <a:lnTo>
                          <a:pt x="19" y="10"/>
                        </a:lnTo>
                        <a:lnTo>
                          <a:pt x="19" y="12"/>
                        </a:lnTo>
                        <a:lnTo>
                          <a:pt x="18" y="11"/>
                        </a:lnTo>
                        <a:lnTo>
                          <a:pt x="17" y="10"/>
                        </a:lnTo>
                        <a:lnTo>
                          <a:pt x="16" y="10"/>
                        </a:lnTo>
                        <a:lnTo>
                          <a:pt x="16" y="9"/>
                        </a:lnTo>
                        <a:lnTo>
                          <a:pt x="15" y="9"/>
                        </a:lnTo>
                        <a:lnTo>
                          <a:pt x="14" y="8"/>
                        </a:lnTo>
                        <a:lnTo>
                          <a:pt x="13" y="8"/>
                        </a:lnTo>
                        <a:lnTo>
                          <a:pt x="12" y="8"/>
                        </a:lnTo>
                        <a:lnTo>
                          <a:pt x="11" y="7"/>
                        </a:lnTo>
                        <a:lnTo>
                          <a:pt x="10" y="8"/>
                        </a:lnTo>
                        <a:lnTo>
                          <a:pt x="9" y="7"/>
                        </a:lnTo>
                        <a:lnTo>
                          <a:pt x="9" y="6"/>
                        </a:lnTo>
                        <a:lnTo>
                          <a:pt x="7" y="4"/>
                        </a:lnTo>
                        <a:lnTo>
                          <a:pt x="6" y="5"/>
                        </a:lnTo>
                        <a:lnTo>
                          <a:pt x="6" y="4"/>
                        </a:lnTo>
                        <a:lnTo>
                          <a:pt x="6" y="3"/>
                        </a:lnTo>
                        <a:lnTo>
                          <a:pt x="4" y="2"/>
                        </a:lnTo>
                        <a:lnTo>
                          <a:pt x="3" y="2"/>
                        </a:lnTo>
                        <a:lnTo>
                          <a:pt x="2" y="0"/>
                        </a:lnTo>
                        <a:lnTo>
                          <a:pt x="1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71" name="Freeform 193"/>
                  <p:cNvSpPr>
                    <a:spLocks/>
                  </p:cNvSpPr>
                  <p:nvPr/>
                </p:nvSpPr>
                <p:spPr bwMode="auto">
                  <a:xfrm>
                    <a:off x="4504" y="1068"/>
                    <a:ext cx="23" cy="33"/>
                  </a:xfrm>
                  <a:custGeom>
                    <a:avLst/>
                    <a:gdLst>
                      <a:gd name="T0" fmla="*/ 21 w 23"/>
                      <a:gd name="T1" fmla="*/ 32 h 33"/>
                      <a:gd name="T2" fmla="*/ 21 w 23"/>
                      <a:gd name="T3" fmla="*/ 30 h 33"/>
                      <a:gd name="T4" fmla="*/ 21 w 23"/>
                      <a:gd name="T5" fmla="*/ 31 h 33"/>
                      <a:gd name="T6" fmla="*/ 22 w 23"/>
                      <a:gd name="T7" fmla="*/ 28 h 33"/>
                      <a:gd name="T8" fmla="*/ 22 w 23"/>
                      <a:gd name="T9" fmla="*/ 27 h 33"/>
                      <a:gd name="T10" fmla="*/ 21 w 23"/>
                      <a:gd name="T11" fmla="*/ 27 h 33"/>
                      <a:gd name="T12" fmla="*/ 21 w 23"/>
                      <a:gd name="T13" fmla="*/ 26 h 33"/>
                      <a:gd name="T14" fmla="*/ 21 w 23"/>
                      <a:gd name="T15" fmla="*/ 26 h 33"/>
                      <a:gd name="T16" fmla="*/ 21 w 23"/>
                      <a:gd name="T17" fmla="*/ 26 h 33"/>
                      <a:gd name="T18" fmla="*/ 20 w 23"/>
                      <a:gd name="T19" fmla="*/ 25 h 33"/>
                      <a:gd name="T20" fmla="*/ 19 w 23"/>
                      <a:gd name="T21" fmla="*/ 24 h 33"/>
                      <a:gd name="T22" fmla="*/ 19 w 23"/>
                      <a:gd name="T23" fmla="*/ 24 h 33"/>
                      <a:gd name="T24" fmla="*/ 19 w 23"/>
                      <a:gd name="T25" fmla="*/ 23 h 33"/>
                      <a:gd name="T26" fmla="*/ 19 w 23"/>
                      <a:gd name="T27" fmla="*/ 22 h 33"/>
                      <a:gd name="T28" fmla="*/ 19 w 23"/>
                      <a:gd name="T29" fmla="*/ 22 h 33"/>
                      <a:gd name="T30" fmla="*/ 19 w 23"/>
                      <a:gd name="T31" fmla="*/ 22 h 33"/>
                      <a:gd name="T32" fmla="*/ 19 w 23"/>
                      <a:gd name="T33" fmla="*/ 20 h 33"/>
                      <a:gd name="T34" fmla="*/ 17 w 23"/>
                      <a:gd name="T35" fmla="*/ 19 h 33"/>
                      <a:gd name="T36" fmla="*/ 16 w 23"/>
                      <a:gd name="T37" fmla="*/ 18 h 33"/>
                      <a:gd name="T38" fmla="*/ 16 w 23"/>
                      <a:gd name="T39" fmla="*/ 17 h 33"/>
                      <a:gd name="T40" fmla="*/ 14 w 23"/>
                      <a:gd name="T41" fmla="*/ 15 h 33"/>
                      <a:gd name="T42" fmla="*/ 13 w 23"/>
                      <a:gd name="T43" fmla="*/ 14 h 33"/>
                      <a:gd name="T44" fmla="*/ 12 w 23"/>
                      <a:gd name="T45" fmla="*/ 13 h 33"/>
                      <a:gd name="T46" fmla="*/ 11 w 23"/>
                      <a:gd name="T47" fmla="*/ 11 h 33"/>
                      <a:gd name="T48" fmla="*/ 10 w 23"/>
                      <a:gd name="T49" fmla="*/ 10 h 33"/>
                      <a:gd name="T50" fmla="*/ 9 w 23"/>
                      <a:gd name="T51" fmla="*/ 9 h 33"/>
                      <a:gd name="T52" fmla="*/ 8 w 23"/>
                      <a:gd name="T53" fmla="*/ 8 h 33"/>
                      <a:gd name="T54" fmla="*/ 5 w 23"/>
                      <a:gd name="T55" fmla="*/ 7 h 33"/>
                      <a:gd name="T56" fmla="*/ 5 w 23"/>
                      <a:gd name="T57" fmla="*/ 5 h 33"/>
                      <a:gd name="T58" fmla="*/ 2 w 23"/>
                      <a:gd name="T59" fmla="*/ 4 h 33"/>
                      <a:gd name="T60" fmla="*/ 1 w 23"/>
                      <a:gd name="T61" fmla="*/ 1 h 33"/>
                      <a:gd name="T62" fmla="*/ 0 w 23"/>
                      <a:gd name="T63" fmla="*/ 1 h 33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3"/>
                      <a:gd name="T98" fmla="*/ 23 w 23"/>
                      <a:gd name="T99" fmla="*/ 33 h 33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3">
                        <a:moveTo>
                          <a:pt x="21" y="32"/>
                        </a:moveTo>
                        <a:lnTo>
                          <a:pt x="21" y="32"/>
                        </a:lnTo>
                        <a:lnTo>
                          <a:pt x="20" y="31"/>
                        </a:lnTo>
                        <a:lnTo>
                          <a:pt x="21" y="30"/>
                        </a:lnTo>
                        <a:lnTo>
                          <a:pt x="21" y="31"/>
                        </a:lnTo>
                        <a:lnTo>
                          <a:pt x="21" y="29"/>
                        </a:lnTo>
                        <a:lnTo>
                          <a:pt x="22" y="28"/>
                        </a:lnTo>
                        <a:lnTo>
                          <a:pt x="22" y="27"/>
                        </a:lnTo>
                        <a:lnTo>
                          <a:pt x="21" y="27"/>
                        </a:lnTo>
                        <a:lnTo>
                          <a:pt x="21" y="26"/>
                        </a:lnTo>
                        <a:lnTo>
                          <a:pt x="20" y="25"/>
                        </a:lnTo>
                        <a:lnTo>
                          <a:pt x="19" y="24"/>
                        </a:lnTo>
                        <a:lnTo>
                          <a:pt x="19" y="23"/>
                        </a:lnTo>
                        <a:lnTo>
                          <a:pt x="19" y="22"/>
                        </a:lnTo>
                        <a:lnTo>
                          <a:pt x="19" y="20"/>
                        </a:lnTo>
                        <a:lnTo>
                          <a:pt x="18" y="20"/>
                        </a:lnTo>
                        <a:lnTo>
                          <a:pt x="17" y="19"/>
                        </a:lnTo>
                        <a:lnTo>
                          <a:pt x="17" y="18"/>
                        </a:lnTo>
                        <a:lnTo>
                          <a:pt x="16" y="18"/>
                        </a:lnTo>
                        <a:lnTo>
                          <a:pt x="16" y="17"/>
                        </a:lnTo>
                        <a:lnTo>
                          <a:pt x="15" y="16"/>
                        </a:lnTo>
                        <a:lnTo>
                          <a:pt x="14" y="15"/>
                        </a:lnTo>
                        <a:lnTo>
                          <a:pt x="14" y="14"/>
                        </a:lnTo>
                        <a:lnTo>
                          <a:pt x="13" y="14"/>
                        </a:lnTo>
                        <a:lnTo>
                          <a:pt x="13" y="13"/>
                        </a:lnTo>
                        <a:lnTo>
                          <a:pt x="12" y="13"/>
                        </a:lnTo>
                        <a:lnTo>
                          <a:pt x="11" y="12"/>
                        </a:lnTo>
                        <a:lnTo>
                          <a:pt x="11" y="11"/>
                        </a:lnTo>
                        <a:lnTo>
                          <a:pt x="10" y="10"/>
                        </a:lnTo>
                        <a:lnTo>
                          <a:pt x="9" y="9"/>
                        </a:lnTo>
                        <a:lnTo>
                          <a:pt x="8" y="9"/>
                        </a:lnTo>
                        <a:lnTo>
                          <a:pt x="8" y="8"/>
                        </a:lnTo>
                        <a:lnTo>
                          <a:pt x="6" y="8"/>
                        </a:lnTo>
                        <a:lnTo>
                          <a:pt x="5" y="7"/>
                        </a:lnTo>
                        <a:lnTo>
                          <a:pt x="5" y="5"/>
                        </a:lnTo>
                        <a:lnTo>
                          <a:pt x="4" y="4"/>
                        </a:lnTo>
                        <a:lnTo>
                          <a:pt x="2" y="4"/>
                        </a:lnTo>
                        <a:lnTo>
                          <a:pt x="2" y="3"/>
                        </a:lnTo>
                        <a:lnTo>
                          <a:pt x="1" y="1"/>
                        </a:lnTo>
                        <a:lnTo>
                          <a:pt x="0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72" name="Freeform 194"/>
                  <p:cNvSpPr>
                    <a:spLocks/>
                  </p:cNvSpPr>
                  <p:nvPr/>
                </p:nvSpPr>
                <p:spPr bwMode="auto">
                  <a:xfrm>
                    <a:off x="4482" y="1039"/>
                    <a:ext cx="24" cy="31"/>
                  </a:xfrm>
                  <a:custGeom>
                    <a:avLst/>
                    <a:gdLst>
                      <a:gd name="T0" fmla="*/ 0 w 24"/>
                      <a:gd name="T1" fmla="*/ 0 h 31"/>
                      <a:gd name="T2" fmla="*/ 0 w 24"/>
                      <a:gd name="T3" fmla="*/ 0 h 31"/>
                      <a:gd name="T4" fmla="*/ 0 w 24"/>
                      <a:gd name="T5" fmla="*/ 1 h 31"/>
                      <a:gd name="T6" fmla="*/ 0 w 24"/>
                      <a:gd name="T7" fmla="*/ 1 h 31"/>
                      <a:gd name="T8" fmla="*/ 0 w 24"/>
                      <a:gd name="T9" fmla="*/ 2 h 31"/>
                      <a:gd name="T10" fmla="*/ 0 w 24"/>
                      <a:gd name="T11" fmla="*/ 3 h 31"/>
                      <a:gd name="T12" fmla="*/ 0 w 24"/>
                      <a:gd name="T13" fmla="*/ 4 h 31"/>
                      <a:gd name="T14" fmla="*/ 0 w 24"/>
                      <a:gd name="T15" fmla="*/ 4 h 31"/>
                      <a:gd name="T16" fmla="*/ 0 w 24"/>
                      <a:gd name="T17" fmla="*/ 5 h 31"/>
                      <a:gd name="T18" fmla="*/ 0 w 24"/>
                      <a:gd name="T19" fmla="*/ 5 h 31"/>
                      <a:gd name="T20" fmla="*/ 0 w 24"/>
                      <a:gd name="T21" fmla="*/ 6 h 31"/>
                      <a:gd name="T22" fmla="*/ 1 w 24"/>
                      <a:gd name="T23" fmla="*/ 7 h 31"/>
                      <a:gd name="T24" fmla="*/ 2 w 24"/>
                      <a:gd name="T25" fmla="*/ 8 h 31"/>
                      <a:gd name="T26" fmla="*/ 2 w 24"/>
                      <a:gd name="T27" fmla="*/ 8 h 31"/>
                      <a:gd name="T28" fmla="*/ 2 w 24"/>
                      <a:gd name="T29" fmla="*/ 8 h 31"/>
                      <a:gd name="T30" fmla="*/ 2 w 24"/>
                      <a:gd name="T31" fmla="*/ 9 h 31"/>
                      <a:gd name="T32" fmla="*/ 4 w 24"/>
                      <a:gd name="T33" fmla="*/ 10 h 31"/>
                      <a:gd name="T34" fmla="*/ 4 w 24"/>
                      <a:gd name="T35" fmla="*/ 12 h 31"/>
                      <a:gd name="T36" fmla="*/ 6 w 24"/>
                      <a:gd name="T37" fmla="*/ 13 h 31"/>
                      <a:gd name="T38" fmla="*/ 6 w 24"/>
                      <a:gd name="T39" fmla="*/ 15 h 31"/>
                      <a:gd name="T40" fmla="*/ 7 w 24"/>
                      <a:gd name="T41" fmla="*/ 16 h 31"/>
                      <a:gd name="T42" fmla="*/ 8 w 24"/>
                      <a:gd name="T43" fmla="*/ 17 h 31"/>
                      <a:gd name="T44" fmla="*/ 9 w 24"/>
                      <a:gd name="T45" fmla="*/ 18 h 31"/>
                      <a:gd name="T46" fmla="*/ 10 w 24"/>
                      <a:gd name="T47" fmla="*/ 19 h 31"/>
                      <a:gd name="T48" fmla="*/ 12 w 24"/>
                      <a:gd name="T49" fmla="*/ 20 h 31"/>
                      <a:gd name="T50" fmla="*/ 13 w 24"/>
                      <a:gd name="T51" fmla="*/ 21 h 31"/>
                      <a:gd name="T52" fmla="*/ 14 w 24"/>
                      <a:gd name="T53" fmla="*/ 23 h 31"/>
                      <a:gd name="T54" fmla="*/ 16 w 24"/>
                      <a:gd name="T55" fmla="*/ 25 h 31"/>
                      <a:gd name="T56" fmla="*/ 17 w 24"/>
                      <a:gd name="T57" fmla="*/ 25 h 31"/>
                      <a:gd name="T58" fmla="*/ 19 w 24"/>
                      <a:gd name="T59" fmla="*/ 27 h 31"/>
                      <a:gd name="T60" fmla="*/ 20 w 24"/>
                      <a:gd name="T61" fmla="*/ 28 h 31"/>
                      <a:gd name="T62" fmla="*/ 23 w 24"/>
                      <a:gd name="T63" fmla="*/ 3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1"/>
                      <a:gd name="T98" fmla="*/ 24 w 24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0" y="5"/>
                        </a:lnTo>
                        <a:lnTo>
                          <a:pt x="0" y="6"/>
                        </a:lnTo>
                        <a:lnTo>
                          <a:pt x="1" y="7"/>
                        </a:lnTo>
                        <a:lnTo>
                          <a:pt x="2" y="8"/>
                        </a:lnTo>
                        <a:lnTo>
                          <a:pt x="2" y="9"/>
                        </a:lnTo>
                        <a:lnTo>
                          <a:pt x="3" y="10"/>
                        </a:lnTo>
                        <a:lnTo>
                          <a:pt x="4" y="10"/>
                        </a:lnTo>
                        <a:lnTo>
                          <a:pt x="4" y="11"/>
                        </a:lnTo>
                        <a:lnTo>
                          <a:pt x="4" y="12"/>
                        </a:lnTo>
                        <a:lnTo>
                          <a:pt x="6" y="12"/>
                        </a:lnTo>
                        <a:lnTo>
                          <a:pt x="6" y="13"/>
                        </a:lnTo>
                        <a:lnTo>
                          <a:pt x="6" y="14"/>
                        </a:lnTo>
                        <a:lnTo>
                          <a:pt x="6" y="15"/>
                        </a:lnTo>
                        <a:lnTo>
                          <a:pt x="6" y="16"/>
                        </a:lnTo>
                        <a:lnTo>
                          <a:pt x="7" y="16"/>
                        </a:lnTo>
                        <a:lnTo>
                          <a:pt x="8" y="17"/>
                        </a:lnTo>
                        <a:lnTo>
                          <a:pt x="9" y="17"/>
                        </a:lnTo>
                        <a:lnTo>
                          <a:pt x="9" y="18"/>
                        </a:lnTo>
                        <a:lnTo>
                          <a:pt x="10" y="18"/>
                        </a:lnTo>
                        <a:lnTo>
                          <a:pt x="10" y="19"/>
                        </a:lnTo>
                        <a:lnTo>
                          <a:pt x="11" y="19"/>
                        </a:lnTo>
                        <a:lnTo>
                          <a:pt x="12" y="20"/>
                        </a:lnTo>
                        <a:lnTo>
                          <a:pt x="13" y="21"/>
                        </a:lnTo>
                        <a:lnTo>
                          <a:pt x="14" y="22"/>
                        </a:lnTo>
                        <a:lnTo>
                          <a:pt x="14" y="23"/>
                        </a:lnTo>
                        <a:lnTo>
                          <a:pt x="16" y="24"/>
                        </a:lnTo>
                        <a:lnTo>
                          <a:pt x="16" y="25"/>
                        </a:lnTo>
                        <a:lnTo>
                          <a:pt x="17" y="25"/>
                        </a:lnTo>
                        <a:lnTo>
                          <a:pt x="18" y="26"/>
                        </a:lnTo>
                        <a:lnTo>
                          <a:pt x="19" y="27"/>
                        </a:lnTo>
                        <a:lnTo>
                          <a:pt x="19" y="29"/>
                        </a:lnTo>
                        <a:lnTo>
                          <a:pt x="20" y="28"/>
                        </a:lnTo>
                        <a:lnTo>
                          <a:pt x="22" y="29"/>
                        </a:lnTo>
                        <a:lnTo>
                          <a:pt x="23" y="3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73" name="Freeform 195"/>
                  <p:cNvSpPr>
                    <a:spLocks/>
                  </p:cNvSpPr>
                  <p:nvPr/>
                </p:nvSpPr>
                <p:spPr bwMode="auto">
                  <a:xfrm>
                    <a:off x="4485" y="1036"/>
                    <a:ext cx="34" cy="17"/>
                  </a:xfrm>
                  <a:custGeom>
                    <a:avLst/>
                    <a:gdLst>
                      <a:gd name="T0" fmla="*/ 0 w 34"/>
                      <a:gd name="T1" fmla="*/ 3 h 17"/>
                      <a:gd name="T2" fmla="*/ 0 w 34"/>
                      <a:gd name="T3" fmla="*/ 2 h 17"/>
                      <a:gd name="T4" fmla="*/ 0 w 34"/>
                      <a:gd name="T5" fmla="*/ 2 h 17"/>
                      <a:gd name="T6" fmla="*/ 1 w 34"/>
                      <a:gd name="T7" fmla="*/ 1 h 17"/>
                      <a:gd name="T8" fmla="*/ 1 w 34"/>
                      <a:gd name="T9" fmla="*/ 1 h 17"/>
                      <a:gd name="T10" fmla="*/ 2 w 34"/>
                      <a:gd name="T11" fmla="*/ 1 h 17"/>
                      <a:gd name="T12" fmla="*/ 2 w 34"/>
                      <a:gd name="T13" fmla="*/ 0 h 17"/>
                      <a:gd name="T14" fmla="*/ 2 w 34"/>
                      <a:gd name="T15" fmla="*/ 0 h 17"/>
                      <a:gd name="T16" fmla="*/ 3 w 34"/>
                      <a:gd name="T17" fmla="*/ 0 h 17"/>
                      <a:gd name="T18" fmla="*/ 5 w 34"/>
                      <a:gd name="T19" fmla="*/ 1 h 17"/>
                      <a:gd name="T20" fmla="*/ 5 w 34"/>
                      <a:gd name="T21" fmla="*/ 0 h 17"/>
                      <a:gd name="T22" fmla="*/ 5 w 34"/>
                      <a:gd name="T23" fmla="*/ 1 h 17"/>
                      <a:gd name="T24" fmla="*/ 6 w 34"/>
                      <a:gd name="T25" fmla="*/ 1 h 17"/>
                      <a:gd name="T26" fmla="*/ 7 w 34"/>
                      <a:gd name="T27" fmla="*/ 2 h 17"/>
                      <a:gd name="T28" fmla="*/ 8 w 34"/>
                      <a:gd name="T29" fmla="*/ 1 h 17"/>
                      <a:gd name="T30" fmla="*/ 8 w 34"/>
                      <a:gd name="T31" fmla="*/ 1 h 17"/>
                      <a:gd name="T32" fmla="*/ 9 w 34"/>
                      <a:gd name="T33" fmla="*/ 1 h 17"/>
                      <a:gd name="T34" fmla="*/ 11 w 34"/>
                      <a:gd name="T35" fmla="*/ 1 h 17"/>
                      <a:gd name="T36" fmla="*/ 12 w 34"/>
                      <a:gd name="T37" fmla="*/ 3 h 17"/>
                      <a:gd name="T38" fmla="*/ 13 w 34"/>
                      <a:gd name="T39" fmla="*/ 3 h 17"/>
                      <a:gd name="T40" fmla="*/ 14 w 34"/>
                      <a:gd name="T41" fmla="*/ 4 h 17"/>
                      <a:gd name="T42" fmla="*/ 15 w 34"/>
                      <a:gd name="T43" fmla="*/ 5 h 17"/>
                      <a:gd name="T44" fmla="*/ 16 w 34"/>
                      <a:gd name="T45" fmla="*/ 4 h 17"/>
                      <a:gd name="T46" fmla="*/ 19 w 34"/>
                      <a:gd name="T47" fmla="*/ 6 h 17"/>
                      <a:gd name="T48" fmla="*/ 20 w 34"/>
                      <a:gd name="T49" fmla="*/ 6 h 17"/>
                      <a:gd name="T50" fmla="*/ 22 w 34"/>
                      <a:gd name="T51" fmla="*/ 8 h 17"/>
                      <a:gd name="T52" fmla="*/ 24 w 34"/>
                      <a:gd name="T53" fmla="*/ 9 h 17"/>
                      <a:gd name="T54" fmla="*/ 24 w 34"/>
                      <a:gd name="T55" fmla="*/ 10 h 17"/>
                      <a:gd name="T56" fmla="*/ 26 w 34"/>
                      <a:gd name="T57" fmla="*/ 10 h 17"/>
                      <a:gd name="T58" fmla="*/ 29 w 34"/>
                      <a:gd name="T59" fmla="*/ 11 h 17"/>
                      <a:gd name="T60" fmla="*/ 30 w 34"/>
                      <a:gd name="T61" fmla="*/ 12 h 17"/>
                      <a:gd name="T62" fmla="*/ 32 w 34"/>
                      <a:gd name="T63" fmla="*/ 14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4"/>
                      <a:gd name="T97" fmla="*/ 0 h 17"/>
                      <a:gd name="T98" fmla="*/ 34 w 3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4" h="17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0" y="2"/>
                        </a:ln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5" y="1"/>
                        </a:lnTo>
                        <a:lnTo>
                          <a:pt x="5" y="0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7" y="2"/>
                        </a:lnTo>
                        <a:lnTo>
                          <a:pt x="8" y="1"/>
                        </a:lnTo>
                        <a:lnTo>
                          <a:pt x="8" y="0"/>
                        </a:lnTo>
                        <a:lnTo>
                          <a:pt x="9" y="1"/>
                        </a:lnTo>
                        <a:lnTo>
                          <a:pt x="9" y="2"/>
                        </a:lnTo>
                        <a:lnTo>
                          <a:pt x="11" y="1"/>
                        </a:lnTo>
                        <a:lnTo>
                          <a:pt x="11" y="2"/>
                        </a:lnTo>
                        <a:lnTo>
                          <a:pt x="12" y="3"/>
                        </a:lnTo>
                        <a:lnTo>
                          <a:pt x="13" y="3"/>
                        </a:lnTo>
                        <a:lnTo>
                          <a:pt x="14" y="4"/>
                        </a:lnTo>
                        <a:lnTo>
                          <a:pt x="15" y="4"/>
                        </a:lnTo>
                        <a:lnTo>
                          <a:pt x="15" y="5"/>
                        </a:lnTo>
                        <a:lnTo>
                          <a:pt x="16" y="4"/>
                        </a:lnTo>
                        <a:lnTo>
                          <a:pt x="18" y="5"/>
                        </a:lnTo>
                        <a:lnTo>
                          <a:pt x="19" y="6"/>
                        </a:lnTo>
                        <a:lnTo>
                          <a:pt x="20" y="6"/>
                        </a:lnTo>
                        <a:lnTo>
                          <a:pt x="21" y="7"/>
                        </a:lnTo>
                        <a:lnTo>
                          <a:pt x="22" y="8"/>
                        </a:lnTo>
                        <a:lnTo>
                          <a:pt x="22" y="9"/>
                        </a:lnTo>
                        <a:lnTo>
                          <a:pt x="24" y="9"/>
                        </a:lnTo>
                        <a:lnTo>
                          <a:pt x="24" y="10"/>
                        </a:lnTo>
                        <a:lnTo>
                          <a:pt x="26" y="10"/>
                        </a:lnTo>
                        <a:lnTo>
                          <a:pt x="27" y="11"/>
                        </a:lnTo>
                        <a:lnTo>
                          <a:pt x="29" y="11"/>
                        </a:lnTo>
                        <a:lnTo>
                          <a:pt x="29" y="12"/>
                        </a:lnTo>
                        <a:lnTo>
                          <a:pt x="30" y="12"/>
                        </a:lnTo>
                        <a:lnTo>
                          <a:pt x="30" y="14"/>
                        </a:lnTo>
                        <a:lnTo>
                          <a:pt x="32" y="14"/>
                        </a:lnTo>
                        <a:lnTo>
                          <a:pt x="33" y="1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74" name="Freeform 196"/>
                  <p:cNvSpPr>
                    <a:spLocks/>
                  </p:cNvSpPr>
                  <p:nvPr/>
                </p:nvSpPr>
                <p:spPr bwMode="auto">
                  <a:xfrm>
                    <a:off x="4403" y="1231"/>
                    <a:ext cx="24" cy="32"/>
                  </a:xfrm>
                  <a:custGeom>
                    <a:avLst/>
                    <a:gdLst>
                      <a:gd name="T0" fmla="*/ 22 w 24"/>
                      <a:gd name="T1" fmla="*/ 29 h 32"/>
                      <a:gd name="T2" fmla="*/ 23 w 24"/>
                      <a:gd name="T3" fmla="*/ 29 h 32"/>
                      <a:gd name="T4" fmla="*/ 23 w 24"/>
                      <a:gd name="T5" fmla="*/ 28 h 32"/>
                      <a:gd name="T6" fmla="*/ 23 w 24"/>
                      <a:gd name="T7" fmla="*/ 27 h 32"/>
                      <a:gd name="T8" fmla="*/ 21 w 24"/>
                      <a:gd name="T9" fmla="*/ 27 h 32"/>
                      <a:gd name="T10" fmla="*/ 22 w 24"/>
                      <a:gd name="T11" fmla="*/ 27 h 32"/>
                      <a:gd name="T12" fmla="*/ 22 w 24"/>
                      <a:gd name="T13" fmla="*/ 26 h 32"/>
                      <a:gd name="T14" fmla="*/ 22 w 24"/>
                      <a:gd name="T15" fmla="*/ 25 h 32"/>
                      <a:gd name="T16" fmla="*/ 22 w 24"/>
                      <a:gd name="T17" fmla="*/ 24 h 32"/>
                      <a:gd name="T18" fmla="*/ 22 w 24"/>
                      <a:gd name="T19" fmla="*/ 24 h 32"/>
                      <a:gd name="T20" fmla="*/ 21 w 24"/>
                      <a:gd name="T21" fmla="*/ 23 h 32"/>
                      <a:gd name="T22" fmla="*/ 21 w 24"/>
                      <a:gd name="T23" fmla="*/ 23 h 32"/>
                      <a:gd name="T24" fmla="*/ 21 w 24"/>
                      <a:gd name="T25" fmla="*/ 22 h 32"/>
                      <a:gd name="T26" fmla="*/ 21 w 24"/>
                      <a:gd name="T27" fmla="*/ 21 h 32"/>
                      <a:gd name="T28" fmla="*/ 20 w 24"/>
                      <a:gd name="T29" fmla="*/ 21 h 32"/>
                      <a:gd name="T30" fmla="*/ 19 w 24"/>
                      <a:gd name="T31" fmla="*/ 21 h 32"/>
                      <a:gd name="T32" fmla="*/ 19 w 24"/>
                      <a:gd name="T33" fmla="*/ 20 h 32"/>
                      <a:gd name="T34" fmla="*/ 19 w 24"/>
                      <a:gd name="T35" fmla="*/ 19 h 32"/>
                      <a:gd name="T36" fmla="*/ 18 w 24"/>
                      <a:gd name="T37" fmla="*/ 17 h 32"/>
                      <a:gd name="T38" fmla="*/ 16 w 24"/>
                      <a:gd name="T39" fmla="*/ 16 h 32"/>
                      <a:gd name="T40" fmla="*/ 15 w 24"/>
                      <a:gd name="T41" fmla="*/ 15 h 32"/>
                      <a:gd name="T42" fmla="*/ 14 w 24"/>
                      <a:gd name="T43" fmla="*/ 14 h 32"/>
                      <a:gd name="T44" fmla="*/ 13 w 24"/>
                      <a:gd name="T45" fmla="*/ 11 h 32"/>
                      <a:gd name="T46" fmla="*/ 12 w 24"/>
                      <a:gd name="T47" fmla="*/ 11 h 32"/>
                      <a:gd name="T48" fmla="*/ 9 w 24"/>
                      <a:gd name="T49" fmla="*/ 10 h 32"/>
                      <a:gd name="T50" fmla="*/ 9 w 24"/>
                      <a:gd name="T51" fmla="*/ 8 h 32"/>
                      <a:gd name="T52" fmla="*/ 7 w 24"/>
                      <a:gd name="T53" fmla="*/ 7 h 32"/>
                      <a:gd name="T54" fmla="*/ 7 w 24"/>
                      <a:gd name="T55" fmla="*/ 6 h 32"/>
                      <a:gd name="T56" fmla="*/ 5 w 24"/>
                      <a:gd name="T57" fmla="*/ 5 h 32"/>
                      <a:gd name="T58" fmla="*/ 3 w 24"/>
                      <a:gd name="T59" fmla="*/ 3 h 32"/>
                      <a:gd name="T60" fmla="*/ 3 w 24"/>
                      <a:gd name="T61" fmla="*/ 3 h 32"/>
                      <a:gd name="T62" fmla="*/ 0 w 24"/>
                      <a:gd name="T63" fmla="*/ 1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22" y="31"/>
                        </a:moveTo>
                        <a:lnTo>
                          <a:pt x="22" y="29"/>
                        </a:lnTo>
                        <a:lnTo>
                          <a:pt x="23" y="29"/>
                        </a:lnTo>
                        <a:lnTo>
                          <a:pt x="23" y="28"/>
                        </a:lnTo>
                        <a:lnTo>
                          <a:pt x="22" y="27"/>
                        </a:lnTo>
                        <a:lnTo>
                          <a:pt x="23" y="27"/>
                        </a:lnTo>
                        <a:lnTo>
                          <a:pt x="21" y="27"/>
                        </a:lnTo>
                        <a:lnTo>
                          <a:pt x="22" y="27"/>
                        </a:lnTo>
                        <a:lnTo>
                          <a:pt x="22" y="26"/>
                        </a:lnTo>
                        <a:lnTo>
                          <a:pt x="22" y="25"/>
                        </a:lnTo>
                        <a:lnTo>
                          <a:pt x="22" y="24"/>
                        </a:lnTo>
                        <a:lnTo>
                          <a:pt x="21" y="23"/>
                        </a:lnTo>
                        <a:lnTo>
                          <a:pt x="21" y="22"/>
                        </a:lnTo>
                        <a:lnTo>
                          <a:pt x="21" y="21"/>
                        </a:lnTo>
                        <a:lnTo>
                          <a:pt x="20" y="21"/>
                        </a:lnTo>
                        <a:lnTo>
                          <a:pt x="19" y="21"/>
                        </a:lnTo>
                        <a:lnTo>
                          <a:pt x="19" y="20"/>
                        </a:lnTo>
                        <a:lnTo>
                          <a:pt x="19" y="19"/>
                        </a:lnTo>
                        <a:lnTo>
                          <a:pt x="17" y="18"/>
                        </a:lnTo>
                        <a:lnTo>
                          <a:pt x="18" y="17"/>
                        </a:lnTo>
                        <a:lnTo>
                          <a:pt x="17" y="17"/>
                        </a:lnTo>
                        <a:lnTo>
                          <a:pt x="16" y="16"/>
                        </a:lnTo>
                        <a:lnTo>
                          <a:pt x="15" y="15"/>
                        </a:lnTo>
                        <a:lnTo>
                          <a:pt x="14" y="14"/>
                        </a:lnTo>
                        <a:lnTo>
                          <a:pt x="14" y="13"/>
                        </a:lnTo>
                        <a:lnTo>
                          <a:pt x="13" y="11"/>
                        </a:lnTo>
                        <a:lnTo>
                          <a:pt x="12" y="11"/>
                        </a:lnTo>
                        <a:lnTo>
                          <a:pt x="10" y="10"/>
                        </a:lnTo>
                        <a:lnTo>
                          <a:pt x="9" y="10"/>
                        </a:lnTo>
                        <a:lnTo>
                          <a:pt x="9" y="9"/>
                        </a:lnTo>
                        <a:lnTo>
                          <a:pt x="9" y="8"/>
                        </a:lnTo>
                        <a:lnTo>
                          <a:pt x="8" y="7"/>
                        </a:lnTo>
                        <a:lnTo>
                          <a:pt x="7" y="7"/>
                        </a:lnTo>
                        <a:lnTo>
                          <a:pt x="7" y="6"/>
                        </a:lnTo>
                        <a:lnTo>
                          <a:pt x="6" y="5"/>
                        </a:lnTo>
                        <a:lnTo>
                          <a:pt x="5" y="5"/>
                        </a:lnTo>
                        <a:lnTo>
                          <a:pt x="3" y="3"/>
                        </a:lnTo>
                        <a:lnTo>
                          <a:pt x="2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75" name="Freeform 197"/>
                  <p:cNvSpPr>
                    <a:spLocks/>
                  </p:cNvSpPr>
                  <p:nvPr/>
                </p:nvSpPr>
                <p:spPr bwMode="auto">
                  <a:xfrm>
                    <a:off x="4393" y="1252"/>
                    <a:ext cx="33" cy="17"/>
                  </a:xfrm>
                  <a:custGeom>
                    <a:avLst/>
                    <a:gdLst>
                      <a:gd name="T0" fmla="*/ 32 w 33"/>
                      <a:gd name="T1" fmla="*/ 12 h 17"/>
                      <a:gd name="T2" fmla="*/ 31 w 33"/>
                      <a:gd name="T3" fmla="*/ 12 h 17"/>
                      <a:gd name="T4" fmla="*/ 31 w 33"/>
                      <a:gd name="T5" fmla="*/ 14 h 17"/>
                      <a:gd name="T6" fmla="*/ 30 w 33"/>
                      <a:gd name="T7" fmla="*/ 14 h 17"/>
                      <a:gd name="T8" fmla="*/ 30 w 33"/>
                      <a:gd name="T9" fmla="*/ 16 h 17"/>
                      <a:gd name="T10" fmla="*/ 29 w 33"/>
                      <a:gd name="T11" fmla="*/ 16 h 17"/>
                      <a:gd name="T12" fmla="*/ 29 w 33"/>
                      <a:gd name="T13" fmla="*/ 14 h 17"/>
                      <a:gd name="T14" fmla="*/ 28 w 33"/>
                      <a:gd name="T15" fmla="*/ 16 h 17"/>
                      <a:gd name="T16" fmla="*/ 27 w 33"/>
                      <a:gd name="T17" fmla="*/ 14 h 17"/>
                      <a:gd name="T18" fmla="*/ 26 w 33"/>
                      <a:gd name="T19" fmla="*/ 14 h 17"/>
                      <a:gd name="T20" fmla="*/ 26 w 33"/>
                      <a:gd name="T21" fmla="*/ 14 h 17"/>
                      <a:gd name="T22" fmla="*/ 25 w 33"/>
                      <a:gd name="T23" fmla="*/ 13 h 17"/>
                      <a:gd name="T24" fmla="*/ 24 w 33"/>
                      <a:gd name="T25" fmla="*/ 14 h 17"/>
                      <a:gd name="T26" fmla="*/ 24 w 33"/>
                      <a:gd name="T27" fmla="*/ 14 h 17"/>
                      <a:gd name="T28" fmla="*/ 24 w 33"/>
                      <a:gd name="T29" fmla="*/ 14 h 17"/>
                      <a:gd name="T30" fmla="*/ 23 w 33"/>
                      <a:gd name="T31" fmla="*/ 13 h 17"/>
                      <a:gd name="T32" fmla="*/ 23 w 33"/>
                      <a:gd name="T33" fmla="*/ 14 h 17"/>
                      <a:gd name="T34" fmla="*/ 21 w 33"/>
                      <a:gd name="T35" fmla="*/ 13 h 17"/>
                      <a:gd name="T36" fmla="*/ 20 w 33"/>
                      <a:gd name="T37" fmla="*/ 12 h 17"/>
                      <a:gd name="T38" fmla="*/ 18 w 33"/>
                      <a:gd name="T39" fmla="*/ 12 h 17"/>
                      <a:gd name="T40" fmla="*/ 17 w 33"/>
                      <a:gd name="T41" fmla="*/ 11 h 17"/>
                      <a:gd name="T42" fmla="*/ 14 w 33"/>
                      <a:gd name="T43" fmla="*/ 11 h 17"/>
                      <a:gd name="T44" fmla="*/ 14 w 33"/>
                      <a:gd name="T45" fmla="*/ 10 h 17"/>
                      <a:gd name="T46" fmla="*/ 13 w 33"/>
                      <a:gd name="T47" fmla="*/ 10 h 17"/>
                      <a:gd name="T48" fmla="*/ 11 w 33"/>
                      <a:gd name="T49" fmla="*/ 9 h 17"/>
                      <a:gd name="T50" fmla="*/ 10 w 33"/>
                      <a:gd name="T51" fmla="*/ 7 h 17"/>
                      <a:gd name="T52" fmla="*/ 8 w 33"/>
                      <a:gd name="T53" fmla="*/ 6 h 17"/>
                      <a:gd name="T54" fmla="*/ 7 w 33"/>
                      <a:gd name="T55" fmla="*/ 7 h 17"/>
                      <a:gd name="T56" fmla="*/ 5 w 33"/>
                      <a:gd name="T57" fmla="*/ 5 h 17"/>
                      <a:gd name="T58" fmla="*/ 3 w 33"/>
                      <a:gd name="T59" fmla="*/ 4 h 17"/>
                      <a:gd name="T60" fmla="*/ 1 w 33"/>
                      <a:gd name="T61" fmla="*/ 2 h 17"/>
                      <a:gd name="T62" fmla="*/ 0 w 33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3"/>
                      <a:gd name="T97" fmla="*/ 0 h 17"/>
                      <a:gd name="T98" fmla="*/ 33 w 33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3" h="17">
                        <a:moveTo>
                          <a:pt x="32" y="11"/>
                        </a:moveTo>
                        <a:lnTo>
                          <a:pt x="32" y="12"/>
                        </a:lnTo>
                        <a:lnTo>
                          <a:pt x="31" y="12"/>
                        </a:lnTo>
                        <a:lnTo>
                          <a:pt x="31" y="14"/>
                        </a:lnTo>
                        <a:lnTo>
                          <a:pt x="30" y="14"/>
                        </a:lnTo>
                        <a:lnTo>
                          <a:pt x="30" y="16"/>
                        </a:lnTo>
                        <a:lnTo>
                          <a:pt x="29" y="16"/>
                        </a:lnTo>
                        <a:lnTo>
                          <a:pt x="29" y="14"/>
                        </a:lnTo>
                        <a:lnTo>
                          <a:pt x="28" y="16"/>
                        </a:lnTo>
                        <a:lnTo>
                          <a:pt x="27" y="14"/>
                        </a:lnTo>
                        <a:lnTo>
                          <a:pt x="26" y="14"/>
                        </a:lnTo>
                        <a:lnTo>
                          <a:pt x="25" y="13"/>
                        </a:lnTo>
                        <a:lnTo>
                          <a:pt x="24" y="14"/>
                        </a:lnTo>
                        <a:lnTo>
                          <a:pt x="23" y="13"/>
                        </a:lnTo>
                        <a:lnTo>
                          <a:pt x="23" y="14"/>
                        </a:lnTo>
                        <a:lnTo>
                          <a:pt x="21" y="14"/>
                        </a:lnTo>
                        <a:lnTo>
                          <a:pt x="21" y="13"/>
                        </a:lnTo>
                        <a:lnTo>
                          <a:pt x="20" y="13"/>
                        </a:lnTo>
                        <a:lnTo>
                          <a:pt x="20" y="12"/>
                        </a:lnTo>
                        <a:lnTo>
                          <a:pt x="19" y="12"/>
                        </a:lnTo>
                        <a:lnTo>
                          <a:pt x="18" y="12"/>
                        </a:lnTo>
                        <a:lnTo>
                          <a:pt x="17" y="11"/>
                        </a:lnTo>
                        <a:lnTo>
                          <a:pt x="16" y="10"/>
                        </a:lnTo>
                        <a:lnTo>
                          <a:pt x="14" y="11"/>
                        </a:lnTo>
                        <a:lnTo>
                          <a:pt x="14" y="10"/>
                        </a:lnTo>
                        <a:lnTo>
                          <a:pt x="13" y="10"/>
                        </a:lnTo>
                        <a:lnTo>
                          <a:pt x="12" y="9"/>
                        </a:lnTo>
                        <a:lnTo>
                          <a:pt x="11" y="9"/>
                        </a:lnTo>
                        <a:lnTo>
                          <a:pt x="10" y="8"/>
                        </a:lnTo>
                        <a:lnTo>
                          <a:pt x="10" y="7"/>
                        </a:lnTo>
                        <a:lnTo>
                          <a:pt x="9" y="8"/>
                        </a:lnTo>
                        <a:lnTo>
                          <a:pt x="8" y="6"/>
                        </a:lnTo>
                        <a:lnTo>
                          <a:pt x="7" y="7"/>
                        </a:lnTo>
                        <a:lnTo>
                          <a:pt x="7" y="6"/>
                        </a:lnTo>
                        <a:lnTo>
                          <a:pt x="5" y="5"/>
                        </a:lnTo>
                        <a:lnTo>
                          <a:pt x="4" y="4"/>
                        </a:lnTo>
                        <a:lnTo>
                          <a:pt x="3" y="4"/>
                        </a:lnTo>
                        <a:lnTo>
                          <a:pt x="3" y="3"/>
                        </a:lnTo>
                        <a:lnTo>
                          <a:pt x="1" y="2"/>
                        </a:lnTo>
                        <a:lnTo>
                          <a:pt x="0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76" name="Freeform 198"/>
                  <p:cNvSpPr>
                    <a:spLocks/>
                  </p:cNvSpPr>
                  <p:nvPr/>
                </p:nvSpPr>
                <p:spPr bwMode="auto">
                  <a:xfrm>
                    <a:off x="4393" y="1252"/>
                    <a:ext cx="33" cy="17"/>
                  </a:xfrm>
                  <a:custGeom>
                    <a:avLst/>
                    <a:gdLst>
                      <a:gd name="T0" fmla="*/ 32 w 33"/>
                      <a:gd name="T1" fmla="*/ 12 h 17"/>
                      <a:gd name="T2" fmla="*/ 31 w 33"/>
                      <a:gd name="T3" fmla="*/ 12 h 17"/>
                      <a:gd name="T4" fmla="*/ 31 w 33"/>
                      <a:gd name="T5" fmla="*/ 14 h 17"/>
                      <a:gd name="T6" fmla="*/ 30 w 33"/>
                      <a:gd name="T7" fmla="*/ 14 h 17"/>
                      <a:gd name="T8" fmla="*/ 30 w 33"/>
                      <a:gd name="T9" fmla="*/ 16 h 17"/>
                      <a:gd name="T10" fmla="*/ 29 w 33"/>
                      <a:gd name="T11" fmla="*/ 16 h 17"/>
                      <a:gd name="T12" fmla="*/ 29 w 33"/>
                      <a:gd name="T13" fmla="*/ 14 h 17"/>
                      <a:gd name="T14" fmla="*/ 28 w 33"/>
                      <a:gd name="T15" fmla="*/ 16 h 17"/>
                      <a:gd name="T16" fmla="*/ 27 w 33"/>
                      <a:gd name="T17" fmla="*/ 14 h 17"/>
                      <a:gd name="T18" fmla="*/ 26 w 33"/>
                      <a:gd name="T19" fmla="*/ 14 h 17"/>
                      <a:gd name="T20" fmla="*/ 26 w 33"/>
                      <a:gd name="T21" fmla="*/ 14 h 17"/>
                      <a:gd name="T22" fmla="*/ 25 w 33"/>
                      <a:gd name="T23" fmla="*/ 13 h 17"/>
                      <a:gd name="T24" fmla="*/ 24 w 33"/>
                      <a:gd name="T25" fmla="*/ 14 h 17"/>
                      <a:gd name="T26" fmla="*/ 24 w 33"/>
                      <a:gd name="T27" fmla="*/ 14 h 17"/>
                      <a:gd name="T28" fmla="*/ 24 w 33"/>
                      <a:gd name="T29" fmla="*/ 14 h 17"/>
                      <a:gd name="T30" fmla="*/ 23 w 33"/>
                      <a:gd name="T31" fmla="*/ 13 h 17"/>
                      <a:gd name="T32" fmla="*/ 23 w 33"/>
                      <a:gd name="T33" fmla="*/ 14 h 17"/>
                      <a:gd name="T34" fmla="*/ 21 w 33"/>
                      <a:gd name="T35" fmla="*/ 13 h 17"/>
                      <a:gd name="T36" fmla="*/ 20 w 33"/>
                      <a:gd name="T37" fmla="*/ 12 h 17"/>
                      <a:gd name="T38" fmla="*/ 18 w 33"/>
                      <a:gd name="T39" fmla="*/ 12 h 17"/>
                      <a:gd name="T40" fmla="*/ 17 w 33"/>
                      <a:gd name="T41" fmla="*/ 11 h 17"/>
                      <a:gd name="T42" fmla="*/ 14 w 33"/>
                      <a:gd name="T43" fmla="*/ 11 h 17"/>
                      <a:gd name="T44" fmla="*/ 14 w 33"/>
                      <a:gd name="T45" fmla="*/ 10 h 17"/>
                      <a:gd name="T46" fmla="*/ 13 w 33"/>
                      <a:gd name="T47" fmla="*/ 10 h 17"/>
                      <a:gd name="T48" fmla="*/ 11 w 33"/>
                      <a:gd name="T49" fmla="*/ 9 h 17"/>
                      <a:gd name="T50" fmla="*/ 10 w 33"/>
                      <a:gd name="T51" fmla="*/ 7 h 17"/>
                      <a:gd name="T52" fmla="*/ 8 w 33"/>
                      <a:gd name="T53" fmla="*/ 6 h 17"/>
                      <a:gd name="T54" fmla="*/ 7 w 33"/>
                      <a:gd name="T55" fmla="*/ 7 h 17"/>
                      <a:gd name="T56" fmla="*/ 5 w 33"/>
                      <a:gd name="T57" fmla="*/ 5 h 17"/>
                      <a:gd name="T58" fmla="*/ 3 w 33"/>
                      <a:gd name="T59" fmla="*/ 4 h 17"/>
                      <a:gd name="T60" fmla="*/ 1 w 33"/>
                      <a:gd name="T61" fmla="*/ 2 h 17"/>
                      <a:gd name="T62" fmla="*/ 0 w 33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3"/>
                      <a:gd name="T97" fmla="*/ 0 h 17"/>
                      <a:gd name="T98" fmla="*/ 33 w 33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3" h="17">
                        <a:moveTo>
                          <a:pt x="32" y="11"/>
                        </a:moveTo>
                        <a:lnTo>
                          <a:pt x="32" y="12"/>
                        </a:lnTo>
                        <a:lnTo>
                          <a:pt x="31" y="12"/>
                        </a:lnTo>
                        <a:lnTo>
                          <a:pt x="31" y="14"/>
                        </a:lnTo>
                        <a:lnTo>
                          <a:pt x="30" y="14"/>
                        </a:lnTo>
                        <a:lnTo>
                          <a:pt x="30" y="16"/>
                        </a:lnTo>
                        <a:lnTo>
                          <a:pt x="29" y="16"/>
                        </a:lnTo>
                        <a:lnTo>
                          <a:pt x="29" y="14"/>
                        </a:lnTo>
                        <a:lnTo>
                          <a:pt x="28" y="16"/>
                        </a:lnTo>
                        <a:lnTo>
                          <a:pt x="27" y="14"/>
                        </a:lnTo>
                        <a:lnTo>
                          <a:pt x="26" y="14"/>
                        </a:lnTo>
                        <a:lnTo>
                          <a:pt x="25" y="13"/>
                        </a:lnTo>
                        <a:lnTo>
                          <a:pt x="24" y="14"/>
                        </a:lnTo>
                        <a:lnTo>
                          <a:pt x="23" y="13"/>
                        </a:lnTo>
                        <a:lnTo>
                          <a:pt x="23" y="14"/>
                        </a:lnTo>
                        <a:lnTo>
                          <a:pt x="21" y="14"/>
                        </a:lnTo>
                        <a:lnTo>
                          <a:pt x="21" y="13"/>
                        </a:lnTo>
                        <a:lnTo>
                          <a:pt x="20" y="13"/>
                        </a:lnTo>
                        <a:lnTo>
                          <a:pt x="20" y="12"/>
                        </a:lnTo>
                        <a:lnTo>
                          <a:pt x="19" y="12"/>
                        </a:lnTo>
                        <a:lnTo>
                          <a:pt x="18" y="12"/>
                        </a:lnTo>
                        <a:lnTo>
                          <a:pt x="17" y="11"/>
                        </a:lnTo>
                        <a:lnTo>
                          <a:pt x="16" y="10"/>
                        </a:lnTo>
                        <a:lnTo>
                          <a:pt x="14" y="11"/>
                        </a:lnTo>
                        <a:lnTo>
                          <a:pt x="14" y="10"/>
                        </a:lnTo>
                        <a:lnTo>
                          <a:pt x="13" y="10"/>
                        </a:lnTo>
                        <a:lnTo>
                          <a:pt x="12" y="9"/>
                        </a:lnTo>
                        <a:lnTo>
                          <a:pt x="11" y="9"/>
                        </a:lnTo>
                        <a:lnTo>
                          <a:pt x="10" y="8"/>
                        </a:lnTo>
                        <a:lnTo>
                          <a:pt x="10" y="7"/>
                        </a:lnTo>
                        <a:lnTo>
                          <a:pt x="9" y="8"/>
                        </a:lnTo>
                        <a:lnTo>
                          <a:pt x="8" y="6"/>
                        </a:lnTo>
                        <a:lnTo>
                          <a:pt x="7" y="7"/>
                        </a:lnTo>
                        <a:lnTo>
                          <a:pt x="7" y="6"/>
                        </a:lnTo>
                        <a:lnTo>
                          <a:pt x="5" y="5"/>
                        </a:lnTo>
                        <a:lnTo>
                          <a:pt x="4" y="4"/>
                        </a:lnTo>
                        <a:lnTo>
                          <a:pt x="3" y="4"/>
                        </a:lnTo>
                        <a:lnTo>
                          <a:pt x="3" y="3"/>
                        </a:lnTo>
                        <a:lnTo>
                          <a:pt x="1" y="2"/>
                        </a:lnTo>
                        <a:lnTo>
                          <a:pt x="0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77" name="Freeform 199"/>
                  <p:cNvSpPr>
                    <a:spLocks/>
                  </p:cNvSpPr>
                  <p:nvPr/>
                </p:nvSpPr>
                <p:spPr bwMode="auto">
                  <a:xfrm>
                    <a:off x="4403" y="1231"/>
                    <a:ext cx="24" cy="32"/>
                  </a:xfrm>
                  <a:custGeom>
                    <a:avLst/>
                    <a:gdLst>
                      <a:gd name="T0" fmla="*/ 22 w 24"/>
                      <a:gd name="T1" fmla="*/ 29 h 32"/>
                      <a:gd name="T2" fmla="*/ 22 w 24"/>
                      <a:gd name="T3" fmla="*/ 29 h 32"/>
                      <a:gd name="T4" fmla="*/ 23 w 24"/>
                      <a:gd name="T5" fmla="*/ 28 h 32"/>
                      <a:gd name="T6" fmla="*/ 22 w 24"/>
                      <a:gd name="T7" fmla="*/ 27 h 32"/>
                      <a:gd name="T8" fmla="*/ 21 w 24"/>
                      <a:gd name="T9" fmla="*/ 27 h 32"/>
                      <a:gd name="T10" fmla="*/ 22 w 24"/>
                      <a:gd name="T11" fmla="*/ 27 h 32"/>
                      <a:gd name="T12" fmla="*/ 22 w 24"/>
                      <a:gd name="T13" fmla="*/ 26 h 32"/>
                      <a:gd name="T14" fmla="*/ 22 w 24"/>
                      <a:gd name="T15" fmla="*/ 25 h 32"/>
                      <a:gd name="T16" fmla="*/ 22 w 24"/>
                      <a:gd name="T17" fmla="*/ 24 h 32"/>
                      <a:gd name="T18" fmla="*/ 21 w 24"/>
                      <a:gd name="T19" fmla="*/ 23 h 32"/>
                      <a:gd name="T20" fmla="*/ 21 w 24"/>
                      <a:gd name="T21" fmla="*/ 23 h 32"/>
                      <a:gd name="T22" fmla="*/ 21 w 24"/>
                      <a:gd name="T23" fmla="*/ 23 h 32"/>
                      <a:gd name="T24" fmla="*/ 20 w 24"/>
                      <a:gd name="T25" fmla="*/ 22 h 32"/>
                      <a:gd name="T26" fmla="*/ 20 w 24"/>
                      <a:gd name="T27" fmla="*/ 21 h 32"/>
                      <a:gd name="T28" fmla="*/ 20 w 24"/>
                      <a:gd name="T29" fmla="*/ 21 h 32"/>
                      <a:gd name="T30" fmla="*/ 19 w 24"/>
                      <a:gd name="T31" fmla="*/ 21 h 32"/>
                      <a:gd name="T32" fmla="*/ 19 w 24"/>
                      <a:gd name="T33" fmla="*/ 19 h 32"/>
                      <a:gd name="T34" fmla="*/ 17 w 24"/>
                      <a:gd name="T35" fmla="*/ 18 h 32"/>
                      <a:gd name="T36" fmla="*/ 17 w 24"/>
                      <a:gd name="T37" fmla="*/ 17 h 32"/>
                      <a:gd name="T38" fmla="*/ 16 w 24"/>
                      <a:gd name="T39" fmla="*/ 16 h 32"/>
                      <a:gd name="T40" fmla="*/ 15 w 24"/>
                      <a:gd name="T41" fmla="*/ 15 h 32"/>
                      <a:gd name="T42" fmla="*/ 14 w 24"/>
                      <a:gd name="T43" fmla="*/ 14 h 32"/>
                      <a:gd name="T44" fmla="*/ 13 w 24"/>
                      <a:gd name="T45" fmla="*/ 11 h 32"/>
                      <a:gd name="T46" fmla="*/ 12 w 24"/>
                      <a:gd name="T47" fmla="*/ 11 h 32"/>
                      <a:gd name="T48" fmla="*/ 9 w 24"/>
                      <a:gd name="T49" fmla="*/ 9 h 32"/>
                      <a:gd name="T50" fmla="*/ 9 w 24"/>
                      <a:gd name="T51" fmla="*/ 8 h 32"/>
                      <a:gd name="T52" fmla="*/ 7 w 24"/>
                      <a:gd name="T53" fmla="*/ 7 h 32"/>
                      <a:gd name="T54" fmla="*/ 7 w 24"/>
                      <a:gd name="T55" fmla="*/ 6 h 32"/>
                      <a:gd name="T56" fmla="*/ 5 w 24"/>
                      <a:gd name="T57" fmla="*/ 5 h 32"/>
                      <a:gd name="T58" fmla="*/ 4 w 24"/>
                      <a:gd name="T59" fmla="*/ 3 h 32"/>
                      <a:gd name="T60" fmla="*/ 3 w 24"/>
                      <a:gd name="T61" fmla="*/ 3 h 32"/>
                      <a:gd name="T62" fmla="*/ 0 w 24"/>
                      <a:gd name="T63" fmla="*/ 1 h 32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2"/>
                      <a:gd name="T98" fmla="*/ 24 w 24"/>
                      <a:gd name="T99" fmla="*/ 32 h 32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2">
                        <a:moveTo>
                          <a:pt x="22" y="31"/>
                        </a:moveTo>
                        <a:lnTo>
                          <a:pt x="22" y="29"/>
                        </a:lnTo>
                        <a:lnTo>
                          <a:pt x="23" y="29"/>
                        </a:lnTo>
                        <a:lnTo>
                          <a:pt x="23" y="28"/>
                        </a:lnTo>
                        <a:lnTo>
                          <a:pt x="22" y="27"/>
                        </a:lnTo>
                        <a:lnTo>
                          <a:pt x="21" y="27"/>
                        </a:lnTo>
                        <a:lnTo>
                          <a:pt x="22" y="27"/>
                        </a:lnTo>
                        <a:lnTo>
                          <a:pt x="21" y="26"/>
                        </a:lnTo>
                        <a:lnTo>
                          <a:pt x="22" y="26"/>
                        </a:lnTo>
                        <a:lnTo>
                          <a:pt x="22" y="25"/>
                        </a:lnTo>
                        <a:lnTo>
                          <a:pt x="22" y="24"/>
                        </a:lnTo>
                        <a:lnTo>
                          <a:pt x="21" y="23"/>
                        </a:lnTo>
                        <a:lnTo>
                          <a:pt x="20" y="22"/>
                        </a:lnTo>
                        <a:lnTo>
                          <a:pt x="21" y="21"/>
                        </a:lnTo>
                        <a:lnTo>
                          <a:pt x="20" y="21"/>
                        </a:lnTo>
                        <a:lnTo>
                          <a:pt x="19" y="21"/>
                        </a:lnTo>
                        <a:lnTo>
                          <a:pt x="19" y="20"/>
                        </a:lnTo>
                        <a:lnTo>
                          <a:pt x="19" y="19"/>
                        </a:lnTo>
                        <a:lnTo>
                          <a:pt x="17" y="18"/>
                        </a:lnTo>
                        <a:lnTo>
                          <a:pt x="17" y="17"/>
                        </a:lnTo>
                        <a:lnTo>
                          <a:pt x="16" y="16"/>
                        </a:lnTo>
                        <a:lnTo>
                          <a:pt x="15" y="15"/>
                        </a:lnTo>
                        <a:lnTo>
                          <a:pt x="14" y="15"/>
                        </a:lnTo>
                        <a:lnTo>
                          <a:pt x="14" y="14"/>
                        </a:lnTo>
                        <a:lnTo>
                          <a:pt x="13" y="13"/>
                        </a:lnTo>
                        <a:lnTo>
                          <a:pt x="13" y="11"/>
                        </a:lnTo>
                        <a:lnTo>
                          <a:pt x="12" y="11"/>
                        </a:lnTo>
                        <a:lnTo>
                          <a:pt x="10" y="10"/>
                        </a:lnTo>
                        <a:lnTo>
                          <a:pt x="9" y="9"/>
                        </a:lnTo>
                        <a:lnTo>
                          <a:pt x="9" y="8"/>
                        </a:lnTo>
                        <a:lnTo>
                          <a:pt x="8" y="7"/>
                        </a:lnTo>
                        <a:lnTo>
                          <a:pt x="7" y="7"/>
                        </a:lnTo>
                        <a:lnTo>
                          <a:pt x="7" y="6"/>
                        </a:lnTo>
                        <a:lnTo>
                          <a:pt x="6" y="5"/>
                        </a:lnTo>
                        <a:lnTo>
                          <a:pt x="5" y="5"/>
                        </a:lnTo>
                        <a:lnTo>
                          <a:pt x="4" y="4"/>
                        </a:lnTo>
                        <a:lnTo>
                          <a:pt x="4" y="3"/>
                        </a:lnTo>
                        <a:lnTo>
                          <a:pt x="3" y="3"/>
                        </a:lnTo>
                        <a:lnTo>
                          <a:pt x="0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78" name="Freeform 200"/>
                  <p:cNvSpPr>
                    <a:spLocks/>
                  </p:cNvSpPr>
                  <p:nvPr/>
                </p:nvSpPr>
                <p:spPr bwMode="auto">
                  <a:xfrm>
                    <a:off x="4381" y="1202"/>
                    <a:ext cx="23" cy="31"/>
                  </a:xfrm>
                  <a:custGeom>
                    <a:avLst/>
                    <a:gdLst>
                      <a:gd name="T0" fmla="*/ 0 w 23"/>
                      <a:gd name="T1" fmla="*/ 0 h 31"/>
                      <a:gd name="T2" fmla="*/ 0 w 23"/>
                      <a:gd name="T3" fmla="*/ 0 h 31"/>
                      <a:gd name="T4" fmla="*/ 0 w 23"/>
                      <a:gd name="T5" fmla="*/ 1 h 31"/>
                      <a:gd name="T6" fmla="*/ 0 w 23"/>
                      <a:gd name="T7" fmla="*/ 2 h 31"/>
                      <a:gd name="T8" fmla="*/ 0 w 23"/>
                      <a:gd name="T9" fmla="*/ 3 h 31"/>
                      <a:gd name="T10" fmla="*/ 0 w 23"/>
                      <a:gd name="T11" fmla="*/ 3 h 31"/>
                      <a:gd name="T12" fmla="*/ 0 w 23"/>
                      <a:gd name="T13" fmla="*/ 4 h 31"/>
                      <a:gd name="T14" fmla="*/ 0 w 23"/>
                      <a:gd name="T15" fmla="*/ 5 h 31"/>
                      <a:gd name="T16" fmla="*/ 0 w 23"/>
                      <a:gd name="T17" fmla="*/ 5 h 31"/>
                      <a:gd name="T18" fmla="*/ 0 w 23"/>
                      <a:gd name="T19" fmla="*/ 5 h 31"/>
                      <a:gd name="T20" fmla="*/ 1 w 23"/>
                      <a:gd name="T21" fmla="*/ 6 h 31"/>
                      <a:gd name="T22" fmla="*/ 1 w 23"/>
                      <a:gd name="T23" fmla="*/ 7 h 31"/>
                      <a:gd name="T24" fmla="*/ 1 w 23"/>
                      <a:gd name="T25" fmla="*/ 8 h 31"/>
                      <a:gd name="T26" fmla="*/ 2 w 23"/>
                      <a:gd name="T27" fmla="*/ 8 h 31"/>
                      <a:gd name="T28" fmla="*/ 2 w 23"/>
                      <a:gd name="T29" fmla="*/ 8 h 31"/>
                      <a:gd name="T30" fmla="*/ 3 w 23"/>
                      <a:gd name="T31" fmla="*/ 9 h 31"/>
                      <a:gd name="T32" fmla="*/ 3 w 23"/>
                      <a:gd name="T33" fmla="*/ 11 h 31"/>
                      <a:gd name="T34" fmla="*/ 4 w 23"/>
                      <a:gd name="T35" fmla="*/ 12 h 31"/>
                      <a:gd name="T36" fmla="*/ 5 w 23"/>
                      <a:gd name="T37" fmla="*/ 13 h 31"/>
                      <a:gd name="T38" fmla="*/ 7 w 23"/>
                      <a:gd name="T39" fmla="*/ 15 h 31"/>
                      <a:gd name="T40" fmla="*/ 7 w 23"/>
                      <a:gd name="T41" fmla="*/ 16 h 31"/>
                      <a:gd name="T42" fmla="*/ 8 w 23"/>
                      <a:gd name="T43" fmla="*/ 17 h 31"/>
                      <a:gd name="T44" fmla="*/ 10 w 23"/>
                      <a:gd name="T45" fmla="*/ 17 h 31"/>
                      <a:gd name="T46" fmla="*/ 11 w 23"/>
                      <a:gd name="T47" fmla="*/ 19 h 31"/>
                      <a:gd name="T48" fmla="*/ 12 w 23"/>
                      <a:gd name="T49" fmla="*/ 20 h 31"/>
                      <a:gd name="T50" fmla="*/ 12 w 23"/>
                      <a:gd name="T51" fmla="*/ 21 h 31"/>
                      <a:gd name="T52" fmla="*/ 15 w 23"/>
                      <a:gd name="T53" fmla="*/ 23 h 31"/>
                      <a:gd name="T54" fmla="*/ 16 w 23"/>
                      <a:gd name="T55" fmla="*/ 24 h 31"/>
                      <a:gd name="T56" fmla="*/ 18 w 23"/>
                      <a:gd name="T57" fmla="*/ 26 h 31"/>
                      <a:gd name="T58" fmla="*/ 19 w 23"/>
                      <a:gd name="T59" fmla="*/ 26 h 31"/>
                      <a:gd name="T60" fmla="*/ 19 w 23"/>
                      <a:gd name="T61" fmla="*/ 28 h 31"/>
                      <a:gd name="T62" fmla="*/ 22 w 23"/>
                      <a:gd name="T63" fmla="*/ 30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3"/>
                      <a:gd name="T97" fmla="*/ 0 h 31"/>
                      <a:gd name="T98" fmla="*/ 23 w 23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3" h="3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0" y="0"/>
                        </a:lnTo>
                        <a:lnTo>
                          <a:pt x="0" y="1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0" y="5"/>
                        </a:lnTo>
                        <a:lnTo>
                          <a:pt x="1" y="6"/>
                        </a:lnTo>
                        <a:lnTo>
                          <a:pt x="1" y="7"/>
                        </a:lnTo>
                        <a:lnTo>
                          <a:pt x="1" y="8"/>
                        </a:lnTo>
                        <a:lnTo>
                          <a:pt x="2" y="8"/>
                        </a:lnTo>
                        <a:lnTo>
                          <a:pt x="3" y="9"/>
                        </a:lnTo>
                        <a:lnTo>
                          <a:pt x="3" y="10"/>
                        </a:lnTo>
                        <a:lnTo>
                          <a:pt x="3" y="11"/>
                        </a:lnTo>
                        <a:lnTo>
                          <a:pt x="4" y="12"/>
                        </a:lnTo>
                        <a:lnTo>
                          <a:pt x="5" y="13"/>
                        </a:lnTo>
                        <a:lnTo>
                          <a:pt x="5" y="14"/>
                        </a:lnTo>
                        <a:lnTo>
                          <a:pt x="7" y="15"/>
                        </a:lnTo>
                        <a:lnTo>
                          <a:pt x="7" y="16"/>
                        </a:lnTo>
                        <a:lnTo>
                          <a:pt x="7" y="17"/>
                        </a:lnTo>
                        <a:lnTo>
                          <a:pt x="8" y="17"/>
                        </a:lnTo>
                        <a:lnTo>
                          <a:pt x="10" y="17"/>
                        </a:lnTo>
                        <a:lnTo>
                          <a:pt x="11" y="18"/>
                        </a:lnTo>
                        <a:lnTo>
                          <a:pt x="11" y="19"/>
                        </a:lnTo>
                        <a:lnTo>
                          <a:pt x="11" y="20"/>
                        </a:lnTo>
                        <a:lnTo>
                          <a:pt x="12" y="20"/>
                        </a:lnTo>
                        <a:lnTo>
                          <a:pt x="13" y="21"/>
                        </a:lnTo>
                        <a:lnTo>
                          <a:pt x="12" y="21"/>
                        </a:lnTo>
                        <a:lnTo>
                          <a:pt x="13" y="22"/>
                        </a:lnTo>
                        <a:lnTo>
                          <a:pt x="15" y="23"/>
                        </a:lnTo>
                        <a:lnTo>
                          <a:pt x="15" y="24"/>
                        </a:lnTo>
                        <a:lnTo>
                          <a:pt x="16" y="24"/>
                        </a:lnTo>
                        <a:lnTo>
                          <a:pt x="16" y="25"/>
                        </a:lnTo>
                        <a:lnTo>
                          <a:pt x="18" y="26"/>
                        </a:lnTo>
                        <a:lnTo>
                          <a:pt x="18" y="27"/>
                        </a:lnTo>
                        <a:lnTo>
                          <a:pt x="19" y="26"/>
                        </a:lnTo>
                        <a:lnTo>
                          <a:pt x="19" y="27"/>
                        </a:lnTo>
                        <a:lnTo>
                          <a:pt x="19" y="28"/>
                        </a:lnTo>
                        <a:lnTo>
                          <a:pt x="22" y="29"/>
                        </a:lnTo>
                        <a:lnTo>
                          <a:pt x="22" y="3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79" name="Freeform 201"/>
                  <p:cNvSpPr>
                    <a:spLocks/>
                  </p:cNvSpPr>
                  <p:nvPr/>
                </p:nvSpPr>
                <p:spPr bwMode="auto">
                  <a:xfrm>
                    <a:off x="4382" y="1199"/>
                    <a:ext cx="36" cy="17"/>
                  </a:xfrm>
                  <a:custGeom>
                    <a:avLst/>
                    <a:gdLst>
                      <a:gd name="T0" fmla="*/ 0 w 36"/>
                      <a:gd name="T1" fmla="*/ 3 h 17"/>
                      <a:gd name="T2" fmla="*/ 1 w 36"/>
                      <a:gd name="T3" fmla="*/ 2 h 17"/>
                      <a:gd name="T4" fmla="*/ 2 w 36"/>
                      <a:gd name="T5" fmla="*/ 1 h 17"/>
                      <a:gd name="T6" fmla="*/ 2 w 36"/>
                      <a:gd name="T7" fmla="*/ 1 h 17"/>
                      <a:gd name="T8" fmla="*/ 2 w 36"/>
                      <a:gd name="T9" fmla="*/ 0 h 17"/>
                      <a:gd name="T10" fmla="*/ 3 w 36"/>
                      <a:gd name="T11" fmla="*/ 1 h 17"/>
                      <a:gd name="T12" fmla="*/ 4 w 36"/>
                      <a:gd name="T13" fmla="*/ 1 h 17"/>
                      <a:gd name="T14" fmla="*/ 4 w 36"/>
                      <a:gd name="T15" fmla="*/ 1 h 17"/>
                      <a:gd name="T16" fmla="*/ 5 w 36"/>
                      <a:gd name="T17" fmla="*/ 0 h 17"/>
                      <a:gd name="T18" fmla="*/ 5 w 36"/>
                      <a:gd name="T19" fmla="*/ 0 h 17"/>
                      <a:gd name="T20" fmla="*/ 6 w 36"/>
                      <a:gd name="T21" fmla="*/ 1 h 17"/>
                      <a:gd name="T22" fmla="*/ 6 w 36"/>
                      <a:gd name="T23" fmla="*/ 1 h 17"/>
                      <a:gd name="T24" fmla="*/ 7 w 36"/>
                      <a:gd name="T25" fmla="*/ 2 h 17"/>
                      <a:gd name="T26" fmla="*/ 8 w 36"/>
                      <a:gd name="T27" fmla="*/ 0 h 17"/>
                      <a:gd name="T28" fmla="*/ 8 w 36"/>
                      <a:gd name="T29" fmla="*/ 1 h 17"/>
                      <a:gd name="T30" fmla="*/ 8 w 36"/>
                      <a:gd name="T31" fmla="*/ 0 h 17"/>
                      <a:gd name="T32" fmla="*/ 9 w 36"/>
                      <a:gd name="T33" fmla="*/ 1 h 17"/>
                      <a:gd name="T34" fmla="*/ 13 w 36"/>
                      <a:gd name="T35" fmla="*/ 2 h 17"/>
                      <a:gd name="T36" fmla="*/ 14 w 36"/>
                      <a:gd name="T37" fmla="*/ 2 h 17"/>
                      <a:gd name="T38" fmla="*/ 15 w 36"/>
                      <a:gd name="T39" fmla="*/ 3 h 17"/>
                      <a:gd name="T40" fmla="*/ 16 w 36"/>
                      <a:gd name="T41" fmla="*/ 5 h 17"/>
                      <a:gd name="T42" fmla="*/ 17 w 36"/>
                      <a:gd name="T43" fmla="*/ 3 h 17"/>
                      <a:gd name="T44" fmla="*/ 19 w 36"/>
                      <a:gd name="T45" fmla="*/ 6 h 17"/>
                      <a:gd name="T46" fmla="*/ 20 w 36"/>
                      <a:gd name="T47" fmla="*/ 7 h 17"/>
                      <a:gd name="T48" fmla="*/ 21 w 36"/>
                      <a:gd name="T49" fmla="*/ 8 h 17"/>
                      <a:gd name="T50" fmla="*/ 23 w 36"/>
                      <a:gd name="T51" fmla="*/ 8 h 17"/>
                      <a:gd name="T52" fmla="*/ 25 w 36"/>
                      <a:gd name="T53" fmla="*/ 10 h 17"/>
                      <a:gd name="T54" fmla="*/ 26 w 36"/>
                      <a:gd name="T55" fmla="*/ 10 h 17"/>
                      <a:gd name="T56" fmla="*/ 27 w 36"/>
                      <a:gd name="T57" fmla="*/ 11 h 17"/>
                      <a:gd name="T58" fmla="*/ 29 w 36"/>
                      <a:gd name="T59" fmla="*/ 14 h 17"/>
                      <a:gd name="T60" fmla="*/ 31 w 36"/>
                      <a:gd name="T61" fmla="*/ 15 h 17"/>
                      <a:gd name="T62" fmla="*/ 34 w 36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17"/>
                      <a:gd name="T98" fmla="*/ 36 w 36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17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1" y="2"/>
                        </a:lnTo>
                        <a:lnTo>
                          <a:pt x="2" y="1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4" y="0"/>
                        </a:lnTo>
                        <a:lnTo>
                          <a:pt x="4" y="1"/>
                        </a:lnTo>
                        <a:lnTo>
                          <a:pt x="5" y="0"/>
                        </a:lnTo>
                        <a:lnTo>
                          <a:pt x="5" y="1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7" y="2"/>
                        </a:lnTo>
                        <a:lnTo>
                          <a:pt x="8" y="0"/>
                        </a:lnTo>
                        <a:lnTo>
                          <a:pt x="8" y="1"/>
                        </a:lnTo>
                        <a:lnTo>
                          <a:pt x="8" y="0"/>
                        </a:lnTo>
                        <a:lnTo>
                          <a:pt x="9" y="1"/>
                        </a:lnTo>
                        <a:lnTo>
                          <a:pt x="11" y="1"/>
                        </a:lnTo>
                        <a:lnTo>
                          <a:pt x="13" y="2"/>
                        </a:lnTo>
                        <a:lnTo>
                          <a:pt x="14" y="2"/>
                        </a:lnTo>
                        <a:lnTo>
                          <a:pt x="14" y="3"/>
                        </a:lnTo>
                        <a:lnTo>
                          <a:pt x="15" y="3"/>
                        </a:lnTo>
                        <a:lnTo>
                          <a:pt x="15" y="5"/>
                        </a:lnTo>
                        <a:lnTo>
                          <a:pt x="16" y="5"/>
                        </a:lnTo>
                        <a:lnTo>
                          <a:pt x="17" y="3"/>
                        </a:lnTo>
                        <a:lnTo>
                          <a:pt x="17" y="5"/>
                        </a:lnTo>
                        <a:lnTo>
                          <a:pt x="19" y="6"/>
                        </a:lnTo>
                        <a:lnTo>
                          <a:pt x="20" y="6"/>
                        </a:lnTo>
                        <a:lnTo>
                          <a:pt x="20" y="7"/>
                        </a:lnTo>
                        <a:lnTo>
                          <a:pt x="21" y="8"/>
                        </a:lnTo>
                        <a:lnTo>
                          <a:pt x="23" y="8"/>
                        </a:lnTo>
                        <a:lnTo>
                          <a:pt x="24" y="9"/>
                        </a:lnTo>
                        <a:lnTo>
                          <a:pt x="25" y="10"/>
                        </a:lnTo>
                        <a:lnTo>
                          <a:pt x="26" y="10"/>
                        </a:lnTo>
                        <a:lnTo>
                          <a:pt x="27" y="11"/>
                        </a:lnTo>
                        <a:lnTo>
                          <a:pt x="29" y="14"/>
                        </a:lnTo>
                        <a:lnTo>
                          <a:pt x="30" y="14"/>
                        </a:lnTo>
                        <a:lnTo>
                          <a:pt x="31" y="15"/>
                        </a:lnTo>
                        <a:lnTo>
                          <a:pt x="33" y="16"/>
                        </a:lnTo>
                        <a:lnTo>
                          <a:pt x="34" y="16"/>
                        </a:lnTo>
                        <a:lnTo>
                          <a:pt x="35" y="1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80" name="Freeform 202"/>
                  <p:cNvSpPr>
                    <a:spLocks/>
                  </p:cNvSpPr>
                  <p:nvPr/>
                </p:nvSpPr>
                <p:spPr bwMode="auto">
                  <a:xfrm>
                    <a:off x="4530" y="1026"/>
                    <a:ext cx="24" cy="33"/>
                  </a:xfrm>
                  <a:custGeom>
                    <a:avLst/>
                    <a:gdLst>
                      <a:gd name="T0" fmla="*/ 21 w 24"/>
                      <a:gd name="T1" fmla="*/ 32 h 33"/>
                      <a:gd name="T2" fmla="*/ 21 w 24"/>
                      <a:gd name="T3" fmla="*/ 30 h 33"/>
                      <a:gd name="T4" fmla="*/ 21 w 24"/>
                      <a:gd name="T5" fmla="*/ 29 h 33"/>
                      <a:gd name="T6" fmla="*/ 21 w 24"/>
                      <a:gd name="T7" fmla="*/ 28 h 33"/>
                      <a:gd name="T8" fmla="*/ 22 w 24"/>
                      <a:gd name="T9" fmla="*/ 28 h 33"/>
                      <a:gd name="T10" fmla="*/ 20 w 24"/>
                      <a:gd name="T11" fmla="*/ 27 h 33"/>
                      <a:gd name="T12" fmla="*/ 20 w 24"/>
                      <a:gd name="T13" fmla="*/ 27 h 33"/>
                      <a:gd name="T14" fmla="*/ 20 w 24"/>
                      <a:gd name="T15" fmla="*/ 27 h 33"/>
                      <a:gd name="T16" fmla="*/ 21 w 24"/>
                      <a:gd name="T17" fmla="*/ 26 h 33"/>
                      <a:gd name="T18" fmla="*/ 20 w 24"/>
                      <a:gd name="T19" fmla="*/ 25 h 33"/>
                      <a:gd name="T20" fmla="*/ 20 w 24"/>
                      <a:gd name="T21" fmla="*/ 24 h 33"/>
                      <a:gd name="T22" fmla="*/ 20 w 24"/>
                      <a:gd name="T23" fmla="*/ 23 h 33"/>
                      <a:gd name="T24" fmla="*/ 19 w 24"/>
                      <a:gd name="T25" fmla="*/ 23 h 33"/>
                      <a:gd name="T26" fmla="*/ 20 w 24"/>
                      <a:gd name="T27" fmla="*/ 22 h 33"/>
                      <a:gd name="T28" fmla="*/ 20 w 24"/>
                      <a:gd name="T29" fmla="*/ 22 h 33"/>
                      <a:gd name="T30" fmla="*/ 20 w 24"/>
                      <a:gd name="T31" fmla="*/ 22 h 33"/>
                      <a:gd name="T32" fmla="*/ 18 w 24"/>
                      <a:gd name="T33" fmla="*/ 21 h 33"/>
                      <a:gd name="T34" fmla="*/ 17 w 24"/>
                      <a:gd name="T35" fmla="*/ 19 h 33"/>
                      <a:gd name="T36" fmla="*/ 16 w 24"/>
                      <a:gd name="T37" fmla="*/ 18 h 33"/>
                      <a:gd name="T38" fmla="*/ 15 w 24"/>
                      <a:gd name="T39" fmla="*/ 16 h 33"/>
                      <a:gd name="T40" fmla="*/ 14 w 24"/>
                      <a:gd name="T41" fmla="*/ 15 h 33"/>
                      <a:gd name="T42" fmla="*/ 14 w 24"/>
                      <a:gd name="T43" fmla="*/ 14 h 33"/>
                      <a:gd name="T44" fmla="*/ 12 w 24"/>
                      <a:gd name="T45" fmla="*/ 13 h 33"/>
                      <a:gd name="T46" fmla="*/ 11 w 24"/>
                      <a:gd name="T47" fmla="*/ 12 h 33"/>
                      <a:gd name="T48" fmla="*/ 11 w 24"/>
                      <a:gd name="T49" fmla="*/ 11 h 33"/>
                      <a:gd name="T50" fmla="*/ 9 w 24"/>
                      <a:gd name="T51" fmla="*/ 9 h 33"/>
                      <a:gd name="T52" fmla="*/ 7 w 24"/>
                      <a:gd name="T53" fmla="*/ 8 h 33"/>
                      <a:gd name="T54" fmla="*/ 6 w 24"/>
                      <a:gd name="T55" fmla="*/ 6 h 33"/>
                      <a:gd name="T56" fmla="*/ 5 w 24"/>
                      <a:gd name="T57" fmla="*/ 5 h 33"/>
                      <a:gd name="T58" fmla="*/ 4 w 24"/>
                      <a:gd name="T59" fmla="*/ 4 h 33"/>
                      <a:gd name="T60" fmla="*/ 3 w 24"/>
                      <a:gd name="T61" fmla="*/ 2 h 33"/>
                      <a:gd name="T62" fmla="*/ 0 w 24"/>
                      <a:gd name="T63" fmla="*/ 1 h 33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3"/>
                      <a:gd name="T98" fmla="*/ 24 w 24"/>
                      <a:gd name="T99" fmla="*/ 33 h 33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3">
                        <a:moveTo>
                          <a:pt x="21" y="32"/>
                        </a:moveTo>
                        <a:lnTo>
                          <a:pt x="21" y="32"/>
                        </a:lnTo>
                        <a:lnTo>
                          <a:pt x="20" y="31"/>
                        </a:lnTo>
                        <a:lnTo>
                          <a:pt x="21" y="30"/>
                        </a:lnTo>
                        <a:lnTo>
                          <a:pt x="21" y="29"/>
                        </a:lnTo>
                        <a:lnTo>
                          <a:pt x="21" y="28"/>
                        </a:lnTo>
                        <a:lnTo>
                          <a:pt x="22" y="28"/>
                        </a:lnTo>
                        <a:lnTo>
                          <a:pt x="23" y="27"/>
                        </a:lnTo>
                        <a:lnTo>
                          <a:pt x="20" y="27"/>
                        </a:lnTo>
                        <a:lnTo>
                          <a:pt x="21" y="27"/>
                        </a:lnTo>
                        <a:lnTo>
                          <a:pt x="20" y="27"/>
                        </a:lnTo>
                        <a:lnTo>
                          <a:pt x="21" y="27"/>
                        </a:lnTo>
                        <a:lnTo>
                          <a:pt x="20" y="27"/>
                        </a:lnTo>
                        <a:lnTo>
                          <a:pt x="21" y="26"/>
                        </a:lnTo>
                        <a:lnTo>
                          <a:pt x="20" y="25"/>
                        </a:lnTo>
                        <a:lnTo>
                          <a:pt x="20" y="24"/>
                        </a:lnTo>
                        <a:lnTo>
                          <a:pt x="20" y="23"/>
                        </a:lnTo>
                        <a:lnTo>
                          <a:pt x="19" y="23"/>
                        </a:lnTo>
                        <a:lnTo>
                          <a:pt x="20" y="22"/>
                        </a:lnTo>
                        <a:lnTo>
                          <a:pt x="19" y="22"/>
                        </a:lnTo>
                        <a:lnTo>
                          <a:pt x="18" y="21"/>
                        </a:lnTo>
                        <a:lnTo>
                          <a:pt x="17" y="20"/>
                        </a:lnTo>
                        <a:lnTo>
                          <a:pt x="17" y="19"/>
                        </a:lnTo>
                        <a:lnTo>
                          <a:pt x="17" y="18"/>
                        </a:lnTo>
                        <a:lnTo>
                          <a:pt x="16" y="18"/>
                        </a:lnTo>
                        <a:lnTo>
                          <a:pt x="16" y="17"/>
                        </a:lnTo>
                        <a:lnTo>
                          <a:pt x="15" y="16"/>
                        </a:lnTo>
                        <a:lnTo>
                          <a:pt x="14" y="15"/>
                        </a:lnTo>
                        <a:lnTo>
                          <a:pt x="14" y="14"/>
                        </a:lnTo>
                        <a:lnTo>
                          <a:pt x="13" y="13"/>
                        </a:lnTo>
                        <a:lnTo>
                          <a:pt x="12" y="13"/>
                        </a:lnTo>
                        <a:lnTo>
                          <a:pt x="11" y="12"/>
                        </a:lnTo>
                        <a:lnTo>
                          <a:pt x="11" y="11"/>
                        </a:lnTo>
                        <a:lnTo>
                          <a:pt x="10" y="10"/>
                        </a:lnTo>
                        <a:lnTo>
                          <a:pt x="9" y="9"/>
                        </a:lnTo>
                        <a:lnTo>
                          <a:pt x="8" y="8"/>
                        </a:lnTo>
                        <a:lnTo>
                          <a:pt x="7" y="8"/>
                        </a:lnTo>
                        <a:lnTo>
                          <a:pt x="6" y="6"/>
                        </a:lnTo>
                        <a:lnTo>
                          <a:pt x="5" y="5"/>
                        </a:lnTo>
                        <a:lnTo>
                          <a:pt x="5" y="4"/>
                        </a:lnTo>
                        <a:lnTo>
                          <a:pt x="4" y="4"/>
                        </a:lnTo>
                        <a:lnTo>
                          <a:pt x="3" y="4"/>
                        </a:lnTo>
                        <a:lnTo>
                          <a:pt x="3" y="2"/>
                        </a:lnTo>
                        <a:lnTo>
                          <a:pt x="1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81" name="Freeform 203"/>
                  <p:cNvSpPr>
                    <a:spLocks/>
                  </p:cNvSpPr>
                  <p:nvPr/>
                </p:nvSpPr>
                <p:spPr bwMode="auto">
                  <a:xfrm>
                    <a:off x="4517" y="1048"/>
                    <a:ext cx="36" cy="17"/>
                  </a:xfrm>
                  <a:custGeom>
                    <a:avLst/>
                    <a:gdLst>
                      <a:gd name="T0" fmla="*/ 35 w 36"/>
                      <a:gd name="T1" fmla="*/ 13 h 17"/>
                      <a:gd name="T2" fmla="*/ 35 w 36"/>
                      <a:gd name="T3" fmla="*/ 13 h 17"/>
                      <a:gd name="T4" fmla="*/ 34 w 36"/>
                      <a:gd name="T5" fmla="*/ 14 h 17"/>
                      <a:gd name="T6" fmla="*/ 32 w 36"/>
                      <a:gd name="T7" fmla="*/ 14 h 17"/>
                      <a:gd name="T8" fmla="*/ 32 w 36"/>
                      <a:gd name="T9" fmla="*/ 16 h 17"/>
                      <a:gd name="T10" fmla="*/ 31 w 36"/>
                      <a:gd name="T11" fmla="*/ 16 h 17"/>
                      <a:gd name="T12" fmla="*/ 31 w 36"/>
                      <a:gd name="T13" fmla="*/ 16 h 17"/>
                      <a:gd name="T14" fmla="*/ 31 w 36"/>
                      <a:gd name="T15" fmla="*/ 14 h 17"/>
                      <a:gd name="T16" fmla="*/ 30 w 36"/>
                      <a:gd name="T17" fmla="*/ 16 h 17"/>
                      <a:gd name="T18" fmla="*/ 29 w 36"/>
                      <a:gd name="T19" fmla="*/ 14 h 17"/>
                      <a:gd name="T20" fmla="*/ 29 w 36"/>
                      <a:gd name="T21" fmla="*/ 14 h 17"/>
                      <a:gd name="T22" fmla="*/ 28 w 36"/>
                      <a:gd name="T23" fmla="*/ 14 h 17"/>
                      <a:gd name="T24" fmla="*/ 28 w 36"/>
                      <a:gd name="T25" fmla="*/ 14 h 17"/>
                      <a:gd name="T26" fmla="*/ 27 w 36"/>
                      <a:gd name="T27" fmla="*/ 16 h 17"/>
                      <a:gd name="T28" fmla="*/ 26 w 36"/>
                      <a:gd name="T29" fmla="*/ 14 h 17"/>
                      <a:gd name="T30" fmla="*/ 26 w 36"/>
                      <a:gd name="T31" fmla="*/ 14 h 17"/>
                      <a:gd name="T32" fmla="*/ 25 w 36"/>
                      <a:gd name="T33" fmla="*/ 13 h 17"/>
                      <a:gd name="T34" fmla="*/ 23 w 36"/>
                      <a:gd name="T35" fmla="*/ 14 h 17"/>
                      <a:gd name="T36" fmla="*/ 22 w 36"/>
                      <a:gd name="T37" fmla="*/ 12 h 17"/>
                      <a:gd name="T38" fmla="*/ 20 w 36"/>
                      <a:gd name="T39" fmla="*/ 12 h 17"/>
                      <a:gd name="T40" fmla="*/ 19 w 36"/>
                      <a:gd name="T41" fmla="*/ 11 h 17"/>
                      <a:gd name="T42" fmla="*/ 17 w 36"/>
                      <a:gd name="T43" fmla="*/ 11 h 17"/>
                      <a:gd name="T44" fmla="*/ 15 w 36"/>
                      <a:gd name="T45" fmla="*/ 11 h 17"/>
                      <a:gd name="T46" fmla="*/ 15 w 36"/>
                      <a:gd name="T47" fmla="*/ 10 h 17"/>
                      <a:gd name="T48" fmla="*/ 12 w 36"/>
                      <a:gd name="T49" fmla="*/ 8 h 17"/>
                      <a:gd name="T50" fmla="*/ 10 w 36"/>
                      <a:gd name="T51" fmla="*/ 7 h 17"/>
                      <a:gd name="T52" fmla="*/ 9 w 36"/>
                      <a:gd name="T53" fmla="*/ 7 h 17"/>
                      <a:gd name="T54" fmla="*/ 8 w 36"/>
                      <a:gd name="T55" fmla="*/ 7 h 17"/>
                      <a:gd name="T56" fmla="*/ 6 w 36"/>
                      <a:gd name="T57" fmla="*/ 5 h 17"/>
                      <a:gd name="T58" fmla="*/ 4 w 36"/>
                      <a:gd name="T59" fmla="*/ 4 h 17"/>
                      <a:gd name="T60" fmla="*/ 2 w 36"/>
                      <a:gd name="T61" fmla="*/ 2 h 17"/>
                      <a:gd name="T62" fmla="*/ 0 w 36"/>
                      <a:gd name="T63" fmla="*/ 2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17"/>
                      <a:gd name="T98" fmla="*/ 36 w 36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17">
                        <a:moveTo>
                          <a:pt x="35" y="12"/>
                        </a:moveTo>
                        <a:lnTo>
                          <a:pt x="35" y="13"/>
                        </a:lnTo>
                        <a:lnTo>
                          <a:pt x="34" y="13"/>
                        </a:lnTo>
                        <a:lnTo>
                          <a:pt x="34" y="14"/>
                        </a:lnTo>
                        <a:lnTo>
                          <a:pt x="33" y="14"/>
                        </a:lnTo>
                        <a:lnTo>
                          <a:pt x="32" y="14"/>
                        </a:lnTo>
                        <a:lnTo>
                          <a:pt x="32" y="16"/>
                        </a:lnTo>
                        <a:lnTo>
                          <a:pt x="31" y="16"/>
                        </a:lnTo>
                        <a:lnTo>
                          <a:pt x="31" y="14"/>
                        </a:lnTo>
                        <a:lnTo>
                          <a:pt x="30" y="16"/>
                        </a:lnTo>
                        <a:lnTo>
                          <a:pt x="29" y="16"/>
                        </a:lnTo>
                        <a:lnTo>
                          <a:pt x="29" y="14"/>
                        </a:lnTo>
                        <a:lnTo>
                          <a:pt x="29" y="16"/>
                        </a:lnTo>
                        <a:lnTo>
                          <a:pt x="29" y="14"/>
                        </a:lnTo>
                        <a:lnTo>
                          <a:pt x="28" y="14"/>
                        </a:lnTo>
                        <a:lnTo>
                          <a:pt x="28" y="13"/>
                        </a:lnTo>
                        <a:lnTo>
                          <a:pt x="28" y="14"/>
                        </a:lnTo>
                        <a:lnTo>
                          <a:pt x="27" y="16"/>
                        </a:lnTo>
                        <a:lnTo>
                          <a:pt x="26" y="14"/>
                        </a:lnTo>
                        <a:lnTo>
                          <a:pt x="25" y="13"/>
                        </a:lnTo>
                        <a:lnTo>
                          <a:pt x="24" y="13"/>
                        </a:lnTo>
                        <a:lnTo>
                          <a:pt x="23" y="14"/>
                        </a:lnTo>
                        <a:lnTo>
                          <a:pt x="22" y="13"/>
                        </a:lnTo>
                        <a:lnTo>
                          <a:pt x="22" y="12"/>
                        </a:lnTo>
                        <a:lnTo>
                          <a:pt x="20" y="13"/>
                        </a:lnTo>
                        <a:lnTo>
                          <a:pt x="20" y="12"/>
                        </a:lnTo>
                        <a:lnTo>
                          <a:pt x="19" y="11"/>
                        </a:lnTo>
                        <a:lnTo>
                          <a:pt x="17" y="11"/>
                        </a:lnTo>
                        <a:lnTo>
                          <a:pt x="16" y="11"/>
                        </a:lnTo>
                        <a:lnTo>
                          <a:pt x="15" y="11"/>
                        </a:lnTo>
                        <a:lnTo>
                          <a:pt x="15" y="10"/>
                        </a:lnTo>
                        <a:lnTo>
                          <a:pt x="13" y="9"/>
                        </a:lnTo>
                        <a:lnTo>
                          <a:pt x="12" y="8"/>
                        </a:lnTo>
                        <a:lnTo>
                          <a:pt x="11" y="8"/>
                        </a:lnTo>
                        <a:lnTo>
                          <a:pt x="10" y="7"/>
                        </a:lnTo>
                        <a:lnTo>
                          <a:pt x="9" y="7"/>
                        </a:lnTo>
                        <a:lnTo>
                          <a:pt x="8" y="7"/>
                        </a:lnTo>
                        <a:lnTo>
                          <a:pt x="6" y="5"/>
                        </a:lnTo>
                        <a:lnTo>
                          <a:pt x="6" y="3"/>
                        </a:lnTo>
                        <a:lnTo>
                          <a:pt x="4" y="4"/>
                        </a:lnTo>
                        <a:lnTo>
                          <a:pt x="3" y="2"/>
                        </a:lnTo>
                        <a:lnTo>
                          <a:pt x="2" y="2"/>
                        </a:lnTo>
                        <a:lnTo>
                          <a:pt x="1" y="2"/>
                        </a:lnTo>
                        <a:lnTo>
                          <a:pt x="0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82" name="Freeform 204"/>
                  <p:cNvSpPr>
                    <a:spLocks/>
                  </p:cNvSpPr>
                  <p:nvPr/>
                </p:nvSpPr>
                <p:spPr bwMode="auto">
                  <a:xfrm>
                    <a:off x="4517" y="1048"/>
                    <a:ext cx="36" cy="17"/>
                  </a:xfrm>
                  <a:custGeom>
                    <a:avLst/>
                    <a:gdLst>
                      <a:gd name="T0" fmla="*/ 35 w 36"/>
                      <a:gd name="T1" fmla="*/ 13 h 17"/>
                      <a:gd name="T2" fmla="*/ 35 w 36"/>
                      <a:gd name="T3" fmla="*/ 13 h 17"/>
                      <a:gd name="T4" fmla="*/ 34 w 36"/>
                      <a:gd name="T5" fmla="*/ 14 h 17"/>
                      <a:gd name="T6" fmla="*/ 32 w 36"/>
                      <a:gd name="T7" fmla="*/ 14 h 17"/>
                      <a:gd name="T8" fmla="*/ 32 w 36"/>
                      <a:gd name="T9" fmla="*/ 16 h 17"/>
                      <a:gd name="T10" fmla="*/ 31 w 36"/>
                      <a:gd name="T11" fmla="*/ 16 h 17"/>
                      <a:gd name="T12" fmla="*/ 31 w 36"/>
                      <a:gd name="T13" fmla="*/ 16 h 17"/>
                      <a:gd name="T14" fmla="*/ 31 w 36"/>
                      <a:gd name="T15" fmla="*/ 14 h 17"/>
                      <a:gd name="T16" fmla="*/ 30 w 36"/>
                      <a:gd name="T17" fmla="*/ 16 h 17"/>
                      <a:gd name="T18" fmla="*/ 29 w 36"/>
                      <a:gd name="T19" fmla="*/ 14 h 17"/>
                      <a:gd name="T20" fmla="*/ 29 w 36"/>
                      <a:gd name="T21" fmla="*/ 14 h 17"/>
                      <a:gd name="T22" fmla="*/ 28 w 36"/>
                      <a:gd name="T23" fmla="*/ 13 h 17"/>
                      <a:gd name="T24" fmla="*/ 28 w 36"/>
                      <a:gd name="T25" fmla="*/ 14 h 17"/>
                      <a:gd name="T26" fmla="*/ 26 w 36"/>
                      <a:gd name="T27" fmla="*/ 14 h 17"/>
                      <a:gd name="T28" fmla="*/ 26 w 36"/>
                      <a:gd name="T29" fmla="*/ 14 h 17"/>
                      <a:gd name="T30" fmla="*/ 26 w 36"/>
                      <a:gd name="T31" fmla="*/ 14 h 17"/>
                      <a:gd name="T32" fmla="*/ 24 w 36"/>
                      <a:gd name="T33" fmla="*/ 13 h 17"/>
                      <a:gd name="T34" fmla="*/ 22 w 36"/>
                      <a:gd name="T35" fmla="*/ 13 h 17"/>
                      <a:gd name="T36" fmla="*/ 20 w 36"/>
                      <a:gd name="T37" fmla="*/ 13 h 17"/>
                      <a:gd name="T38" fmla="*/ 19 w 36"/>
                      <a:gd name="T39" fmla="*/ 11 h 17"/>
                      <a:gd name="T40" fmla="*/ 19 w 36"/>
                      <a:gd name="T41" fmla="*/ 11 h 17"/>
                      <a:gd name="T42" fmla="*/ 16 w 36"/>
                      <a:gd name="T43" fmla="*/ 11 h 17"/>
                      <a:gd name="T44" fmla="*/ 15 w 36"/>
                      <a:gd name="T45" fmla="*/ 10 h 17"/>
                      <a:gd name="T46" fmla="*/ 13 w 36"/>
                      <a:gd name="T47" fmla="*/ 9 h 17"/>
                      <a:gd name="T48" fmla="*/ 11 w 36"/>
                      <a:gd name="T49" fmla="*/ 8 h 17"/>
                      <a:gd name="T50" fmla="*/ 10 w 36"/>
                      <a:gd name="T51" fmla="*/ 7 h 17"/>
                      <a:gd name="T52" fmla="*/ 9 w 36"/>
                      <a:gd name="T53" fmla="*/ 7 h 17"/>
                      <a:gd name="T54" fmla="*/ 6 w 36"/>
                      <a:gd name="T55" fmla="*/ 5 h 17"/>
                      <a:gd name="T56" fmla="*/ 5 w 36"/>
                      <a:gd name="T57" fmla="*/ 4 h 17"/>
                      <a:gd name="T58" fmla="*/ 3 w 36"/>
                      <a:gd name="T59" fmla="*/ 2 h 17"/>
                      <a:gd name="T60" fmla="*/ 1 w 36"/>
                      <a:gd name="T61" fmla="*/ 1 h 17"/>
                      <a:gd name="T62" fmla="*/ 0 w 36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17"/>
                      <a:gd name="T98" fmla="*/ 36 w 36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17">
                        <a:moveTo>
                          <a:pt x="35" y="12"/>
                        </a:moveTo>
                        <a:lnTo>
                          <a:pt x="35" y="13"/>
                        </a:lnTo>
                        <a:lnTo>
                          <a:pt x="34" y="13"/>
                        </a:lnTo>
                        <a:lnTo>
                          <a:pt x="34" y="14"/>
                        </a:lnTo>
                        <a:lnTo>
                          <a:pt x="33" y="14"/>
                        </a:lnTo>
                        <a:lnTo>
                          <a:pt x="32" y="14"/>
                        </a:lnTo>
                        <a:lnTo>
                          <a:pt x="32" y="16"/>
                        </a:lnTo>
                        <a:lnTo>
                          <a:pt x="31" y="16"/>
                        </a:lnTo>
                        <a:lnTo>
                          <a:pt x="31" y="14"/>
                        </a:lnTo>
                        <a:lnTo>
                          <a:pt x="30" y="16"/>
                        </a:lnTo>
                        <a:lnTo>
                          <a:pt x="29" y="16"/>
                        </a:lnTo>
                        <a:lnTo>
                          <a:pt x="29" y="14"/>
                        </a:lnTo>
                        <a:lnTo>
                          <a:pt x="29" y="16"/>
                        </a:lnTo>
                        <a:lnTo>
                          <a:pt x="29" y="14"/>
                        </a:lnTo>
                        <a:lnTo>
                          <a:pt x="28" y="14"/>
                        </a:lnTo>
                        <a:lnTo>
                          <a:pt x="28" y="13"/>
                        </a:lnTo>
                        <a:lnTo>
                          <a:pt x="28" y="14"/>
                        </a:lnTo>
                        <a:lnTo>
                          <a:pt x="27" y="16"/>
                        </a:lnTo>
                        <a:lnTo>
                          <a:pt x="26" y="14"/>
                        </a:lnTo>
                        <a:lnTo>
                          <a:pt x="25" y="13"/>
                        </a:lnTo>
                        <a:lnTo>
                          <a:pt x="24" y="13"/>
                        </a:lnTo>
                        <a:lnTo>
                          <a:pt x="23" y="14"/>
                        </a:lnTo>
                        <a:lnTo>
                          <a:pt x="22" y="13"/>
                        </a:lnTo>
                        <a:lnTo>
                          <a:pt x="21" y="13"/>
                        </a:lnTo>
                        <a:lnTo>
                          <a:pt x="20" y="13"/>
                        </a:lnTo>
                        <a:lnTo>
                          <a:pt x="20" y="12"/>
                        </a:lnTo>
                        <a:lnTo>
                          <a:pt x="19" y="11"/>
                        </a:lnTo>
                        <a:lnTo>
                          <a:pt x="17" y="11"/>
                        </a:lnTo>
                        <a:lnTo>
                          <a:pt x="16" y="11"/>
                        </a:lnTo>
                        <a:lnTo>
                          <a:pt x="15" y="11"/>
                        </a:lnTo>
                        <a:lnTo>
                          <a:pt x="15" y="10"/>
                        </a:lnTo>
                        <a:lnTo>
                          <a:pt x="13" y="9"/>
                        </a:lnTo>
                        <a:lnTo>
                          <a:pt x="12" y="8"/>
                        </a:lnTo>
                        <a:lnTo>
                          <a:pt x="11" y="8"/>
                        </a:lnTo>
                        <a:lnTo>
                          <a:pt x="10" y="7"/>
                        </a:lnTo>
                        <a:lnTo>
                          <a:pt x="9" y="7"/>
                        </a:lnTo>
                        <a:lnTo>
                          <a:pt x="8" y="7"/>
                        </a:lnTo>
                        <a:lnTo>
                          <a:pt x="6" y="5"/>
                        </a:lnTo>
                        <a:lnTo>
                          <a:pt x="6" y="4"/>
                        </a:lnTo>
                        <a:lnTo>
                          <a:pt x="5" y="4"/>
                        </a:lnTo>
                        <a:lnTo>
                          <a:pt x="4" y="4"/>
                        </a:lnTo>
                        <a:lnTo>
                          <a:pt x="3" y="2"/>
                        </a:lnTo>
                        <a:lnTo>
                          <a:pt x="2" y="2"/>
                        </a:lnTo>
                        <a:lnTo>
                          <a:pt x="1" y="1"/>
                        </a:lnTo>
                        <a:lnTo>
                          <a:pt x="0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83" name="Freeform 205"/>
                  <p:cNvSpPr>
                    <a:spLocks/>
                  </p:cNvSpPr>
                  <p:nvPr/>
                </p:nvSpPr>
                <p:spPr bwMode="auto">
                  <a:xfrm>
                    <a:off x="4530" y="1026"/>
                    <a:ext cx="24" cy="33"/>
                  </a:xfrm>
                  <a:custGeom>
                    <a:avLst/>
                    <a:gdLst>
                      <a:gd name="T0" fmla="*/ 21 w 24"/>
                      <a:gd name="T1" fmla="*/ 32 h 33"/>
                      <a:gd name="T2" fmla="*/ 21 w 24"/>
                      <a:gd name="T3" fmla="*/ 30 h 33"/>
                      <a:gd name="T4" fmla="*/ 21 w 24"/>
                      <a:gd name="T5" fmla="*/ 29 h 33"/>
                      <a:gd name="T6" fmla="*/ 21 w 24"/>
                      <a:gd name="T7" fmla="*/ 28 h 33"/>
                      <a:gd name="T8" fmla="*/ 22 w 24"/>
                      <a:gd name="T9" fmla="*/ 28 h 33"/>
                      <a:gd name="T10" fmla="*/ 20 w 24"/>
                      <a:gd name="T11" fmla="*/ 27 h 33"/>
                      <a:gd name="T12" fmla="*/ 21 w 24"/>
                      <a:gd name="T13" fmla="*/ 27 h 33"/>
                      <a:gd name="T14" fmla="*/ 21 w 24"/>
                      <a:gd name="T15" fmla="*/ 27 h 33"/>
                      <a:gd name="T16" fmla="*/ 20 w 24"/>
                      <a:gd name="T17" fmla="*/ 26 h 33"/>
                      <a:gd name="T18" fmla="*/ 20 w 24"/>
                      <a:gd name="T19" fmla="*/ 25 h 33"/>
                      <a:gd name="T20" fmla="*/ 20 w 24"/>
                      <a:gd name="T21" fmla="*/ 24 h 33"/>
                      <a:gd name="T22" fmla="*/ 20 w 24"/>
                      <a:gd name="T23" fmla="*/ 23 h 33"/>
                      <a:gd name="T24" fmla="*/ 19 w 24"/>
                      <a:gd name="T25" fmla="*/ 23 h 33"/>
                      <a:gd name="T26" fmla="*/ 19 w 24"/>
                      <a:gd name="T27" fmla="*/ 22 h 33"/>
                      <a:gd name="T28" fmla="*/ 20 w 24"/>
                      <a:gd name="T29" fmla="*/ 22 h 33"/>
                      <a:gd name="T30" fmla="*/ 20 w 24"/>
                      <a:gd name="T31" fmla="*/ 22 h 33"/>
                      <a:gd name="T32" fmla="*/ 18 w 24"/>
                      <a:gd name="T33" fmla="*/ 21 h 33"/>
                      <a:gd name="T34" fmla="*/ 17 w 24"/>
                      <a:gd name="T35" fmla="*/ 19 h 33"/>
                      <a:gd name="T36" fmla="*/ 16 w 24"/>
                      <a:gd name="T37" fmla="*/ 18 h 33"/>
                      <a:gd name="T38" fmla="*/ 15 w 24"/>
                      <a:gd name="T39" fmla="*/ 16 h 33"/>
                      <a:gd name="T40" fmla="*/ 14 w 24"/>
                      <a:gd name="T41" fmla="*/ 15 h 33"/>
                      <a:gd name="T42" fmla="*/ 14 w 24"/>
                      <a:gd name="T43" fmla="*/ 14 h 33"/>
                      <a:gd name="T44" fmla="*/ 11 w 24"/>
                      <a:gd name="T45" fmla="*/ 13 h 33"/>
                      <a:gd name="T46" fmla="*/ 11 w 24"/>
                      <a:gd name="T47" fmla="*/ 11 h 33"/>
                      <a:gd name="T48" fmla="*/ 10 w 24"/>
                      <a:gd name="T49" fmla="*/ 10 h 33"/>
                      <a:gd name="T50" fmla="*/ 9 w 24"/>
                      <a:gd name="T51" fmla="*/ 9 h 33"/>
                      <a:gd name="T52" fmla="*/ 7 w 24"/>
                      <a:gd name="T53" fmla="*/ 8 h 33"/>
                      <a:gd name="T54" fmla="*/ 6 w 24"/>
                      <a:gd name="T55" fmla="*/ 6 h 33"/>
                      <a:gd name="T56" fmla="*/ 5 w 24"/>
                      <a:gd name="T57" fmla="*/ 5 h 33"/>
                      <a:gd name="T58" fmla="*/ 3 w 24"/>
                      <a:gd name="T59" fmla="*/ 4 h 33"/>
                      <a:gd name="T60" fmla="*/ 2 w 24"/>
                      <a:gd name="T61" fmla="*/ 2 h 33"/>
                      <a:gd name="T62" fmla="*/ 0 w 24"/>
                      <a:gd name="T63" fmla="*/ 1 h 33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3"/>
                      <a:gd name="T98" fmla="*/ 24 w 24"/>
                      <a:gd name="T99" fmla="*/ 33 h 33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3">
                        <a:moveTo>
                          <a:pt x="21" y="32"/>
                        </a:moveTo>
                        <a:lnTo>
                          <a:pt x="21" y="32"/>
                        </a:lnTo>
                        <a:lnTo>
                          <a:pt x="20" y="31"/>
                        </a:lnTo>
                        <a:lnTo>
                          <a:pt x="21" y="30"/>
                        </a:lnTo>
                        <a:lnTo>
                          <a:pt x="21" y="29"/>
                        </a:lnTo>
                        <a:lnTo>
                          <a:pt x="21" y="28"/>
                        </a:lnTo>
                        <a:lnTo>
                          <a:pt x="22" y="28"/>
                        </a:lnTo>
                        <a:lnTo>
                          <a:pt x="23" y="27"/>
                        </a:lnTo>
                        <a:lnTo>
                          <a:pt x="20" y="27"/>
                        </a:lnTo>
                        <a:lnTo>
                          <a:pt x="21" y="27"/>
                        </a:lnTo>
                        <a:lnTo>
                          <a:pt x="20" y="27"/>
                        </a:lnTo>
                        <a:lnTo>
                          <a:pt x="21" y="27"/>
                        </a:lnTo>
                        <a:lnTo>
                          <a:pt x="21" y="26"/>
                        </a:lnTo>
                        <a:lnTo>
                          <a:pt x="20" y="26"/>
                        </a:lnTo>
                        <a:lnTo>
                          <a:pt x="20" y="25"/>
                        </a:lnTo>
                        <a:lnTo>
                          <a:pt x="20" y="24"/>
                        </a:lnTo>
                        <a:lnTo>
                          <a:pt x="20" y="23"/>
                        </a:lnTo>
                        <a:lnTo>
                          <a:pt x="19" y="23"/>
                        </a:lnTo>
                        <a:lnTo>
                          <a:pt x="19" y="22"/>
                        </a:lnTo>
                        <a:lnTo>
                          <a:pt x="20" y="22"/>
                        </a:lnTo>
                        <a:lnTo>
                          <a:pt x="19" y="22"/>
                        </a:lnTo>
                        <a:lnTo>
                          <a:pt x="18" y="21"/>
                        </a:lnTo>
                        <a:lnTo>
                          <a:pt x="17" y="20"/>
                        </a:lnTo>
                        <a:lnTo>
                          <a:pt x="17" y="19"/>
                        </a:lnTo>
                        <a:lnTo>
                          <a:pt x="16" y="18"/>
                        </a:lnTo>
                        <a:lnTo>
                          <a:pt x="16" y="17"/>
                        </a:lnTo>
                        <a:lnTo>
                          <a:pt x="15" y="16"/>
                        </a:lnTo>
                        <a:lnTo>
                          <a:pt x="14" y="15"/>
                        </a:lnTo>
                        <a:lnTo>
                          <a:pt x="14" y="14"/>
                        </a:lnTo>
                        <a:lnTo>
                          <a:pt x="13" y="13"/>
                        </a:lnTo>
                        <a:lnTo>
                          <a:pt x="11" y="13"/>
                        </a:lnTo>
                        <a:lnTo>
                          <a:pt x="11" y="11"/>
                        </a:lnTo>
                        <a:lnTo>
                          <a:pt x="10" y="10"/>
                        </a:lnTo>
                        <a:lnTo>
                          <a:pt x="10" y="9"/>
                        </a:lnTo>
                        <a:lnTo>
                          <a:pt x="9" y="9"/>
                        </a:lnTo>
                        <a:lnTo>
                          <a:pt x="8" y="8"/>
                        </a:lnTo>
                        <a:lnTo>
                          <a:pt x="7" y="8"/>
                        </a:lnTo>
                        <a:lnTo>
                          <a:pt x="7" y="7"/>
                        </a:lnTo>
                        <a:lnTo>
                          <a:pt x="6" y="6"/>
                        </a:lnTo>
                        <a:lnTo>
                          <a:pt x="5" y="5"/>
                        </a:lnTo>
                        <a:lnTo>
                          <a:pt x="3" y="4"/>
                        </a:lnTo>
                        <a:lnTo>
                          <a:pt x="3" y="3"/>
                        </a:lnTo>
                        <a:lnTo>
                          <a:pt x="2" y="2"/>
                        </a:lnTo>
                        <a:lnTo>
                          <a:pt x="1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84" name="Freeform 206"/>
                  <p:cNvSpPr>
                    <a:spLocks/>
                  </p:cNvSpPr>
                  <p:nvPr/>
                </p:nvSpPr>
                <p:spPr bwMode="auto">
                  <a:xfrm>
                    <a:off x="4507" y="997"/>
                    <a:ext cx="24" cy="31"/>
                  </a:xfrm>
                  <a:custGeom>
                    <a:avLst/>
                    <a:gdLst>
                      <a:gd name="T0" fmla="*/ 0 w 24"/>
                      <a:gd name="T1" fmla="*/ 1 h 31"/>
                      <a:gd name="T2" fmla="*/ 0 w 24"/>
                      <a:gd name="T3" fmla="*/ 1 h 31"/>
                      <a:gd name="T4" fmla="*/ 0 w 24"/>
                      <a:gd name="T5" fmla="*/ 1 h 31"/>
                      <a:gd name="T6" fmla="*/ 0 w 24"/>
                      <a:gd name="T7" fmla="*/ 2 h 31"/>
                      <a:gd name="T8" fmla="*/ 0 w 24"/>
                      <a:gd name="T9" fmla="*/ 3 h 31"/>
                      <a:gd name="T10" fmla="*/ 0 w 24"/>
                      <a:gd name="T11" fmla="*/ 4 h 31"/>
                      <a:gd name="T12" fmla="*/ 0 w 24"/>
                      <a:gd name="T13" fmla="*/ 4 h 31"/>
                      <a:gd name="T14" fmla="*/ 0 w 24"/>
                      <a:gd name="T15" fmla="*/ 5 h 31"/>
                      <a:gd name="T16" fmla="*/ 0 w 24"/>
                      <a:gd name="T17" fmla="*/ 6 h 31"/>
                      <a:gd name="T18" fmla="*/ 0 w 24"/>
                      <a:gd name="T19" fmla="*/ 6 h 31"/>
                      <a:gd name="T20" fmla="*/ 1 w 24"/>
                      <a:gd name="T21" fmla="*/ 7 h 31"/>
                      <a:gd name="T22" fmla="*/ 1 w 24"/>
                      <a:gd name="T23" fmla="*/ 7 h 31"/>
                      <a:gd name="T24" fmla="*/ 2 w 24"/>
                      <a:gd name="T25" fmla="*/ 8 h 31"/>
                      <a:gd name="T26" fmla="*/ 2 w 24"/>
                      <a:gd name="T27" fmla="*/ 8 h 31"/>
                      <a:gd name="T28" fmla="*/ 2 w 24"/>
                      <a:gd name="T29" fmla="*/ 8 h 31"/>
                      <a:gd name="T30" fmla="*/ 3 w 24"/>
                      <a:gd name="T31" fmla="*/ 9 h 31"/>
                      <a:gd name="T32" fmla="*/ 3 w 24"/>
                      <a:gd name="T33" fmla="*/ 10 h 31"/>
                      <a:gd name="T34" fmla="*/ 3 w 24"/>
                      <a:gd name="T35" fmla="*/ 12 h 31"/>
                      <a:gd name="T36" fmla="*/ 6 w 24"/>
                      <a:gd name="T37" fmla="*/ 13 h 31"/>
                      <a:gd name="T38" fmla="*/ 6 w 24"/>
                      <a:gd name="T39" fmla="*/ 14 h 31"/>
                      <a:gd name="T40" fmla="*/ 7 w 24"/>
                      <a:gd name="T41" fmla="*/ 16 h 31"/>
                      <a:gd name="T42" fmla="*/ 8 w 24"/>
                      <a:gd name="T43" fmla="*/ 17 h 31"/>
                      <a:gd name="T44" fmla="*/ 9 w 24"/>
                      <a:gd name="T45" fmla="*/ 17 h 31"/>
                      <a:gd name="T46" fmla="*/ 9 w 24"/>
                      <a:gd name="T47" fmla="*/ 19 h 31"/>
                      <a:gd name="T48" fmla="*/ 12 w 24"/>
                      <a:gd name="T49" fmla="*/ 20 h 31"/>
                      <a:gd name="T50" fmla="*/ 13 w 24"/>
                      <a:gd name="T51" fmla="*/ 21 h 31"/>
                      <a:gd name="T52" fmla="*/ 13 w 24"/>
                      <a:gd name="T53" fmla="*/ 22 h 31"/>
                      <a:gd name="T54" fmla="*/ 16 w 24"/>
                      <a:gd name="T55" fmla="*/ 24 h 31"/>
                      <a:gd name="T56" fmla="*/ 17 w 24"/>
                      <a:gd name="T57" fmla="*/ 25 h 31"/>
                      <a:gd name="T58" fmla="*/ 19 w 24"/>
                      <a:gd name="T59" fmla="*/ 26 h 31"/>
                      <a:gd name="T60" fmla="*/ 19 w 24"/>
                      <a:gd name="T61" fmla="*/ 28 h 31"/>
                      <a:gd name="T62" fmla="*/ 23 w 24"/>
                      <a:gd name="T63" fmla="*/ 29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4"/>
                      <a:gd name="T97" fmla="*/ 0 h 31"/>
                      <a:gd name="T98" fmla="*/ 24 w 24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4" h="31">
                        <a:moveTo>
                          <a:pt x="0" y="0"/>
                        </a:moveTo>
                        <a:lnTo>
                          <a:pt x="0" y="1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0" y="4"/>
                        </a:lnTo>
                        <a:lnTo>
                          <a:pt x="0" y="5"/>
                        </a:lnTo>
                        <a:lnTo>
                          <a:pt x="0" y="6"/>
                        </a:lnTo>
                        <a:lnTo>
                          <a:pt x="1" y="6"/>
                        </a:lnTo>
                        <a:lnTo>
                          <a:pt x="1" y="7"/>
                        </a:lnTo>
                        <a:lnTo>
                          <a:pt x="2" y="7"/>
                        </a:lnTo>
                        <a:lnTo>
                          <a:pt x="2" y="8"/>
                        </a:lnTo>
                        <a:lnTo>
                          <a:pt x="3" y="9"/>
                        </a:lnTo>
                        <a:lnTo>
                          <a:pt x="3" y="10"/>
                        </a:lnTo>
                        <a:lnTo>
                          <a:pt x="3" y="11"/>
                        </a:lnTo>
                        <a:lnTo>
                          <a:pt x="3" y="12"/>
                        </a:lnTo>
                        <a:lnTo>
                          <a:pt x="5" y="12"/>
                        </a:lnTo>
                        <a:lnTo>
                          <a:pt x="6" y="13"/>
                        </a:lnTo>
                        <a:lnTo>
                          <a:pt x="6" y="14"/>
                        </a:lnTo>
                        <a:lnTo>
                          <a:pt x="7" y="16"/>
                        </a:lnTo>
                        <a:lnTo>
                          <a:pt x="8" y="17"/>
                        </a:lnTo>
                        <a:lnTo>
                          <a:pt x="9" y="17"/>
                        </a:lnTo>
                        <a:lnTo>
                          <a:pt x="10" y="18"/>
                        </a:lnTo>
                        <a:lnTo>
                          <a:pt x="9" y="19"/>
                        </a:lnTo>
                        <a:lnTo>
                          <a:pt x="10" y="20"/>
                        </a:lnTo>
                        <a:lnTo>
                          <a:pt x="12" y="20"/>
                        </a:lnTo>
                        <a:lnTo>
                          <a:pt x="13" y="21"/>
                        </a:lnTo>
                        <a:lnTo>
                          <a:pt x="13" y="22"/>
                        </a:lnTo>
                        <a:lnTo>
                          <a:pt x="15" y="24"/>
                        </a:lnTo>
                        <a:lnTo>
                          <a:pt x="16" y="24"/>
                        </a:lnTo>
                        <a:lnTo>
                          <a:pt x="16" y="25"/>
                        </a:lnTo>
                        <a:lnTo>
                          <a:pt x="17" y="25"/>
                        </a:lnTo>
                        <a:lnTo>
                          <a:pt x="18" y="25"/>
                        </a:lnTo>
                        <a:lnTo>
                          <a:pt x="19" y="26"/>
                        </a:lnTo>
                        <a:lnTo>
                          <a:pt x="19" y="27"/>
                        </a:lnTo>
                        <a:lnTo>
                          <a:pt x="19" y="28"/>
                        </a:lnTo>
                        <a:lnTo>
                          <a:pt x="19" y="29"/>
                        </a:lnTo>
                        <a:lnTo>
                          <a:pt x="23" y="29"/>
                        </a:lnTo>
                        <a:lnTo>
                          <a:pt x="23" y="3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1736" name="Group 207"/>
              <p:cNvGrpSpPr>
                <a:grpSpLocks/>
              </p:cNvGrpSpPr>
              <p:nvPr/>
            </p:nvGrpSpPr>
            <p:grpSpPr bwMode="auto">
              <a:xfrm>
                <a:off x="1126" y="2020"/>
                <a:ext cx="1535" cy="600"/>
                <a:chOff x="1126" y="2020"/>
                <a:chExt cx="1535" cy="600"/>
              </a:xfrm>
            </p:grpSpPr>
            <p:grpSp>
              <p:nvGrpSpPr>
                <p:cNvPr id="71737" name="Group 208"/>
                <p:cNvGrpSpPr>
                  <a:grpSpLocks/>
                </p:cNvGrpSpPr>
                <p:nvPr/>
              </p:nvGrpSpPr>
              <p:grpSpPr bwMode="auto">
                <a:xfrm>
                  <a:off x="1126" y="2365"/>
                  <a:ext cx="528" cy="239"/>
                  <a:chOff x="1126" y="2365"/>
                  <a:chExt cx="528" cy="239"/>
                </a:xfrm>
              </p:grpSpPr>
              <p:sp>
                <p:nvSpPr>
                  <p:cNvPr id="71885" name="Freeform 209"/>
                  <p:cNvSpPr>
                    <a:spLocks/>
                  </p:cNvSpPr>
                  <p:nvPr/>
                </p:nvSpPr>
                <p:spPr bwMode="auto">
                  <a:xfrm>
                    <a:off x="1385" y="2495"/>
                    <a:ext cx="19" cy="48"/>
                  </a:xfrm>
                  <a:custGeom>
                    <a:avLst/>
                    <a:gdLst>
                      <a:gd name="T0" fmla="*/ 15 w 19"/>
                      <a:gd name="T1" fmla="*/ 47 h 48"/>
                      <a:gd name="T2" fmla="*/ 12 w 19"/>
                      <a:gd name="T3" fmla="*/ 46 h 48"/>
                      <a:gd name="T4" fmla="*/ 12 w 19"/>
                      <a:gd name="T5" fmla="*/ 45 h 48"/>
                      <a:gd name="T6" fmla="*/ 9 w 19"/>
                      <a:gd name="T7" fmla="*/ 45 h 48"/>
                      <a:gd name="T8" fmla="*/ 6 w 19"/>
                      <a:gd name="T9" fmla="*/ 45 h 48"/>
                      <a:gd name="T10" fmla="*/ 6 w 19"/>
                      <a:gd name="T11" fmla="*/ 44 h 48"/>
                      <a:gd name="T12" fmla="*/ 3 w 19"/>
                      <a:gd name="T13" fmla="*/ 43 h 48"/>
                      <a:gd name="T14" fmla="*/ 3 w 19"/>
                      <a:gd name="T15" fmla="*/ 43 h 48"/>
                      <a:gd name="T16" fmla="*/ 6 w 19"/>
                      <a:gd name="T17" fmla="*/ 41 h 48"/>
                      <a:gd name="T18" fmla="*/ 3 w 19"/>
                      <a:gd name="T19" fmla="*/ 40 h 48"/>
                      <a:gd name="T20" fmla="*/ 6 w 19"/>
                      <a:gd name="T21" fmla="*/ 40 h 48"/>
                      <a:gd name="T22" fmla="*/ 6 w 19"/>
                      <a:gd name="T23" fmla="*/ 39 h 48"/>
                      <a:gd name="T24" fmla="*/ 3 w 19"/>
                      <a:gd name="T25" fmla="*/ 38 h 48"/>
                      <a:gd name="T26" fmla="*/ 3 w 19"/>
                      <a:gd name="T27" fmla="*/ 37 h 48"/>
                      <a:gd name="T28" fmla="*/ 3 w 19"/>
                      <a:gd name="T29" fmla="*/ 37 h 48"/>
                      <a:gd name="T30" fmla="*/ 0 w 19"/>
                      <a:gd name="T31" fmla="*/ 36 h 48"/>
                      <a:gd name="T32" fmla="*/ 3 w 19"/>
                      <a:gd name="T33" fmla="*/ 34 h 48"/>
                      <a:gd name="T34" fmla="*/ 3 w 19"/>
                      <a:gd name="T35" fmla="*/ 32 h 48"/>
                      <a:gd name="T36" fmla="*/ 3 w 19"/>
                      <a:gd name="T37" fmla="*/ 31 h 48"/>
                      <a:gd name="T38" fmla="*/ 3 w 19"/>
                      <a:gd name="T39" fmla="*/ 29 h 48"/>
                      <a:gd name="T40" fmla="*/ 3 w 19"/>
                      <a:gd name="T41" fmla="*/ 27 h 48"/>
                      <a:gd name="T42" fmla="*/ 3 w 19"/>
                      <a:gd name="T43" fmla="*/ 25 h 48"/>
                      <a:gd name="T44" fmla="*/ 3 w 19"/>
                      <a:gd name="T45" fmla="*/ 23 h 48"/>
                      <a:gd name="T46" fmla="*/ 3 w 19"/>
                      <a:gd name="T47" fmla="*/ 21 h 48"/>
                      <a:gd name="T48" fmla="*/ 6 w 19"/>
                      <a:gd name="T49" fmla="*/ 18 h 48"/>
                      <a:gd name="T50" fmla="*/ 6 w 19"/>
                      <a:gd name="T51" fmla="*/ 16 h 48"/>
                      <a:gd name="T52" fmla="*/ 9 w 19"/>
                      <a:gd name="T53" fmla="*/ 14 h 48"/>
                      <a:gd name="T54" fmla="*/ 9 w 19"/>
                      <a:gd name="T55" fmla="*/ 12 h 48"/>
                      <a:gd name="T56" fmla="*/ 9 w 19"/>
                      <a:gd name="T57" fmla="*/ 9 h 48"/>
                      <a:gd name="T58" fmla="*/ 12 w 19"/>
                      <a:gd name="T59" fmla="*/ 7 h 48"/>
                      <a:gd name="T60" fmla="*/ 15 w 19"/>
                      <a:gd name="T61" fmla="*/ 5 h 48"/>
                      <a:gd name="T62" fmla="*/ 15 w 19"/>
                      <a:gd name="T63" fmla="*/ 2 h 4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8"/>
                      <a:gd name="T98" fmla="*/ 19 w 19"/>
                      <a:gd name="T99" fmla="*/ 48 h 4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8">
                        <a:moveTo>
                          <a:pt x="18" y="47"/>
                        </a:moveTo>
                        <a:lnTo>
                          <a:pt x="15" y="47"/>
                        </a:lnTo>
                        <a:lnTo>
                          <a:pt x="15" y="46"/>
                        </a:lnTo>
                        <a:lnTo>
                          <a:pt x="12" y="46"/>
                        </a:lnTo>
                        <a:lnTo>
                          <a:pt x="12" y="45"/>
                        </a:lnTo>
                        <a:lnTo>
                          <a:pt x="12" y="46"/>
                        </a:lnTo>
                        <a:lnTo>
                          <a:pt x="9" y="45"/>
                        </a:lnTo>
                        <a:lnTo>
                          <a:pt x="9" y="44"/>
                        </a:lnTo>
                        <a:lnTo>
                          <a:pt x="6" y="45"/>
                        </a:lnTo>
                        <a:lnTo>
                          <a:pt x="9" y="44"/>
                        </a:lnTo>
                        <a:lnTo>
                          <a:pt x="6" y="44"/>
                        </a:lnTo>
                        <a:lnTo>
                          <a:pt x="3" y="43"/>
                        </a:lnTo>
                        <a:lnTo>
                          <a:pt x="6" y="42"/>
                        </a:lnTo>
                        <a:lnTo>
                          <a:pt x="3" y="43"/>
                        </a:lnTo>
                        <a:lnTo>
                          <a:pt x="6" y="42"/>
                        </a:lnTo>
                        <a:lnTo>
                          <a:pt x="6" y="41"/>
                        </a:lnTo>
                        <a:lnTo>
                          <a:pt x="3" y="41"/>
                        </a:lnTo>
                        <a:lnTo>
                          <a:pt x="3" y="40"/>
                        </a:lnTo>
                        <a:lnTo>
                          <a:pt x="6" y="40"/>
                        </a:lnTo>
                        <a:lnTo>
                          <a:pt x="6" y="39"/>
                        </a:lnTo>
                        <a:lnTo>
                          <a:pt x="3" y="38"/>
                        </a:lnTo>
                        <a:lnTo>
                          <a:pt x="3" y="37"/>
                        </a:lnTo>
                        <a:lnTo>
                          <a:pt x="3" y="36"/>
                        </a:lnTo>
                        <a:lnTo>
                          <a:pt x="0" y="36"/>
                        </a:lnTo>
                        <a:lnTo>
                          <a:pt x="3" y="34"/>
                        </a:lnTo>
                        <a:lnTo>
                          <a:pt x="3" y="33"/>
                        </a:lnTo>
                        <a:lnTo>
                          <a:pt x="3" y="32"/>
                        </a:lnTo>
                        <a:lnTo>
                          <a:pt x="0" y="32"/>
                        </a:lnTo>
                        <a:lnTo>
                          <a:pt x="3" y="31"/>
                        </a:lnTo>
                        <a:lnTo>
                          <a:pt x="3" y="29"/>
                        </a:lnTo>
                        <a:lnTo>
                          <a:pt x="0" y="28"/>
                        </a:lnTo>
                        <a:lnTo>
                          <a:pt x="3" y="27"/>
                        </a:lnTo>
                        <a:lnTo>
                          <a:pt x="0" y="26"/>
                        </a:lnTo>
                        <a:lnTo>
                          <a:pt x="3" y="25"/>
                        </a:lnTo>
                        <a:lnTo>
                          <a:pt x="3" y="24"/>
                        </a:lnTo>
                        <a:lnTo>
                          <a:pt x="3" y="23"/>
                        </a:lnTo>
                        <a:lnTo>
                          <a:pt x="3" y="22"/>
                        </a:lnTo>
                        <a:lnTo>
                          <a:pt x="3" y="21"/>
                        </a:lnTo>
                        <a:lnTo>
                          <a:pt x="3" y="20"/>
                        </a:lnTo>
                        <a:lnTo>
                          <a:pt x="6" y="18"/>
                        </a:lnTo>
                        <a:lnTo>
                          <a:pt x="6" y="16"/>
                        </a:lnTo>
                        <a:lnTo>
                          <a:pt x="6" y="15"/>
                        </a:lnTo>
                        <a:lnTo>
                          <a:pt x="9" y="14"/>
                        </a:lnTo>
                        <a:lnTo>
                          <a:pt x="6" y="14"/>
                        </a:lnTo>
                        <a:lnTo>
                          <a:pt x="9" y="12"/>
                        </a:lnTo>
                        <a:lnTo>
                          <a:pt x="9" y="11"/>
                        </a:lnTo>
                        <a:lnTo>
                          <a:pt x="9" y="9"/>
                        </a:lnTo>
                        <a:lnTo>
                          <a:pt x="12" y="8"/>
                        </a:lnTo>
                        <a:lnTo>
                          <a:pt x="12" y="7"/>
                        </a:lnTo>
                        <a:lnTo>
                          <a:pt x="12" y="6"/>
                        </a:lnTo>
                        <a:lnTo>
                          <a:pt x="15" y="5"/>
                        </a:lnTo>
                        <a:lnTo>
                          <a:pt x="15" y="3"/>
                        </a:lnTo>
                        <a:lnTo>
                          <a:pt x="15" y="2"/>
                        </a:lnTo>
                        <a:lnTo>
                          <a:pt x="18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86" name="Freeform 210"/>
                  <p:cNvSpPr>
                    <a:spLocks/>
                  </p:cNvSpPr>
                  <p:nvPr/>
                </p:nvSpPr>
                <p:spPr bwMode="auto">
                  <a:xfrm>
                    <a:off x="1390" y="2506"/>
                    <a:ext cx="35" cy="37"/>
                  </a:xfrm>
                  <a:custGeom>
                    <a:avLst/>
                    <a:gdLst>
                      <a:gd name="T0" fmla="*/ 0 w 35"/>
                      <a:gd name="T1" fmla="*/ 35 h 37"/>
                      <a:gd name="T2" fmla="*/ 1 w 35"/>
                      <a:gd name="T3" fmla="*/ 36 h 37"/>
                      <a:gd name="T4" fmla="*/ 2 w 35"/>
                      <a:gd name="T5" fmla="*/ 36 h 37"/>
                      <a:gd name="T6" fmla="*/ 3 w 35"/>
                      <a:gd name="T7" fmla="*/ 36 h 37"/>
                      <a:gd name="T8" fmla="*/ 4 w 35"/>
                      <a:gd name="T9" fmla="*/ 36 h 37"/>
                      <a:gd name="T10" fmla="*/ 5 w 35"/>
                      <a:gd name="T11" fmla="*/ 35 h 37"/>
                      <a:gd name="T12" fmla="*/ 5 w 35"/>
                      <a:gd name="T13" fmla="*/ 34 h 37"/>
                      <a:gd name="T14" fmla="*/ 6 w 35"/>
                      <a:gd name="T15" fmla="*/ 34 h 37"/>
                      <a:gd name="T16" fmla="*/ 6 w 35"/>
                      <a:gd name="T17" fmla="*/ 34 h 37"/>
                      <a:gd name="T18" fmla="*/ 7 w 35"/>
                      <a:gd name="T19" fmla="*/ 33 h 37"/>
                      <a:gd name="T20" fmla="*/ 9 w 35"/>
                      <a:gd name="T21" fmla="*/ 33 h 37"/>
                      <a:gd name="T22" fmla="*/ 9 w 35"/>
                      <a:gd name="T23" fmla="*/ 32 h 37"/>
                      <a:gd name="T24" fmla="*/ 10 w 35"/>
                      <a:gd name="T25" fmla="*/ 32 h 37"/>
                      <a:gd name="T26" fmla="*/ 10 w 35"/>
                      <a:gd name="T27" fmla="*/ 31 h 37"/>
                      <a:gd name="T28" fmla="*/ 11 w 35"/>
                      <a:gd name="T29" fmla="*/ 31 h 37"/>
                      <a:gd name="T30" fmla="*/ 12 w 35"/>
                      <a:gd name="T31" fmla="*/ 29 h 37"/>
                      <a:gd name="T32" fmla="*/ 12 w 35"/>
                      <a:gd name="T33" fmla="*/ 29 h 37"/>
                      <a:gd name="T34" fmla="*/ 14 w 35"/>
                      <a:gd name="T35" fmla="*/ 28 h 37"/>
                      <a:gd name="T36" fmla="*/ 15 w 35"/>
                      <a:gd name="T37" fmla="*/ 26 h 37"/>
                      <a:gd name="T38" fmla="*/ 17 w 35"/>
                      <a:gd name="T39" fmla="*/ 25 h 37"/>
                      <a:gd name="T40" fmla="*/ 19 w 35"/>
                      <a:gd name="T41" fmla="*/ 23 h 37"/>
                      <a:gd name="T42" fmla="*/ 20 w 35"/>
                      <a:gd name="T43" fmla="*/ 21 h 37"/>
                      <a:gd name="T44" fmla="*/ 21 w 35"/>
                      <a:gd name="T45" fmla="*/ 20 h 37"/>
                      <a:gd name="T46" fmla="*/ 22 w 35"/>
                      <a:gd name="T47" fmla="*/ 18 h 37"/>
                      <a:gd name="T48" fmla="*/ 23 w 35"/>
                      <a:gd name="T49" fmla="*/ 16 h 37"/>
                      <a:gd name="T50" fmla="*/ 24 w 35"/>
                      <a:gd name="T51" fmla="*/ 14 h 37"/>
                      <a:gd name="T52" fmla="*/ 26 w 35"/>
                      <a:gd name="T53" fmla="*/ 13 h 37"/>
                      <a:gd name="T54" fmla="*/ 28 w 35"/>
                      <a:gd name="T55" fmla="*/ 10 h 37"/>
                      <a:gd name="T56" fmla="*/ 28 w 35"/>
                      <a:gd name="T57" fmla="*/ 9 h 37"/>
                      <a:gd name="T58" fmla="*/ 30 w 35"/>
                      <a:gd name="T59" fmla="*/ 6 h 37"/>
                      <a:gd name="T60" fmla="*/ 31 w 35"/>
                      <a:gd name="T61" fmla="*/ 4 h 37"/>
                      <a:gd name="T62" fmla="*/ 32 w 35"/>
                      <a:gd name="T63" fmla="*/ 1 h 3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7"/>
                      <a:gd name="T98" fmla="*/ 35 w 35"/>
                      <a:gd name="T99" fmla="*/ 37 h 3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7">
                        <a:moveTo>
                          <a:pt x="0" y="36"/>
                        </a:moveTo>
                        <a:lnTo>
                          <a:pt x="0" y="35"/>
                        </a:lnTo>
                        <a:lnTo>
                          <a:pt x="1" y="36"/>
                        </a:lnTo>
                        <a:lnTo>
                          <a:pt x="2" y="36"/>
                        </a:lnTo>
                        <a:lnTo>
                          <a:pt x="3" y="36"/>
                        </a:lnTo>
                        <a:lnTo>
                          <a:pt x="4" y="35"/>
                        </a:lnTo>
                        <a:lnTo>
                          <a:pt x="4" y="36"/>
                        </a:lnTo>
                        <a:lnTo>
                          <a:pt x="4" y="35"/>
                        </a:lnTo>
                        <a:lnTo>
                          <a:pt x="5" y="35"/>
                        </a:lnTo>
                        <a:lnTo>
                          <a:pt x="5" y="34"/>
                        </a:lnTo>
                        <a:lnTo>
                          <a:pt x="6" y="34"/>
                        </a:lnTo>
                        <a:lnTo>
                          <a:pt x="7" y="34"/>
                        </a:lnTo>
                        <a:lnTo>
                          <a:pt x="7" y="33"/>
                        </a:lnTo>
                        <a:lnTo>
                          <a:pt x="9" y="33"/>
                        </a:lnTo>
                        <a:lnTo>
                          <a:pt x="9" y="32"/>
                        </a:lnTo>
                        <a:lnTo>
                          <a:pt x="10" y="32"/>
                        </a:lnTo>
                        <a:lnTo>
                          <a:pt x="10" y="31"/>
                        </a:lnTo>
                        <a:lnTo>
                          <a:pt x="11" y="31"/>
                        </a:lnTo>
                        <a:lnTo>
                          <a:pt x="11" y="30"/>
                        </a:lnTo>
                        <a:lnTo>
                          <a:pt x="12" y="29"/>
                        </a:lnTo>
                        <a:lnTo>
                          <a:pt x="13" y="28"/>
                        </a:lnTo>
                        <a:lnTo>
                          <a:pt x="14" y="28"/>
                        </a:lnTo>
                        <a:lnTo>
                          <a:pt x="14" y="27"/>
                        </a:lnTo>
                        <a:lnTo>
                          <a:pt x="15" y="26"/>
                        </a:lnTo>
                        <a:lnTo>
                          <a:pt x="17" y="26"/>
                        </a:lnTo>
                        <a:lnTo>
                          <a:pt x="17" y="25"/>
                        </a:lnTo>
                        <a:lnTo>
                          <a:pt x="18" y="24"/>
                        </a:lnTo>
                        <a:lnTo>
                          <a:pt x="19" y="23"/>
                        </a:lnTo>
                        <a:lnTo>
                          <a:pt x="20" y="21"/>
                        </a:lnTo>
                        <a:lnTo>
                          <a:pt x="20" y="20"/>
                        </a:lnTo>
                        <a:lnTo>
                          <a:pt x="21" y="20"/>
                        </a:lnTo>
                        <a:lnTo>
                          <a:pt x="22" y="18"/>
                        </a:lnTo>
                        <a:lnTo>
                          <a:pt x="23" y="16"/>
                        </a:lnTo>
                        <a:lnTo>
                          <a:pt x="24" y="15"/>
                        </a:lnTo>
                        <a:lnTo>
                          <a:pt x="24" y="14"/>
                        </a:lnTo>
                        <a:lnTo>
                          <a:pt x="26" y="13"/>
                        </a:lnTo>
                        <a:lnTo>
                          <a:pt x="27" y="11"/>
                        </a:lnTo>
                        <a:lnTo>
                          <a:pt x="28" y="10"/>
                        </a:lnTo>
                        <a:lnTo>
                          <a:pt x="28" y="9"/>
                        </a:lnTo>
                        <a:lnTo>
                          <a:pt x="29" y="8"/>
                        </a:lnTo>
                        <a:lnTo>
                          <a:pt x="30" y="6"/>
                        </a:lnTo>
                        <a:lnTo>
                          <a:pt x="30" y="5"/>
                        </a:lnTo>
                        <a:lnTo>
                          <a:pt x="31" y="4"/>
                        </a:lnTo>
                        <a:lnTo>
                          <a:pt x="32" y="3"/>
                        </a:lnTo>
                        <a:lnTo>
                          <a:pt x="32" y="1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87" name="Freeform 211"/>
                  <p:cNvSpPr>
                    <a:spLocks/>
                  </p:cNvSpPr>
                  <p:nvPr/>
                </p:nvSpPr>
                <p:spPr bwMode="auto">
                  <a:xfrm>
                    <a:off x="1390" y="2506"/>
                    <a:ext cx="35" cy="37"/>
                  </a:xfrm>
                  <a:custGeom>
                    <a:avLst/>
                    <a:gdLst>
                      <a:gd name="T0" fmla="*/ 0 w 35"/>
                      <a:gd name="T1" fmla="*/ 35 h 37"/>
                      <a:gd name="T2" fmla="*/ 1 w 35"/>
                      <a:gd name="T3" fmla="*/ 36 h 37"/>
                      <a:gd name="T4" fmla="*/ 2 w 35"/>
                      <a:gd name="T5" fmla="*/ 36 h 37"/>
                      <a:gd name="T6" fmla="*/ 3 w 35"/>
                      <a:gd name="T7" fmla="*/ 36 h 37"/>
                      <a:gd name="T8" fmla="*/ 4 w 35"/>
                      <a:gd name="T9" fmla="*/ 36 h 37"/>
                      <a:gd name="T10" fmla="*/ 5 w 35"/>
                      <a:gd name="T11" fmla="*/ 35 h 37"/>
                      <a:gd name="T12" fmla="*/ 5 w 35"/>
                      <a:gd name="T13" fmla="*/ 34 h 37"/>
                      <a:gd name="T14" fmla="*/ 6 w 35"/>
                      <a:gd name="T15" fmla="*/ 34 h 37"/>
                      <a:gd name="T16" fmla="*/ 6 w 35"/>
                      <a:gd name="T17" fmla="*/ 34 h 37"/>
                      <a:gd name="T18" fmla="*/ 7 w 35"/>
                      <a:gd name="T19" fmla="*/ 33 h 37"/>
                      <a:gd name="T20" fmla="*/ 9 w 35"/>
                      <a:gd name="T21" fmla="*/ 33 h 37"/>
                      <a:gd name="T22" fmla="*/ 9 w 35"/>
                      <a:gd name="T23" fmla="*/ 32 h 37"/>
                      <a:gd name="T24" fmla="*/ 10 w 35"/>
                      <a:gd name="T25" fmla="*/ 32 h 37"/>
                      <a:gd name="T26" fmla="*/ 11 w 35"/>
                      <a:gd name="T27" fmla="*/ 31 h 37"/>
                      <a:gd name="T28" fmla="*/ 11 w 35"/>
                      <a:gd name="T29" fmla="*/ 30 h 37"/>
                      <a:gd name="T30" fmla="*/ 12 w 35"/>
                      <a:gd name="T31" fmla="*/ 29 h 37"/>
                      <a:gd name="T32" fmla="*/ 12 w 35"/>
                      <a:gd name="T33" fmla="*/ 29 h 37"/>
                      <a:gd name="T34" fmla="*/ 14 w 35"/>
                      <a:gd name="T35" fmla="*/ 28 h 37"/>
                      <a:gd name="T36" fmla="*/ 15 w 35"/>
                      <a:gd name="T37" fmla="*/ 26 h 37"/>
                      <a:gd name="T38" fmla="*/ 17 w 35"/>
                      <a:gd name="T39" fmla="*/ 25 h 37"/>
                      <a:gd name="T40" fmla="*/ 19 w 35"/>
                      <a:gd name="T41" fmla="*/ 23 h 37"/>
                      <a:gd name="T42" fmla="*/ 20 w 35"/>
                      <a:gd name="T43" fmla="*/ 21 h 37"/>
                      <a:gd name="T44" fmla="*/ 21 w 35"/>
                      <a:gd name="T45" fmla="*/ 20 h 37"/>
                      <a:gd name="T46" fmla="*/ 22 w 35"/>
                      <a:gd name="T47" fmla="*/ 18 h 37"/>
                      <a:gd name="T48" fmla="*/ 23 w 35"/>
                      <a:gd name="T49" fmla="*/ 16 h 37"/>
                      <a:gd name="T50" fmla="*/ 24 w 35"/>
                      <a:gd name="T51" fmla="*/ 14 h 37"/>
                      <a:gd name="T52" fmla="*/ 26 w 35"/>
                      <a:gd name="T53" fmla="*/ 13 h 37"/>
                      <a:gd name="T54" fmla="*/ 28 w 35"/>
                      <a:gd name="T55" fmla="*/ 10 h 37"/>
                      <a:gd name="T56" fmla="*/ 28 w 35"/>
                      <a:gd name="T57" fmla="*/ 9 h 37"/>
                      <a:gd name="T58" fmla="*/ 30 w 35"/>
                      <a:gd name="T59" fmla="*/ 6 h 37"/>
                      <a:gd name="T60" fmla="*/ 31 w 35"/>
                      <a:gd name="T61" fmla="*/ 4 h 37"/>
                      <a:gd name="T62" fmla="*/ 32 w 35"/>
                      <a:gd name="T63" fmla="*/ 1 h 3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7"/>
                      <a:gd name="T98" fmla="*/ 35 w 35"/>
                      <a:gd name="T99" fmla="*/ 37 h 3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7">
                        <a:moveTo>
                          <a:pt x="0" y="36"/>
                        </a:moveTo>
                        <a:lnTo>
                          <a:pt x="0" y="35"/>
                        </a:lnTo>
                        <a:lnTo>
                          <a:pt x="1" y="36"/>
                        </a:lnTo>
                        <a:lnTo>
                          <a:pt x="2" y="36"/>
                        </a:lnTo>
                        <a:lnTo>
                          <a:pt x="3" y="36"/>
                        </a:lnTo>
                        <a:lnTo>
                          <a:pt x="4" y="35"/>
                        </a:lnTo>
                        <a:lnTo>
                          <a:pt x="4" y="36"/>
                        </a:lnTo>
                        <a:lnTo>
                          <a:pt x="4" y="35"/>
                        </a:lnTo>
                        <a:lnTo>
                          <a:pt x="5" y="35"/>
                        </a:lnTo>
                        <a:lnTo>
                          <a:pt x="5" y="34"/>
                        </a:lnTo>
                        <a:lnTo>
                          <a:pt x="6" y="34"/>
                        </a:lnTo>
                        <a:lnTo>
                          <a:pt x="7" y="34"/>
                        </a:lnTo>
                        <a:lnTo>
                          <a:pt x="7" y="33"/>
                        </a:lnTo>
                        <a:lnTo>
                          <a:pt x="9" y="33"/>
                        </a:lnTo>
                        <a:lnTo>
                          <a:pt x="9" y="32"/>
                        </a:lnTo>
                        <a:lnTo>
                          <a:pt x="10" y="32"/>
                        </a:lnTo>
                        <a:lnTo>
                          <a:pt x="10" y="31"/>
                        </a:lnTo>
                        <a:lnTo>
                          <a:pt x="11" y="31"/>
                        </a:lnTo>
                        <a:lnTo>
                          <a:pt x="10" y="31"/>
                        </a:lnTo>
                        <a:lnTo>
                          <a:pt x="11" y="30"/>
                        </a:lnTo>
                        <a:lnTo>
                          <a:pt x="12" y="29"/>
                        </a:lnTo>
                        <a:lnTo>
                          <a:pt x="12" y="30"/>
                        </a:lnTo>
                        <a:lnTo>
                          <a:pt x="12" y="29"/>
                        </a:lnTo>
                        <a:lnTo>
                          <a:pt x="13" y="28"/>
                        </a:lnTo>
                        <a:lnTo>
                          <a:pt x="14" y="28"/>
                        </a:lnTo>
                        <a:lnTo>
                          <a:pt x="15" y="27"/>
                        </a:lnTo>
                        <a:lnTo>
                          <a:pt x="15" y="26"/>
                        </a:lnTo>
                        <a:lnTo>
                          <a:pt x="17" y="26"/>
                        </a:lnTo>
                        <a:lnTo>
                          <a:pt x="17" y="25"/>
                        </a:lnTo>
                        <a:lnTo>
                          <a:pt x="18" y="24"/>
                        </a:lnTo>
                        <a:lnTo>
                          <a:pt x="19" y="23"/>
                        </a:lnTo>
                        <a:lnTo>
                          <a:pt x="20" y="21"/>
                        </a:lnTo>
                        <a:lnTo>
                          <a:pt x="20" y="20"/>
                        </a:lnTo>
                        <a:lnTo>
                          <a:pt x="21" y="20"/>
                        </a:lnTo>
                        <a:lnTo>
                          <a:pt x="22" y="18"/>
                        </a:lnTo>
                        <a:lnTo>
                          <a:pt x="23" y="16"/>
                        </a:lnTo>
                        <a:lnTo>
                          <a:pt x="24" y="15"/>
                        </a:lnTo>
                        <a:lnTo>
                          <a:pt x="24" y="14"/>
                        </a:lnTo>
                        <a:lnTo>
                          <a:pt x="26" y="13"/>
                        </a:lnTo>
                        <a:lnTo>
                          <a:pt x="27" y="11"/>
                        </a:lnTo>
                        <a:lnTo>
                          <a:pt x="28" y="10"/>
                        </a:lnTo>
                        <a:lnTo>
                          <a:pt x="28" y="9"/>
                        </a:lnTo>
                        <a:lnTo>
                          <a:pt x="29" y="7"/>
                        </a:lnTo>
                        <a:lnTo>
                          <a:pt x="30" y="6"/>
                        </a:lnTo>
                        <a:lnTo>
                          <a:pt x="30" y="5"/>
                        </a:lnTo>
                        <a:lnTo>
                          <a:pt x="31" y="4"/>
                        </a:lnTo>
                        <a:lnTo>
                          <a:pt x="32" y="3"/>
                        </a:lnTo>
                        <a:lnTo>
                          <a:pt x="32" y="1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88" name="Freeform 212"/>
                  <p:cNvSpPr>
                    <a:spLocks/>
                  </p:cNvSpPr>
                  <p:nvPr/>
                </p:nvSpPr>
                <p:spPr bwMode="auto">
                  <a:xfrm>
                    <a:off x="1386" y="2495"/>
                    <a:ext cx="20" cy="48"/>
                  </a:xfrm>
                  <a:custGeom>
                    <a:avLst/>
                    <a:gdLst>
                      <a:gd name="T0" fmla="*/ 15 w 20"/>
                      <a:gd name="T1" fmla="*/ 47 h 48"/>
                      <a:gd name="T2" fmla="*/ 11 w 20"/>
                      <a:gd name="T3" fmla="*/ 46 h 48"/>
                      <a:gd name="T4" fmla="*/ 11 w 20"/>
                      <a:gd name="T5" fmla="*/ 45 h 48"/>
                      <a:gd name="T6" fmla="*/ 7 w 20"/>
                      <a:gd name="T7" fmla="*/ 45 h 48"/>
                      <a:gd name="T8" fmla="*/ 7 w 20"/>
                      <a:gd name="T9" fmla="*/ 45 h 48"/>
                      <a:gd name="T10" fmla="*/ 3 w 20"/>
                      <a:gd name="T11" fmla="*/ 44 h 48"/>
                      <a:gd name="T12" fmla="*/ 3 w 20"/>
                      <a:gd name="T13" fmla="*/ 43 h 48"/>
                      <a:gd name="T14" fmla="*/ 3 w 20"/>
                      <a:gd name="T15" fmla="*/ 43 h 48"/>
                      <a:gd name="T16" fmla="*/ 3 w 20"/>
                      <a:gd name="T17" fmla="*/ 41 h 48"/>
                      <a:gd name="T18" fmla="*/ 3 w 20"/>
                      <a:gd name="T19" fmla="*/ 40 h 48"/>
                      <a:gd name="T20" fmla="*/ 3 w 20"/>
                      <a:gd name="T21" fmla="*/ 40 h 48"/>
                      <a:gd name="T22" fmla="*/ 0 w 20"/>
                      <a:gd name="T23" fmla="*/ 39 h 48"/>
                      <a:gd name="T24" fmla="*/ 3 w 20"/>
                      <a:gd name="T25" fmla="*/ 38 h 48"/>
                      <a:gd name="T26" fmla="*/ 0 w 20"/>
                      <a:gd name="T27" fmla="*/ 37 h 48"/>
                      <a:gd name="T28" fmla="*/ 0 w 20"/>
                      <a:gd name="T29" fmla="*/ 37 h 48"/>
                      <a:gd name="T30" fmla="*/ 0 w 20"/>
                      <a:gd name="T31" fmla="*/ 36 h 48"/>
                      <a:gd name="T32" fmla="*/ 0 w 20"/>
                      <a:gd name="T33" fmla="*/ 35 h 48"/>
                      <a:gd name="T34" fmla="*/ 0 w 20"/>
                      <a:gd name="T35" fmla="*/ 32 h 48"/>
                      <a:gd name="T36" fmla="*/ 0 w 20"/>
                      <a:gd name="T37" fmla="*/ 30 h 48"/>
                      <a:gd name="T38" fmla="*/ 0 w 20"/>
                      <a:gd name="T39" fmla="*/ 28 h 48"/>
                      <a:gd name="T40" fmla="*/ 0 w 20"/>
                      <a:gd name="T41" fmla="*/ 26 h 48"/>
                      <a:gd name="T42" fmla="*/ 3 w 20"/>
                      <a:gd name="T43" fmla="*/ 24 h 48"/>
                      <a:gd name="T44" fmla="*/ 3 w 20"/>
                      <a:gd name="T45" fmla="*/ 22 h 48"/>
                      <a:gd name="T46" fmla="*/ 3 w 20"/>
                      <a:gd name="T47" fmla="*/ 21 h 48"/>
                      <a:gd name="T48" fmla="*/ 3 w 20"/>
                      <a:gd name="T49" fmla="*/ 18 h 48"/>
                      <a:gd name="T50" fmla="*/ 3 w 20"/>
                      <a:gd name="T51" fmla="*/ 16 h 48"/>
                      <a:gd name="T52" fmla="*/ 7 w 20"/>
                      <a:gd name="T53" fmla="*/ 14 h 48"/>
                      <a:gd name="T54" fmla="*/ 7 w 20"/>
                      <a:gd name="T55" fmla="*/ 12 h 48"/>
                      <a:gd name="T56" fmla="*/ 11 w 20"/>
                      <a:gd name="T57" fmla="*/ 9 h 48"/>
                      <a:gd name="T58" fmla="*/ 15 w 20"/>
                      <a:gd name="T59" fmla="*/ 7 h 48"/>
                      <a:gd name="T60" fmla="*/ 15 w 20"/>
                      <a:gd name="T61" fmla="*/ 5 h 48"/>
                      <a:gd name="T62" fmla="*/ 19 w 20"/>
                      <a:gd name="T63" fmla="*/ 2 h 4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0"/>
                      <a:gd name="T97" fmla="*/ 0 h 48"/>
                      <a:gd name="T98" fmla="*/ 20 w 20"/>
                      <a:gd name="T99" fmla="*/ 48 h 4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0" h="48">
                        <a:moveTo>
                          <a:pt x="19" y="47"/>
                        </a:moveTo>
                        <a:lnTo>
                          <a:pt x="15" y="47"/>
                        </a:lnTo>
                        <a:lnTo>
                          <a:pt x="15" y="46"/>
                        </a:lnTo>
                        <a:lnTo>
                          <a:pt x="11" y="46"/>
                        </a:lnTo>
                        <a:lnTo>
                          <a:pt x="11" y="45"/>
                        </a:lnTo>
                        <a:lnTo>
                          <a:pt x="7" y="45"/>
                        </a:lnTo>
                        <a:lnTo>
                          <a:pt x="7" y="44"/>
                        </a:lnTo>
                        <a:lnTo>
                          <a:pt x="7" y="45"/>
                        </a:lnTo>
                        <a:lnTo>
                          <a:pt x="7" y="44"/>
                        </a:lnTo>
                        <a:lnTo>
                          <a:pt x="3" y="44"/>
                        </a:lnTo>
                        <a:lnTo>
                          <a:pt x="3" y="43"/>
                        </a:lnTo>
                        <a:lnTo>
                          <a:pt x="3" y="42"/>
                        </a:lnTo>
                        <a:lnTo>
                          <a:pt x="3" y="41"/>
                        </a:lnTo>
                        <a:lnTo>
                          <a:pt x="0" y="41"/>
                        </a:lnTo>
                        <a:lnTo>
                          <a:pt x="3" y="40"/>
                        </a:lnTo>
                        <a:lnTo>
                          <a:pt x="3" y="39"/>
                        </a:lnTo>
                        <a:lnTo>
                          <a:pt x="0" y="39"/>
                        </a:lnTo>
                        <a:lnTo>
                          <a:pt x="3" y="39"/>
                        </a:lnTo>
                        <a:lnTo>
                          <a:pt x="3" y="38"/>
                        </a:lnTo>
                        <a:lnTo>
                          <a:pt x="0" y="38"/>
                        </a:lnTo>
                        <a:lnTo>
                          <a:pt x="0" y="37"/>
                        </a:lnTo>
                        <a:lnTo>
                          <a:pt x="0" y="36"/>
                        </a:lnTo>
                        <a:lnTo>
                          <a:pt x="0" y="35"/>
                        </a:lnTo>
                        <a:lnTo>
                          <a:pt x="0" y="33"/>
                        </a:lnTo>
                        <a:lnTo>
                          <a:pt x="0" y="32"/>
                        </a:lnTo>
                        <a:lnTo>
                          <a:pt x="0" y="30"/>
                        </a:lnTo>
                        <a:lnTo>
                          <a:pt x="0" y="29"/>
                        </a:lnTo>
                        <a:lnTo>
                          <a:pt x="0" y="28"/>
                        </a:lnTo>
                        <a:lnTo>
                          <a:pt x="0" y="26"/>
                        </a:lnTo>
                        <a:lnTo>
                          <a:pt x="3" y="24"/>
                        </a:lnTo>
                        <a:lnTo>
                          <a:pt x="3" y="23"/>
                        </a:lnTo>
                        <a:lnTo>
                          <a:pt x="3" y="22"/>
                        </a:lnTo>
                        <a:lnTo>
                          <a:pt x="3" y="21"/>
                        </a:lnTo>
                        <a:lnTo>
                          <a:pt x="0" y="20"/>
                        </a:lnTo>
                        <a:lnTo>
                          <a:pt x="3" y="18"/>
                        </a:lnTo>
                        <a:lnTo>
                          <a:pt x="3" y="16"/>
                        </a:lnTo>
                        <a:lnTo>
                          <a:pt x="7" y="15"/>
                        </a:lnTo>
                        <a:lnTo>
                          <a:pt x="7" y="14"/>
                        </a:lnTo>
                        <a:lnTo>
                          <a:pt x="7" y="12"/>
                        </a:lnTo>
                        <a:lnTo>
                          <a:pt x="11" y="11"/>
                        </a:lnTo>
                        <a:lnTo>
                          <a:pt x="11" y="9"/>
                        </a:lnTo>
                        <a:lnTo>
                          <a:pt x="11" y="8"/>
                        </a:lnTo>
                        <a:lnTo>
                          <a:pt x="15" y="7"/>
                        </a:lnTo>
                        <a:lnTo>
                          <a:pt x="11" y="6"/>
                        </a:lnTo>
                        <a:lnTo>
                          <a:pt x="15" y="5"/>
                        </a:lnTo>
                        <a:lnTo>
                          <a:pt x="15" y="3"/>
                        </a:lnTo>
                        <a:lnTo>
                          <a:pt x="19" y="2"/>
                        </a:lnTo>
                        <a:lnTo>
                          <a:pt x="19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89" name="Freeform 213"/>
                  <p:cNvSpPr>
                    <a:spLocks/>
                  </p:cNvSpPr>
                  <p:nvPr/>
                </p:nvSpPr>
                <p:spPr bwMode="auto">
                  <a:xfrm>
                    <a:off x="1393" y="2449"/>
                    <a:ext cx="20" cy="48"/>
                  </a:xfrm>
                  <a:custGeom>
                    <a:avLst/>
                    <a:gdLst>
                      <a:gd name="T0" fmla="*/ 0 w 20"/>
                      <a:gd name="T1" fmla="*/ 1 h 48"/>
                      <a:gd name="T2" fmla="*/ 3 w 20"/>
                      <a:gd name="T3" fmla="*/ 1 h 48"/>
                      <a:gd name="T4" fmla="*/ 3 w 20"/>
                      <a:gd name="T5" fmla="*/ 2 h 48"/>
                      <a:gd name="T6" fmla="*/ 7 w 20"/>
                      <a:gd name="T7" fmla="*/ 2 h 48"/>
                      <a:gd name="T8" fmla="*/ 11 w 20"/>
                      <a:gd name="T9" fmla="*/ 3 h 48"/>
                      <a:gd name="T10" fmla="*/ 11 w 20"/>
                      <a:gd name="T11" fmla="*/ 4 h 48"/>
                      <a:gd name="T12" fmla="*/ 11 w 20"/>
                      <a:gd name="T13" fmla="*/ 4 h 48"/>
                      <a:gd name="T14" fmla="*/ 15 w 20"/>
                      <a:gd name="T15" fmla="*/ 5 h 48"/>
                      <a:gd name="T16" fmla="*/ 15 w 20"/>
                      <a:gd name="T17" fmla="*/ 6 h 48"/>
                      <a:gd name="T18" fmla="*/ 11 w 20"/>
                      <a:gd name="T19" fmla="*/ 6 h 48"/>
                      <a:gd name="T20" fmla="*/ 15 w 20"/>
                      <a:gd name="T21" fmla="*/ 7 h 48"/>
                      <a:gd name="T22" fmla="*/ 15 w 20"/>
                      <a:gd name="T23" fmla="*/ 8 h 48"/>
                      <a:gd name="T24" fmla="*/ 15 w 20"/>
                      <a:gd name="T25" fmla="*/ 9 h 48"/>
                      <a:gd name="T26" fmla="*/ 15 w 20"/>
                      <a:gd name="T27" fmla="*/ 10 h 48"/>
                      <a:gd name="T28" fmla="*/ 15 w 20"/>
                      <a:gd name="T29" fmla="*/ 11 h 48"/>
                      <a:gd name="T30" fmla="*/ 19 w 20"/>
                      <a:gd name="T31" fmla="*/ 11 h 48"/>
                      <a:gd name="T32" fmla="*/ 15 w 20"/>
                      <a:gd name="T33" fmla="*/ 13 h 48"/>
                      <a:gd name="T34" fmla="*/ 15 w 20"/>
                      <a:gd name="T35" fmla="*/ 15 h 48"/>
                      <a:gd name="T36" fmla="*/ 15 w 20"/>
                      <a:gd name="T37" fmla="*/ 17 h 48"/>
                      <a:gd name="T38" fmla="*/ 15 w 20"/>
                      <a:gd name="T39" fmla="*/ 19 h 48"/>
                      <a:gd name="T40" fmla="*/ 15 w 20"/>
                      <a:gd name="T41" fmla="*/ 20 h 48"/>
                      <a:gd name="T42" fmla="*/ 15 w 20"/>
                      <a:gd name="T43" fmla="*/ 23 h 48"/>
                      <a:gd name="T44" fmla="*/ 15 w 20"/>
                      <a:gd name="T45" fmla="*/ 25 h 48"/>
                      <a:gd name="T46" fmla="*/ 15 w 20"/>
                      <a:gd name="T47" fmla="*/ 27 h 48"/>
                      <a:gd name="T48" fmla="*/ 11 w 20"/>
                      <a:gd name="T49" fmla="*/ 29 h 48"/>
                      <a:gd name="T50" fmla="*/ 11 w 20"/>
                      <a:gd name="T51" fmla="*/ 31 h 48"/>
                      <a:gd name="T52" fmla="*/ 11 w 20"/>
                      <a:gd name="T53" fmla="*/ 33 h 48"/>
                      <a:gd name="T54" fmla="*/ 7 w 20"/>
                      <a:gd name="T55" fmla="*/ 35 h 48"/>
                      <a:gd name="T56" fmla="*/ 7 w 20"/>
                      <a:gd name="T57" fmla="*/ 38 h 48"/>
                      <a:gd name="T58" fmla="*/ 3 w 20"/>
                      <a:gd name="T59" fmla="*/ 40 h 48"/>
                      <a:gd name="T60" fmla="*/ 3 w 20"/>
                      <a:gd name="T61" fmla="*/ 43 h 48"/>
                      <a:gd name="T62" fmla="*/ 0 w 20"/>
                      <a:gd name="T63" fmla="*/ 46 h 4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0"/>
                      <a:gd name="T97" fmla="*/ 0 h 48"/>
                      <a:gd name="T98" fmla="*/ 20 w 20"/>
                      <a:gd name="T99" fmla="*/ 48 h 4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0" h="48">
                        <a:moveTo>
                          <a:pt x="0" y="0"/>
                        </a:moveTo>
                        <a:lnTo>
                          <a:pt x="0" y="1"/>
                        </a:lnTo>
                        <a:lnTo>
                          <a:pt x="0" y="0"/>
                        </a:lnTo>
                        <a:lnTo>
                          <a:pt x="3" y="1"/>
                        </a:lnTo>
                        <a:lnTo>
                          <a:pt x="0" y="2"/>
                        </a:lnTo>
                        <a:lnTo>
                          <a:pt x="3" y="2"/>
                        </a:lnTo>
                        <a:lnTo>
                          <a:pt x="7" y="2"/>
                        </a:lnTo>
                        <a:lnTo>
                          <a:pt x="11" y="3"/>
                        </a:lnTo>
                        <a:lnTo>
                          <a:pt x="11" y="4"/>
                        </a:lnTo>
                        <a:lnTo>
                          <a:pt x="15" y="5"/>
                        </a:lnTo>
                        <a:lnTo>
                          <a:pt x="15" y="6"/>
                        </a:lnTo>
                        <a:lnTo>
                          <a:pt x="11" y="6"/>
                        </a:lnTo>
                        <a:lnTo>
                          <a:pt x="15" y="7"/>
                        </a:lnTo>
                        <a:lnTo>
                          <a:pt x="15" y="8"/>
                        </a:lnTo>
                        <a:lnTo>
                          <a:pt x="15" y="9"/>
                        </a:lnTo>
                        <a:lnTo>
                          <a:pt x="15" y="10"/>
                        </a:lnTo>
                        <a:lnTo>
                          <a:pt x="15" y="11"/>
                        </a:lnTo>
                        <a:lnTo>
                          <a:pt x="19" y="11"/>
                        </a:lnTo>
                        <a:lnTo>
                          <a:pt x="15" y="12"/>
                        </a:lnTo>
                        <a:lnTo>
                          <a:pt x="15" y="13"/>
                        </a:lnTo>
                        <a:lnTo>
                          <a:pt x="15" y="14"/>
                        </a:lnTo>
                        <a:lnTo>
                          <a:pt x="15" y="15"/>
                        </a:lnTo>
                        <a:lnTo>
                          <a:pt x="19" y="16"/>
                        </a:lnTo>
                        <a:lnTo>
                          <a:pt x="15" y="17"/>
                        </a:lnTo>
                        <a:lnTo>
                          <a:pt x="15" y="18"/>
                        </a:lnTo>
                        <a:lnTo>
                          <a:pt x="15" y="19"/>
                        </a:lnTo>
                        <a:lnTo>
                          <a:pt x="19" y="20"/>
                        </a:lnTo>
                        <a:lnTo>
                          <a:pt x="15" y="20"/>
                        </a:lnTo>
                        <a:lnTo>
                          <a:pt x="19" y="22"/>
                        </a:lnTo>
                        <a:lnTo>
                          <a:pt x="15" y="23"/>
                        </a:lnTo>
                        <a:lnTo>
                          <a:pt x="15" y="24"/>
                        </a:lnTo>
                        <a:lnTo>
                          <a:pt x="15" y="25"/>
                        </a:lnTo>
                        <a:lnTo>
                          <a:pt x="11" y="26"/>
                        </a:lnTo>
                        <a:lnTo>
                          <a:pt x="15" y="27"/>
                        </a:lnTo>
                        <a:lnTo>
                          <a:pt x="15" y="28"/>
                        </a:lnTo>
                        <a:lnTo>
                          <a:pt x="11" y="29"/>
                        </a:lnTo>
                        <a:lnTo>
                          <a:pt x="11" y="31"/>
                        </a:lnTo>
                        <a:lnTo>
                          <a:pt x="11" y="32"/>
                        </a:lnTo>
                        <a:lnTo>
                          <a:pt x="11" y="33"/>
                        </a:lnTo>
                        <a:lnTo>
                          <a:pt x="7" y="34"/>
                        </a:lnTo>
                        <a:lnTo>
                          <a:pt x="7" y="35"/>
                        </a:lnTo>
                        <a:lnTo>
                          <a:pt x="7" y="36"/>
                        </a:lnTo>
                        <a:lnTo>
                          <a:pt x="7" y="38"/>
                        </a:lnTo>
                        <a:lnTo>
                          <a:pt x="3" y="39"/>
                        </a:lnTo>
                        <a:lnTo>
                          <a:pt x="3" y="40"/>
                        </a:lnTo>
                        <a:lnTo>
                          <a:pt x="3" y="41"/>
                        </a:lnTo>
                        <a:lnTo>
                          <a:pt x="3" y="43"/>
                        </a:lnTo>
                        <a:lnTo>
                          <a:pt x="0" y="44"/>
                        </a:lnTo>
                        <a:lnTo>
                          <a:pt x="0" y="46"/>
                        </a:lnTo>
                        <a:lnTo>
                          <a:pt x="0" y="4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90" name="Freeform 214"/>
                  <p:cNvSpPr>
                    <a:spLocks/>
                  </p:cNvSpPr>
                  <p:nvPr/>
                </p:nvSpPr>
                <p:spPr bwMode="auto">
                  <a:xfrm>
                    <a:off x="1359" y="2449"/>
                    <a:ext cx="36" cy="37"/>
                  </a:xfrm>
                  <a:custGeom>
                    <a:avLst/>
                    <a:gdLst>
                      <a:gd name="T0" fmla="*/ 33 w 36"/>
                      <a:gd name="T1" fmla="*/ 0 h 37"/>
                      <a:gd name="T2" fmla="*/ 32 w 36"/>
                      <a:gd name="T3" fmla="*/ 0 h 37"/>
                      <a:gd name="T4" fmla="*/ 31 w 36"/>
                      <a:gd name="T5" fmla="*/ 0 h 37"/>
                      <a:gd name="T6" fmla="*/ 30 w 36"/>
                      <a:gd name="T7" fmla="*/ 0 h 37"/>
                      <a:gd name="T8" fmla="*/ 30 w 36"/>
                      <a:gd name="T9" fmla="*/ 1 h 37"/>
                      <a:gd name="T10" fmla="*/ 29 w 36"/>
                      <a:gd name="T11" fmla="*/ 1 h 37"/>
                      <a:gd name="T12" fmla="*/ 28 w 36"/>
                      <a:gd name="T13" fmla="*/ 1 h 37"/>
                      <a:gd name="T14" fmla="*/ 28 w 36"/>
                      <a:gd name="T15" fmla="*/ 2 h 37"/>
                      <a:gd name="T16" fmla="*/ 27 w 36"/>
                      <a:gd name="T17" fmla="*/ 2 h 37"/>
                      <a:gd name="T18" fmla="*/ 25 w 36"/>
                      <a:gd name="T19" fmla="*/ 2 h 37"/>
                      <a:gd name="T20" fmla="*/ 25 w 36"/>
                      <a:gd name="T21" fmla="*/ 3 h 37"/>
                      <a:gd name="T22" fmla="*/ 24 w 36"/>
                      <a:gd name="T23" fmla="*/ 3 h 37"/>
                      <a:gd name="T24" fmla="*/ 24 w 36"/>
                      <a:gd name="T25" fmla="*/ 4 h 37"/>
                      <a:gd name="T26" fmla="*/ 23 w 36"/>
                      <a:gd name="T27" fmla="*/ 5 h 37"/>
                      <a:gd name="T28" fmla="*/ 23 w 36"/>
                      <a:gd name="T29" fmla="*/ 5 h 37"/>
                      <a:gd name="T30" fmla="*/ 22 w 36"/>
                      <a:gd name="T31" fmla="*/ 6 h 37"/>
                      <a:gd name="T32" fmla="*/ 21 w 36"/>
                      <a:gd name="T33" fmla="*/ 7 h 37"/>
                      <a:gd name="T34" fmla="*/ 20 w 36"/>
                      <a:gd name="T35" fmla="*/ 8 h 37"/>
                      <a:gd name="T36" fmla="*/ 18 w 36"/>
                      <a:gd name="T37" fmla="*/ 10 h 37"/>
                      <a:gd name="T38" fmla="*/ 16 w 36"/>
                      <a:gd name="T39" fmla="*/ 11 h 37"/>
                      <a:gd name="T40" fmla="*/ 15 w 36"/>
                      <a:gd name="T41" fmla="*/ 13 h 37"/>
                      <a:gd name="T42" fmla="*/ 14 w 36"/>
                      <a:gd name="T43" fmla="*/ 14 h 37"/>
                      <a:gd name="T44" fmla="*/ 12 w 36"/>
                      <a:gd name="T45" fmla="*/ 16 h 37"/>
                      <a:gd name="T46" fmla="*/ 12 w 36"/>
                      <a:gd name="T47" fmla="*/ 18 h 37"/>
                      <a:gd name="T48" fmla="*/ 10 w 36"/>
                      <a:gd name="T49" fmla="*/ 20 h 37"/>
                      <a:gd name="T50" fmla="*/ 9 w 36"/>
                      <a:gd name="T51" fmla="*/ 22 h 37"/>
                      <a:gd name="T52" fmla="*/ 7 w 36"/>
                      <a:gd name="T53" fmla="*/ 24 h 37"/>
                      <a:gd name="T54" fmla="*/ 6 w 36"/>
                      <a:gd name="T55" fmla="*/ 26 h 37"/>
                      <a:gd name="T56" fmla="*/ 5 w 36"/>
                      <a:gd name="T57" fmla="*/ 28 h 37"/>
                      <a:gd name="T58" fmla="*/ 4 w 36"/>
                      <a:gd name="T59" fmla="*/ 30 h 37"/>
                      <a:gd name="T60" fmla="*/ 2 w 36"/>
                      <a:gd name="T61" fmla="*/ 33 h 37"/>
                      <a:gd name="T62" fmla="*/ 1 w 36"/>
                      <a:gd name="T63" fmla="*/ 35 h 3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7"/>
                      <a:gd name="T98" fmla="*/ 36 w 36"/>
                      <a:gd name="T99" fmla="*/ 37 h 3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7">
                        <a:moveTo>
                          <a:pt x="35" y="0"/>
                        </a:moveTo>
                        <a:lnTo>
                          <a:pt x="33" y="0"/>
                        </a:lnTo>
                        <a:lnTo>
                          <a:pt x="32" y="1"/>
                        </a:lnTo>
                        <a:lnTo>
                          <a:pt x="32" y="0"/>
                        </a:lnTo>
                        <a:lnTo>
                          <a:pt x="31" y="0"/>
                        </a:lnTo>
                        <a:lnTo>
                          <a:pt x="30" y="0"/>
                        </a:lnTo>
                        <a:lnTo>
                          <a:pt x="30" y="1"/>
                        </a:lnTo>
                        <a:lnTo>
                          <a:pt x="29" y="1"/>
                        </a:lnTo>
                        <a:lnTo>
                          <a:pt x="28" y="1"/>
                        </a:lnTo>
                        <a:lnTo>
                          <a:pt x="28" y="2"/>
                        </a:lnTo>
                        <a:lnTo>
                          <a:pt x="27" y="2"/>
                        </a:lnTo>
                        <a:lnTo>
                          <a:pt x="25" y="2"/>
                        </a:lnTo>
                        <a:lnTo>
                          <a:pt x="25" y="3"/>
                        </a:lnTo>
                        <a:lnTo>
                          <a:pt x="25" y="4"/>
                        </a:lnTo>
                        <a:lnTo>
                          <a:pt x="24" y="3"/>
                        </a:lnTo>
                        <a:lnTo>
                          <a:pt x="24" y="4"/>
                        </a:lnTo>
                        <a:lnTo>
                          <a:pt x="23" y="5"/>
                        </a:lnTo>
                        <a:lnTo>
                          <a:pt x="22" y="5"/>
                        </a:lnTo>
                        <a:lnTo>
                          <a:pt x="23" y="5"/>
                        </a:lnTo>
                        <a:lnTo>
                          <a:pt x="22" y="5"/>
                        </a:lnTo>
                        <a:lnTo>
                          <a:pt x="22" y="6"/>
                        </a:lnTo>
                        <a:lnTo>
                          <a:pt x="21" y="6"/>
                        </a:lnTo>
                        <a:lnTo>
                          <a:pt x="21" y="7"/>
                        </a:lnTo>
                        <a:lnTo>
                          <a:pt x="20" y="7"/>
                        </a:lnTo>
                        <a:lnTo>
                          <a:pt x="20" y="8"/>
                        </a:lnTo>
                        <a:lnTo>
                          <a:pt x="19" y="9"/>
                        </a:lnTo>
                        <a:lnTo>
                          <a:pt x="18" y="10"/>
                        </a:lnTo>
                        <a:lnTo>
                          <a:pt x="16" y="11"/>
                        </a:lnTo>
                        <a:lnTo>
                          <a:pt x="15" y="12"/>
                        </a:lnTo>
                        <a:lnTo>
                          <a:pt x="15" y="13"/>
                        </a:lnTo>
                        <a:lnTo>
                          <a:pt x="14" y="14"/>
                        </a:lnTo>
                        <a:lnTo>
                          <a:pt x="13" y="16"/>
                        </a:lnTo>
                        <a:lnTo>
                          <a:pt x="12" y="16"/>
                        </a:lnTo>
                        <a:lnTo>
                          <a:pt x="12" y="18"/>
                        </a:lnTo>
                        <a:lnTo>
                          <a:pt x="11" y="19"/>
                        </a:lnTo>
                        <a:lnTo>
                          <a:pt x="10" y="20"/>
                        </a:lnTo>
                        <a:lnTo>
                          <a:pt x="10" y="21"/>
                        </a:lnTo>
                        <a:lnTo>
                          <a:pt x="9" y="22"/>
                        </a:lnTo>
                        <a:lnTo>
                          <a:pt x="7" y="24"/>
                        </a:lnTo>
                        <a:lnTo>
                          <a:pt x="7" y="25"/>
                        </a:lnTo>
                        <a:lnTo>
                          <a:pt x="6" y="26"/>
                        </a:lnTo>
                        <a:lnTo>
                          <a:pt x="5" y="27"/>
                        </a:lnTo>
                        <a:lnTo>
                          <a:pt x="5" y="28"/>
                        </a:lnTo>
                        <a:lnTo>
                          <a:pt x="4" y="29"/>
                        </a:lnTo>
                        <a:lnTo>
                          <a:pt x="4" y="30"/>
                        </a:lnTo>
                        <a:lnTo>
                          <a:pt x="3" y="31"/>
                        </a:lnTo>
                        <a:lnTo>
                          <a:pt x="2" y="33"/>
                        </a:lnTo>
                        <a:lnTo>
                          <a:pt x="1" y="35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91" name="Freeform 215"/>
                  <p:cNvSpPr>
                    <a:spLocks/>
                  </p:cNvSpPr>
                  <p:nvPr/>
                </p:nvSpPr>
                <p:spPr bwMode="auto">
                  <a:xfrm>
                    <a:off x="1619" y="2529"/>
                    <a:ext cx="35" cy="38"/>
                  </a:xfrm>
                  <a:custGeom>
                    <a:avLst/>
                    <a:gdLst>
                      <a:gd name="T0" fmla="*/ 32 w 35"/>
                      <a:gd name="T1" fmla="*/ 1 h 38"/>
                      <a:gd name="T2" fmla="*/ 32 w 35"/>
                      <a:gd name="T3" fmla="*/ 0 h 38"/>
                      <a:gd name="T4" fmla="*/ 31 w 35"/>
                      <a:gd name="T5" fmla="*/ 0 h 38"/>
                      <a:gd name="T6" fmla="*/ 30 w 35"/>
                      <a:gd name="T7" fmla="*/ 0 h 38"/>
                      <a:gd name="T8" fmla="*/ 29 w 35"/>
                      <a:gd name="T9" fmla="*/ 1 h 38"/>
                      <a:gd name="T10" fmla="*/ 28 w 35"/>
                      <a:gd name="T11" fmla="*/ 1 h 38"/>
                      <a:gd name="T12" fmla="*/ 27 w 35"/>
                      <a:gd name="T13" fmla="*/ 2 h 38"/>
                      <a:gd name="T14" fmla="*/ 27 w 35"/>
                      <a:gd name="T15" fmla="*/ 1 h 38"/>
                      <a:gd name="T16" fmla="*/ 27 w 35"/>
                      <a:gd name="T17" fmla="*/ 2 h 38"/>
                      <a:gd name="T18" fmla="*/ 26 w 35"/>
                      <a:gd name="T19" fmla="*/ 2 h 38"/>
                      <a:gd name="T20" fmla="*/ 24 w 35"/>
                      <a:gd name="T21" fmla="*/ 3 h 38"/>
                      <a:gd name="T22" fmla="*/ 24 w 35"/>
                      <a:gd name="T23" fmla="*/ 3 h 38"/>
                      <a:gd name="T24" fmla="*/ 23 w 35"/>
                      <a:gd name="T25" fmla="*/ 4 h 38"/>
                      <a:gd name="T26" fmla="*/ 23 w 35"/>
                      <a:gd name="T27" fmla="*/ 4 h 38"/>
                      <a:gd name="T28" fmla="*/ 22 w 35"/>
                      <a:gd name="T29" fmla="*/ 5 h 38"/>
                      <a:gd name="T30" fmla="*/ 21 w 35"/>
                      <a:gd name="T31" fmla="*/ 6 h 38"/>
                      <a:gd name="T32" fmla="*/ 21 w 35"/>
                      <a:gd name="T33" fmla="*/ 7 h 38"/>
                      <a:gd name="T34" fmla="*/ 19 w 35"/>
                      <a:gd name="T35" fmla="*/ 9 h 38"/>
                      <a:gd name="T36" fmla="*/ 18 w 35"/>
                      <a:gd name="T37" fmla="*/ 9 h 38"/>
                      <a:gd name="T38" fmla="*/ 15 w 35"/>
                      <a:gd name="T39" fmla="*/ 11 h 38"/>
                      <a:gd name="T40" fmla="*/ 14 w 35"/>
                      <a:gd name="T41" fmla="*/ 13 h 38"/>
                      <a:gd name="T42" fmla="*/ 13 w 35"/>
                      <a:gd name="T43" fmla="*/ 14 h 38"/>
                      <a:gd name="T44" fmla="*/ 12 w 35"/>
                      <a:gd name="T45" fmla="*/ 16 h 38"/>
                      <a:gd name="T46" fmla="*/ 11 w 35"/>
                      <a:gd name="T47" fmla="*/ 18 h 38"/>
                      <a:gd name="T48" fmla="*/ 10 w 35"/>
                      <a:gd name="T49" fmla="*/ 20 h 38"/>
                      <a:gd name="T50" fmla="*/ 7 w 35"/>
                      <a:gd name="T51" fmla="*/ 22 h 38"/>
                      <a:gd name="T52" fmla="*/ 6 w 35"/>
                      <a:gd name="T53" fmla="*/ 24 h 38"/>
                      <a:gd name="T54" fmla="*/ 5 w 35"/>
                      <a:gd name="T55" fmla="*/ 26 h 38"/>
                      <a:gd name="T56" fmla="*/ 4 w 35"/>
                      <a:gd name="T57" fmla="*/ 27 h 38"/>
                      <a:gd name="T58" fmla="*/ 3 w 35"/>
                      <a:gd name="T59" fmla="*/ 30 h 38"/>
                      <a:gd name="T60" fmla="*/ 2 w 35"/>
                      <a:gd name="T61" fmla="*/ 32 h 38"/>
                      <a:gd name="T62" fmla="*/ 1 w 35"/>
                      <a:gd name="T63" fmla="*/ 35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8"/>
                      <a:gd name="T98" fmla="*/ 35 w 35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8">
                        <a:moveTo>
                          <a:pt x="34" y="1"/>
                        </a:moveTo>
                        <a:lnTo>
                          <a:pt x="32" y="1"/>
                        </a:lnTo>
                        <a:lnTo>
                          <a:pt x="32" y="0"/>
                        </a:lnTo>
                        <a:lnTo>
                          <a:pt x="31" y="0"/>
                        </a:lnTo>
                        <a:lnTo>
                          <a:pt x="30" y="0"/>
                        </a:lnTo>
                        <a:lnTo>
                          <a:pt x="29" y="1"/>
                        </a:lnTo>
                        <a:lnTo>
                          <a:pt x="28" y="1"/>
                        </a:lnTo>
                        <a:lnTo>
                          <a:pt x="27" y="2"/>
                        </a:lnTo>
                        <a:lnTo>
                          <a:pt x="27" y="1"/>
                        </a:lnTo>
                        <a:lnTo>
                          <a:pt x="26" y="1"/>
                        </a:lnTo>
                        <a:lnTo>
                          <a:pt x="27" y="2"/>
                        </a:lnTo>
                        <a:lnTo>
                          <a:pt x="26" y="2"/>
                        </a:lnTo>
                        <a:lnTo>
                          <a:pt x="24" y="3"/>
                        </a:lnTo>
                        <a:lnTo>
                          <a:pt x="23" y="4"/>
                        </a:lnTo>
                        <a:lnTo>
                          <a:pt x="22" y="5"/>
                        </a:lnTo>
                        <a:lnTo>
                          <a:pt x="22" y="6"/>
                        </a:lnTo>
                        <a:lnTo>
                          <a:pt x="21" y="6"/>
                        </a:lnTo>
                        <a:lnTo>
                          <a:pt x="21" y="7"/>
                        </a:lnTo>
                        <a:lnTo>
                          <a:pt x="19" y="8"/>
                        </a:lnTo>
                        <a:lnTo>
                          <a:pt x="19" y="9"/>
                        </a:lnTo>
                        <a:lnTo>
                          <a:pt x="18" y="9"/>
                        </a:lnTo>
                        <a:lnTo>
                          <a:pt x="17" y="10"/>
                        </a:lnTo>
                        <a:lnTo>
                          <a:pt x="15" y="11"/>
                        </a:lnTo>
                        <a:lnTo>
                          <a:pt x="14" y="13"/>
                        </a:lnTo>
                        <a:lnTo>
                          <a:pt x="13" y="14"/>
                        </a:lnTo>
                        <a:lnTo>
                          <a:pt x="13" y="16"/>
                        </a:lnTo>
                        <a:lnTo>
                          <a:pt x="12" y="16"/>
                        </a:lnTo>
                        <a:lnTo>
                          <a:pt x="11" y="18"/>
                        </a:lnTo>
                        <a:lnTo>
                          <a:pt x="10" y="19"/>
                        </a:lnTo>
                        <a:lnTo>
                          <a:pt x="10" y="20"/>
                        </a:lnTo>
                        <a:lnTo>
                          <a:pt x="9" y="21"/>
                        </a:lnTo>
                        <a:lnTo>
                          <a:pt x="7" y="22"/>
                        </a:lnTo>
                        <a:lnTo>
                          <a:pt x="7" y="23"/>
                        </a:lnTo>
                        <a:lnTo>
                          <a:pt x="6" y="24"/>
                        </a:lnTo>
                        <a:lnTo>
                          <a:pt x="6" y="25"/>
                        </a:lnTo>
                        <a:lnTo>
                          <a:pt x="5" y="26"/>
                        </a:lnTo>
                        <a:lnTo>
                          <a:pt x="5" y="27"/>
                        </a:lnTo>
                        <a:lnTo>
                          <a:pt x="4" y="27"/>
                        </a:lnTo>
                        <a:lnTo>
                          <a:pt x="3" y="29"/>
                        </a:lnTo>
                        <a:lnTo>
                          <a:pt x="3" y="30"/>
                        </a:lnTo>
                        <a:lnTo>
                          <a:pt x="2" y="32"/>
                        </a:lnTo>
                        <a:lnTo>
                          <a:pt x="1" y="34"/>
                        </a:lnTo>
                        <a:lnTo>
                          <a:pt x="1" y="35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92" name="Freeform 216"/>
                  <p:cNvSpPr>
                    <a:spLocks/>
                  </p:cNvSpPr>
                  <p:nvPr/>
                </p:nvSpPr>
                <p:spPr bwMode="auto">
                  <a:xfrm>
                    <a:off x="1321" y="2472"/>
                    <a:ext cx="20" cy="47"/>
                  </a:xfrm>
                  <a:custGeom>
                    <a:avLst/>
                    <a:gdLst>
                      <a:gd name="T0" fmla="*/ 15 w 20"/>
                      <a:gd name="T1" fmla="*/ 46 h 47"/>
                      <a:gd name="T2" fmla="*/ 15 w 20"/>
                      <a:gd name="T3" fmla="*/ 45 h 47"/>
                      <a:gd name="T4" fmla="*/ 12 w 20"/>
                      <a:gd name="T5" fmla="*/ 45 h 47"/>
                      <a:gd name="T6" fmla="*/ 9 w 20"/>
                      <a:gd name="T7" fmla="*/ 44 h 47"/>
                      <a:gd name="T8" fmla="*/ 9 w 20"/>
                      <a:gd name="T9" fmla="*/ 43 h 47"/>
                      <a:gd name="T10" fmla="*/ 9 w 20"/>
                      <a:gd name="T11" fmla="*/ 43 h 47"/>
                      <a:gd name="T12" fmla="*/ 6 w 20"/>
                      <a:gd name="T13" fmla="*/ 43 h 47"/>
                      <a:gd name="T14" fmla="*/ 6 w 20"/>
                      <a:gd name="T15" fmla="*/ 42 h 47"/>
                      <a:gd name="T16" fmla="*/ 6 w 20"/>
                      <a:gd name="T17" fmla="*/ 41 h 47"/>
                      <a:gd name="T18" fmla="*/ 6 w 20"/>
                      <a:gd name="T19" fmla="*/ 40 h 47"/>
                      <a:gd name="T20" fmla="*/ 3 w 20"/>
                      <a:gd name="T21" fmla="*/ 39 h 47"/>
                      <a:gd name="T22" fmla="*/ 3 w 20"/>
                      <a:gd name="T23" fmla="*/ 38 h 47"/>
                      <a:gd name="T24" fmla="*/ 3 w 20"/>
                      <a:gd name="T25" fmla="*/ 38 h 47"/>
                      <a:gd name="T26" fmla="*/ 3 w 20"/>
                      <a:gd name="T27" fmla="*/ 37 h 47"/>
                      <a:gd name="T28" fmla="*/ 3 w 20"/>
                      <a:gd name="T29" fmla="*/ 36 h 47"/>
                      <a:gd name="T30" fmla="*/ 3 w 20"/>
                      <a:gd name="T31" fmla="*/ 36 h 47"/>
                      <a:gd name="T32" fmla="*/ 3 w 20"/>
                      <a:gd name="T33" fmla="*/ 34 h 47"/>
                      <a:gd name="T34" fmla="*/ 0 w 20"/>
                      <a:gd name="T35" fmla="*/ 32 h 47"/>
                      <a:gd name="T36" fmla="*/ 0 w 20"/>
                      <a:gd name="T37" fmla="*/ 30 h 47"/>
                      <a:gd name="T38" fmla="*/ 3 w 20"/>
                      <a:gd name="T39" fmla="*/ 28 h 47"/>
                      <a:gd name="T40" fmla="*/ 3 w 20"/>
                      <a:gd name="T41" fmla="*/ 26 h 47"/>
                      <a:gd name="T42" fmla="*/ 3 w 20"/>
                      <a:gd name="T43" fmla="*/ 24 h 47"/>
                      <a:gd name="T44" fmla="*/ 3 w 20"/>
                      <a:gd name="T45" fmla="*/ 22 h 47"/>
                      <a:gd name="T46" fmla="*/ 3 w 20"/>
                      <a:gd name="T47" fmla="*/ 21 h 47"/>
                      <a:gd name="T48" fmla="*/ 6 w 20"/>
                      <a:gd name="T49" fmla="*/ 18 h 47"/>
                      <a:gd name="T50" fmla="*/ 6 w 20"/>
                      <a:gd name="T51" fmla="*/ 16 h 47"/>
                      <a:gd name="T52" fmla="*/ 6 w 20"/>
                      <a:gd name="T53" fmla="*/ 14 h 47"/>
                      <a:gd name="T54" fmla="*/ 9 w 20"/>
                      <a:gd name="T55" fmla="*/ 11 h 47"/>
                      <a:gd name="T56" fmla="*/ 9 w 20"/>
                      <a:gd name="T57" fmla="*/ 9 h 47"/>
                      <a:gd name="T58" fmla="*/ 12 w 20"/>
                      <a:gd name="T59" fmla="*/ 8 h 47"/>
                      <a:gd name="T60" fmla="*/ 12 w 20"/>
                      <a:gd name="T61" fmla="*/ 4 h 47"/>
                      <a:gd name="T62" fmla="*/ 15 w 20"/>
                      <a:gd name="T63" fmla="*/ 2 h 4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0"/>
                      <a:gd name="T97" fmla="*/ 0 h 47"/>
                      <a:gd name="T98" fmla="*/ 20 w 20"/>
                      <a:gd name="T99" fmla="*/ 47 h 4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0" h="47">
                        <a:moveTo>
                          <a:pt x="19" y="46"/>
                        </a:moveTo>
                        <a:lnTo>
                          <a:pt x="15" y="46"/>
                        </a:lnTo>
                        <a:lnTo>
                          <a:pt x="15" y="45"/>
                        </a:lnTo>
                        <a:lnTo>
                          <a:pt x="12" y="46"/>
                        </a:lnTo>
                        <a:lnTo>
                          <a:pt x="12" y="45"/>
                        </a:lnTo>
                        <a:lnTo>
                          <a:pt x="9" y="44"/>
                        </a:lnTo>
                        <a:lnTo>
                          <a:pt x="9" y="43"/>
                        </a:lnTo>
                        <a:lnTo>
                          <a:pt x="6" y="43"/>
                        </a:lnTo>
                        <a:lnTo>
                          <a:pt x="6" y="42"/>
                        </a:lnTo>
                        <a:lnTo>
                          <a:pt x="6" y="41"/>
                        </a:lnTo>
                        <a:lnTo>
                          <a:pt x="6" y="40"/>
                        </a:lnTo>
                        <a:lnTo>
                          <a:pt x="3" y="39"/>
                        </a:lnTo>
                        <a:lnTo>
                          <a:pt x="3" y="38"/>
                        </a:lnTo>
                        <a:lnTo>
                          <a:pt x="3" y="37"/>
                        </a:lnTo>
                        <a:lnTo>
                          <a:pt x="3" y="36"/>
                        </a:lnTo>
                        <a:lnTo>
                          <a:pt x="3" y="34"/>
                        </a:lnTo>
                        <a:lnTo>
                          <a:pt x="3" y="33"/>
                        </a:lnTo>
                        <a:lnTo>
                          <a:pt x="0" y="32"/>
                        </a:lnTo>
                        <a:lnTo>
                          <a:pt x="0" y="31"/>
                        </a:lnTo>
                        <a:lnTo>
                          <a:pt x="0" y="30"/>
                        </a:lnTo>
                        <a:lnTo>
                          <a:pt x="3" y="29"/>
                        </a:lnTo>
                        <a:lnTo>
                          <a:pt x="3" y="28"/>
                        </a:lnTo>
                        <a:lnTo>
                          <a:pt x="3" y="27"/>
                        </a:lnTo>
                        <a:lnTo>
                          <a:pt x="3" y="26"/>
                        </a:lnTo>
                        <a:lnTo>
                          <a:pt x="3" y="24"/>
                        </a:lnTo>
                        <a:lnTo>
                          <a:pt x="3" y="23"/>
                        </a:lnTo>
                        <a:lnTo>
                          <a:pt x="3" y="22"/>
                        </a:lnTo>
                        <a:lnTo>
                          <a:pt x="6" y="22"/>
                        </a:lnTo>
                        <a:lnTo>
                          <a:pt x="3" y="21"/>
                        </a:lnTo>
                        <a:lnTo>
                          <a:pt x="3" y="20"/>
                        </a:lnTo>
                        <a:lnTo>
                          <a:pt x="6" y="18"/>
                        </a:lnTo>
                        <a:lnTo>
                          <a:pt x="6" y="17"/>
                        </a:lnTo>
                        <a:lnTo>
                          <a:pt x="6" y="16"/>
                        </a:lnTo>
                        <a:lnTo>
                          <a:pt x="6" y="15"/>
                        </a:lnTo>
                        <a:lnTo>
                          <a:pt x="6" y="14"/>
                        </a:lnTo>
                        <a:lnTo>
                          <a:pt x="6" y="13"/>
                        </a:lnTo>
                        <a:lnTo>
                          <a:pt x="9" y="11"/>
                        </a:lnTo>
                        <a:lnTo>
                          <a:pt x="9" y="9"/>
                        </a:lnTo>
                        <a:lnTo>
                          <a:pt x="12" y="8"/>
                        </a:lnTo>
                        <a:lnTo>
                          <a:pt x="12" y="6"/>
                        </a:lnTo>
                        <a:lnTo>
                          <a:pt x="12" y="4"/>
                        </a:lnTo>
                        <a:lnTo>
                          <a:pt x="15" y="3"/>
                        </a:lnTo>
                        <a:lnTo>
                          <a:pt x="15" y="2"/>
                        </a:lnTo>
                        <a:lnTo>
                          <a:pt x="15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93" name="Freeform 217"/>
                  <p:cNvSpPr>
                    <a:spLocks/>
                  </p:cNvSpPr>
                  <p:nvPr/>
                </p:nvSpPr>
                <p:spPr bwMode="auto">
                  <a:xfrm>
                    <a:off x="1326" y="2483"/>
                    <a:ext cx="35" cy="38"/>
                  </a:xfrm>
                  <a:custGeom>
                    <a:avLst/>
                    <a:gdLst>
                      <a:gd name="T0" fmla="*/ 1 w 35"/>
                      <a:gd name="T1" fmla="*/ 36 h 38"/>
                      <a:gd name="T2" fmla="*/ 2 w 35"/>
                      <a:gd name="T3" fmla="*/ 37 h 38"/>
                      <a:gd name="T4" fmla="*/ 3 w 35"/>
                      <a:gd name="T5" fmla="*/ 37 h 38"/>
                      <a:gd name="T6" fmla="*/ 3 w 35"/>
                      <a:gd name="T7" fmla="*/ 37 h 38"/>
                      <a:gd name="T8" fmla="*/ 4 w 35"/>
                      <a:gd name="T9" fmla="*/ 37 h 38"/>
                      <a:gd name="T10" fmla="*/ 5 w 35"/>
                      <a:gd name="T11" fmla="*/ 36 h 38"/>
                      <a:gd name="T12" fmla="*/ 6 w 35"/>
                      <a:gd name="T13" fmla="*/ 36 h 38"/>
                      <a:gd name="T14" fmla="*/ 6 w 35"/>
                      <a:gd name="T15" fmla="*/ 36 h 38"/>
                      <a:gd name="T16" fmla="*/ 7 w 35"/>
                      <a:gd name="T17" fmla="*/ 35 h 38"/>
                      <a:gd name="T18" fmla="*/ 9 w 35"/>
                      <a:gd name="T19" fmla="*/ 35 h 38"/>
                      <a:gd name="T20" fmla="*/ 9 w 35"/>
                      <a:gd name="T21" fmla="*/ 34 h 38"/>
                      <a:gd name="T22" fmla="*/ 10 w 35"/>
                      <a:gd name="T23" fmla="*/ 34 h 38"/>
                      <a:gd name="T24" fmla="*/ 10 w 35"/>
                      <a:gd name="T25" fmla="*/ 33 h 38"/>
                      <a:gd name="T26" fmla="*/ 11 w 35"/>
                      <a:gd name="T27" fmla="*/ 32 h 38"/>
                      <a:gd name="T28" fmla="*/ 12 w 35"/>
                      <a:gd name="T29" fmla="*/ 31 h 38"/>
                      <a:gd name="T30" fmla="*/ 12 w 35"/>
                      <a:gd name="T31" fmla="*/ 31 h 38"/>
                      <a:gd name="T32" fmla="*/ 13 w 35"/>
                      <a:gd name="T33" fmla="*/ 30 h 38"/>
                      <a:gd name="T34" fmla="*/ 15 w 35"/>
                      <a:gd name="T35" fmla="*/ 29 h 38"/>
                      <a:gd name="T36" fmla="*/ 17 w 35"/>
                      <a:gd name="T37" fmla="*/ 27 h 38"/>
                      <a:gd name="T38" fmla="*/ 18 w 35"/>
                      <a:gd name="T39" fmla="*/ 26 h 38"/>
                      <a:gd name="T40" fmla="*/ 19 w 35"/>
                      <a:gd name="T41" fmla="*/ 24 h 38"/>
                      <a:gd name="T42" fmla="*/ 20 w 35"/>
                      <a:gd name="T43" fmla="*/ 22 h 38"/>
                      <a:gd name="T44" fmla="*/ 22 w 35"/>
                      <a:gd name="T45" fmla="*/ 19 h 38"/>
                      <a:gd name="T46" fmla="*/ 23 w 35"/>
                      <a:gd name="T47" fmla="*/ 18 h 38"/>
                      <a:gd name="T48" fmla="*/ 24 w 35"/>
                      <a:gd name="T49" fmla="*/ 17 h 38"/>
                      <a:gd name="T50" fmla="*/ 26 w 35"/>
                      <a:gd name="T51" fmla="*/ 15 h 38"/>
                      <a:gd name="T52" fmla="*/ 27 w 35"/>
                      <a:gd name="T53" fmla="*/ 12 h 38"/>
                      <a:gd name="T54" fmla="*/ 28 w 35"/>
                      <a:gd name="T55" fmla="*/ 10 h 38"/>
                      <a:gd name="T56" fmla="*/ 29 w 35"/>
                      <a:gd name="T57" fmla="*/ 8 h 38"/>
                      <a:gd name="T58" fmla="*/ 30 w 35"/>
                      <a:gd name="T59" fmla="*/ 6 h 38"/>
                      <a:gd name="T60" fmla="*/ 32 w 35"/>
                      <a:gd name="T61" fmla="*/ 4 h 38"/>
                      <a:gd name="T62" fmla="*/ 32 w 35"/>
                      <a:gd name="T63" fmla="*/ 1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8"/>
                      <a:gd name="T98" fmla="*/ 35 w 35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8">
                        <a:moveTo>
                          <a:pt x="0" y="36"/>
                        </a:moveTo>
                        <a:lnTo>
                          <a:pt x="1" y="36"/>
                        </a:lnTo>
                        <a:lnTo>
                          <a:pt x="2" y="36"/>
                        </a:lnTo>
                        <a:lnTo>
                          <a:pt x="2" y="37"/>
                        </a:lnTo>
                        <a:lnTo>
                          <a:pt x="3" y="37"/>
                        </a:lnTo>
                        <a:lnTo>
                          <a:pt x="4" y="37"/>
                        </a:lnTo>
                        <a:lnTo>
                          <a:pt x="4" y="36"/>
                        </a:lnTo>
                        <a:lnTo>
                          <a:pt x="5" y="36"/>
                        </a:lnTo>
                        <a:lnTo>
                          <a:pt x="6" y="36"/>
                        </a:lnTo>
                        <a:lnTo>
                          <a:pt x="7" y="35"/>
                        </a:lnTo>
                        <a:lnTo>
                          <a:pt x="9" y="35"/>
                        </a:lnTo>
                        <a:lnTo>
                          <a:pt x="9" y="34"/>
                        </a:lnTo>
                        <a:lnTo>
                          <a:pt x="10" y="34"/>
                        </a:lnTo>
                        <a:lnTo>
                          <a:pt x="10" y="33"/>
                        </a:lnTo>
                        <a:lnTo>
                          <a:pt x="11" y="32"/>
                        </a:lnTo>
                        <a:lnTo>
                          <a:pt x="11" y="31"/>
                        </a:lnTo>
                        <a:lnTo>
                          <a:pt x="12" y="31"/>
                        </a:lnTo>
                        <a:lnTo>
                          <a:pt x="11" y="31"/>
                        </a:lnTo>
                        <a:lnTo>
                          <a:pt x="12" y="31"/>
                        </a:lnTo>
                        <a:lnTo>
                          <a:pt x="13" y="30"/>
                        </a:lnTo>
                        <a:lnTo>
                          <a:pt x="14" y="29"/>
                        </a:lnTo>
                        <a:lnTo>
                          <a:pt x="15" y="29"/>
                        </a:lnTo>
                        <a:lnTo>
                          <a:pt x="15" y="28"/>
                        </a:lnTo>
                        <a:lnTo>
                          <a:pt x="17" y="27"/>
                        </a:lnTo>
                        <a:lnTo>
                          <a:pt x="17" y="26"/>
                        </a:lnTo>
                        <a:lnTo>
                          <a:pt x="18" y="26"/>
                        </a:lnTo>
                        <a:lnTo>
                          <a:pt x="18" y="25"/>
                        </a:lnTo>
                        <a:lnTo>
                          <a:pt x="19" y="24"/>
                        </a:lnTo>
                        <a:lnTo>
                          <a:pt x="20" y="23"/>
                        </a:lnTo>
                        <a:lnTo>
                          <a:pt x="20" y="22"/>
                        </a:lnTo>
                        <a:lnTo>
                          <a:pt x="20" y="21"/>
                        </a:lnTo>
                        <a:lnTo>
                          <a:pt x="22" y="19"/>
                        </a:lnTo>
                        <a:lnTo>
                          <a:pt x="22" y="20"/>
                        </a:lnTo>
                        <a:lnTo>
                          <a:pt x="23" y="18"/>
                        </a:lnTo>
                        <a:lnTo>
                          <a:pt x="23" y="17"/>
                        </a:lnTo>
                        <a:lnTo>
                          <a:pt x="24" y="17"/>
                        </a:lnTo>
                        <a:lnTo>
                          <a:pt x="24" y="15"/>
                        </a:lnTo>
                        <a:lnTo>
                          <a:pt x="26" y="15"/>
                        </a:lnTo>
                        <a:lnTo>
                          <a:pt x="26" y="14"/>
                        </a:lnTo>
                        <a:lnTo>
                          <a:pt x="27" y="12"/>
                        </a:lnTo>
                        <a:lnTo>
                          <a:pt x="28" y="10"/>
                        </a:lnTo>
                        <a:lnTo>
                          <a:pt x="29" y="10"/>
                        </a:lnTo>
                        <a:lnTo>
                          <a:pt x="29" y="8"/>
                        </a:lnTo>
                        <a:lnTo>
                          <a:pt x="30" y="7"/>
                        </a:lnTo>
                        <a:lnTo>
                          <a:pt x="30" y="6"/>
                        </a:lnTo>
                        <a:lnTo>
                          <a:pt x="31" y="5"/>
                        </a:lnTo>
                        <a:lnTo>
                          <a:pt x="32" y="4"/>
                        </a:lnTo>
                        <a:lnTo>
                          <a:pt x="32" y="3"/>
                        </a:lnTo>
                        <a:lnTo>
                          <a:pt x="32" y="1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94" name="Freeform 218"/>
                  <p:cNvSpPr>
                    <a:spLocks/>
                  </p:cNvSpPr>
                  <p:nvPr/>
                </p:nvSpPr>
                <p:spPr bwMode="auto">
                  <a:xfrm>
                    <a:off x="1326" y="2483"/>
                    <a:ext cx="35" cy="38"/>
                  </a:xfrm>
                  <a:custGeom>
                    <a:avLst/>
                    <a:gdLst>
                      <a:gd name="T0" fmla="*/ 1 w 35"/>
                      <a:gd name="T1" fmla="*/ 36 h 38"/>
                      <a:gd name="T2" fmla="*/ 2 w 35"/>
                      <a:gd name="T3" fmla="*/ 37 h 38"/>
                      <a:gd name="T4" fmla="*/ 3 w 35"/>
                      <a:gd name="T5" fmla="*/ 37 h 38"/>
                      <a:gd name="T6" fmla="*/ 3 w 35"/>
                      <a:gd name="T7" fmla="*/ 37 h 38"/>
                      <a:gd name="T8" fmla="*/ 4 w 35"/>
                      <a:gd name="T9" fmla="*/ 37 h 38"/>
                      <a:gd name="T10" fmla="*/ 5 w 35"/>
                      <a:gd name="T11" fmla="*/ 36 h 38"/>
                      <a:gd name="T12" fmla="*/ 6 w 35"/>
                      <a:gd name="T13" fmla="*/ 36 h 38"/>
                      <a:gd name="T14" fmla="*/ 6 w 35"/>
                      <a:gd name="T15" fmla="*/ 36 h 38"/>
                      <a:gd name="T16" fmla="*/ 7 w 35"/>
                      <a:gd name="T17" fmla="*/ 35 h 38"/>
                      <a:gd name="T18" fmla="*/ 9 w 35"/>
                      <a:gd name="T19" fmla="*/ 35 h 38"/>
                      <a:gd name="T20" fmla="*/ 9 w 35"/>
                      <a:gd name="T21" fmla="*/ 34 h 38"/>
                      <a:gd name="T22" fmla="*/ 10 w 35"/>
                      <a:gd name="T23" fmla="*/ 34 h 38"/>
                      <a:gd name="T24" fmla="*/ 10 w 35"/>
                      <a:gd name="T25" fmla="*/ 33 h 38"/>
                      <a:gd name="T26" fmla="*/ 11 w 35"/>
                      <a:gd name="T27" fmla="*/ 32 h 38"/>
                      <a:gd name="T28" fmla="*/ 12 w 35"/>
                      <a:gd name="T29" fmla="*/ 31 h 38"/>
                      <a:gd name="T30" fmla="*/ 12 w 35"/>
                      <a:gd name="T31" fmla="*/ 31 h 38"/>
                      <a:gd name="T32" fmla="*/ 13 w 35"/>
                      <a:gd name="T33" fmla="*/ 30 h 38"/>
                      <a:gd name="T34" fmla="*/ 15 w 35"/>
                      <a:gd name="T35" fmla="*/ 29 h 38"/>
                      <a:gd name="T36" fmla="*/ 17 w 35"/>
                      <a:gd name="T37" fmla="*/ 27 h 38"/>
                      <a:gd name="T38" fmla="*/ 18 w 35"/>
                      <a:gd name="T39" fmla="*/ 26 h 38"/>
                      <a:gd name="T40" fmla="*/ 19 w 35"/>
                      <a:gd name="T41" fmla="*/ 24 h 38"/>
                      <a:gd name="T42" fmla="*/ 20 w 35"/>
                      <a:gd name="T43" fmla="*/ 22 h 38"/>
                      <a:gd name="T44" fmla="*/ 22 w 35"/>
                      <a:gd name="T45" fmla="*/ 19 h 38"/>
                      <a:gd name="T46" fmla="*/ 23 w 35"/>
                      <a:gd name="T47" fmla="*/ 18 h 38"/>
                      <a:gd name="T48" fmla="*/ 24 w 35"/>
                      <a:gd name="T49" fmla="*/ 17 h 38"/>
                      <a:gd name="T50" fmla="*/ 26 w 35"/>
                      <a:gd name="T51" fmla="*/ 14 h 38"/>
                      <a:gd name="T52" fmla="*/ 27 w 35"/>
                      <a:gd name="T53" fmla="*/ 12 h 38"/>
                      <a:gd name="T54" fmla="*/ 28 w 35"/>
                      <a:gd name="T55" fmla="*/ 10 h 38"/>
                      <a:gd name="T56" fmla="*/ 29 w 35"/>
                      <a:gd name="T57" fmla="*/ 8 h 38"/>
                      <a:gd name="T58" fmla="*/ 30 w 35"/>
                      <a:gd name="T59" fmla="*/ 6 h 38"/>
                      <a:gd name="T60" fmla="*/ 32 w 35"/>
                      <a:gd name="T61" fmla="*/ 4 h 38"/>
                      <a:gd name="T62" fmla="*/ 32 w 35"/>
                      <a:gd name="T63" fmla="*/ 1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8"/>
                      <a:gd name="T98" fmla="*/ 35 w 35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8">
                        <a:moveTo>
                          <a:pt x="0" y="36"/>
                        </a:moveTo>
                        <a:lnTo>
                          <a:pt x="1" y="36"/>
                        </a:lnTo>
                        <a:lnTo>
                          <a:pt x="2" y="36"/>
                        </a:lnTo>
                        <a:lnTo>
                          <a:pt x="2" y="37"/>
                        </a:lnTo>
                        <a:lnTo>
                          <a:pt x="3" y="37"/>
                        </a:lnTo>
                        <a:lnTo>
                          <a:pt x="4" y="37"/>
                        </a:lnTo>
                        <a:lnTo>
                          <a:pt x="4" y="36"/>
                        </a:lnTo>
                        <a:lnTo>
                          <a:pt x="5" y="36"/>
                        </a:lnTo>
                        <a:lnTo>
                          <a:pt x="6" y="36"/>
                        </a:lnTo>
                        <a:lnTo>
                          <a:pt x="7" y="35"/>
                        </a:lnTo>
                        <a:lnTo>
                          <a:pt x="9" y="35"/>
                        </a:lnTo>
                        <a:lnTo>
                          <a:pt x="9" y="34"/>
                        </a:lnTo>
                        <a:lnTo>
                          <a:pt x="10" y="34"/>
                        </a:lnTo>
                        <a:lnTo>
                          <a:pt x="10" y="33"/>
                        </a:lnTo>
                        <a:lnTo>
                          <a:pt x="11" y="32"/>
                        </a:lnTo>
                        <a:lnTo>
                          <a:pt x="11" y="31"/>
                        </a:lnTo>
                        <a:lnTo>
                          <a:pt x="12" y="31"/>
                        </a:lnTo>
                        <a:lnTo>
                          <a:pt x="11" y="31"/>
                        </a:lnTo>
                        <a:lnTo>
                          <a:pt x="12" y="31"/>
                        </a:lnTo>
                        <a:lnTo>
                          <a:pt x="13" y="30"/>
                        </a:lnTo>
                        <a:lnTo>
                          <a:pt x="14" y="29"/>
                        </a:lnTo>
                        <a:lnTo>
                          <a:pt x="15" y="29"/>
                        </a:lnTo>
                        <a:lnTo>
                          <a:pt x="15" y="28"/>
                        </a:lnTo>
                        <a:lnTo>
                          <a:pt x="17" y="27"/>
                        </a:lnTo>
                        <a:lnTo>
                          <a:pt x="17" y="26"/>
                        </a:lnTo>
                        <a:lnTo>
                          <a:pt x="18" y="26"/>
                        </a:lnTo>
                        <a:lnTo>
                          <a:pt x="18" y="25"/>
                        </a:lnTo>
                        <a:lnTo>
                          <a:pt x="19" y="24"/>
                        </a:lnTo>
                        <a:lnTo>
                          <a:pt x="20" y="23"/>
                        </a:lnTo>
                        <a:lnTo>
                          <a:pt x="20" y="22"/>
                        </a:lnTo>
                        <a:lnTo>
                          <a:pt x="20" y="21"/>
                        </a:lnTo>
                        <a:lnTo>
                          <a:pt x="22" y="19"/>
                        </a:lnTo>
                        <a:lnTo>
                          <a:pt x="22" y="20"/>
                        </a:lnTo>
                        <a:lnTo>
                          <a:pt x="23" y="18"/>
                        </a:lnTo>
                        <a:lnTo>
                          <a:pt x="23" y="17"/>
                        </a:lnTo>
                        <a:lnTo>
                          <a:pt x="24" y="17"/>
                        </a:lnTo>
                        <a:lnTo>
                          <a:pt x="24" y="15"/>
                        </a:lnTo>
                        <a:lnTo>
                          <a:pt x="26" y="14"/>
                        </a:lnTo>
                        <a:lnTo>
                          <a:pt x="27" y="12"/>
                        </a:lnTo>
                        <a:lnTo>
                          <a:pt x="28" y="10"/>
                        </a:lnTo>
                        <a:lnTo>
                          <a:pt x="29" y="10"/>
                        </a:lnTo>
                        <a:lnTo>
                          <a:pt x="29" y="8"/>
                        </a:lnTo>
                        <a:lnTo>
                          <a:pt x="30" y="7"/>
                        </a:lnTo>
                        <a:lnTo>
                          <a:pt x="30" y="6"/>
                        </a:lnTo>
                        <a:lnTo>
                          <a:pt x="31" y="5"/>
                        </a:lnTo>
                        <a:lnTo>
                          <a:pt x="32" y="4"/>
                        </a:lnTo>
                        <a:lnTo>
                          <a:pt x="32" y="3"/>
                        </a:lnTo>
                        <a:lnTo>
                          <a:pt x="32" y="1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95" name="Freeform 219"/>
                  <p:cNvSpPr>
                    <a:spLocks/>
                  </p:cNvSpPr>
                  <p:nvPr/>
                </p:nvSpPr>
                <p:spPr bwMode="auto">
                  <a:xfrm>
                    <a:off x="1321" y="2472"/>
                    <a:ext cx="20" cy="47"/>
                  </a:xfrm>
                  <a:custGeom>
                    <a:avLst/>
                    <a:gdLst>
                      <a:gd name="T0" fmla="*/ 15 w 20"/>
                      <a:gd name="T1" fmla="*/ 46 h 47"/>
                      <a:gd name="T2" fmla="*/ 15 w 20"/>
                      <a:gd name="T3" fmla="*/ 45 h 47"/>
                      <a:gd name="T4" fmla="*/ 12 w 20"/>
                      <a:gd name="T5" fmla="*/ 45 h 47"/>
                      <a:gd name="T6" fmla="*/ 9 w 20"/>
                      <a:gd name="T7" fmla="*/ 44 h 47"/>
                      <a:gd name="T8" fmla="*/ 9 w 20"/>
                      <a:gd name="T9" fmla="*/ 43 h 47"/>
                      <a:gd name="T10" fmla="*/ 9 w 20"/>
                      <a:gd name="T11" fmla="*/ 43 h 47"/>
                      <a:gd name="T12" fmla="*/ 6 w 20"/>
                      <a:gd name="T13" fmla="*/ 43 h 47"/>
                      <a:gd name="T14" fmla="*/ 6 w 20"/>
                      <a:gd name="T15" fmla="*/ 42 h 47"/>
                      <a:gd name="T16" fmla="*/ 6 w 20"/>
                      <a:gd name="T17" fmla="*/ 41 h 47"/>
                      <a:gd name="T18" fmla="*/ 6 w 20"/>
                      <a:gd name="T19" fmla="*/ 40 h 47"/>
                      <a:gd name="T20" fmla="*/ 3 w 20"/>
                      <a:gd name="T21" fmla="*/ 39 h 47"/>
                      <a:gd name="T22" fmla="*/ 3 w 20"/>
                      <a:gd name="T23" fmla="*/ 38 h 47"/>
                      <a:gd name="T24" fmla="*/ 3 w 20"/>
                      <a:gd name="T25" fmla="*/ 38 h 47"/>
                      <a:gd name="T26" fmla="*/ 3 w 20"/>
                      <a:gd name="T27" fmla="*/ 37 h 47"/>
                      <a:gd name="T28" fmla="*/ 3 w 20"/>
                      <a:gd name="T29" fmla="*/ 36 h 47"/>
                      <a:gd name="T30" fmla="*/ 3 w 20"/>
                      <a:gd name="T31" fmla="*/ 36 h 47"/>
                      <a:gd name="T32" fmla="*/ 3 w 20"/>
                      <a:gd name="T33" fmla="*/ 34 h 47"/>
                      <a:gd name="T34" fmla="*/ 0 w 20"/>
                      <a:gd name="T35" fmla="*/ 32 h 47"/>
                      <a:gd name="T36" fmla="*/ 0 w 20"/>
                      <a:gd name="T37" fmla="*/ 30 h 47"/>
                      <a:gd name="T38" fmla="*/ 3 w 20"/>
                      <a:gd name="T39" fmla="*/ 28 h 47"/>
                      <a:gd name="T40" fmla="*/ 3 w 20"/>
                      <a:gd name="T41" fmla="*/ 26 h 47"/>
                      <a:gd name="T42" fmla="*/ 3 w 20"/>
                      <a:gd name="T43" fmla="*/ 24 h 47"/>
                      <a:gd name="T44" fmla="*/ 3 w 20"/>
                      <a:gd name="T45" fmla="*/ 22 h 47"/>
                      <a:gd name="T46" fmla="*/ 3 w 20"/>
                      <a:gd name="T47" fmla="*/ 21 h 47"/>
                      <a:gd name="T48" fmla="*/ 6 w 20"/>
                      <a:gd name="T49" fmla="*/ 18 h 47"/>
                      <a:gd name="T50" fmla="*/ 6 w 20"/>
                      <a:gd name="T51" fmla="*/ 17 h 47"/>
                      <a:gd name="T52" fmla="*/ 6 w 20"/>
                      <a:gd name="T53" fmla="*/ 14 h 47"/>
                      <a:gd name="T54" fmla="*/ 9 w 20"/>
                      <a:gd name="T55" fmla="*/ 11 h 47"/>
                      <a:gd name="T56" fmla="*/ 9 w 20"/>
                      <a:gd name="T57" fmla="*/ 10 h 47"/>
                      <a:gd name="T58" fmla="*/ 12 w 20"/>
                      <a:gd name="T59" fmla="*/ 8 h 47"/>
                      <a:gd name="T60" fmla="*/ 12 w 20"/>
                      <a:gd name="T61" fmla="*/ 4 h 47"/>
                      <a:gd name="T62" fmla="*/ 15 w 20"/>
                      <a:gd name="T63" fmla="*/ 2 h 4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0"/>
                      <a:gd name="T97" fmla="*/ 0 h 47"/>
                      <a:gd name="T98" fmla="*/ 20 w 20"/>
                      <a:gd name="T99" fmla="*/ 47 h 4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0" h="47">
                        <a:moveTo>
                          <a:pt x="19" y="46"/>
                        </a:moveTo>
                        <a:lnTo>
                          <a:pt x="15" y="46"/>
                        </a:lnTo>
                        <a:lnTo>
                          <a:pt x="15" y="45"/>
                        </a:lnTo>
                        <a:lnTo>
                          <a:pt x="12" y="46"/>
                        </a:lnTo>
                        <a:lnTo>
                          <a:pt x="12" y="45"/>
                        </a:lnTo>
                        <a:lnTo>
                          <a:pt x="9" y="44"/>
                        </a:lnTo>
                        <a:lnTo>
                          <a:pt x="9" y="43"/>
                        </a:lnTo>
                        <a:lnTo>
                          <a:pt x="6" y="43"/>
                        </a:lnTo>
                        <a:lnTo>
                          <a:pt x="6" y="42"/>
                        </a:lnTo>
                        <a:lnTo>
                          <a:pt x="3" y="41"/>
                        </a:lnTo>
                        <a:lnTo>
                          <a:pt x="6" y="41"/>
                        </a:lnTo>
                        <a:lnTo>
                          <a:pt x="6" y="40"/>
                        </a:lnTo>
                        <a:lnTo>
                          <a:pt x="3" y="39"/>
                        </a:lnTo>
                        <a:lnTo>
                          <a:pt x="3" y="38"/>
                        </a:lnTo>
                        <a:lnTo>
                          <a:pt x="3" y="37"/>
                        </a:lnTo>
                        <a:lnTo>
                          <a:pt x="3" y="36"/>
                        </a:lnTo>
                        <a:lnTo>
                          <a:pt x="3" y="34"/>
                        </a:lnTo>
                        <a:lnTo>
                          <a:pt x="3" y="33"/>
                        </a:lnTo>
                        <a:lnTo>
                          <a:pt x="0" y="32"/>
                        </a:lnTo>
                        <a:lnTo>
                          <a:pt x="0" y="31"/>
                        </a:lnTo>
                        <a:lnTo>
                          <a:pt x="0" y="30"/>
                        </a:lnTo>
                        <a:lnTo>
                          <a:pt x="3" y="29"/>
                        </a:lnTo>
                        <a:lnTo>
                          <a:pt x="3" y="28"/>
                        </a:lnTo>
                        <a:lnTo>
                          <a:pt x="3" y="27"/>
                        </a:lnTo>
                        <a:lnTo>
                          <a:pt x="3" y="26"/>
                        </a:lnTo>
                        <a:lnTo>
                          <a:pt x="3" y="24"/>
                        </a:lnTo>
                        <a:lnTo>
                          <a:pt x="3" y="23"/>
                        </a:lnTo>
                        <a:lnTo>
                          <a:pt x="3" y="22"/>
                        </a:lnTo>
                        <a:lnTo>
                          <a:pt x="3" y="21"/>
                        </a:lnTo>
                        <a:lnTo>
                          <a:pt x="3" y="20"/>
                        </a:lnTo>
                        <a:lnTo>
                          <a:pt x="6" y="18"/>
                        </a:lnTo>
                        <a:lnTo>
                          <a:pt x="6" y="17"/>
                        </a:lnTo>
                        <a:lnTo>
                          <a:pt x="6" y="15"/>
                        </a:lnTo>
                        <a:lnTo>
                          <a:pt x="6" y="14"/>
                        </a:lnTo>
                        <a:lnTo>
                          <a:pt x="6" y="13"/>
                        </a:lnTo>
                        <a:lnTo>
                          <a:pt x="9" y="11"/>
                        </a:lnTo>
                        <a:lnTo>
                          <a:pt x="9" y="10"/>
                        </a:lnTo>
                        <a:lnTo>
                          <a:pt x="12" y="8"/>
                        </a:lnTo>
                        <a:lnTo>
                          <a:pt x="12" y="6"/>
                        </a:lnTo>
                        <a:lnTo>
                          <a:pt x="12" y="4"/>
                        </a:lnTo>
                        <a:lnTo>
                          <a:pt x="15" y="3"/>
                        </a:lnTo>
                        <a:lnTo>
                          <a:pt x="15" y="2"/>
                        </a:lnTo>
                        <a:lnTo>
                          <a:pt x="15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96" name="Freeform 220"/>
                  <p:cNvSpPr>
                    <a:spLocks/>
                  </p:cNvSpPr>
                  <p:nvPr/>
                </p:nvSpPr>
                <p:spPr bwMode="auto">
                  <a:xfrm>
                    <a:off x="1327" y="2426"/>
                    <a:ext cx="19" cy="48"/>
                  </a:xfrm>
                  <a:custGeom>
                    <a:avLst/>
                    <a:gdLst>
                      <a:gd name="T0" fmla="*/ 0 w 19"/>
                      <a:gd name="T1" fmla="*/ 1 h 48"/>
                      <a:gd name="T2" fmla="*/ 3 w 19"/>
                      <a:gd name="T3" fmla="*/ 1 h 48"/>
                      <a:gd name="T4" fmla="*/ 7 w 19"/>
                      <a:gd name="T5" fmla="*/ 1 h 48"/>
                      <a:gd name="T6" fmla="*/ 10 w 19"/>
                      <a:gd name="T7" fmla="*/ 2 h 48"/>
                      <a:gd name="T8" fmla="*/ 10 w 19"/>
                      <a:gd name="T9" fmla="*/ 3 h 48"/>
                      <a:gd name="T10" fmla="*/ 10 w 19"/>
                      <a:gd name="T11" fmla="*/ 4 h 48"/>
                      <a:gd name="T12" fmla="*/ 14 w 19"/>
                      <a:gd name="T13" fmla="*/ 4 h 48"/>
                      <a:gd name="T14" fmla="*/ 14 w 19"/>
                      <a:gd name="T15" fmla="*/ 5 h 48"/>
                      <a:gd name="T16" fmla="*/ 14 w 19"/>
                      <a:gd name="T17" fmla="*/ 6 h 48"/>
                      <a:gd name="T18" fmla="*/ 18 w 19"/>
                      <a:gd name="T19" fmla="*/ 6 h 48"/>
                      <a:gd name="T20" fmla="*/ 14 w 19"/>
                      <a:gd name="T21" fmla="*/ 8 h 48"/>
                      <a:gd name="T22" fmla="*/ 14 w 19"/>
                      <a:gd name="T23" fmla="*/ 8 h 48"/>
                      <a:gd name="T24" fmla="*/ 18 w 19"/>
                      <a:gd name="T25" fmla="*/ 9 h 48"/>
                      <a:gd name="T26" fmla="*/ 18 w 19"/>
                      <a:gd name="T27" fmla="*/ 10 h 48"/>
                      <a:gd name="T28" fmla="*/ 18 w 19"/>
                      <a:gd name="T29" fmla="*/ 11 h 48"/>
                      <a:gd name="T30" fmla="*/ 18 w 19"/>
                      <a:gd name="T31" fmla="*/ 12 h 48"/>
                      <a:gd name="T32" fmla="*/ 18 w 19"/>
                      <a:gd name="T33" fmla="*/ 14 h 48"/>
                      <a:gd name="T34" fmla="*/ 18 w 19"/>
                      <a:gd name="T35" fmla="*/ 16 h 48"/>
                      <a:gd name="T36" fmla="*/ 18 w 19"/>
                      <a:gd name="T37" fmla="*/ 18 h 48"/>
                      <a:gd name="T38" fmla="*/ 18 w 19"/>
                      <a:gd name="T39" fmla="*/ 20 h 48"/>
                      <a:gd name="T40" fmla="*/ 18 w 19"/>
                      <a:gd name="T41" fmla="*/ 21 h 48"/>
                      <a:gd name="T42" fmla="*/ 18 w 19"/>
                      <a:gd name="T43" fmla="*/ 24 h 48"/>
                      <a:gd name="T44" fmla="*/ 14 w 19"/>
                      <a:gd name="T45" fmla="*/ 25 h 48"/>
                      <a:gd name="T46" fmla="*/ 18 w 19"/>
                      <a:gd name="T47" fmla="*/ 27 h 48"/>
                      <a:gd name="T48" fmla="*/ 14 w 19"/>
                      <a:gd name="T49" fmla="*/ 30 h 48"/>
                      <a:gd name="T50" fmla="*/ 10 w 19"/>
                      <a:gd name="T51" fmla="*/ 32 h 48"/>
                      <a:gd name="T52" fmla="*/ 10 w 19"/>
                      <a:gd name="T53" fmla="*/ 35 h 48"/>
                      <a:gd name="T54" fmla="*/ 10 w 19"/>
                      <a:gd name="T55" fmla="*/ 37 h 48"/>
                      <a:gd name="T56" fmla="*/ 7 w 19"/>
                      <a:gd name="T57" fmla="*/ 39 h 48"/>
                      <a:gd name="T58" fmla="*/ 3 w 19"/>
                      <a:gd name="T59" fmla="*/ 42 h 48"/>
                      <a:gd name="T60" fmla="*/ 3 w 19"/>
                      <a:gd name="T61" fmla="*/ 44 h 48"/>
                      <a:gd name="T62" fmla="*/ 0 w 19"/>
                      <a:gd name="T63" fmla="*/ 47 h 4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8"/>
                      <a:gd name="T98" fmla="*/ 19 w 19"/>
                      <a:gd name="T99" fmla="*/ 48 h 4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8">
                        <a:moveTo>
                          <a:pt x="0" y="0"/>
                        </a:moveTo>
                        <a:lnTo>
                          <a:pt x="0" y="1"/>
                        </a:lnTo>
                        <a:lnTo>
                          <a:pt x="3" y="1"/>
                        </a:lnTo>
                        <a:lnTo>
                          <a:pt x="7" y="1"/>
                        </a:lnTo>
                        <a:lnTo>
                          <a:pt x="7" y="2"/>
                        </a:lnTo>
                        <a:lnTo>
                          <a:pt x="10" y="2"/>
                        </a:lnTo>
                        <a:lnTo>
                          <a:pt x="10" y="3"/>
                        </a:lnTo>
                        <a:lnTo>
                          <a:pt x="10" y="4"/>
                        </a:lnTo>
                        <a:lnTo>
                          <a:pt x="14" y="4"/>
                        </a:lnTo>
                        <a:lnTo>
                          <a:pt x="14" y="5"/>
                        </a:lnTo>
                        <a:lnTo>
                          <a:pt x="14" y="6"/>
                        </a:lnTo>
                        <a:lnTo>
                          <a:pt x="18" y="6"/>
                        </a:lnTo>
                        <a:lnTo>
                          <a:pt x="14" y="7"/>
                        </a:lnTo>
                        <a:lnTo>
                          <a:pt x="14" y="8"/>
                        </a:lnTo>
                        <a:lnTo>
                          <a:pt x="18" y="9"/>
                        </a:lnTo>
                        <a:lnTo>
                          <a:pt x="18" y="10"/>
                        </a:lnTo>
                        <a:lnTo>
                          <a:pt x="18" y="11"/>
                        </a:lnTo>
                        <a:lnTo>
                          <a:pt x="18" y="12"/>
                        </a:lnTo>
                        <a:lnTo>
                          <a:pt x="18" y="14"/>
                        </a:lnTo>
                        <a:lnTo>
                          <a:pt x="18" y="15"/>
                        </a:lnTo>
                        <a:lnTo>
                          <a:pt x="18" y="16"/>
                        </a:lnTo>
                        <a:lnTo>
                          <a:pt x="18" y="17"/>
                        </a:lnTo>
                        <a:lnTo>
                          <a:pt x="18" y="18"/>
                        </a:lnTo>
                        <a:lnTo>
                          <a:pt x="18" y="20"/>
                        </a:lnTo>
                        <a:lnTo>
                          <a:pt x="18" y="21"/>
                        </a:lnTo>
                        <a:lnTo>
                          <a:pt x="18" y="23"/>
                        </a:lnTo>
                        <a:lnTo>
                          <a:pt x="18" y="24"/>
                        </a:lnTo>
                        <a:lnTo>
                          <a:pt x="18" y="25"/>
                        </a:lnTo>
                        <a:lnTo>
                          <a:pt x="14" y="25"/>
                        </a:lnTo>
                        <a:lnTo>
                          <a:pt x="14" y="27"/>
                        </a:lnTo>
                        <a:lnTo>
                          <a:pt x="18" y="27"/>
                        </a:lnTo>
                        <a:lnTo>
                          <a:pt x="14" y="29"/>
                        </a:lnTo>
                        <a:lnTo>
                          <a:pt x="14" y="30"/>
                        </a:lnTo>
                        <a:lnTo>
                          <a:pt x="14" y="31"/>
                        </a:lnTo>
                        <a:lnTo>
                          <a:pt x="10" y="32"/>
                        </a:lnTo>
                        <a:lnTo>
                          <a:pt x="10" y="33"/>
                        </a:lnTo>
                        <a:lnTo>
                          <a:pt x="10" y="35"/>
                        </a:lnTo>
                        <a:lnTo>
                          <a:pt x="10" y="36"/>
                        </a:lnTo>
                        <a:lnTo>
                          <a:pt x="10" y="37"/>
                        </a:lnTo>
                        <a:lnTo>
                          <a:pt x="7" y="39"/>
                        </a:lnTo>
                        <a:lnTo>
                          <a:pt x="7" y="41"/>
                        </a:lnTo>
                        <a:lnTo>
                          <a:pt x="3" y="42"/>
                        </a:lnTo>
                        <a:lnTo>
                          <a:pt x="3" y="43"/>
                        </a:lnTo>
                        <a:lnTo>
                          <a:pt x="3" y="44"/>
                        </a:lnTo>
                        <a:lnTo>
                          <a:pt x="0" y="46"/>
                        </a:lnTo>
                        <a:lnTo>
                          <a:pt x="0" y="4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97" name="Freeform 221"/>
                  <p:cNvSpPr>
                    <a:spLocks/>
                  </p:cNvSpPr>
                  <p:nvPr/>
                </p:nvSpPr>
                <p:spPr bwMode="auto">
                  <a:xfrm>
                    <a:off x="1295" y="2426"/>
                    <a:ext cx="35" cy="38"/>
                  </a:xfrm>
                  <a:custGeom>
                    <a:avLst/>
                    <a:gdLst>
                      <a:gd name="T0" fmla="*/ 32 w 35"/>
                      <a:gd name="T1" fmla="*/ 1 h 38"/>
                      <a:gd name="T2" fmla="*/ 31 w 35"/>
                      <a:gd name="T3" fmla="*/ 1 h 38"/>
                      <a:gd name="T4" fmla="*/ 31 w 35"/>
                      <a:gd name="T5" fmla="*/ 0 h 38"/>
                      <a:gd name="T6" fmla="*/ 30 w 35"/>
                      <a:gd name="T7" fmla="*/ 1 h 38"/>
                      <a:gd name="T8" fmla="*/ 29 w 35"/>
                      <a:gd name="T9" fmla="*/ 1 h 38"/>
                      <a:gd name="T10" fmla="*/ 28 w 35"/>
                      <a:gd name="T11" fmla="*/ 1 h 38"/>
                      <a:gd name="T12" fmla="*/ 28 w 35"/>
                      <a:gd name="T13" fmla="*/ 1 h 38"/>
                      <a:gd name="T14" fmla="*/ 27 w 35"/>
                      <a:gd name="T15" fmla="*/ 1 h 38"/>
                      <a:gd name="T16" fmla="*/ 26 w 35"/>
                      <a:gd name="T17" fmla="*/ 2 h 38"/>
                      <a:gd name="T18" fmla="*/ 26 w 35"/>
                      <a:gd name="T19" fmla="*/ 2 h 38"/>
                      <a:gd name="T20" fmla="*/ 24 w 35"/>
                      <a:gd name="T21" fmla="*/ 3 h 38"/>
                      <a:gd name="T22" fmla="*/ 23 w 35"/>
                      <a:gd name="T23" fmla="*/ 4 h 38"/>
                      <a:gd name="T24" fmla="*/ 23 w 35"/>
                      <a:gd name="T25" fmla="*/ 5 h 38"/>
                      <a:gd name="T26" fmla="*/ 22 w 35"/>
                      <a:gd name="T27" fmla="*/ 6 h 38"/>
                      <a:gd name="T28" fmla="*/ 22 w 35"/>
                      <a:gd name="T29" fmla="*/ 6 h 38"/>
                      <a:gd name="T30" fmla="*/ 21 w 35"/>
                      <a:gd name="T31" fmla="*/ 6 h 38"/>
                      <a:gd name="T32" fmla="*/ 20 w 35"/>
                      <a:gd name="T33" fmla="*/ 8 h 38"/>
                      <a:gd name="T34" fmla="*/ 18 w 35"/>
                      <a:gd name="T35" fmla="*/ 9 h 38"/>
                      <a:gd name="T36" fmla="*/ 17 w 35"/>
                      <a:gd name="T37" fmla="*/ 11 h 38"/>
                      <a:gd name="T38" fmla="*/ 15 w 35"/>
                      <a:gd name="T39" fmla="*/ 12 h 38"/>
                      <a:gd name="T40" fmla="*/ 14 w 35"/>
                      <a:gd name="T41" fmla="*/ 14 h 38"/>
                      <a:gd name="T42" fmla="*/ 13 w 35"/>
                      <a:gd name="T43" fmla="*/ 16 h 38"/>
                      <a:gd name="T44" fmla="*/ 12 w 35"/>
                      <a:gd name="T45" fmla="*/ 17 h 38"/>
                      <a:gd name="T46" fmla="*/ 10 w 35"/>
                      <a:gd name="T47" fmla="*/ 19 h 38"/>
                      <a:gd name="T48" fmla="*/ 9 w 35"/>
                      <a:gd name="T49" fmla="*/ 21 h 38"/>
                      <a:gd name="T50" fmla="*/ 7 w 35"/>
                      <a:gd name="T51" fmla="*/ 23 h 38"/>
                      <a:gd name="T52" fmla="*/ 6 w 35"/>
                      <a:gd name="T53" fmla="*/ 25 h 38"/>
                      <a:gd name="T54" fmla="*/ 5 w 35"/>
                      <a:gd name="T55" fmla="*/ 27 h 38"/>
                      <a:gd name="T56" fmla="*/ 3 w 35"/>
                      <a:gd name="T57" fmla="*/ 29 h 38"/>
                      <a:gd name="T58" fmla="*/ 3 w 35"/>
                      <a:gd name="T59" fmla="*/ 31 h 38"/>
                      <a:gd name="T60" fmla="*/ 1 w 35"/>
                      <a:gd name="T61" fmla="*/ 34 h 38"/>
                      <a:gd name="T62" fmla="*/ 0 w 35"/>
                      <a:gd name="T63" fmla="*/ 37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8"/>
                      <a:gd name="T98" fmla="*/ 35 w 35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8">
                        <a:moveTo>
                          <a:pt x="34" y="1"/>
                        </a:moveTo>
                        <a:lnTo>
                          <a:pt x="32" y="1"/>
                        </a:lnTo>
                        <a:lnTo>
                          <a:pt x="32" y="0"/>
                        </a:lnTo>
                        <a:lnTo>
                          <a:pt x="31" y="1"/>
                        </a:lnTo>
                        <a:lnTo>
                          <a:pt x="31" y="0"/>
                        </a:lnTo>
                        <a:lnTo>
                          <a:pt x="30" y="1"/>
                        </a:lnTo>
                        <a:lnTo>
                          <a:pt x="30" y="0"/>
                        </a:lnTo>
                        <a:lnTo>
                          <a:pt x="29" y="1"/>
                        </a:lnTo>
                        <a:lnTo>
                          <a:pt x="28" y="1"/>
                        </a:lnTo>
                        <a:lnTo>
                          <a:pt x="28" y="2"/>
                        </a:lnTo>
                        <a:lnTo>
                          <a:pt x="28" y="1"/>
                        </a:lnTo>
                        <a:lnTo>
                          <a:pt x="27" y="1"/>
                        </a:lnTo>
                        <a:lnTo>
                          <a:pt x="27" y="2"/>
                        </a:lnTo>
                        <a:lnTo>
                          <a:pt x="26" y="2"/>
                        </a:lnTo>
                        <a:lnTo>
                          <a:pt x="26" y="3"/>
                        </a:lnTo>
                        <a:lnTo>
                          <a:pt x="26" y="2"/>
                        </a:lnTo>
                        <a:lnTo>
                          <a:pt x="24" y="3"/>
                        </a:lnTo>
                        <a:lnTo>
                          <a:pt x="24" y="4"/>
                        </a:lnTo>
                        <a:lnTo>
                          <a:pt x="23" y="4"/>
                        </a:lnTo>
                        <a:lnTo>
                          <a:pt x="23" y="5"/>
                        </a:lnTo>
                        <a:lnTo>
                          <a:pt x="22" y="5"/>
                        </a:lnTo>
                        <a:lnTo>
                          <a:pt x="22" y="6"/>
                        </a:lnTo>
                        <a:lnTo>
                          <a:pt x="21" y="6"/>
                        </a:lnTo>
                        <a:lnTo>
                          <a:pt x="20" y="8"/>
                        </a:lnTo>
                        <a:lnTo>
                          <a:pt x="19" y="9"/>
                        </a:lnTo>
                        <a:lnTo>
                          <a:pt x="18" y="9"/>
                        </a:lnTo>
                        <a:lnTo>
                          <a:pt x="18" y="10"/>
                        </a:lnTo>
                        <a:lnTo>
                          <a:pt x="17" y="11"/>
                        </a:lnTo>
                        <a:lnTo>
                          <a:pt x="17" y="12"/>
                        </a:lnTo>
                        <a:lnTo>
                          <a:pt x="15" y="12"/>
                        </a:lnTo>
                        <a:lnTo>
                          <a:pt x="15" y="13"/>
                        </a:lnTo>
                        <a:lnTo>
                          <a:pt x="14" y="14"/>
                        </a:lnTo>
                        <a:lnTo>
                          <a:pt x="13" y="15"/>
                        </a:lnTo>
                        <a:lnTo>
                          <a:pt x="13" y="16"/>
                        </a:lnTo>
                        <a:lnTo>
                          <a:pt x="12" y="17"/>
                        </a:lnTo>
                        <a:lnTo>
                          <a:pt x="11" y="18"/>
                        </a:lnTo>
                        <a:lnTo>
                          <a:pt x="10" y="19"/>
                        </a:lnTo>
                        <a:lnTo>
                          <a:pt x="10" y="20"/>
                        </a:lnTo>
                        <a:lnTo>
                          <a:pt x="9" y="21"/>
                        </a:lnTo>
                        <a:lnTo>
                          <a:pt x="9" y="22"/>
                        </a:lnTo>
                        <a:lnTo>
                          <a:pt x="7" y="23"/>
                        </a:lnTo>
                        <a:lnTo>
                          <a:pt x="7" y="24"/>
                        </a:lnTo>
                        <a:lnTo>
                          <a:pt x="6" y="25"/>
                        </a:lnTo>
                        <a:lnTo>
                          <a:pt x="6" y="26"/>
                        </a:lnTo>
                        <a:lnTo>
                          <a:pt x="5" y="27"/>
                        </a:lnTo>
                        <a:lnTo>
                          <a:pt x="5" y="28"/>
                        </a:lnTo>
                        <a:lnTo>
                          <a:pt x="3" y="29"/>
                        </a:lnTo>
                        <a:lnTo>
                          <a:pt x="3" y="30"/>
                        </a:lnTo>
                        <a:lnTo>
                          <a:pt x="3" y="31"/>
                        </a:lnTo>
                        <a:lnTo>
                          <a:pt x="2" y="32"/>
                        </a:lnTo>
                        <a:lnTo>
                          <a:pt x="1" y="34"/>
                        </a:lnTo>
                        <a:lnTo>
                          <a:pt x="1" y="35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98" name="Freeform 222"/>
                  <p:cNvSpPr>
                    <a:spLocks/>
                  </p:cNvSpPr>
                  <p:nvPr/>
                </p:nvSpPr>
                <p:spPr bwMode="auto">
                  <a:xfrm>
                    <a:off x="1581" y="2555"/>
                    <a:ext cx="19" cy="49"/>
                  </a:xfrm>
                  <a:custGeom>
                    <a:avLst/>
                    <a:gdLst>
                      <a:gd name="T0" fmla="*/ 15 w 19"/>
                      <a:gd name="T1" fmla="*/ 48 h 49"/>
                      <a:gd name="T2" fmla="*/ 12 w 19"/>
                      <a:gd name="T3" fmla="*/ 47 h 49"/>
                      <a:gd name="T4" fmla="*/ 9 w 19"/>
                      <a:gd name="T5" fmla="*/ 46 h 49"/>
                      <a:gd name="T6" fmla="*/ 9 w 19"/>
                      <a:gd name="T7" fmla="*/ 46 h 49"/>
                      <a:gd name="T8" fmla="*/ 6 w 19"/>
                      <a:gd name="T9" fmla="*/ 45 h 49"/>
                      <a:gd name="T10" fmla="*/ 6 w 19"/>
                      <a:gd name="T11" fmla="*/ 44 h 49"/>
                      <a:gd name="T12" fmla="*/ 6 w 19"/>
                      <a:gd name="T13" fmla="*/ 44 h 49"/>
                      <a:gd name="T14" fmla="*/ 3 w 19"/>
                      <a:gd name="T15" fmla="*/ 42 h 49"/>
                      <a:gd name="T16" fmla="*/ 3 w 19"/>
                      <a:gd name="T17" fmla="*/ 42 h 49"/>
                      <a:gd name="T18" fmla="*/ 3 w 19"/>
                      <a:gd name="T19" fmla="*/ 42 h 49"/>
                      <a:gd name="T20" fmla="*/ 3 w 19"/>
                      <a:gd name="T21" fmla="*/ 41 h 49"/>
                      <a:gd name="T22" fmla="*/ 3 w 19"/>
                      <a:gd name="T23" fmla="*/ 39 h 49"/>
                      <a:gd name="T24" fmla="*/ 3 w 19"/>
                      <a:gd name="T25" fmla="*/ 39 h 49"/>
                      <a:gd name="T26" fmla="*/ 0 w 19"/>
                      <a:gd name="T27" fmla="*/ 39 h 49"/>
                      <a:gd name="T28" fmla="*/ 3 w 19"/>
                      <a:gd name="T29" fmla="*/ 37 h 49"/>
                      <a:gd name="T30" fmla="*/ 3 w 19"/>
                      <a:gd name="T31" fmla="*/ 37 h 49"/>
                      <a:gd name="T32" fmla="*/ 0 w 19"/>
                      <a:gd name="T33" fmla="*/ 36 h 49"/>
                      <a:gd name="T34" fmla="*/ 0 w 19"/>
                      <a:gd name="T35" fmla="*/ 33 h 49"/>
                      <a:gd name="T36" fmla="*/ 0 w 19"/>
                      <a:gd name="T37" fmla="*/ 31 h 49"/>
                      <a:gd name="T38" fmla="*/ 0 w 19"/>
                      <a:gd name="T39" fmla="*/ 29 h 49"/>
                      <a:gd name="T40" fmla="*/ 3 w 19"/>
                      <a:gd name="T41" fmla="*/ 27 h 49"/>
                      <a:gd name="T42" fmla="*/ 3 w 19"/>
                      <a:gd name="T43" fmla="*/ 25 h 49"/>
                      <a:gd name="T44" fmla="*/ 3 w 19"/>
                      <a:gd name="T45" fmla="*/ 23 h 49"/>
                      <a:gd name="T46" fmla="*/ 3 w 19"/>
                      <a:gd name="T47" fmla="*/ 21 h 49"/>
                      <a:gd name="T48" fmla="*/ 3 w 19"/>
                      <a:gd name="T49" fmla="*/ 19 h 49"/>
                      <a:gd name="T50" fmla="*/ 6 w 19"/>
                      <a:gd name="T51" fmla="*/ 17 h 49"/>
                      <a:gd name="T52" fmla="*/ 9 w 19"/>
                      <a:gd name="T53" fmla="*/ 14 h 49"/>
                      <a:gd name="T54" fmla="*/ 9 w 19"/>
                      <a:gd name="T55" fmla="*/ 12 h 49"/>
                      <a:gd name="T56" fmla="*/ 9 w 19"/>
                      <a:gd name="T57" fmla="*/ 10 h 49"/>
                      <a:gd name="T58" fmla="*/ 12 w 19"/>
                      <a:gd name="T59" fmla="*/ 7 h 49"/>
                      <a:gd name="T60" fmla="*/ 15 w 19"/>
                      <a:gd name="T61" fmla="*/ 4 h 49"/>
                      <a:gd name="T62" fmla="*/ 18 w 19"/>
                      <a:gd name="T63" fmla="*/ 1 h 4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9"/>
                      <a:gd name="T98" fmla="*/ 19 w 19"/>
                      <a:gd name="T99" fmla="*/ 49 h 4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9">
                        <a:moveTo>
                          <a:pt x="15" y="48"/>
                        </a:moveTo>
                        <a:lnTo>
                          <a:pt x="15" y="48"/>
                        </a:lnTo>
                        <a:lnTo>
                          <a:pt x="12" y="47"/>
                        </a:lnTo>
                        <a:lnTo>
                          <a:pt x="9" y="47"/>
                        </a:lnTo>
                        <a:lnTo>
                          <a:pt x="9" y="46"/>
                        </a:lnTo>
                        <a:lnTo>
                          <a:pt x="9" y="45"/>
                        </a:lnTo>
                        <a:lnTo>
                          <a:pt x="6" y="45"/>
                        </a:lnTo>
                        <a:lnTo>
                          <a:pt x="6" y="44"/>
                        </a:lnTo>
                        <a:lnTo>
                          <a:pt x="3" y="43"/>
                        </a:lnTo>
                        <a:lnTo>
                          <a:pt x="3" y="42"/>
                        </a:lnTo>
                        <a:lnTo>
                          <a:pt x="3" y="41"/>
                        </a:lnTo>
                        <a:lnTo>
                          <a:pt x="3" y="40"/>
                        </a:lnTo>
                        <a:lnTo>
                          <a:pt x="3" y="39"/>
                        </a:lnTo>
                        <a:lnTo>
                          <a:pt x="0" y="39"/>
                        </a:lnTo>
                        <a:lnTo>
                          <a:pt x="0" y="38"/>
                        </a:lnTo>
                        <a:lnTo>
                          <a:pt x="3" y="37"/>
                        </a:lnTo>
                        <a:lnTo>
                          <a:pt x="3" y="36"/>
                        </a:lnTo>
                        <a:lnTo>
                          <a:pt x="0" y="36"/>
                        </a:lnTo>
                        <a:lnTo>
                          <a:pt x="0" y="34"/>
                        </a:lnTo>
                        <a:lnTo>
                          <a:pt x="0" y="33"/>
                        </a:lnTo>
                        <a:lnTo>
                          <a:pt x="0" y="32"/>
                        </a:lnTo>
                        <a:lnTo>
                          <a:pt x="0" y="31"/>
                        </a:lnTo>
                        <a:lnTo>
                          <a:pt x="0" y="30"/>
                        </a:lnTo>
                        <a:lnTo>
                          <a:pt x="0" y="29"/>
                        </a:lnTo>
                        <a:lnTo>
                          <a:pt x="3" y="28"/>
                        </a:lnTo>
                        <a:lnTo>
                          <a:pt x="3" y="27"/>
                        </a:lnTo>
                        <a:lnTo>
                          <a:pt x="0" y="26"/>
                        </a:lnTo>
                        <a:lnTo>
                          <a:pt x="3" y="25"/>
                        </a:lnTo>
                        <a:lnTo>
                          <a:pt x="3" y="24"/>
                        </a:lnTo>
                        <a:lnTo>
                          <a:pt x="3" y="23"/>
                        </a:lnTo>
                        <a:lnTo>
                          <a:pt x="3" y="22"/>
                        </a:lnTo>
                        <a:lnTo>
                          <a:pt x="3" y="21"/>
                        </a:lnTo>
                        <a:lnTo>
                          <a:pt x="3" y="20"/>
                        </a:lnTo>
                        <a:lnTo>
                          <a:pt x="3" y="19"/>
                        </a:lnTo>
                        <a:lnTo>
                          <a:pt x="6" y="18"/>
                        </a:lnTo>
                        <a:lnTo>
                          <a:pt x="6" y="17"/>
                        </a:lnTo>
                        <a:lnTo>
                          <a:pt x="6" y="15"/>
                        </a:lnTo>
                        <a:lnTo>
                          <a:pt x="9" y="14"/>
                        </a:lnTo>
                        <a:lnTo>
                          <a:pt x="9" y="13"/>
                        </a:lnTo>
                        <a:lnTo>
                          <a:pt x="9" y="12"/>
                        </a:lnTo>
                        <a:lnTo>
                          <a:pt x="9" y="11"/>
                        </a:lnTo>
                        <a:lnTo>
                          <a:pt x="9" y="10"/>
                        </a:lnTo>
                        <a:lnTo>
                          <a:pt x="12" y="8"/>
                        </a:lnTo>
                        <a:lnTo>
                          <a:pt x="12" y="7"/>
                        </a:lnTo>
                        <a:lnTo>
                          <a:pt x="15" y="5"/>
                        </a:lnTo>
                        <a:lnTo>
                          <a:pt x="15" y="4"/>
                        </a:lnTo>
                        <a:lnTo>
                          <a:pt x="15" y="3"/>
                        </a:lnTo>
                        <a:lnTo>
                          <a:pt x="18" y="1"/>
                        </a:lnTo>
                        <a:lnTo>
                          <a:pt x="18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99" name="Freeform 223"/>
                  <p:cNvSpPr>
                    <a:spLocks/>
                  </p:cNvSpPr>
                  <p:nvPr/>
                </p:nvSpPr>
                <p:spPr bwMode="auto">
                  <a:xfrm>
                    <a:off x="1585" y="2567"/>
                    <a:ext cx="35" cy="37"/>
                  </a:xfrm>
                  <a:custGeom>
                    <a:avLst/>
                    <a:gdLst>
                      <a:gd name="T0" fmla="*/ 0 w 35"/>
                      <a:gd name="T1" fmla="*/ 35 h 37"/>
                      <a:gd name="T2" fmla="*/ 1 w 35"/>
                      <a:gd name="T3" fmla="*/ 35 h 37"/>
                      <a:gd name="T4" fmla="*/ 1 w 35"/>
                      <a:gd name="T5" fmla="*/ 35 h 37"/>
                      <a:gd name="T6" fmla="*/ 3 w 35"/>
                      <a:gd name="T7" fmla="*/ 36 h 37"/>
                      <a:gd name="T8" fmla="*/ 3 w 35"/>
                      <a:gd name="T9" fmla="*/ 35 h 37"/>
                      <a:gd name="T10" fmla="*/ 4 w 35"/>
                      <a:gd name="T11" fmla="*/ 35 h 37"/>
                      <a:gd name="T12" fmla="*/ 5 w 35"/>
                      <a:gd name="T13" fmla="*/ 35 h 37"/>
                      <a:gd name="T14" fmla="*/ 5 w 35"/>
                      <a:gd name="T15" fmla="*/ 35 h 37"/>
                      <a:gd name="T16" fmla="*/ 7 w 35"/>
                      <a:gd name="T17" fmla="*/ 33 h 37"/>
                      <a:gd name="T18" fmla="*/ 7 w 35"/>
                      <a:gd name="T19" fmla="*/ 34 h 37"/>
                      <a:gd name="T20" fmla="*/ 8 w 35"/>
                      <a:gd name="T21" fmla="*/ 32 h 37"/>
                      <a:gd name="T22" fmla="*/ 9 w 35"/>
                      <a:gd name="T23" fmla="*/ 32 h 37"/>
                      <a:gd name="T24" fmla="*/ 9 w 35"/>
                      <a:gd name="T25" fmla="*/ 31 h 37"/>
                      <a:gd name="T26" fmla="*/ 10 w 35"/>
                      <a:gd name="T27" fmla="*/ 31 h 37"/>
                      <a:gd name="T28" fmla="*/ 11 w 35"/>
                      <a:gd name="T29" fmla="*/ 30 h 37"/>
                      <a:gd name="T30" fmla="*/ 11 w 35"/>
                      <a:gd name="T31" fmla="*/ 30 h 37"/>
                      <a:gd name="T32" fmla="*/ 12 w 35"/>
                      <a:gd name="T33" fmla="*/ 29 h 37"/>
                      <a:gd name="T34" fmla="*/ 15 w 35"/>
                      <a:gd name="T35" fmla="*/ 27 h 37"/>
                      <a:gd name="T36" fmla="*/ 15 w 35"/>
                      <a:gd name="T37" fmla="*/ 26 h 37"/>
                      <a:gd name="T38" fmla="*/ 17 w 35"/>
                      <a:gd name="T39" fmla="*/ 24 h 37"/>
                      <a:gd name="T40" fmla="*/ 18 w 35"/>
                      <a:gd name="T41" fmla="*/ 23 h 37"/>
                      <a:gd name="T42" fmla="*/ 19 w 35"/>
                      <a:gd name="T43" fmla="*/ 21 h 37"/>
                      <a:gd name="T44" fmla="*/ 21 w 35"/>
                      <a:gd name="T45" fmla="*/ 19 h 37"/>
                      <a:gd name="T46" fmla="*/ 22 w 35"/>
                      <a:gd name="T47" fmla="*/ 18 h 37"/>
                      <a:gd name="T48" fmla="*/ 24 w 35"/>
                      <a:gd name="T49" fmla="*/ 16 h 37"/>
                      <a:gd name="T50" fmla="*/ 25 w 35"/>
                      <a:gd name="T51" fmla="*/ 14 h 37"/>
                      <a:gd name="T52" fmla="*/ 26 w 35"/>
                      <a:gd name="T53" fmla="*/ 12 h 37"/>
                      <a:gd name="T54" fmla="*/ 28 w 35"/>
                      <a:gd name="T55" fmla="*/ 10 h 37"/>
                      <a:gd name="T56" fmla="*/ 29 w 35"/>
                      <a:gd name="T57" fmla="*/ 8 h 37"/>
                      <a:gd name="T58" fmla="*/ 30 w 35"/>
                      <a:gd name="T59" fmla="*/ 6 h 37"/>
                      <a:gd name="T60" fmla="*/ 31 w 35"/>
                      <a:gd name="T61" fmla="*/ 4 h 37"/>
                      <a:gd name="T62" fmla="*/ 34 w 35"/>
                      <a:gd name="T63" fmla="*/ 1 h 3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7"/>
                      <a:gd name="T98" fmla="*/ 35 w 35"/>
                      <a:gd name="T99" fmla="*/ 37 h 3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7">
                        <a:moveTo>
                          <a:pt x="0" y="35"/>
                        </a:moveTo>
                        <a:lnTo>
                          <a:pt x="0" y="35"/>
                        </a:lnTo>
                        <a:lnTo>
                          <a:pt x="1" y="35"/>
                        </a:lnTo>
                        <a:lnTo>
                          <a:pt x="1" y="36"/>
                        </a:lnTo>
                        <a:lnTo>
                          <a:pt x="1" y="35"/>
                        </a:lnTo>
                        <a:lnTo>
                          <a:pt x="2" y="36"/>
                        </a:lnTo>
                        <a:lnTo>
                          <a:pt x="3" y="36"/>
                        </a:lnTo>
                        <a:lnTo>
                          <a:pt x="3" y="35"/>
                        </a:lnTo>
                        <a:lnTo>
                          <a:pt x="4" y="35"/>
                        </a:lnTo>
                        <a:lnTo>
                          <a:pt x="5" y="35"/>
                        </a:lnTo>
                        <a:lnTo>
                          <a:pt x="7" y="34"/>
                        </a:lnTo>
                        <a:lnTo>
                          <a:pt x="7" y="33"/>
                        </a:lnTo>
                        <a:lnTo>
                          <a:pt x="7" y="34"/>
                        </a:lnTo>
                        <a:lnTo>
                          <a:pt x="8" y="33"/>
                        </a:lnTo>
                        <a:lnTo>
                          <a:pt x="8" y="32"/>
                        </a:lnTo>
                        <a:lnTo>
                          <a:pt x="9" y="32"/>
                        </a:lnTo>
                        <a:lnTo>
                          <a:pt x="9" y="31"/>
                        </a:lnTo>
                        <a:lnTo>
                          <a:pt x="10" y="31"/>
                        </a:lnTo>
                        <a:lnTo>
                          <a:pt x="10" y="30"/>
                        </a:lnTo>
                        <a:lnTo>
                          <a:pt x="11" y="30"/>
                        </a:lnTo>
                        <a:lnTo>
                          <a:pt x="12" y="29"/>
                        </a:lnTo>
                        <a:lnTo>
                          <a:pt x="14" y="28"/>
                        </a:lnTo>
                        <a:lnTo>
                          <a:pt x="15" y="27"/>
                        </a:lnTo>
                        <a:lnTo>
                          <a:pt x="15" y="26"/>
                        </a:lnTo>
                        <a:lnTo>
                          <a:pt x="17" y="25"/>
                        </a:lnTo>
                        <a:lnTo>
                          <a:pt x="17" y="24"/>
                        </a:lnTo>
                        <a:lnTo>
                          <a:pt x="18" y="23"/>
                        </a:lnTo>
                        <a:lnTo>
                          <a:pt x="19" y="22"/>
                        </a:lnTo>
                        <a:lnTo>
                          <a:pt x="19" y="21"/>
                        </a:lnTo>
                        <a:lnTo>
                          <a:pt x="21" y="20"/>
                        </a:lnTo>
                        <a:lnTo>
                          <a:pt x="21" y="19"/>
                        </a:lnTo>
                        <a:lnTo>
                          <a:pt x="22" y="18"/>
                        </a:lnTo>
                        <a:lnTo>
                          <a:pt x="23" y="17"/>
                        </a:lnTo>
                        <a:lnTo>
                          <a:pt x="24" y="16"/>
                        </a:lnTo>
                        <a:lnTo>
                          <a:pt x="25" y="14"/>
                        </a:lnTo>
                        <a:lnTo>
                          <a:pt x="25" y="13"/>
                        </a:lnTo>
                        <a:lnTo>
                          <a:pt x="26" y="12"/>
                        </a:lnTo>
                        <a:lnTo>
                          <a:pt x="26" y="11"/>
                        </a:lnTo>
                        <a:lnTo>
                          <a:pt x="28" y="10"/>
                        </a:lnTo>
                        <a:lnTo>
                          <a:pt x="29" y="8"/>
                        </a:lnTo>
                        <a:lnTo>
                          <a:pt x="30" y="7"/>
                        </a:lnTo>
                        <a:lnTo>
                          <a:pt x="30" y="6"/>
                        </a:lnTo>
                        <a:lnTo>
                          <a:pt x="31" y="6"/>
                        </a:lnTo>
                        <a:lnTo>
                          <a:pt x="31" y="4"/>
                        </a:lnTo>
                        <a:lnTo>
                          <a:pt x="32" y="3"/>
                        </a:lnTo>
                        <a:lnTo>
                          <a:pt x="34" y="1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00" name="Freeform 224"/>
                  <p:cNvSpPr>
                    <a:spLocks/>
                  </p:cNvSpPr>
                  <p:nvPr/>
                </p:nvSpPr>
                <p:spPr bwMode="auto">
                  <a:xfrm>
                    <a:off x="1585" y="2567"/>
                    <a:ext cx="35" cy="37"/>
                  </a:xfrm>
                  <a:custGeom>
                    <a:avLst/>
                    <a:gdLst>
                      <a:gd name="T0" fmla="*/ 0 w 35"/>
                      <a:gd name="T1" fmla="*/ 35 h 37"/>
                      <a:gd name="T2" fmla="*/ 1 w 35"/>
                      <a:gd name="T3" fmla="*/ 35 h 37"/>
                      <a:gd name="T4" fmla="*/ 1 w 35"/>
                      <a:gd name="T5" fmla="*/ 35 h 37"/>
                      <a:gd name="T6" fmla="*/ 3 w 35"/>
                      <a:gd name="T7" fmla="*/ 36 h 37"/>
                      <a:gd name="T8" fmla="*/ 3 w 35"/>
                      <a:gd name="T9" fmla="*/ 35 h 37"/>
                      <a:gd name="T10" fmla="*/ 4 w 35"/>
                      <a:gd name="T11" fmla="*/ 35 h 37"/>
                      <a:gd name="T12" fmla="*/ 5 w 35"/>
                      <a:gd name="T13" fmla="*/ 35 h 37"/>
                      <a:gd name="T14" fmla="*/ 5 w 35"/>
                      <a:gd name="T15" fmla="*/ 35 h 37"/>
                      <a:gd name="T16" fmla="*/ 7 w 35"/>
                      <a:gd name="T17" fmla="*/ 33 h 37"/>
                      <a:gd name="T18" fmla="*/ 7 w 35"/>
                      <a:gd name="T19" fmla="*/ 34 h 37"/>
                      <a:gd name="T20" fmla="*/ 8 w 35"/>
                      <a:gd name="T21" fmla="*/ 32 h 37"/>
                      <a:gd name="T22" fmla="*/ 9 w 35"/>
                      <a:gd name="T23" fmla="*/ 32 h 37"/>
                      <a:gd name="T24" fmla="*/ 9 w 35"/>
                      <a:gd name="T25" fmla="*/ 31 h 37"/>
                      <a:gd name="T26" fmla="*/ 10 w 35"/>
                      <a:gd name="T27" fmla="*/ 31 h 37"/>
                      <a:gd name="T28" fmla="*/ 11 w 35"/>
                      <a:gd name="T29" fmla="*/ 30 h 37"/>
                      <a:gd name="T30" fmla="*/ 11 w 35"/>
                      <a:gd name="T31" fmla="*/ 30 h 37"/>
                      <a:gd name="T32" fmla="*/ 12 w 35"/>
                      <a:gd name="T33" fmla="*/ 29 h 37"/>
                      <a:gd name="T34" fmla="*/ 15 w 35"/>
                      <a:gd name="T35" fmla="*/ 27 h 37"/>
                      <a:gd name="T36" fmla="*/ 15 w 35"/>
                      <a:gd name="T37" fmla="*/ 26 h 37"/>
                      <a:gd name="T38" fmla="*/ 17 w 35"/>
                      <a:gd name="T39" fmla="*/ 24 h 37"/>
                      <a:gd name="T40" fmla="*/ 18 w 35"/>
                      <a:gd name="T41" fmla="*/ 23 h 37"/>
                      <a:gd name="T42" fmla="*/ 19 w 35"/>
                      <a:gd name="T43" fmla="*/ 21 h 37"/>
                      <a:gd name="T44" fmla="*/ 21 w 35"/>
                      <a:gd name="T45" fmla="*/ 19 h 37"/>
                      <a:gd name="T46" fmla="*/ 22 w 35"/>
                      <a:gd name="T47" fmla="*/ 18 h 37"/>
                      <a:gd name="T48" fmla="*/ 24 w 35"/>
                      <a:gd name="T49" fmla="*/ 16 h 37"/>
                      <a:gd name="T50" fmla="*/ 25 w 35"/>
                      <a:gd name="T51" fmla="*/ 14 h 37"/>
                      <a:gd name="T52" fmla="*/ 26 w 35"/>
                      <a:gd name="T53" fmla="*/ 12 h 37"/>
                      <a:gd name="T54" fmla="*/ 28 w 35"/>
                      <a:gd name="T55" fmla="*/ 10 h 37"/>
                      <a:gd name="T56" fmla="*/ 29 w 35"/>
                      <a:gd name="T57" fmla="*/ 8 h 37"/>
                      <a:gd name="T58" fmla="*/ 30 w 35"/>
                      <a:gd name="T59" fmla="*/ 6 h 37"/>
                      <a:gd name="T60" fmla="*/ 31 w 35"/>
                      <a:gd name="T61" fmla="*/ 4 h 37"/>
                      <a:gd name="T62" fmla="*/ 34 w 35"/>
                      <a:gd name="T63" fmla="*/ 1 h 3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7"/>
                      <a:gd name="T98" fmla="*/ 35 w 35"/>
                      <a:gd name="T99" fmla="*/ 37 h 3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7">
                        <a:moveTo>
                          <a:pt x="0" y="35"/>
                        </a:moveTo>
                        <a:lnTo>
                          <a:pt x="0" y="35"/>
                        </a:lnTo>
                        <a:lnTo>
                          <a:pt x="1" y="35"/>
                        </a:lnTo>
                        <a:lnTo>
                          <a:pt x="1" y="36"/>
                        </a:lnTo>
                        <a:lnTo>
                          <a:pt x="1" y="35"/>
                        </a:lnTo>
                        <a:lnTo>
                          <a:pt x="2" y="36"/>
                        </a:lnTo>
                        <a:lnTo>
                          <a:pt x="3" y="36"/>
                        </a:lnTo>
                        <a:lnTo>
                          <a:pt x="3" y="35"/>
                        </a:lnTo>
                        <a:lnTo>
                          <a:pt x="4" y="35"/>
                        </a:lnTo>
                        <a:lnTo>
                          <a:pt x="5" y="35"/>
                        </a:lnTo>
                        <a:lnTo>
                          <a:pt x="7" y="34"/>
                        </a:lnTo>
                        <a:lnTo>
                          <a:pt x="7" y="33"/>
                        </a:lnTo>
                        <a:lnTo>
                          <a:pt x="7" y="34"/>
                        </a:lnTo>
                        <a:lnTo>
                          <a:pt x="8" y="33"/>
                        </a:lnTo>
                        <a:lnTo>
                          <a:pt x="8" y="32"/>
                        </a:lnTo>
                        <a:lnTo>
                          <a:pt x="9" y="32"/>
                        </a:lnTo>
                        <a:lnTo>
                          <a:pt x="9" y="31"/>
                        </a:lnTo>
                        <a:lnTo>
                          <a:pt x="10" y="31"/>
                        </a:lnTo>
                        <a:lnTo>
                          <a:pt x="10" y="30"/>
                        </a:lnTo>
                        <a:lnTo>
                          <a:pt x="11" y="30"/>
                        </a:lnTo>
                        <a:lnTo>
                          <a:pt x="12" y="29"/>
                        </a:lnTo>
                        <a:lnTo>
                          <a:pt x="14" y="28"/>
                        </a:lnTo>
                        <a:lnTo>
                          <a:pt x="15" y="27"/>
                        </a:lnTo>
                        <a:lnTo>
                          <a:pt x="15" y="26"/>
                        </a:lnTo>
                        <a:lnTo>
                          <a:pt x="17" y="25"/>
                        </a:lnTo>
                        <a:lnTo>
                          <a:pt x="17" y="24"/>
                        </a:lnTo>
                        <a:lnTo>
                          <a:pt x="18" y="23"/>
                        </a:lnTo>
                        <a:lnTo>
                          <a:pt x="19" y="22"/>
                        </a:lnTo>
                        <a:lnTo>
                          <a:pt x="19" y="21"/>
                        </a:lnTo>
                        <a:lnTo>
                          <a:pt x="21" y="20"/>
                        </a:lnTo>
                        <a:lnTo>
                          <a:pt x="21" y="19"/>
                        </a:lnTo>
                        <a:lnTo>
                          <a:pt x="22" y="18"/>
                        </a:lnTo>
                        <a:lnTo>
                          <a:pt x="23" y="17"/>
                        </a:lnTo>
                        <a:lnTo>
                          <a:pt x="24" y="16"/>
                        </a:lnTo>
                        <a:lnTo>
                          <a:pt x="25" y="14"/>
                        </a:lnTo>
                        <a:lnTo>
                          <a:pt x="25" y="13"/>
                        </a:lnTo>
                        <a:lnTo>
                          <a:pt x="26" y="12"/>
                        </a:lnTo>
                        <a:lnTo>
                          <a:pt x="26" y="11"/>
                        </a:lnTo>
                        <a:lnTo>
                          <a:pt x="28" y="10"/>
                        </a:lnTo>
                        <a:lnTo>
                          <a:pt x="29" y="8"/>
                        </a:lnTo>
                        <a:lnTo>
                          <a:pt x="30" y="7"/>
                        </a:lnTo>
                        <a:lnTo>
                          <a:pt x="30" y="6"/>
                        </a:lnTo>
                        <a:lnTo>
                          <a:pt x="31" y="6"/>
                        </a:lnTo>
                        <a:lnTo>
                          <a:pt x="31" y="4"/>
                        </a:lnTo>
                        <a:lnTo>
                          <a:pt x="32" y="3"/>
                        </a:lnTo>
                        <a:lnTo>
                          <a:pt x="34" y="1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01" name="Freeform 225"/>
                  <p:cNvSpPr>
                    <a:spLocks/>
                  </p:cNvSpPr>
                  <p:nvPr/>
                </p:nvSpPr>
                <p:spPr bwMode="auto">
                  <a:xfrm>
                    <a:off x="1581" y="2555"/>
                    <a:ext cx="19" cy="49"/>
                  </a:xfrm>
                  <a:custGeom>
                    <a:avLst/>
                    <a:gdLst>
                      <a:gd name="T0" fmla="*/ 15 w 19"/>
                      <a:gd name="T1" fmla="*/ 48 h 49"/>
                      <a:gd name="T2" fmla="*/ 12 w 19"/>
                      <a:gd name="T3" fmla="*/ 47 h 49"/>
                      <a:gd name="T4" fmla="*/ 9 w 19"/>
                      <a:gd name="T5" fmla="*/ 46 h 49"/>
                      <a:gd name="T6" fmla="*/ 9 w 19"/>
                      <a:gd name="T7" fmla="*/ 46 h 49"/>
                      <a:gd name="T8" fmla="*/ 6 w 19"/>
                      <a:gd name="T9" fmla="*/ 45 h 49"/>
                      <a:gd name="T10" fmla="*/ 6 w 19"/>
                      <a:gd name="T11" fmla="*/ 44 h 49"/>
                      <a:gd name="T12" fmla="*/ 6 w 19"/>
                      <a:gd name="T13" fmla="*/ 44 h 49"/>
                      <a:gd name="T14" fmla="*/ 3 w 19"/>
                      <a:gd name="T15" fmla="*/ 42 h 49"/>
                      <a:gd name="T16" fmla="*/ 3 w 19"/>
                      <a:gd name="T17" fmla="*/ 42 h 49"/>
                      <a:gd name="T18" fmla="*/ 3 w 19"/>
                      <a:gd name="T19" fmla="*/ 42 h 49"/>
                      <a:gd name="T20" fmla="*/ 3 w 19"/>
                      <a:gd name="T21" fmla="*/ 41 h 49"/>
                      <a:gd name="T22" fmla="*/ 3 w 19"/>
                      <a:gd name="T23" fmla="*/ 39 h 49"/>
                      <a:gd name="T24" fmla="*/ 3 w 19"/>
                      <a:gd name="T25" fmla="*/ 39 h 49"/>
                      <a:gd name="T26" fmla="*/ 3 w 19"/>
                      <a:gd name="T27" fmla="*/ 38 h 49"/>
                      <a:gd name="T28" fmla="*/ 3 w 19"/>
                      <a:gd name="T29" fmla="*/ 37 h 49"/>
                      <a:gd name="T30" fmla="*/ 3 w 19"/>
                      <a:gd name="T31" fmla="*/ 37 h 49"/>
                      <a:gd name="T32" fmla="*/ 0 w 19"/>
                      <a:gd name="T33" fmla="*/ 36 h 49"/>
                      <a:gd name="T34" fmla="*/ 0 w 19"/>
                      <a:gd name="T35" fmla="*/ 32 h 49"/>
                      <a:gd name="T36" fmla="*/ 0 w 19"/>
                      <a:gd name="T37" fmla="*/ 31 h 49"/>
                      <a:gd name="T38" fmla="*/ 0 w 19"/>
                      <a:gd name="T39" fmla="*/ 29 h 49"/>
                      <a:gd name="T40" fmla="*/ 3 w 19"/>
                      <a:gd name="T41" fmla="*/ 27 h 49"/>
                      <a:gd name="T42" fmla="*/ 3 w 19"/>
                      <a:gd name="T43" fmla="*/ 25 h 49"/>
                      <a:gd name="T44" fmla="*/ 3 w 19"/>
                      <a:gd name="T45" fmla="*/ 23 h 49"/>
                      <a:gd name="T46" fmla="*/ 3 w 19"/>
                      <a:gd name="T47" fmla="*/ 20 h 49"/>
                      <a:gd name="T48" fmla="*/ 3 w 19"/>
                      <a:gd name="T49" fmla="*/ 19 h 49"/>
                      <a:gd name="T50" fmla="*/ 6 w 19"/>
                      <a:gd name="T51" fmla="*/ 17 h 49"/>
                      <a:gd name="T52" fmla="*/ 9 w 19"/>
                      <a:gd name="T53" fmla="*/ 14 h 49"/>
                      <a:gd name="T54" fmla="*/ 9 w 19"/>
                      <a:gd name="T55" fmla="*/ 12 h 49"/>
                      <a:gd name="T56" fmla="*/ 9 w 19"/>
                      <a:gd name="T57" fmla="*/ 10 h 49"/>
                      <a:gd name="T58" fmla="*/ 12 w 19"/>
                      <a:gd name="T59" fmla="*/ 7 h 49"/>
                      <a:gd name="T60" fmla="*/ 15 w 19"/>
                      <a:gd name="T61" fmla="*/ 4 h 49"/>
                      <a:gd name="T62" fmla="*/ 18 w 19"/>
                      <a:gd name="T63" fmla="*/ 1 h 4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9"/>
                      <a:gd name="T98" fmla="*/ 19 w 19"/>
                      <a:gd name="T99" fmla="*/ 49 h 4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9">
                        <a:moveTo>
                          <a:pt x="15" y="48"/>
                        </a:moveTo>
                        <a:lnTo>
                          <a:pt x="15" y="48"/>
                        </a:lnTo>
                        <a:lnTo>
                          <a:pt x="12" y="47"/>
                        </a:lnTo>
                        <a:lnTo>
                          <a:pt x="9" y="47"/>
                        </a:lnTo>
                        <a:lnTo>
                          <a:pt x="9" y="46"/>
                        </a:lnTo>
                        <a:lnTo>
                          <a:pt x="6" y="45"/>
                        </a:lnTo>
                        <a:lnTo>
                          <a:pt x="6" y="44"/>
                        </a:lnTo>
                        <a:lnTo>
                          <a:pt x="3" y="43"/>
                        </a:lnTo>
                        <a:lnTo>
                          <a:pt x="3" y="42"/>
                        </a:lnTo>
                        <a:lnTo>
                          <a:pt x="3" y="41"/>
                        </a:lnTo>
                        <a:lnTo>
                          <a:pt x="3" y="40"/>
                        </a:lnTo>
                        <a:lnTo>
                          <a:pt x="3" y="39"/>
                        </a:lnTo>
                        <a:lnTo>
                          <a:pt x="3" y="38"/>
                        </a:lnTo>
                        <a:lnTo>
                          <a:pt x="0" y="38"/>
                        </a:lnTo>
                        <a:lnTo>
                          <a:pt x="3" y="37"/>
                        </a:lnTo>
                        <a:lnTo>
                          <a:pt x="3" y="36"/>
                        </a:lnTo>
                        <a:lnTo>
                          <a:pt x="0" y="36"/>
                        </a:lnTo>
                        <a:lnTo>
                          <a:pt x="0" y="34"/>
                        </a:lnTo>
                        <a:lnTo>
                          <a:pt x="0" y="32"/>
                        </a:lnTo>
                        <a:lnTo>
                          <a:pt x="0" y="31"/>
                        </a:lnTo>
                        <a:lnTo>
                          <a:pt x="0" y="30"/>
                        </a:lnTo>
                        <a:lnTo>
                          <a:pt x="0" y="29"/>
                        </a:lnTo>
                        <a:lnTo>
                          <a:pt x="3" y="28"/>
                        </a:lnTo>
                        <a:lnTo>
                          <a:pt x="3" y="27"/>
                        </a:lnTo>
                        <a:lnTo>
                          <a:pt x="0" y="26"/>
                        </a:lnTo>
                        <a:lnTo>
                          <a:pt x="3" y="25"/>
                        </a:lnTo>
                        <a:lnTo>
                          <a:pt x="3" y="24"/>
                        </a:lnTo>
                        <a:lnTo>
                          <a:pt x="3" y="23"/>
                        </a:lnTo>
                        <a:lnTo>
                          <a:pt x="3" y="22"/>
                        </a:lnTo>
                        <a:lnTo>
                          <a:pt x="3" y="20"/>
                        </a:lnTo>
                        <a:lnTo>
                          <a:pt x="3" y="19"/>
                        </a:lnTo>
                        <a:lnTo>
                          <a:pt x="6" y="18"/>
                        </a:lnTo>
                        <a:lnTo>
                          <a:pt x="6" y="17"/>
                        </a:lnTo>
                        <a:lnTo>
                          <a:pt x="6" y="15"/>
                        </a:lnTo>
                        <a:lnTo>
                          <a:pt x="9" y="14"/>
                        </a:lnTo>
                        <a:lnTo>
                          <a:pt x="9" y="13"/>
                        </a:lnTo>
                        <a:lnTo>
                          <a:pt x="9" y="12"/>
                        </a:lnTo>
                        <a:lnTo>
                          <a:pt x="9" y="11"/>
                        </a:lnTo>
                        <a:lnTo>
                          <a:pt x="9" y="10"/>
                        </a:lnTo>
                        <a:lnTo>
                          <a:pt x="12" y="8"/>
                        </a:lnTo>
                        <a:lnTo>
                          <a:pt x="12" y="7"/>
                        </a:lnTo>
                        <a:lnTo>
                          <a:pt x="15" y="5"/>
                        </a:lnTo>
                        <a:lnTo>
                          <a:pt x="15" y="4"/>
                        </a:lnTo>
                        <a:lnTo>
                          <a:pt x="15" y="3"/>
                        </a:lnTo>
                        <a:lnTo>
                          <a:pt x="18" y="1"/>
                        </a:lnTo>
                        <a:lnTo>
                          <a:pt x="18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02" name="Freeform 226"/>
                  <p:cNvSpPr>
                    <a:spLocks/>
                  </p:cNvSpPr>
                  <p:nvPr/>
                </p:nvSpPr>
                <p:spPr bwMode="auto">
                  <a:xfrm>
                    <a:off x="1588" y="2509"/>
                    <a:ext cx="20" cy="48"/>
                  </a:xfrm>
                  <a:custGeom>
                    <a:avLst/>
                    <a:gdLst>
                      <a:gd name="T0" fmla="*/ 3 w 20"/>
                      <a:gd name="T1" fmla="*/ 1 h 48"/>
                      <a:gd name="T2" fmla="*/ 3 w 20"/>
                      <a:gd name="T3" fmla="*/ 1 h 48"/>
                      <a:gd name="T4" fmla="*/ 7 w 20"/>
                      <a:gd name="T5" fmla="*/ 2 h 48"/>
                      <a:gd name="T6" fmla="*/ 11 w 20"/>
                      <a:gd name="T7" fmla="*/ 2 h 48"/>
                      <a:gd name="T8" fmla="*/ 11 w 20"/>
                      <a:gd name="T9" fmla="*/ 3 h 48"/>
                      <a:gd name="T10" fmla="*/ 11 w 20"/>
                      <a:gd name="T11" fmla="*/ 4 h 48"/>
                      <a:gd name="T12" fmla="*/ 15 w 20"/>
                      <a:gd name="T13" fmla="*/ 4 h 48"/>
                      <a:gd name="T14" fmla="*/ 15 w 20"/>
                      <a:gd name="T15" fmla="*/ 6 h 48"/>
                      <a:gd name="T16" fmla="*/ 15 w 20"/>
                      <a:gd name="T17" fmla="*/ 7 h 48"/>
                      <a:gd name="T18" fmla="*/ 15 w 20"/>
                      <a:gd name="T19" fmla="*/ 7 h 48"/>
                      <a:gd name="T20" fmla="*/ 15 w 20"/>
                      <a:gd name="T21" fmla="*/ 7 h 48"/>
                      <a:gd name="T22" fmla="*/ 15 w 20"/>
                      <a:gd name="T23" fmla="*/ 9 h 48"/>
                      <a:gd name="T24" fmla="*/ 19 w 20"/>
                      <a:gd name="T25" fmla="*/ 9 h 48"/>
                      <a:gd name="T26" fmla="*/ 19 w 20"/>
                      <a:gd name="T27" fmla="*/ 10 h 48"/>
                      <a:gd name="T28" fmla="*/ 19 w 20"/>
                      <a:gd name="T29" fmla="*/ 11 h 48"/>
                      <a:gd name="T30" fmla="*/ 19 w 20"/>
                      <a:gd name="T31" fmla="*/ 12 h 48"/>
                      <a:gd name="T32" fmla="*/ 19 w 20"/>
                      <a:gd name="T33" fmla="*/ 13 h 48"/>
                      <a:gd name="T34" fmla="*/ 19 w 20"/>
                      <a:gd name="T35" fmla="*/ 15 h 48"/>
                      <a:gd name="T36" fmla="*/ 19 w 20"/>
                      <a:gd name="T37" fmla="*/ 17 h 48"/>
                      <a:gd name="T38" fmla="*/ 19 w 20"/>
                      <a:gd name="T39" fmla="*/ 19 h 48"/>
                      <a:gd name="T40" fmla="*/ 19 w 20"/>
                      <a:gd name="T41" fmla="*/ 21 h 48"/>
                      <a:gd name="T42" fmla="*/ 19 w 20"/>
                      <a:gd name="T43" fmla="*/ 23 h 48"/>
                      <a:gd name="T44" fmla="*/ 19 w 20"/>
                      <a:gd name="T45" fmla="*/ 25 h 48"/>
                      <a:gd name="T46" fmla="*/ 19 w 20"/>
                      <a:gd name="T47" fmla="*/ 27 h 48"/>
                      <a:gd name="T48" fmla="*/ 15 w 20"/>
                      <a:gd name="T49" fmla="*/ 29 h 48"/>
                      <a:gd name="T50" fmla="*/ 15 w 20"/>
                      <a:gd name="T51" fmla="*/ 31 h 48"/>
                      <a:gd name="T52" fmla="*/ 11 w 20"/>
                      <a:gd name="T53" fmla="*/ 33 h 48"/>
                      <a:gd name="T54" fmla="*/ 11 w 20"/>
                      <a:gd name="T55" fmla="*/ 35 h 48"/>
                      <a:gd name="T56" fmla="*/ 7 w 20"/>
                      <a:gd name="T57" fmla="*/ 38 h 48"/>
                      <a:gd name="T58" fmla="*/ 7 w 20"/>
                      <a:gd name="T59" fmla="*/ 40 h 48"/>
                      <a:gd name="T60" fmla="*/ 3 w 20"/>
                      <a:gd name="T61" fmla="*/ 43 h 48"/>
                      <a:gd name="T62" fmla="*/ 3 w 20"/>
                      <a:gd name="T63" fmla="*/ 46 h 4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0"/>
                      <a:gd name="T97" fmla="*/ 0 h 48"/>
                      <a:gd name="T98" fmla="*/ 20 w 20"/>
                      <a:gd name="T99" fmla="*/ 48 h 4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0" h="48">
                        <a:moveTo>
                          <a:pt x="0" y="0"/>
                        </a:moveTo>
                        <a:lnTo>
                          <a:pt x="3" y="1"/>
                        </a:lnTo>
                        <a:lnTo>
                          <a:pt x="3" y="2"/>
                        </a:lnTo>
                        <a:lnTo>
                          <a:pt x="3" y="1"/>
                        </a:lnTo>
                        <a:lnTo>
                          <a:pt x="3" y="2"/>
                        </a:lnTo>
                        <a:lnTo>
                          <a:pt x="7" y="2"/>
                        </a:lnTo>
                        <a:lnTo>
                          <a:pt x="11" y="2"/>
                        </a:lnTo>
                        <a:lnTo>
                          <a:pt x="11" y="3"/>
                        </a:lnTo>
                        <a:lnTo>
                          <a:pt x="11" y="4"/>
                        </a:lnTo>
                        <a:lnTo>
                          <a:pt x="15" y="4"/>
                        </a:lnTo>
                        <a:lnTo>
                          <a:pt x="15" y="5"/>
                        </a:lnTo>
                        <a:lnTo>
                          <a:pt x="15" y="6"/>
                        </a:lnTo>
                        <a:lnTo>
                          <a:pt x="15" y="7"/>
                        </a:lnTo>
                        <a:lnTo>
                          <a:pt x="15" y="6"/>
                        </a:lnTo>
                        <a:lnTo>
                          <a:pt x="15" y="7"/>
                        </a:lnTo>
                        <a:lnTo>
                          <a:pt x="15" y="8"/>
                        </a:lnTo>
                        <a:lnTo>
                          <a:pt x="15" y="9"/>
                        </a:lnTo>
                        <a:lnTo>
                          <a:pt x="19" y="9"/>
                        </a:lnTo>
                        <a:lnTo>
                          <a:pt x="15" y="10"/>
                        </a:lnTo>
                        <a:lnTo>
                          <a:pt x="19" y="10"/>
                        </a:lnTo>
                        <a:lnTo>
                          <a:pt x="19" y="11"/>
                        </a:lnTo>
                        <a:lnTo>
                          <a:pt x="19" y="12"/>
                        </a:lnTo>
                        <a:lnTo>
                          <a:pt x="19" y="13"/>
                        </a:lnTo>
                        <a:lnTo>
                          <a:pt x="19" y="14"/>
                        </a:lnTo>
                        <a:lnTo>
                          <a:pt x="19" y="15"/>
                        </a:lnTo>
                        <a:lnTo>
                          <a:pt x="19" y="16"/>
                        </a:lnTo>
                        <a:lnTo>
                          <a:pt x="19" y="17"/>
                        </a:lnTo>
                        <a:lnTo>
                          <a:pt x="19" y="18"/>
                        </a:lnTo>
                        <a:lnTo>
                          <a:pt x="19" y="19"/>
                        </a:lnTo>
                        <a:lnTo>
                          <a:pt x="19" y="20"/>
                        </a:lnTo>
                        <a:lnTo>
                          <a:pt x="19" y="21"/>
                        </a:lnTo>
                        <a:lnTo>
                          <a:pt x="19" y="22"/>
                        </a:lnTo>
                        <a:lnTo>
                          <a:pt x="19" y="23"/>
                        </a:lnTo>
                        <a:lnTo>
                          <a:pt x="19" y="24"/>
                        </a:lnTo>
                        <a:lnTo>
                          <a:pt x="19" y="25"/>
                        </a:lnTo>
                        <a:lnTo>
                          <a:pt x="15" y="25"/>
                        </a:lnTo>
                        <a:lnTo>
                          <a:pt x="19" y="27"/>
                        </a:lnTo>
                        <a:lnTo>
                          <a:pt x="15" y="28"/>
                        </a:lnTo>
                        <a:lnTo>
                          <a:pt x="15" y="29"/>
                        </a:lnTo>
                        <a:lnTo>
                          <a:pt x="15" y="30"/>
                        </a:lnTo>
                        <a:lnTo>
                          <a:pt x="15" y="31"/>
                        </a:lnTo>
                        <a:lnTo>
                          <a:pt x="15" y="33"/>
                        </a:lnTo>
                        <a:lnTo>
                          <a:pt x="11" y="33"/>
                        </a:lnTo>
                        <a:lnTo>
                          <a:pt x="11" y="34"/>
                        </a:lnTo>
                        <a:lnTo>
                          <a:pt x="11" y="35"/>
                        </a:lnTo>
                        <a:lnTo>
                          <a:pt x="11" y="37"/>
                        </a:lnTo>
                        <a:lnTo>
                          <a:pt x="7" y="38"/>
                        </a:lnTo>
                        <a:lnTo>
                          <a:pt x="7" y="39"/>
                        </a:lnTo>
                        <a:lnTo>
                          <a:pt x="7" y="40"/>
                        </a:lnTo>
                        <a:lnTo>
                          <a:pt x="3" y="42"/>
                        </a:lnTo>
                        <a:lnTo>
                          <a:pt x="3" y="43"/>
                        </a:lnTo>
                        <a:lnTo>
                          <a:pt x="3" y="44"/>
                        </a:lnTo>
                        <a:lnTo>
                          <a:pt x="3" y="46"/>
                        </a:lnTo>
                        <a:lnTo>
                          <a:pt x="0" y="4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03" name="Freeform 227"/>
                  <p:cNvSpPr>
                    <a:spLocks/>
                  </p:cNvSpPr>
                  <p:nvPr/>
                </p:nvSpPr>
                <p:spPr bwMode="auto">
                  <a:xfrm>
                    <a:off x="1553" y="2509"/>
                    <a:ext cx="36" cy="37"/>
                  </a:xfrm>
                  <a:custGeom>
                    <a:avLst/>
                    <a:gdLst>
                      <a:gd name="T0" fmla="*/ 35 w 36"/>
                      <a:gd name="T1" fmla="*/ 1 h 37"/>
                      <a:gd name="T2" fmla="*/ 33 w 36"/>
                      <a:gd name="T3" fmla="*/ 1 h 37"/>
                      <a:gd name="T4" fmla="*/ 32 w 36"/>
                      <a:gd name="T5" fmla="*/ 1 h 37"/>
                      <a:gd name="T6" fmla="*/ 31 w 36"/>
                      <a:gd name="T7" fmla="*/ 0 h 37"/>
                      <a:gd name="T8" fmla="*/ 30 w 36"/>
                      <a:gd name="T9" fmla="*/ 0 h 37"/>
                      <a:gd name="T10" fmla="*/ 29 w 36"/>
                      <a:gd name="T11" fmla="*/ 1 h 37"/>
                      <a:gd name="T12" fmla="*/ 29 w 36"/>
                      <a:gd name="T13" fmla="*/ 1 h 37"/>
                      <a:gd name="T14" fmla="*/ 28 w 36"/>
                      <a:gd name="T15" fmla="*/ 1 h 37"/>
                      <a:gd name="T16" fmla="*/ 28 w 36"/>
                      <a:gd name="T17" fmla="*/ 2 h 37"/>
                      <a:gd name="T18" fmla="*/ 26 w 36"/>
                      <a:gd name="T19" fmla="*/ 3 h 37"/>
                      <a:gd name="T20" fmla="*/ 26 w 36"/>
                      <a:gd name="T21" fmla="*/ 3 h 37"/>
                      <a:gd name="T22" fmla="*/ 25 w 36"/>
                      <a:gd name="T23" fmla="*/ 3 h 37"/>
                      <a:gd name="T24" fmla="*/ 24 w 36"/>
                      <a:gd name="T25" fmla="*/ 4 h 37"/>
                      <a:gd name="T26" fmla="*/ 24 w 36"/>
                      <a:gd name="T27" fmla="*/ 5 h 37"/>
                      <a:gd name="T28" fmla="*/ 23 w 36"/>
                      <a:gd name="T29" fmla="*/ 6 h 37"/>
                      <a:gd name="T30" fmla="*/ 23 w 36"/>
                      <a:gd name="T31" fmla="*/ 6 h 37"/>
                      <a:gd name="T32" fmla="*/ 21 w 36"/>
                      <a:gd name="T33" fmla="*/ 7 h 37"/>
                      <a:gd name="T34" fmla="*/ 19 w 36"/>
                      <a:gd name="T35" fmla="*/ 8 h 37"/>
                      <a:gd name="T36" fmla="*/ 18 w 36"/>
                      <a:gd name="T37" fmla="*/ 11 h 37"/>
                      <a:gd name="T38" fmla="*/ 17 w 36"/>
                      <a:gd name="T39" fmla="*/ 12 h 37"/>
                      <a:gd name="T40" fmla="*/ 16 w 36"/>
                      <a:gd name="T41" fmla="*/ 13 h 37"/>
                      <a:gd name="T42" fmla="*/ 14 w 36"/>
                      <a:gd name="T43" fmla="*/ 15 h 37"/>
                      <a:gd name="T44" fmla="*/ 12 w 36"/>
                      <a:gd name="T45" fmla="*/ 17 h 37"/>
                      <a:gd name="T46" fmla="*/ 11 w 36"/>
                      <a:gd name="T47" fmla="*/ 18 h 37"/>
                      <a:gd name="T48" fmla="*/ 10 w 36"/>
                      <a:gd name="T49" fmla="*/ 20 h 37"/>
                      <a:gd name="T50" fmla="*/ 9 w 36"/>
                      <a:gd name="T51" fmla="*/ 23 h 37"/>
                      <a:gd name="T52" fmla="*/ 8 w 36"/>
                      <a:gd name="T53" fmla="*/ 24 h 37"/>
                      <a:gd name="T54" fmla="*/ 7 w 36"/>
                      <a:gd name="T55" fmla="*/ 26 h 37"/>
                      <a:gd name="T56" fmla="*/ 5 w 36"/>
                      <a:gd name="T57" fmla="*/ 28 h 37"/>
                      <a:gd name="T58" fmla="*/ 3 w 36"/>
                      <a:gd name="T59" fmla="*/ 31 h 37"/>
                      <a:gd name="T60" fmla="*/ 2 w 36"/>
                      <a:gd name="T61" fmla="*/ 33 h 37"/>
                      <a:gd name="T62" fmla="*/ 1 w 36"/>
                      <a:gd name="T63" fmla="*/ 35 h 3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7"/>
                      <a:gd name="T98" fmla="*/ 36 w 36"/>
                      <a:gd name="T99" fmla="*/ 37 h 3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7">
                        <a:moveTo>
                          <a:pt x="35" y="0"/>
                        </a:moveTo>
                        <a:lnTo>
                          <a:pt x="35" y="1"/>
                        </a:lnTo>
                        <a:lnTo>
                          <a:pt x="33" y="0"/>
                        </a:lnTo>
                        <a:lnTo>
                          <a:pt x="33" y="1"/>
                        </a:lnTo>
                        <a:lnTo>
                          <a:pt x="32" y="0"/>
                        </a:lnTo>
                        <a:lnTo>
                          <a:pt x="32" y="1"/>
                        </a:lnTo>
                        <a:lnTo>
                          <a:pt x="31" y="0"/>
                        </a:lnTo>
                        <a:lnTo>
                          <a:pt x="30" y="0"/>
                        </a:lnTo>
                        <a:lnTo>
                          <a:pt x="29" y="1"/>
                        </a:lnTo>
                        <a:lnTo>
                          <a:pt x="28" y="1"/>
                        </a:lnTo>
                        <a:lnTo>
                          <a:pt x="28" y="2"/>
                        </a:lnTo>
                        <a:lnTo>
                          <a:pt x="26" y="3"/>
                        </a:lnTo>
                        <a:lnTo>
                          <a:pt x="25" y="3"/>
                        </a:lnTo>
                        <a:lnTo>
                          <a:pt x="25" y="5"/>
                        </a:lnTo>
                        <a:lnTo>
                          <a:pt x="24" y="4"/>
                        </a:lnTo>
                        <a:lnTo>
                          <a:pt x="24" y="5"/>
                        </a:lnTo>
                        <a:lnTo>
                          <a:pt x="23" y="6"/>
                        </a:lnTo>
                        <a:lnTo>
                          <a:pt x="22" y="6"/>
                        </a:lnTo>
                        <a:lnTo>
                          <a:pt x="21" y="7"/>
                        </a:lnTo>
                        <a:lnTo>
                          <a:pt x="19" y="8"/>
                        </a:lnTo>
                        <a:lnTo>
                          <a:pt x="18" y="9"/>
                        </a:lnTo>
                        <a:lnTo>
                          <a:pt x="18" y="11"/>
                        </a:lnTo>
                        <a:lnTo>
                          <a:pt x="17" y="11"/>
                        </a:lnTo>
                        <a:lnTo>
                          <a:pt x="17" y="12"/>
                        </a:lnTo>
                        <a:lnTo>
                          <a:pt x="16" y="12"/>
                        </a:lnTo>
                        <a:lnTo>
                          <a:pt x="16" y="13"/>
                        </a:lnTo>
                        <a:lnTo>
                          <a:pt x="15" y="14"/>
                        </a:lnTo>
                        <a:lnTo>
                          <a:pt x="14" y="15"/>
                        </a:lnTo>
                        <a:lnTo>
                          <a:pt x="14" y="16"/>
                        </a:lnTo>
                        <a:lnTo>
                          <a:pt x="12" y="17"/>
                        </a:lnTo>
                        <a:lnTo>
                          <a:pt x="12" y="18"/>
                        </a:lnTo>
                        <a:lnTo>
                          <a:pt x="11" y="18"/>
                        </a:lnTo>
                        <a:lnTo>
                          <a:pt x="10" y="20"/>
                        </a:lnTo>
                        <a:lnTo>
                          <a:pt x="10" y="21"/>
                        </a:lnTo>
                        <a:lnTo>
                          <a:pt x="9" y="23"/>
                        </a:lnTo>
                        <a:lnTo>
                          <a:pt x="8" y="23"/>
                        </a:lnTo>
                        <a:lnTo>
                          <a:pt x="8" y="24"/>
                        </a:lnTo>
                        <a:lnTo>
                          <a:pt x="7" y="25"/>
                        </a:lnTo>
                        <a:lnTo>
                          <a:pt x="7" y="26"/>
                        </a:lnTo>
                        <a:lnTo>
                          <a:pt x="5" y="27"/>
                        </a:lnTo>
                        <a:lnTo>
                          <a:pt x="5" y="28"/>
                        </a:lnTo>
                        <a:lnTo>
                          <a:pt x="4" y="29"/>
                        </a:lnTo>
                        <a:lnTo>
                          <a:pt x="3" y="31"/>
                        </a:lnTo>
                        <a:lnTo>
                          <a:pt x="3" y="32"/>
                        </a:lnTo>
                        <a:lnTo>
                          <a:pt x="2" y="33"/>
                        </a:lnTo>
                        <a:lnTo>
                          <a:pt x="2" y="34"/>
                        </a:lnTo>
                        <a:lnTo>
                          <a:pt x="1" y="35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04" name="Freeform 228"/>
                  <p:cNvSpPr>
                    <a:spLocks/>
                  </p:cNvSpPr>
                  <p:nvPr/>
                </p:nvSpPr>
                <p:spPr bwMode="auto">
                  <a:xfrm>
                    <a:off x="1256" y="2452"/>
                    <a:ext cx="19" cy="48"/>
                  </a:xfrm>
                  <a:custGeom>
                    <a:avLst/>
                    <a:gdLst>
                      <a:gd name="T0" fmla="*/ 15 w 19"/>
                      <a:gd name="T1" fmla="*/ 47 h 48"/>
                      <a:gd name="T2" fmla="*/ 12 w 19"/>
                      <a:gd name="T3" fmla="*/ 47 h 48"/>
                      <a:gd name="T4" fmla="*/ 12 w 19"/>
                      <a:gd name="T5" fmla="*/ 46 h 48"/>
                      <a:gd name="T6" fmla="*/ 9 w 19"/>
                      <a:gd name="T7" fmla="*/ 46 h 48"/>
                      <a:gd name="T8" fmla="*/ 9 w 19"/>
                      <a:gd name="T9" fmla="*/ 45 h 48"/>
                      <a:gd name="T10" fmla="*/ 6 w 19"/>
                      <a:gd name="T11" fmla="*/ 44 h 48"/>
                      <a:gd name="T12" fmla="*/ 6 w 19"/>
                      <a:gd name="T13" fmla="*/ 44 h 48"/>
                      <a:gd name="T14" fmla="*/ 3 w 19"/>
                      <a:gd name="T15" fmla="*/ 43 h 48"/>
                      <a:gd name="T16" fmla="*/ 3 w 19"/>
                      <a:gd name="T17" fmla="*/ 42 h 48"/>
                      <a:gd name="T18" fmla="*/ 3 w 19"/>
                      <a:gd name="T19" fmla="*/ 41 h 48"/>
                      <a:gd name="T20" fmla="*/ 3 w 19"/>
                      <a:gd name="T21" fmla="*/ 40 h 48"/>
                      <a:gd name="T22" fmla="*/ 3 w 19"/>
                      <a:gd name="T23" fmla="*/ 39 h 48"/>
                      <a:gd name="T24" fmla="*/ 3 w 19"/>
                      <a:gd name="T25" fmla="*/ 38 h 48"/>
                      <a:gd name="T26" fmla="*/ 3 w 19"/>
                      <a:gd name="T27" fmla="*/ 38 h 48"/>
                      <a:gd name="T28" fmla="*/ 3 w 19"/>
                      <a:gd name="T29" fmla="*/ 37 h 48"/>
                      <a:gd name="T30" fmla="*/ 3 w 19"/>
                      <a:gd name="T31" fmla="*/ 36 h 48"/>
                      <a:gd name="T32" fmla="*/ 3 w 19"/>
                      <a:gd name="T33" fmla="*/ 35 h 48"/>
                      <a:gd name="T34" fmla="*/ 3 w 19"/>
                      <a:gd name="T35" fmla="*/ 32 h 48"/>
                      <a:gd name="T36" fmla="*/ 3 w 19"/>
                      <a:gd name="T37" fmla="*/ 31 h 48"/>
                      <a:gd name="T38" fmla="*/ 3 w 19"/>
                      <a:gd name="T39" fmla="*/ 28 h 48"/>
                      <a:gd name="T40" fmla="*/ 3 w 19"/>
                      <a:gd name="T41" fmla="*/ 27 h 48"/>
                      <a:gd name="T42" fmla="*/ 3 w 19"/>
                      <a:gd name="T43" fmla="*/ 25 h 48"/>
                      <a:gd name="T44" fmla="*/ 3 w 19"/>
                      <a:gd name="T45" fmla="*/ 22 h 48"/>
                      <a:gd name="T46" fmla="*/ 6 w 19"/>
                      <a:gd name="T47" fmla="*/ 20 h 48"/>
                      <a:gd name="T48" fmla="*/ 6 w 19"/>
                      <a:gd name="T49" fmla="*/ 18 h 48"/>
                      <a:gd name="T50" fmla="*/ 9 w 19"/>
                      <a:gd name="T51" fmla="*/ 16 h 48"/>
                      <a:gd name="T52" fmla="*/ 9 w 19"/>
                      <a:gd name="T53" fmla="*/ 13 h 48"/>
                      <a:gd name="T54" fmla="*/ 9 w 19"/>
                      <a:gd name="T55" fmla="*/ 12 h 48"/>
                      <a:gd name="T56" fmla="*/ 12 w 19"/>
                      <a:gd name="T57" fmla="*/ 9 h 48"/>
                      <a:gd name="T58" fmla="*/ 12 w 19"/>
                      <a:gd name="T59" fmla="*/ 7 h 48"/>
                      <a:gd name="T60" fmla="*/ 15 w 19"/>
                      <a:gd name="T61" fmla="*/ 4 h 48"/>
                      <a:gd name="T62" fmla="*/ 15 w 19"/>
                      <a:gd name="T63" fmla="*/ 1 h 4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8"/>
                      <a:gd name="T98" fmla="*/ 19 w 19"/>
                      <a:gd name="T99" fmla="*/ 48 h 4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8">
                        <a:moveTo>
                          <a:pt x="15" y="47"/>
                        </a:moveTo>
                        <a:lnTo>
                          <a:pt x="15" y="47"/>
                        </a:lnTo>
                        <a:lnTo>
                          <a:pt x="12" y="47"/>
                        </a:lnTo>
                        <a:lnTo>
                          <a:pt x="12" y="46"/>
                        </a:lnTo>
                        <a:lnTo>
                          <a:pt x="12" y="45"/>
                        </a:lnTo>
                        <a:lnTo>
                          <a:pt x="9" y="46"/>
                        </a:lnTo>
                        <a:lnTo>
                          <a:pt x="9" y="45"/>
                        </a:lnTo>
                        <a:lnTo>
                          <a:pt x="6" y="44"/>
                        </a:lnTo>
                        <a:lnTo>
                          <a:pt x="6" y="43"/>
                        </a:lnTo>
                        <a:lnTo>
                          <a:pt x="3" y="43"/>
                        </a:lnTo>
                        <a:lnTo>
                          <a:pt x="3" y="42"/>
                        </a:lnTo>
                        <a:lnTo>
                          <a:pt x="3" y="41"/>
                        </a:lnTo>
                        <a:lnTo>
                          <a:pt x="3" y="40"/>
                        </a:lnTo>
                        <a:lnTo>
                          <a:pt x="3" y="39"/>
                        </a:lnTo>
                        <a:lnTo>
                          <a:pt x="3" y="38"/>
                        </a:lnTo>
                        <a:lnTo>
                          <a:pt x="3" y="37"/>
                        </a:lnTo>
                        <a:lnTo>
                          <a:pt x="3" y="36"/>
                        </a:lnTo>
                        <a:lnTo>
                          <a:pt x="3" y="35"/>
                        </a:lnTo>
                        <a:lnTo>
                          <a:pt x="0" y="34"/>
                        </a:lnTo>
                        <a:lnTo>
                          <a:pt x="3" y="32"/>
                        </a:lnTo>
                        <a:lnTo>
                          <a:pt x="0" y="32"/>
                        </a:lnTo>
                        <a:lnTo>
                          <a:pt x="3" y="31"/>
                        </a:lnTo>
                        <a:lnTo>
                          <a:pt x="3" y="30"/>
                        </a:lnTo>
                        <a:lnTo>
                          <a:pt x="3" y="28"/>
                        </a:lnTo>
                        <a:lnTo>
                          <a:pt x="0" y="27"/>
                        </a:lnTo>
                        <a:lnTo>
                          <a:pt x="3" y="27"/>
                        </a:lnTo>
                        <a:lnTo>
                          <a:pt x="3" y="26"/>
                        </a:lnTo>
                        <a:lnTo>
                          <a:pt x="3" y="25"/>
                        </a:lnTo>
                        <a:lnTo>
                          <a:pt x="3" y="23"/>
                        </a:lnTo>
                        <a:lnTo>
                          <a:pt x="3" y="22"/>
                        </a:lnTo>
                        <a:lnTo>
                          <a:pt x="6" y="20"/>
                        </a:lnTo>
                        <a:lnTo>
                          <a:pt x="6" y="18"/>
                        </a:lnTo>
                        <a:lnTo>
                          <a:pt x="6" y="17"/>
                        </a:lnTo>
                        <a:lnTo>
                          <a:pt x="9" y="16"/>
                        </a:lnTo>
                        <a:lnTo>
                          <a:pt x="6" y="15"/>
                        </a:lnTo>
                        <a:lnTo>
                          <a:pt x="9" y="13"/>
                        </a:lnTo>
                        <a:lnTo>
                          <a:pt x="9" y="12"/>
                        </a:lnTo>
                        <a:lnTo>
                          <a:pt x="12" y="10"/>
                        </a:lnTo>
                        <a:lnTo>
                          <a:pt x="12" y="9"/>
                        </a:lnTo>
                        <a:lnTo>
                          <a:pt x="12" y="8"/>
                        </a:lnTo>
                        <a:lnTo>
                          <a:pt x="12" y="7"/>
                        </a:lnTo>
                        <a:lnTo>
                          <a:pt x="12" y="6"/>
                        </a:lnTo>
                        <a:lnTo>
                          <a:pt x="15" y="4"/>
                        </a:lnTo>
                        <a:lnTo>
                          <a:pt x="15" y="3"/>
                        </a:lnTo>
                        <a:lnTo>
                          <a:pt x="15" y="1"/>
                        </a:lnTo>
                        <a:lnTo>
                          <a:pt x="18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05" name="Freeform 229"/>
                  <p:cNvSpPr>
                    <a:spLocks/>
                  </p:cNvSpPr>
                  <p:nvPr/>
                </p:nvSpPr>
                <p:spPr bwMode="auto">
                  <a:xfrm>
                    <a:off x="1261" y="2462"/>
                    <a:ext cx="36" cy="39"/>
                  </a:xfrm>
                  <a:custGeom>
                    <a:avLst/>
                    <a:gdLst>
                      <a:gd name="T0" fmla="*/ 0 w 36"/>
                      <a:gd name="T1" fmla="*/ 37 h 39"/>
                      <a:gd name="T2" fmla="*/ 1 w 36"/>
                      <a:gd name="T3" fmla="*/ 38 h 39"/>
                      <a:gd name="T4" fmla="*/ 2 w 36"/>
                      <a:gd name="T5" fmla="*/ 38 h 39"/>
                      <a:gd name="T6" fmla="*/ 3 w 36"/>
                      <a:gd name="T7" fmla="*/ 38 h 39"/>
                      <a:gd name="T8" fmla="*/ 3 w 36"/>
                      <a:gd name="T9" fmla="*/ 37 h 39"/>
                      <a:gd name="T10" fmla="*/ 4 w 36"/>
                      <a:gd name="T11" fmla="*/ 37 h 39"/>
                      <a:gd name="T12" fmla="*/ 5 w 36"/>
                      <a:gd name="T13" fmla="*/ 37 h 39"/>
                      <a:gd name="T14" fmla="*/ 7 w 36"/>
                      <a:gd name="T15" fmla="*/ 36 h 39"/>
                      <a:gd name="T16" fmla="*/ 7 w 36"/>
                      <a:gd name="T17" fmla="*/ 36 h 39"/>
                      <a:gd name="T18" fmla="*/ 8 w 36"/>
                      <a:gd name="T19" fmla="*/ 35 h 39"/>
                      <a:gd name="T20" fmla="*/ 9 w 36"/>
                      <a:gd name="T21" fmla="*/ 35 h 39"/>
                      <a:gd name="T22" fmla="*/ 9 w 36"/>
                      <a:gd name="T23" fmla="*/ 34 h 39"/>
                      <a:gd name="T24" fmla="*/ 10 w 36"/>
                      <a:gd name="T25" fmla="*/ 33 h 39"/>
                      <a:gd name="T26" fmla="*/ 10 w 36"/>
                      <a:gd name="T27" fmla="*/ 33 h 39"/>
                      <a:gd name="T28" fmla="*/ 11 w 36"/>
                      <a:gd name="T29" fmla="*/ 32 h 39"/>
                      <a:gd name="T30" fmla="*/ 11 w 36"/>
                      <a:gd name="T31" fmla="*/ 31 h 39"/>
                      <a:gd name="T32" fmla="*/ 14 w 36"/>
                      <a:gd name="T33" fmla="*/ 30 h 39"/>
                      <a:gd name="T34" fmla="*/ 15 w 36"/>
                      <a:gd name="T35" fmla="*/ 29 h 39"/>
                      <a:gd name="T36" fmla="*/ 16 w 36"/>
                      <a:gd name="T37" fmla="*/ 27 h 39"/>
                      <a:gd name="T38" fmla="*/ 17 w 36"/>
                      <a:gd name="T39" fmla="*/ 26 h 39"/>
                      <a:gd name="T40" fmla="*/ 19 w 36"/>
                      <a:gd name="T41" fmla="*/ 24 h 39"/>
                      <a:gd name="T42" fmla="*/ 21 w 36"/>
                      <a:gd name="T43" fmla="*/ 22 h 39"/>
                      <a:gd name="T44" fmla="*/ 22 w 36"/>
                      <a:gd name="T45" fmla="*/ 21 h 39"/>
                      <a:gd name="T46" fmla="*/ 23 w 36"/>
                      <a:gd name="T47" fmla="*/ 19 h 39"/>
                      <a:gd name="T48" fmla="*/ 24 w 36"/>
                      <a:gd name="T49" fmla="*/ 18 h 39"/>
                      <a:gd name="T50" fmla="*/ 25 w 36"/>
                      <a:gd name="T51" fmla="*/ 15 h 39"/>
                      <a:gd name="T52" fmla="*/ 26 w 36"/>
                      <a:gd name="T53" fmla="*/ 13 h 39"/>
                      <a:gd name="T54" fmla="*/ 29 w 36"/>
                      <a:gd name="T55" fmla="*/ 11 h 39"/>
                      <a:gd name="T56" fmla="*/ 30 w 36"/>
                      <a:gd name="T57" fmla="*/ 9 h 39"/>
                      <a:gd name="T58" fmla="*/ 31 w 36"/>
                      <a:gd name="T59" fmla="*/ 6 h 39"/>
                      <a:gd name="T60" fmla="*/ 32 w 36"/>
                      <a:gd name="T61" fmla="*/ 4 h 39"/>
                      <a:gd name="T62" fmla="*/ 33 w 36"/>
                      <a:gd name="T63" fmla="*/ 2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9"/>
                      <a:gd name="T98" fmla="*/ 36 w 36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9">
                        <a:moveTo>
                          <a:pt x="0" y="37"/>
                        </a:moveTo>
                        <a:lnTo>
                          <a:pt x="0" y="37"/>
                        </a:lnTo>
                        <a:lnTo>
                          <a:pt x="1" y="37"/>
                        </a:lnTo>
                        <a:lnTo>
                          <a:pt x="1" y="38"/>
                        </a:lnTo>
                        <a:lnTo>
                          <a:pt x="2" y="38"/>
                        </a:lnTo>
                        <a:lnTo>
                          <a:pt x="3" y="38"/>
                        </a:lnTo>
                        <a:lnTo>
                          <a:pt x="3" y="37"/>
                        </a:lnTo>
                        <a:lnTo>
                          <a:pt x="4" y="37"/>
                        </a:lnTo>
                        <a:lnTo>
                          <a:pt x="5" y="37"/>
                        </a:lnTo>
                        <a:lnTo>
                          <a:pt x="7" y="36"/>
                        </a:lnTo>
                        <a:lnTo>
                          <a:pt x="8" y="35"/>
                        </a:lnTo>
                        <a:lnTo>
                          <a:pt x="9" y="35"/>
                        </a:lnTo>
                        <a:lnTo>
                          <a:pt x="8" y="34"/>
                        </a:lnTo>
                        <a:lnTo>
                          <a:pt x="9" y="34"/>
                        </a:lnTo>
                        <a:lnTo>
                          <a:pt x="10" y="34"/>
                        </a:lnTo>
                        <a:lnTo>
                          <a:pt x="10" y="33"/>
                        </a:lnTo>
                        <a:lnTo>
                          <a:pt x="11" y="33"/>
                        </a:lnTo>
                        <a:lnTo>
                          <a:pt x="11" y="32"/>
                        </a:lnTo>
                        <a:lnTo>
                          <a:pt x="11" y="31"/>
                        </a:lnTo>
                        <a:lnTo>
                          <a:pt x="12" y="32"/>
                        </a:lnTo>
                        <a:lnTo>
                          <a:pt x="14" y="30"/>
                        </a:lnTo>
                        <a:lnTo>
                          <a:pt x="14" y="29"/>
                        </a:lnTo>
                        <a:lnTo>
                          <a:pt x="15" y="29"/>
                        </a:lnTo>
                        <a:lnTo>
                          <a:pt x="16" y="28"/>
                        </a:lnTo>
                        <a:lnTo>
                          <a:pt x="16" y="27"/>
                        </a:lnTo>
                        <a:lnTo>
                          <a:pt x="17" y="26"/>
                        </a:lnTo>
                        <a:lnTo>
                          <a:pt x="18" y="25"/>
                        </a:lnTo>
                        <a:lnTo>
                          <a:pt x="19" y="24"/>
                        </a:lnTo>
                        <a:lnTo>
                          <a:pt x="19" y="23"/>
                        </a:lnTo>
                        <a:lnTo>
                          <a:pt x="21" y="22"/>
                        </a:lnTo>
                        <a:lnTo>
                          <a:pt x="21" y="21"/>
                        </a:lnTo>
                        <a:lnTo>
                          <a:pt x="22" y="21"/>
                        </a:lnTo>
                        <a:lnTo>
                          <a:pt x="22" y="19"/>
                        </a:lnTo>
                        <a:lnTo>
                          <a:pt x="23" y="19"/>
                        </a:lnTo>
                        <a:lnTo>
                          <a:pt x="24" y="18"/>
                        </a:lnTo>
                        <a:lnTo>
                          <a:pt x="25" y="16"/>
                        </a:lnTo>
                        <a:lnTo>
                          <a:pt x="25" y="15"/>
                        </a:lnTo>
                        <a:lnTo>
                          <a:pt x="26" y="14"/>
                        </a:lnTo>
                        <a:lnTo>
                          <a:pt x="26" y="13"/>
                        </a:lnTo>
                        <a:lnTo>
                          <a:pt x="28" y="12"/>
                        </a:lnTo>
                        <a:lnTo>
                          <a:pt x="29" y="11"/>
                        </a:lnTo>
                        <a:lnTo>
                          <a:pt x="29" y="10"/>
                        </a:lnTo>
                        <a:lnTo>
                          <a:pt x="30" y="9"/>
                        </a:lnTo>
                        <a:lnTo>
                          <a:pt x="30" y="7"/>
                        </a:lnTo>
                        <a:lnTo>
                          <a:pt x="31" y="6"/>
                        </a:lnTo>
                        <a:lnTo>
                          <a:pt x="31" y="5"/>
                        </a:lnTo>
                        <a:lnTo>
                          <a:pt x="32" y="4"/>
                        </a:lnTo>
                        <a:lnTo>
                          <a:pt x="33" y="3"/>
                        </a:lnTo>
                        <a:lnTo>
                          <a:pt x="33" y="2"/>
                        </a:lnTo>
                        <a:lnTo>
                          <a:pt x="35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06" name="Freeform 230"/>
                  <p:cNvSpPr>
                    <a:spLocks/>
                  </p:cNvSpPr>
                  <p:nvPr/>
                </p:nvSpPr>
                <p:spPr bwMode="auto">
                  <a:xfrm>
                    <a:off x="1261" y="2462"/>
                    <a:ext cx="36" cy="39"/>
                  </a:xfrm>
                  <a:custGeom>
                    <a:avLst/>
                    <a:gdLst>
                      <a:gd name="T0" fmla="*/ 0 w 36"/>
                      <a:gd name="T1" fmla="*/ 37 h 39"/>
                      <a:gd name="T2" fmla="*/ 1 w 36"/>
                      <a:gd name="T3" fmla="*/ 38 h 39"/>
                      <a:gd name="T4" fmla="*/ 2 w 36"/>
                      <a:gd name="T5" fmla="*/ 38 h 39"/>
                      <a:gd name="T6" fmla="*/ 3 w 36"/>
                      <a:gd name="T7" fmla="*/ 38 h 39"/>
                      <a:gd name="T8" fmla="*/ 3 w 36"/>
                      <a:gd name="T9" fmla="*/ 37 h 39"/>
                      <a:gd name="T10" fmla="*/ 4 w 36"/>
                      <a:gd name="T11" fmla="*/ 37 h 39"/>
                      <a:gd name="T12" fmla="*/ 5 w 36"/>
                      <a:gd name="T13" fmla="*/ 37 h 39"/>
                      <a:gd name="T14" fmla="*/ 7 w 36"/>
                      <a:gd name="T15" fmla="*/ 36 h 39"/>
                      <a:gd name="T16" fmla="*/ 7 w 36"/>
                      <a:gd name="T17" fmla="*/ 36 h 39"/>
                      <a:gd name="T18" fmla="*/ 8 w 36"/>
                      <a:gd name="T19" fmla="*/ 35 h 39"/>
                      <a:gd name="T20" fmla="*/ 9 w 36"/>
                      <a:gd name="T21" fmla="*/ 35 h 39"/>
                      <a:gd name="T22" fmla="*/ 9 w 36"/>
                      <a:gd name="T23" fmla="*/ 34 h 39"/>
                      <a:gd name="T24" fmla="*/ 10 w 36"/>
                      <a:gd name="T25" fmla="*/ 33 h 39"/>
                      <a:gd name="T26" fmla="*/ 10 w 36"/>
                      <a:gd name="T27" fmla="*/ 33 h 39"/>
                      <a:gd name="T28" fmla="*/ 11 w 36"/>
                      <a:gd name="T29" fmla="*/ 32 h 39"/>
                      <a:gd name="T30" fmla="*/ 12 w 36"/>
                      <a:gd name="T31" fmla="*/ 32 h 39"/>
                      <a:gd name="T32" fmla="*/ 14 w 36"/>
                      <a:gd name="T33" fmla="*/ 30 h 39"/>
                      <a:gd name="T34" fmla="*/ 15 w 36"/>
                      <a:gd name="T35" fmla="*/ 29 h 39"/>
                      <a:gd name="T36" fmla="*/ 16 w 36"/>
                      <a:gd name="T37" fmla="*/ 27 h 39"/>
                      <a:gd name="T38" fmla="*/ 18 w 36"/>
                      <a:gd name="T39" fmla="*/ 26 h 39"/>
                      <a:gd name="T40" fmla="*/ 19 w 36"/>
                      <a:gd name="T41" fmla="*/ 24 h 39"/>
                      <a:gd name="T42" fmla="*/ 21 w 36"/>
                      <a:gd name="T43" fmla="*/ 22 h 39"/>
                      <a:gd name="T44" fmla="*/ 22 w 36"/>
                      <a:gd name="T45" fmla="*/ 21 h 39"/>
                      <a:gd name="T46" fmla="*/ 23 w 36"/>
                      <a:gd name="T47" fmla="*/ 19 h 39"/>
                      <a:gd name="T48" fmla="*/ 24 w 36"/>
                      <a:gd name="T49" fmla="*/ 18 h 39"/>
                      <a:gd name="T50" fmla="*/ 25 w 36"/>
                      <a:gd name="T51" fmla="*/ 15 h 39"/>
                      <a:gd name="T52" fmla="*/ 26 w 36"/>
                      <a:gd name="T53" fmla="*/ 13 h 39"/>
                      <a:gd name="T54" fmla="*/ 29 w 36"/>
                      <a:gd name="T55" fmla="*/ 11 h 39"/>
                      <a:gd name="T56" fmla="*/ 30 w 36"/>
                      <a:gd name="T57" fmla="*/ 9 h 39"/>
                      <a:gd name="T58" fmla="*/ 31 w 36"/>
                      <a:gd name="T59" fmla="*/ 6 h 39"/>
                      <a:gd name="T60" fmla="*/ 32 w 36"/>
                      <a:gd name="T61" fmla="*/ 4 h 39"/>
                      <a:gd name="T62" fmla="*/ 33 w 36"/>
                      <a:gd name="T63" fmla="*/ 2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9"/>
                      <a:gd name="T98" fmla="*/ 36 w 36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9">
                        <a:moveTo>
                          <a:pt x="0" y="37"/>
                        </a:moveTo>
                        <a:lnTo>
                          <a:pt x="0" y="37"/>
                        </a:lnTo>
                        <a:lnTo>
                          <a:pt x="1" y="37"/>
                        </a:lnTo>
                        <a:lnTo>
                          <a:pt x="1" y="38"/>
                        </a:lnTo>
                        <a:lnTo>
                          <a:pt x="2" y="38"/>
                        </a:lnTo>
                        <a:lnTo>
                          <a:pt x="3" y="38"/>
                        </a:lnTo>
                        <a:lnTo>
                          <a:pt x="3" y="37"/>
                        </a:lnTo>
                        <a:lnTo>
                          <a:pt x="4" y="37"/>
                        </a:lnTo>
                        <a:lnTo>
                          <a:pt x="5" y="37"/>
                        </a:lnTo>
                        <a:lnTo>
                          <a:pt x="7" y="36"/>
                        </a:lnTo>
                        <a:lnTo>
                          <a:pt x="8" y="35"/>
                        </a:lnTo>
                        <a:lnTo>
                          <a:pt x="9" y="35"/>
                        </a:lnTo>
                        <a:lnTo>
                          <a:pt x="8" y="34"/>
                        </a:lnTo>
                        <a:lnTo>
                          <a:pt x="9" y="34"/>
                        </a:lnTo>
                        <a:lnTo>
                          <a:pt x="10" y="34"/>
                        </a:lnTo>
                        <a:lnTo>
                          <a:pt x="10" y="33"/>
                        </a:lnTo>
                        <a:lnTo>
                          <a:pt x="11" y="33"/>
                        </a:lnTo>
                        <a:lnTo>
                          <a:pt x="11" y="32"/>
                        </a:lnTo>
                        <a:lnTo>
                          <a:pt x="12" y="32"/>
                        </a:lnTo>
                        <a:lnTo>
                          <a:pt x="12" y="31"/>
                        </a:lnTo>
                        <a:lnTo>
                          <a:pt x="14" y="30"/>
                        </a:lnTo>
                        <a:lnTo>
                          <a:pt x="14" y="29"/>
                        </a:lnTo>
                        <a:lnTo>
                          <a:pt x="15" y="29"/>
                        </a:lnTo>
                        <a:lnTo>
                          <a:pt x="16" y="28"/>
                        </a:lnTo>
                        <a:lnTo>
                          <a:pt x="16" y="27"/>
                        </a:lnTo>
                        <a:lnTo>
                          <a:pt x="17" y="26"/>
                        </a:lnTo>
                        <a:lnTo>
                          <a:pt x="18" y="26"/>
                        </a:lnTo>
                        <a:lnTo>
                          <a:pt x="18" y="25"/>
                        </a:lnTo>
                        <a:lnTo>
                          <a:pt x="19" y="24"/>
                        </a:lnTo>
                        <a:lnTo>
                          <a:pt x="19" y="23"/>
                        </a:lnTo>
                        <a:lnTo>
                          <a:pt x="21" y="22"/>
                        </a:lnTo>
                        <a:lnTo>
                          <a:pt x="21" y="21"/>
                        </a:lnTo>
                        <a:lnTo>
                          <a:pt x="22" y="21"/>
                        </a:lnTo>
                        <a:lnTo>
                          <a:pt x="22" y="19"/>
                        </a:lnTo>
                        <a:lnTo>
                          <a:pt x="23" y="19"/>
                        </a:lnTo>
                        <a:lnTo>
                          <a:pt x="24" y="18"/>
                        </a:lnTo>
                        <a:lnTo>
                          <a:pt x="25" y="16"/>
                        </a:lnTo>
                        <a:lnTo>
                          <a:pt x="25" y="15"/>
                        </a:lnTo>
                        <a:lnTo>
                          <a:pt x="26" y="14"/>
                        </a:lnTo>
                        <a:lnTo>
                          <a:pt x="26" y="13"/>
                        </a:lnTo>
                        <a:lnTo>
                          <a:pt x="28" y="12"/>
                        </a:lnTo>
                        <a:lnTo>
                          <a:pt x="29" y="11"/>
                        </a:lnTo>
                        <a:lnTo>
                          <a:pt x="29" y="10"/>
                        </a:lnTo>
                        <a:lnTo>
                          <a:pt x="30" y="9"/>
                        </a:lnTo>
                        <a:lnTo>
                          <a:pt x="30" y="7"/>
                        </a:lnTo>
                        <a:lnTo>
                          <a:pt x="31" y="6"/>
                        </a:lnTo>
                        <a:lnTo>
                          <a:pt x="32" y="5"/>
                        </a:lnTo>
                        <a:lnTo>
                          <a:pt x="32" y="4"/>
                        </a:lnTo>
                        <a:lnTo>
                          <a:pt x="33" y="3"/>
                        </a:lnTo>
                        <a:lnTo>
                          <a:pt x="33" y="2"/>
                        </a:lnTo>
                        <a:lnTo>
                          <a:pt x="35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07" name="Freeform 231"/>
                  <p:cNvSpPr>
                    <a:spLocks/>
                  </p:cNvSpPr>
                  <p:nvPr/>
                </p:nvSpPr>
                <p:spPr bwMode="auto">
                  <a:xfrm>
                    <a:off x="1256" y="2452"/>
                    <a:ext cx="19" cy="48"/>
                  </a:xfrm>
                  <a:custGeom>
                    <a:avLst/>
                    <a:gdLst>
                      <a:gd name="T0" fmla="*/ 15 w 19"/>
                      <a:gd name="T1" fmla="*/ 47 h 48"/>
                      <a:gd name="T2" fmla="*/ 12 w 19"/>
                      <a:gd name="T3" fmla="*/ 47 h 48"/>
                      <a:gd name="T4" fmla="*/ 12 w 19"/>
                      <a:gd name="T5" fmla="*/ 46 h 48"/>
                      <a:gd name="T6" fmla="*/ 9 w 19"/>
                      <a:gd name="T7" fmla="*/ 46 h 48"/>
                      <a:gd name="T8" fmla="*/ 9 w 19"/>
                      <a:gd name="T9" fmla="*/ 45 h 48"/>
                      <a:gd name="T10" fmla="*/ 6 w 19"/>
                      <a:gd name="T11" fmla="*/ 44 h 48"/>
                      <a:gd name="T12" fmla="*/ 6 w 19"/>
                      <a:gd name="T13" fmla="*/ 44 h 48"/>
                      <a:gd name="T14" fmla="*/ 3 w 19"/>
                      <a:gd name="T15" fmla="*/ 42 h 48"/>
                      <a:gd name="T16" fmla="*/ 3 w 19"/>
                      <a:gd name="T17" fmla="*/ 42 h 48"/>
                      <a:gd name="T18" fmla="*/ 3 w 19"/>
                      <a:gd name="T19" fmla="*/ 41 h 48"/>
                      <a:gd name="T20" fmla="*/ 3 w 19"/>
                      <a:gd name="T21" fmla="*/ 40 h 48"/>
                      <a:gd name="T22" fmla="*/ 3 w 19"/>
                      <a:gd name="T23" fmla="*/ 39 h 48"/>
                      <a:gd name="T24" fmla="*/ 3 w 19"/>
                      <a:gd name="T25" fmla="*/ 38 h 48"/>
                      <a:gd name="T26" fmla="*/ 3 w 19"/>
                      <a:gd name="T27" fmla="*/ 38 h 48"/>
                      <a:gd name="T28" fmla="*/ 3 w 19"/>
                      <a:gd name="T29" fmla="*/ 37 h 48"/>
                      <a:gd name="T30" fmla="*/ 3 w 19"/>
                      <a:gd name="T31" fmla="*/ 36 h 48"/>
                      <a:gd name="T32" fmla="*/ 0 w 19"/>
                      <a:gd name="T33" fmla="*/ 35 h 48"/>
                      <a:gd name="T34" fmla="*/ 3 w 19"/>
                      <a:gd name="T35" fmla="*/ 32 h 48"/>
                      <a:gd name="T36" fmla="*/ 3 w 19"/>
                      <a:gd name="T37" fmla="*/ 31 h 48"/>
                      <a:gd name="T38" fmla="*/ 3 w 19"/>
                      <a:gd name="T39" fmla="*/ 28 h 48"/>
                      <a:gd name="T40" fmla="*/ 3 w 19"/>
                      <a:gd name="T41" fmla="*/ 27 h 48"/>
                      <a:gd name="T42" fmla="*/ 3 w 19"/>
                      <a:gd name="T43" fmla="*/ 24 h 48"/>
                      <a:gd name="T44" fmla="*/ 3 w 19"/>
                      <a:gd name="T45" fmla="*/ 22 h 48"/>
                      <a:gd name="T46" fmla="*/ 6 w 19"/>
                      <a:gd name="T47" fmla="*/ 20 h 48"/>
                      <a:gd name="T48" fmla="*/ 6 w 19"/>
                      <a:gd name="T49" fmla="*/ 18 h 48"/>
                      <a:gd name="T50" fmla="*/ 9 w 19"/>
                      <a:gd name="T51" fmla="*/ 16 h 48"/>
                      <a:gd name="T52" fmla="*/ 9 w 19"/>
                      <a:gd name="T53" fmla="*/ 13 h 48"/>
                      <a:gd name="T54" fmla="*/ 9 w 19"/>
                      <a:gd name="T55" fmla="*/ 11 h 48"/>
                      <a:gd name="T56" fmla="*/ 12 w 19"/>
                      <a:gd name="T57" fmla="*/ 9 h 48"/>
                      <a:gd name="T58" fmla="*/ 12 w 19"/>
                      <a:gd name="T59" fmla="*/ 7 h 48"/>
                      <a:gd name="T60" fmla="*/ 15 w 19"/>
                      <a:gd name="T61" fmla="*/ 4 h 48"/>
                      <a:gd name="T62" fmla="*/ 15 w 19"/>
                      <a:gd name="T63" fmla="*/ 1 h 4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8"/>
                      <a:gd name="T98" fmla="*/ 19 w 19"/>
                      <a:gd name="T99" fmla="*/ 48 h 4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8">
                        <a:moveTo>
                          <a:pt x="15" y="47"/>
                        </a:moveTo>
                        <a:lnTo>
                          <a:pt x="15" y="47"/>
                        </a:lnTo>
                        <a:lnTo>
                          <a:pt x="12" y="47"/>
                        </a:lnTo>
                        <a:lnTo>
                          <a:pt x="12" y="46"/>
                        </a:lnTo>
                        <a:lnTo>
                          <a:pt x="12" y="45"/>
                        </a:lnTo>
                        <a:lnTo>
                          <a:pt x="9" y="46"/>
                        </a:lnTo>
                        <a:lnTo>
                          <a:pt x="9" y="45"/>
                        </a:lnTo>
                        <a:lnTo>
                          <a:pt x="6" y="44"/>
                        </a:lnTo>
                        <a:lnTo>
                          <a:pt x="6" y="43"/>
                        </a:lnTo>
                        <a:lnTo>
                          <a:pt x="3" y="42"/>
                        </a:lnTo>
                        <a:lnTo>
                          <a:pt x="3" y="43"/>
                        </a:lnTo>
                        <a:lnTo>
                          <a:pt x="3" y="42"/>
                        </a:lnTo>
                        <a:lnTo>
                          <a:pt x="3" y="41"/>
                        </a:lnTo>
                        <a:lnTo>
                          <a:pt x="3" y="40"/>
                        </a:lnTo>
                        <a:lnTo>
                          <a:pt x="3" y="39"/>
                        </a:lnTo>
                        <a:lnTo>
                          <a:pt x="3" y="38"/>
                        </a:lnTo>
                        <a:lnTo>
                          <a:pt x="3" y="37"/>
                        </a:lnTo>
                        <a:lnTo>
                          <a:pt x="3" y="36"/>
                        </a:lnTo>
                        <a:lnTo>
                          <a:pt x="0" y="36"/>
                        </a:lnTo>
                        <a:lnTo>
                          <a:pt x="0" y="35"/>
                        </a:lnTo>
                        <a:lnTo>
                          <a:pt x="0" y="34"/>
                        </a:lnTo>
                        <a:lnTo>
                          <a:pt x="3" y="32"/>
                        </a:lnTo>
                        <a:lnTo>
                          <a:pt x="0" y="32"/>
                        </a:lnTo>
                        <a:lnTo>
                          <a:pt x="3" y="31"/>
                        </a:lnTo>
                        <a:lnTo>
                          <a:pt x="3" y="30"/>
                        </a:lnTo>
                        <a:lnTo>
                          <a:pt x="3" y="28"/>
                        </a:lnTo>
                        <a:lnTo>
                          <a:pt x="0" y="27"/>
                        </a:lnTo>
                        <a:lnTo>
                          <a:pt x="3" y="27"/>
                        </a:lnTo>
                        <a:lnTo>
                          <a:pt x="3" y="26"/>
                        </a:lnTo>
                        <a:lnTo>
                          <a:pt x="3" y="24"/>
                        </a:lnTo>
                        <a:lnTo>
                          <a:pt x="3" y="23"/>
                        </a:lnTo>
                        <a:lnTo>
                          <a:pt x="3" y="22"/>
                        </a:lnTo>
                        <a:lnTo>
                          <a:pt x="6" y="20"/>
                        </a:lnTo>
                        <a:lnTo>
                          <a:pt x="6" y="18"/>
                        </a:lnTo>
                        <a:lnTo>
                          <a:pt x="6" y="17"/>
                        </a:lnTo>
                        <a:lnTo>
                          <a:pt x="9" y="16"/>
                        </a:lnTo>
                        <a:lnTo>
                          <a:pt x="6" y="15"/>
                        </a:lnTo>
                        <a:lnTo>
                          <a:pt x="9" y="13"/>
                        </a:lnTo>
                        <a:lnTo>
                          <a:pt x="9" y="11"/>
                        </a:lnTo>
                        <a:lnTo>
                          <a:pt x="12" y="10"/>
                        </a:lnTo>
                        <a:lnTo>
                          <a:pt x="12" y="9"/>
                        </a:lnTo>
                        <a:lnTo>
                          <a:pt x="12" y="8"/>
                        </a:lnTo>
                        <a:lnTo>
                          <a:pt x="12" y="7"/>
                        </a:lnTo>
                        <a:lnTo>
                          <a:pt x="15" y="5"/>
                        </a:lnTo>
                        <a:lnTo>
                          <a:pt x="15" y="4"/>
                        </a:lnTo>
                        <a:lnTo>
                          <a:pt x="15" y="3"/>
                        </a:lnTo>
                        <a:lnTo>
                          <a:pt x="15" y="1"/>
                        </a:lnTo>
                        <a:lnTo>
                          <a:pt x="18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08" name="Freeform 232"/>
                  <p:cNvSpPr>
                    <a:spLocks/>
                  </p:cNvSpPr>
                  <p:nvPr/>
                </p:nvSpPr>
                <p:spPr bwMode="auto">
                  <a:xfrm>
                    <a:off x="1262" y="2406"/>
                    <a:ext cx="20" cy="47"/>
                  </a:xfrm>
                  <a:custGeom>
                    <a:avLst/>
                    <a:gdLst>
                      <a:gd name="T0" fmla="*/ 0 w 20"/>
                      <a:gd name="T1" fmla="*/ 0 h 47"/>
                      <a:gd name="T2" fmla="*/ 3 w 20"/>
                      <a:gd name="T3" fmla="*/ 0 h 47"/>
                      <a:gd name="T4" fmla="*/ 7 w 20"/>
                      <a:gd name="T5" fmla="*/ 0 h 47"/>
                      <a:gd name="T6" fmla="*/ 7 w 20"/>
                      <a:gd name="T7" fmla="*/ 2 h 47"/>
                      <a:gd name="T8" fmla="*/ 11 w 20"/>
                      <a:gd name="T9" fmla="*/ 3 h 47"/>
                      <a:gd name="T10" fmla="*/ 11 w 20"/>
                      <a:gd name="T11" fmla="*/ 3 h 47"/>
                      <a:gd name="T12" fmla="*/ 15 w 20"/>
                      <a:gd name="T13" fmla="*/ 3 h 47"/>
                      <a:gd name="T14" fmla="*/ 15 w 20"/>
                      <a:gd name="T15" fmla="*/ 4 h 47"/>
                      <a:gd name="T16" fmla="*/ 15 w 20"/>
                      <a:gd name="T17" fmla="*/ 5 h 47"/>
                      <a:gd name="T18" fmla="*/ 15 w 20"/>
                      <a:gd name="T19" fmla="*/ 5 h 47"/>
                      <a:gd name="T20" fmla="*/ 15 w 20"/>
                      <a:gd name="T21" fmla="*/ 6 h 47"/>
                      <a:gd name="T22" fmla="*/ 15 w 20"/>
                      <a:gd name="T23" fmla="*/ 8 h 47"/>
                      <a:gd name="T24" fmla="*/ 15 w 20"/>
                      <a:gd name="T25" fmla="*/ 8 h 47"/>
                      <a:gd name="T26" fmla="*/ 15 w 20"/>
                      <a:gd name="T27" fmla="*/ 9 h 47"/>
                      <a:gd name="T28" fmla="*/ 15 w 20"/>
                      <a:gd name="T29" fmla="*/ 9 h 47"/>
                      <a:gd name="T30" fmla="*/ 15 w 20"/>
                      <a:gd name="T31" fmla="*/ 10 h 47"/>
                      <a:gd name="T32" fmla="*/ 19 w 20"/>
                      <a:gd name="T33" fmla="*/ 12 h 47"/>
                      <a:gd name="T34" fmla="*/ 19 w 20"/>
                      <a:gd name="T35" fmla="*/ 14 h 47"/>
                      <a:gd name="T36" fmla="*/ 19 w 20"/>
                      <a:gd name="T37" fmla="*/ 16 h 47"/>
                      <a:gd name="T38" fmla="*/ 19 w 20"/>
                      <a:gd name="T39" fmla="*/ 18 h 47"/>
                      <a:gd name="T40" fmla="*/ 19 w 20"/>
                      <a:gd name="T41" fmla="*/ 20 h 47"/>
                      <a:gd name="T42" fmla="*/ 19 w 20"/>
                      <a:gd name="T43" fmla="*/ 22 h 47"/>
                      <a:gd name="T44" fmla="*/ 15 w 20"/>
                      <a:gd name="T45" fmla="*/ 24 h 47"/>
                      <a:gd name="T46" fmla="*/ 11 w 20"/>
                      <a:gd name="T47" fmla="*/ 26 h 47"/>
                      <a:gd name="T48" fmla="*/ 11 w 20"/>
                      <a:gd name="T49" fmla="*/ 28 h 47"/>
                      <a:gd name="T50" fmla="*/ 15 w 20"/>
                      <a:gd name="T51" fmla="*/ 31 h 47"/>
                      <a:gd name="T52" fmla="*/ 11 w 20"/>
                      <a:gd name="T53" fmla="*/ 33 h 47"/>
                      <a:gd name="T54" fmla="*/ 7 w 20"/>
                      <a:gd name="T55" fmla="*/ 35 h 47"/>
                      <a:gd name="T56" fmla="*/ 7 w 20"/>
                      <a:gd name="T57" fmla="*/ 38 h 47"/>
                      <a:gd name="T58" fmla="*/ 3 w 20"/>
                      <a:gd name="T59" fmla="*/ 40 h 47"/>
                      <a:gd name="T60" fmla="*/ 3 w 20"/>
                      <a:gd name="T61" fmla="*/ 43 h 47"/>
                      <a:gd name="T62" fmla="*/ 0 w 20"/>
                      <a:gd name="T63" fmla="*/ 45 h 4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0"/>
                      <a:gd name="T97" fmla="*/ 0 h 47"/>
                      <a:gd name="T98" fmla="*/ 20 w 20"/>
                      <a:gd name="T99" fmla="*/ 47 h 4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0" h="47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3" y="0"/>
                        </a:lnTo>
                        <a:lnTo>
                          <a:pt x="7" y="0"/>
                        </a:lnTo>
                        <a:lnTo>
                          <a:pt x="7" y="1"/>
                        </a:lnTo>
                        <a:lnTo>
                          <a:pt x="7" y="2"/>
                        </a:lnTo>
                        <a:lnTo>
                          <a:pt x="11" y="2"/>
                        </a:lnTo>
                        <a:lnTo>
                          <a:pt x="11" y="3"/>
                        </a:lnTo>
                        <a:lnTo>
                          <a:pt x="11" y="2"/>
                        </a:lnTo>
                        <a:lnTo>
                          <a:pt x="11" y="3"/>
                        </a:lnTo>
                        <a:lnTo>
                          <a:pt x="15" y="3"/>
                        </a:lnTo>
                        <a:lnTo>
                          <a:pt x="11" y="4"/>
                        </a:lnTo>
                        <a:lnTo>
                          <a:pt x="15" y="4"/>
                        </a:lnTo>
                        <a:lnTo>
                          <a:pt x="15" y="5"/>
                        </a:lnTo>
                        <a:lnTo>
                          <a:pt x="15" y="6"/>
                        </a:lnTo>
                        <a:lnTo>
                          <a:pt x="15" y="7"/>
                        </a:lnTo>
                        <a:lnTo>
                          <a:pt x="15" y="8"/>
                        </a:lnTo>
                        <a:lnTo>
                          <a:pt x="15" y="9"/>
                        </a:lnTo>
                        <a:lnTo>
                          <a:pt x="19" y="10"/>
                        </a:lnTo>
                        <a:lnTo>
                          <a:pt x="15" y="10"/>
                        </a:lnTo>
                        <a:lnTo>
                          <a:pt x="15" y="11"/>
                        </a:lnTo>
                        <a:lnTo>
                          <a:pt x="19" y="12"/>
                        </a:lnTo>
                        <a:lnTo>
                          <a:pt x="19" y="13"/>
                        </a:lnTo>
                        <a:lnTo>
                          <a:pt x="19" y="14"/>
                        </a:lnTo>
                        <a:lnTo>
                          <a:pt x="19" y="15"/>
                        </a:lnTo>
                        <a:lnTo>
                          <a:pt x="19" y="16"/>
                        </a:lnTo>
                        <a:lnTo>
                          <a:pt x="15" y="17"/>
                        </a:lnTo>
                        <a:lnTo>
                          <a:pt x="19" y="18"/>
                        </a:lnTo>
                        <a:lnTo>
                          <a:pt x="19" y="19"/>
                        </a:lnTo>
                        <a:lnTo>
                          <a:pt x="19" y="20"/>
                        </a:lnTo>
                        <a:lnTo>
                          <a:pt x="15" y="21"/>
                        </a:lnTo>
                        <a:lnTo>
                          <a:pt x="19" y="22"/>
                        </a:lnTo>
                        <a:lnTo>
                          <a:pt x="15" y="23"/>
                        </a:lnTo>
                        <a:lnTo>
                          <a:pt x="15" y="24"/>
                        </a:lnTo>
                        <a:lnTo>
                          <a:pt x="15" y="26"/>
                        </a:lnTo>
                        <a:lnTo>
                          <a:pt x="11" y="26"/>
                        </a:lnTo>
                        <a:lnTo>
                          <a:pt x="15" y="27"/>
                        </a:lnTo>
                        <a:lnTo>
                          <a:pt x="11" y="28"/>
                        </a:lnTo>
                        <a:lnTo>
                          <a:pt x="11" y="29"/>
                        </a:lnTo>
                        <a:lnTo>
                          <a:pt x="15" y="31"/>
                        </a:lnTo>
                        <a:lnTo>
                          <a:pt x="11" y="32"/>
                        </a:lnTo>
                        <a:lnTo>
                          <a:pt x="11" y="33"/>
                        </a:lnTo>
                        <a:lnTo>
                          <a:pt x="7" y="34"/>
                        </a:lnTo>
                        <a:lnTo>
                          <a:pt x="7" y="35"/>
                        </a:lnTo>
                        <a:lnTo>
                          <a:pt x="7" y="36"/>
                        </a:lnTo>
                        <a:lnTo>
                          <a:pt x="7" y="38"/>
                        </a:lnTo>
                        <a:lnTo>
                          <a:pt x="7" y="39"/>
                        </a:lnTo>
                        <a:lnTo>
                          <a:pt x="3" y="40"/>
                        </a:lnTo>
                        <a:lnTo>
                          <a:pt x="3" y="41"/>
                        </a:lnTo>
                        <a:lnTo>
                          <a:pt x="3" y="43"/>
                        </a:lnTo>
                        <a:lnTo>
                          <a:pt x="0" y="44"/>
                        </a:lnTo>
                        <a:lnTo>
                          <a:pt x="0" y="45"/>
                        </a:lnTo>
                        <a:lnTo>
                          <a:pt x="0" y="4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09" name="Freeform 233"/>
                  <p:cNvSpPr>
                    <a:spLocks/>
                  </p:cNvSpPr>
                  <p:nvPr/>
                </p:nvSpPr>
                <p:spPr bwMode="auto">
                  <a:xfrm>
                    <a:off x="1229" y="2406"/>
                    <a:ext cx="34" cy="37"/>
                  </a:xfrm>
                  <a:custGeom>
                    <a:avLst/>
                    <a:gdLst>
                      <a:gd name="T0" fmla="*/ 33 w 34"/>
                      <a:gd name="T1" fmla="*/ 0 h 37"/>
                      <a:gd name="T2" fmla="*/ 31 w 34"/>
                      <a:gd name="T3" fmla="*/ 0 h 37"/>
                      <a:gd name="T4" fmla="*/ 30 w 34"/>
                      <a:gd name="T5" fmla="*/ 0 h 37"/>
                      <a:gd name="T6" fmla="*/ 29 w 34"/>
                      <a:gd name="T7" fmla="*/ 0 h 37"/>
                      <a:gd name="T8" fmla="*/ 29 w 34"/>
                      <a:gd name="T9" fmla="*/ 0 h 37"/>
                      <a:gd name="T10" fmla="*/ 28 w 34"/>
                      <a:gd name="T11" fmla="*/ 0 h 37"/>
                      <a:gd name="T12" fmla="*/ 28 w 34"/>
                      <a:gd name="T13" fmla="*/ 1 h 37"/>
                      <a:gd name="T14" fmla="*/ 27 w 34"/>
                      <a:gd name="T15" fmla="*/ 1 h 37"/>
                      <a:gd name="T16" fmla="*/ 26 w 34"/>
                      <a:gd name="T17" fmla="*/ 2 h 37"/>
                      <a:gd name="T18" fmla="*/ 26 w 34"/>
                      <a:gd name="T19" fmla="*/ 2 h 37"/>
                      <a:gd name="T20" fmla="*/ 25 w 34"/>
                      <a:gd name="T21" fmla="*/ 3 h 37"/>
                      <a:gd name="T22" fmla="*/ 23 w 34"/>
                      <a:gd name="T23" fmla="*/ 3 h 37"/>
                      <a:gd name="T24" fmla="*/ 23 w 34"/>
                      <a:gd name="T25" fmla="*/ 4 h 37"/>
                      <a:gd name="T26" fmla="*/ 22 w 34"/>
                      <a:gd name="T27" fmla="*/ 5 h 37"/>
                      <a:gd name="T28" fmla="*/ 21 w 34"/>
                      <a:gd name="T29" fmla="*/ 5 h 37"/>
                      <a:gd name="T30" fmla="*/ 21 w 34"/>
                      <a:gd name="T31" fmla="*/ 6 h 37"/>
                      <a:gd name="T32" fmla="*/ 20 w 34"/>
                      <a:gd name="T33" fmla="*/ 7 h 37"/>
                      <a:gd name="T34" fmla="*/ 19 w 34"/>
                      <a:gd name="T35" fmla="*/ 8 h 37"/>
                      <a:gd name="T36" fmla="*/ 18 w 34"/>
                      <a:gd name="T37" fmla="*/ 10 h 37"/>
                      <a:gd name="T38" fmla="*/ 15 w 34"/>
                      <a:gd name="T39" fmla="*/ 11 h 37"/>
                      <a:gd name="T40" fmla="*/ 14 w 34"/>
                      <a:gd name="T41" fmla="*/ 12 h 37"/>
                      <a:gd name="T42" fmla="*/ 13 w 34"/>
                      <a:gd name="T43" fmla="*/ 15 h 37"/>
                      <a:gd name="T44" fmla="*/ 12 w 34"/>
                      <a:gd name="T45" fmla="*/ 17 h 37"/>
                      <a:gd name="T46" fmla="*/ 10 w 34"/>
                      <a:gd name="T47" fmla="*/ 18 h 37"/>
                      <a:gd name="T48" fmla="*/ 9 w 34"/>
                      <a:gd name="T49" fmla="*/ 20 h 37"/>
                      <a:gd name="T50" fmla="*/ 7 w 34"/>
                      <a:gd name="T51" fmla="*/ 22 h 37"/>
                      <a:gd name="T52" fmla="*/ 6 w 34"/>
                      <a:gd name="T53" fmla="*/ 24 h 37"/>
                      <a:gd name="T54" fmla="*/ 5 w 34"/>
                      <a:gd name="T55" fmla="*/ 26 h 37"/>
                      <a:gd name="T56" fmla="*/ 4 w 34"/>
                      <a:gd name="T57" fmla="*/ 28 h 37"/>
                      <a:gd name="T58" fmla="*/ 2 w 34"/>
                      <a:gd name="T59" fmla="*/ 30 h 37"/>
                      <a:gd name="T60" fmla="*/ 2 w 34"/>
                      <a:gd name="T61" fmla="*/ 33 h 37"/>
                      <a:gd name="T62" fmla="*/ 0 w 34"/>
                      <a:gd name="T63" fmla="*/ 36 h 3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4"/>
                      <a:gd name="T97" fmla="*/ 0 h 37"/>
                      <a:gd name="T98" fmla="*/ 34 w 34"/>
                      <a:gd name="T99" fmla="*/ 37 h 3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4" h="37">
                        <a:moveTo>
                          <a:pt x="33" y="0"/>
                        </a:moveTo>
                        <a:lnTo>
                          <a:pt x="33" y="0"/>
                        </a:lnTo>
                        <a:lnTo>
                          <a:pt x="31" y="0"/>
                        </a:lnTo>
                        <a:lnTo>
                          <a:pt x="30" y="0"/>
                        </a:lnTo>
                        <a:lnTo>
                          <a:pt x="29" y="0"/>
                        </a:lnTo>
                        <a:lnTo>
                          <a:pt x="28" y="0"/>
                        </a:lnTo>
                        <a:lnTo>
                          <a:pt x="28" y="1"/>
                        </a:lnTo>
                        <a:lnTo>
                          <a:pt x="27" y="1"/>
                        </a:lnTo>
                        <a:lnTo>
                          <a:pt x="26" y="2"/>
                        </a:lnTo>
                        <a:lnTo>
                          <a:pt x="25" y="3"/>
                        </a:lnTo>
                        <a:lnTo>
                          <a:pt x="23" y="3"/>
                        </a:lnTo>
                        <a:lnTo>
                          <a:pt x="23" y="4"/>
                        </a:lnTo>
                        <a:lnTo>
                          <a:pt x="22" y="5"/>
                        </a:lnTo>
                        <a:lnTo>
                          <a:pt x="21" y="5"/>
                        </a:lnTo>
                        <a:lnTo>
                          <a:pt x="21" y="6"/>
                        </a:lnTo>
                        <a:lnTo>
                          <a:pt x="20" y="7"/>
                        </a:lnTo>
                        <a:lnTo>
                          <a:pt x="19" y="8"/>
                        </a:lnTo>
                        <a:lnTo>
                          <a:pt x="18" y="9"/>
                        </a:lnTo>
                        <a:lnTo>
                          <a:pt x="18" y="10"/>
                        </a:lnTo>
                        <a:lnTo>
                          <a:pt x="17" y="11"/>
                        </a:lnTo>
                        <a:lnTo>
                          <a:pt x="15" y="11"/>
                        </a:lnTo>
                        <a:lnTo>
                          <a:pt x="15" y="12"/>
                        </a:lnTo>
                        <a:lnTo>
                          <a:pt x="14" y="12"/>
                        </a:lnTo>
                        <a:lnTo>
                          <a:pt x="13" y="14"/>
                        </a:lnTo>
                        <a:lnTo>
                          <a:pt x="13" y="15"/>
                        </a:lnTo>
                        <a:lnTo>
                          <a:pt x="12" y="17"/>
                        </a:lnTo>
                        <a:lnTo>
                          <a:pt x="11" y="17"/>
                        </a:lnTo>
                        <a:lnTo>
                          <a:pt x="10" y="18"/>
                        </a:lnTo>
                        <a:lnTo>
                          <a:pt x="10" y="19"/>
                        </a:lnTo>
                        <a:lnTo>
                          <a:pt x="9" y="20"/>
                        </a:lnTo>
                        <a:lnTo>
                          <a:pt x="9" y="21"/>
                        </a:lnTo>
                        <a:lnTo>
                          <a:pt x="7" y="22"/>
                        </a:lnTo>
                        <a:lnTo>
                          <a:pt x="7" y="23"/>
                        </a:lnTo>
                        <a:lnTo>
                          <a:pt x="6" y="24"/>
                        </a:lnTo>
                        <a:lnTo>
                          <a:pt x="6" y="25"/>
                        </a:lnTo>
                        <a:lnTo>
                          <a:pt x="5" y="26"/>
                        </a:lnTo>
                        <a:lnTo>
                          <a:pt x="4" y="27"/>
                        </a:lnTo>
                        <a:lnTo>
                          <a:pt x="4" y="28"/>
                        </a:lnTo>
                        <a:lnTo>
                          <a:pt x="3" y="29"/>
                        </a:lnTo>
                        <a:lnTo>
                          <a:pt x="2" y="30"/>
                        </a:lnTo>
                        <a:lnTo>
                          <a:pt x="2" y="32"/>
                        </a:lnTo>
                        <a:lnTo>
                          <a:pt x="2" y="33"/>
                        </a:lnTo>
                        <a:lnTo>
                          <a:pt x="1" y="33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10" name="Freeform 234"/>
                  <p:cNvSpPr>
                    <a:spLocks/>
                  </p:cNvSpPr>
                  <p:nvPr/>
                </p:nvSpPr>
                <p:spPr bwMode="auto">
                  <a:xfrm>
                    <a:off x="1517" y="2534"/>
                    <a:ext cx="19" cy="49"/>
                  </a:xfrm>
                  <a:custGeom>
                    <a:avLst/>
                    <a:gdLst>
                      <a:gd name="T0" fmla="*/ 14 w 19"/>
                      <a:gd name="T1" fmla="*/ 48 h 49"/>
                      <a:gd name="T2" fmla="*/ 14 w 19"/>
                      <a:gd name="T3" fmla="*/ 48 h 49"/>
                      <a:gd name="T4" fmla="*/ 10 w 19"/>
                      <a:gd name="T5" fmla="*/ 47 h 49"/>
                      <a:gd name="T6" fmla="*/ 7 w 19"/>
                      <a:gd name="T7" fmla="*/ 46 h 49"/>
                      <a:gd name="T8" fmla="*/ 7 w 19"/>
                      <a:gd name="T9" fmla="*/ 46 h 49"/>
                      <a:gd name="T10" fmla="*/ 3 w 19"/>
                      <a:gd name="T11" fmla="*/ 45 h 49"/>
                      <a:gd name="T12" fmla="*/ 3 w 19"/>
                      <a:gd name="T13" fmla="*/ 44 h 49"/>
                      <a:gd name="T14" fmla="*/ 3 w 19"/>
                      <a:gd name="T15" fmla="*/ 44 h 49"/>
                      <a:gd name="T16" fmla="*/ 3 w 19"/>
                      <a:gd name="T17" fmla="*/ 42 h 49"/>
                      <a:gd name="T18" fmla="*/ 3 w 19"/>
                      <a:gd name="T19" fmla="*/ 41 h 49"/>
                      <a:gd name="T20" fmla="*/ 3 w 19"/>
                      <a:gd name="T21" fmla="*/ 41 h 49"/>
                      <a:gd name="T22" fmla="*/ 0 w 19"/>
                      <a:gd name="T23" fmla="*/ 40 h 49"/>
                      <a:gd name="T24" fmla="*/ 3 w 19"/>
                      <a:gd name="T25" fmla="*/ 39 h 49"/>
                      <a:gd name="T26" fmla="*/ 0 w 19"/>
                      <a:gd name="T27" fmla="*/ 38 h 49"/>
                      <a:gd name="T28" fmla="*/ 0 w 19"/>
                      <a:gd name="T29" fmla="*/ 38 h 49"/>
                      <a:gd name="T30" fmla="*/ 0 w 19"/>
                      <a:gd name="T31" fmla="*/ 37 h 49"/>
                      <a:gd name="T32" fmla="*/ 0 w 19"/>
                      <a:gd name="T33" fmla="*/ 35 h 49"/>
                      <a:gd name="T34" fmla="*/ 0 w 19"/>
                      <a:gd name="T35" fmla="*/ 34 h 49"/>
                      <a:gd name="T36" fmla="*/ 0 w 19"/>
                      <a:gd name="T37" fmla="*/ 31 h 49"/>
                      <a:gd name="T38" fmla="*/ 0 w 19"/>
                      <a:gd name="T39" fmla="*/ 29 h 49"/>
                      <a:gd name="T40" fmla="*/ 0 w 19"/>
                      <a:gd name="T41" fmla="*/ 28 h 49"/>
                      <a:gd name="T42" fmla="*/ 0 w 19"/>
                      <a:gd name="T43" fmla="*/ 25 h 49"/>
                      <a:gd name="T44" fmla="*/ 3 w 19"/>
                      <a:gd name="T45" fmla="*/ 24 h 49"/>
                      <a:gd name="T46" fmla="*/ 3 w 19"/>
                      <a:gd name="T47" fmla="*/ 21 h 49"/>
                      <a:gd name="T48" fmla="*/ 3 w 19"/>
                      <a:gd name="T49" fmla="*/ 19 h 49"/>
                      <a:gd name="T50" fmla="*/ 7 w 19"/>
                      <a:gd name="T51" fmla="*/ 17 h 49"/>
                      <a:gd name="T52" fmla="*/ 7 w 19"/>
                      <a:gd name="T53" fmla="*/ 15 h 49"/>
                      <a:gd name="T54" fmla="*/ 10 w 19"/>
                      <a:gd name="T55" fmla="*/ 12 h 49"/>
                      <a:gd name="T56" fmla="*/ 14 w 19"/>
                      <a:gd name="T57" fmla="*/ 9 h 49"/>
                      <a:gd name="T58" fmla="*/ 14 w 19"/>
                      <a:gd name="T59" fmla="*/ 8 h 49"/>
                      <a:gd name="T60" fmla="*/ 14 w 19"/>
                      <a:gd name="T61" fmla="*/ 4 h 49"/>
                      <a:gd name="T62" fmla="*/ 18 w 19"/>
                      <a:gd name="T63" fmla="*/ 2 h 4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9"/>
                      <a:gd name="T98" fmla="*/ 19 w 19"/>
                      <a:gd name="T99" fmla="*/ 49 h 4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9">
                        <a:moveTo>
                          <a:pt x="18" y="48"/>
                        </a:moveTo>
                        <a:lnTo>
                          <a:pt x="14" y="48"/>
                        </a:lnTo>
                        <a:lnTo>
                          <a:pt x="14" y="47"/>
                        </a:lnTo>
                        <a:lnTo>
                          <a:pt x="14" y="48"/>
                        </a:lnTo>
                        <a:lnTo>
                          <a:pt x="14" y="47"/>
                        </a:lnTo>
                        <a:lnTo>
                          <a:pt x="10" y="47"/>
                        </a:lnTo>
                        <a:lnTo>
                          <a:pt x="7" y="46"/>
                        </a:lnTo>
                        <a:lnTo>
                          <a:pt x="7" y="45"/>
                        </a:lnTo>
                        <a:lnTo>
                          <a:pt x="7" y="46"/>
                        </a:lnTo>
                        <a:lnTo>
                          <a:pt x="7" y="45"/>
                        </a:lnTo>
                        <a:lnTo>
                          <a:pt x="3" y="45"/>
                        </a:lnTo>
                        <a:lnTo>
                          <a:pt x="3" y="44"/>
                        </a:lnTo>
                        <a:lnTo>
                          <a:pt x="3" y="43"/>
                        </a:lnTo>
                        <a:lnTo>
                          <a:pt x="3" y="44"/>
                        </a:lnTo>
                        <a:lnTo>
                          <a:pt x="3" y="43"/>
                        </a:lnTo>
                        <a:lnTo>
                          <a:pt x="3" y="42"/>
                        </a:lnTo>
                        <a:lnTo>
                          <a:pt x="3" y="41"/>
                        </a:lnTo>
                        <a:lnTo>
                          <a:pt x="3" y="40"/>
                        </a:lnTo>
                        <a:lnTo>
                          <a:pt x="0" y="40"/>
                        </a:lnTo>
                        <a:lnTo>
                          <a:pt x="0" y="39"/>
                        </a:lnTo>
                        <a:lnTo>
                          <a:pt x="3" y="39"/>
                        </a:lnTo>
                        <a:lnTo>
                          <a:pt x="0" y="39"/>
                        </a:lnTo>
                        <a:lnTo>
                          <a:pt x="0" y="38"/>
                        </a:lnTo>
                        <a:lnTo>
                          <a:pt x="0" y="37"/>
                        </a:lnTo>
                        <a:lnTo>
                          <a:pt x="0" y="36"/>
                        </a:lnTo>
                        <a:lnTo>
                          <a:pt x="0" y="35"/>
                        </a:lnTo>
                        <a:lnTo>
                          <a:pt x="0" y="34"/>
                        </a:lnTo>
                        <a:lnTo>
                          <a:pt x="0" y="32"/>
                        </a:lnTo>
                        <a:lnTo>
                          <a:pt x="0" y="31"/>
                        </a:lnTo>
                        <a:lnTo>
                          <a:pt x="0" y="30"/>
                        </a:lnTo>
                        <a:lnTo>
                          <a:pt x="0" y="29"/>
                        </a:lnTo>
                        <a:lnTo>
                          <a:pt x="0" y="28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3" y="24"/>
                        </a:lnTo>
                        <a:lnTo>
                          <a:pt x="3" y="22"/>
                        </a:lnTo>
                        <a:lnTo>
                          <a:pt x="3" y="21"/>
                        </a:lnTo>
                        <a:lnTo>
                          <a:pt x="3" y="20"/>
                        </a:lnTo>
                        <a:lnTo>
                          <a:pt x="3" y="19"/>
                        </a:lnTo>
                        <a:lnTo>
                          <a:pt x="7" y="18"/>
                        </a:lnTo>
                        <a:lnTo>
                          <a:pt x="7" y="17"/>
                        </a:lnTo>
                        <a:lnTo>
                          <a:pt x="7" y="15"/>
                        </a:lnTo>
                        <a:lnTo>
                          <a:pt x="7" y="14"/>
                        </a:lnTo>
                        <a:lnTo>
                          <a:pt x="10" y="12"/>
                        </a:lnTo>
                        <a:lnTo>
                          <a:pt x="10" y="11"/>
                        </a:lnTo>
                        <a:lnTo>
                          <a:pt x="14" y="9"/>
                        </a:lnTo>
                        <a:lnTo>
                          <a:pt x="10" y="8"/>
                        </a:lnTo>
                        <a:lnTo>
                          <a:pt x="14" y="8"/>
                        </a:lnTo>
                        <a:lnTo>
                          <a:pt x="14" y="7"/>
                        </a:lnTo>
                        <a:lnTo>
                          <a:pt x="14" y="4"/>
                        </a:lnTo>
                        <a:lnTo>
                          <a:pt x="14" y="3"/>
                        </a:lnTo>
                        <a:lnTo>
                          <a:pt x="18" y="2"/>
                        </a:lnTo>
                        <a:lnTo>
                          <a:pt x="18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11" name="Freeform 235"/>
                  <p:cNvSpPr>
                    <a:spLocks/>
                  </p:cNvSpPr>
                  <p:nvPr/>
                </p:nvSpPr>
                <p:spPr bwMode="auto">
                  <a:xfrm>
                    <a:off x="1520" y="2545"/>
                    <a:ext cx="36" cy="38"/>
                  </a:xfrm>
                  <a:custGeom>
                    <a:avLst/>
                    <a:gdLst>
                      <a:gd name="T0" fmla="*/ 0 w 36"/>
                      <a:gd name="T1" fmla="*/ 36 h 38"/>
                      <a:gd name="T2" fmla="*/ 1 w 36"/>
                      <a:gd name="T3" fmla="*/ 37 h 38"/>
                      <a:gd name="T4" fmla="*/ 3 w 36"/>
                      <a:gd name="T5" fmla="*/ 37 h 38"/>
                      <a:gd name="T6" fmla="*/ 4 w 36"/>
                      <a:gd name="T7" fmla="*/ 37 h 38"/>
                      <a:gd name="T8" fmla="*/ 4 w 36"/>
                      <a:gd name="T9" fmla="*/ 37 h 38"/>
                      <a:gd name="T10" fmla="*/ 5 w 36"/>
                      <a:gd name="T11" fmla="*/ 36 h 38"/>
                      <a:gd name="T12" fmla="*/ 5 w 36"/>
                      <a:gd name="T13" fmla="*/ 36 h 38"/>
                      <a:gd name="T14" fmla="*/ 6 w 36"/>
                      <a:gd name="T15" fmla="*/ 36 h 38"/>
                      <a:gd name="T16" fmla="*/ 7 w 36"/>
                      <a:gd name="T17" fmla="*/ 35 h 38"/>
                      <a:gd name="T18" fmla="*/ 7 w 36"/>
                      <a:gd name="T19" fmla="*/ 34 h 38"/>
                      <a:gd name="T20" fmla="*/ 9 w 36"/>
                      <a:gd name="T21" fmla="*/ 34 h 38"/>
                      <a:gd name="T22" fmla="*/ 9 w 36"/>
                      <a:gd name="T23" fmla="*/ 33 h 38"/>
                      <a:gd name="T24" fmla="*/ 10 w 36"/>
                      <a:gd name="T25" fmla="*/ 33 h 38"/>
                      <a:gd name="T26" fmla="*/ 10 w 36"/>
                      <a:gd name="T27" fmla="*/ 32 h 38"/>
                      <a:gd name="T28" fmla="*/ 11 w 36"/>
                      <a:gd name="T29" fmla="*/ 32 h 38"/>
                      <a:gd name="T30" fmla="*/ 12 w 36"/>
                      <a:gd name="T31" fmla="*/ 31 h 38"/>
                      <a:gd name="T32" fmla="*/ 13 w 36"/>
                      <a:gd name="T33" fmla="*/ 30 h 38"/>
                      <a:gd name="T34" fmla="*/ 15 w 36"/>
                      <a:gd name="T35" fmla="*/ 29 h 38"/>
                      <a:gd name="T36" fmla="*/ 16 w 36"/>
                      <a:gd name="T37" fmla="*/ 27 h 38"/>
                      <a:gd name="T38" fmla="*/ 18 w 36"/>
                      <a:gd name="T39" fmla="*/ 25 h 38"/>
                      <a:gd name="T40" fmla="*/ 19 w 36"/>
                      <a:gd name="T41" fmla="*/ 24 h 38"/>
                      <a:gd name="T42" fmla="*/ 20 w 36"/>
                      <a:gd name="T43" fmla="*/ 22 h 38"/>
                      <a:gd name="T44" fmla="*/ 21 w 36"/>
                      <a:gd name="T45" fmla="*/ 20 h 38"/>
                      <a:gd name="T46" fmla="*/ 23 w 36"/>
                      <a:gd name="T47" fmla="*/ 19 h 38"/>
                      <a:gd name="T48" fmla="*/ 24 w 36"/>
                      <a:gd name="T49" fmla="*/ 18 h 38"/>
                      <a:gd name="T50" fmla="*/ 25 w 36"/>
                      <a:gd name="T51" fmla="*/ 15 h 38"/>
                      <a:gd name="T52" fmla="*/ 27 w 36"/>
                      <a:gd name="T53" fmla="*/ 13 h 38"/>
                      <a:gd name="T54" fmla="*/ 28 w 36"/>
                      <a:gd name="T55" fmla="*/ 10 h 38"/>
                      <a:gd name="T56" fmla="*/ 29 w 36"/>
                      <a:gd name="T57" fmla="*/ 9 h 38"/>
                      <a:gd name="T58" fmla="*/ 30 w 36"/>
                      <a:gd name="T59" fmla="*/ 6 h 38"/>
                      <a:gd name="T60" fmla="*/ 32 w 36"/>
                      <a:gd name="T61" fmla="*/ 4 h 38"/>
                      <a:gd name="T62" fmla="*/ 33 w 36"/>
                      <a:gd name="T63" fmla="*/ 1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8"/>
                      <a:gd name="T98" fmla="*/ 36 w 36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8">
                        <a:moveTo>
                          <a:pt x="0" y="37"/>
                        </a:moveTo>
                        <a:lnTo>
                          <a:pt x="0" y="36"/>
                        </a:lnTo>
                        <a:lnTo>
                          <a:pt x="1" y="37"/>
                        </a:lnTo>
                        <a:lnTo>
                          <a:pt x="2" y="37"/>
                        </a:lnTo>
                        <a:lnTo>
                          <a:pt x="3" y="37"/>
                        </a:lnTo>
                        <a:lnTo>
                          <a:pt x="4" y="37"/>
                        </a:lnTo>
                        <a:lnTo>
                          <a:pt x="5" y="36"/>
                        </a:lnTo>
                        <a:lnTo>
                          <a:pt x="6" y="36"/>
                        </a:lnTo>
                        <a:lnTo>
                          <a:pt x="6" y="35"/>
                        </a:lnTo>
                        <a:lnTo>
                          <a:pt x="7" y="35"/>
                        </a:lnTo>
                        <a:lnTo>
                          <a:pt x="7" y="34"/>
                        </a:lnTo>
                        <a:lnTo>
                          <a:pt x="9" y="34"/>
                        </a:lnTo>
                        <a:lnTo>
                          <a:pt x="9" y="33"/>
                        </a:lnTo>
                        <a:lnTo>
                          <a:pt x="10" y="34"/>
                        </a:lnTo>
                        <a:lnTo>
                          <a:pt x="10" y="33"/>
                        </a:lnTo>
                        <a:lnTo>
                          <a:pt x="10" y="32"/>
                        </a:lnTo>
                        <a:lnTo>
                          <a:pt x="11" y="32"/>
                        </a:lnTo>
                        <a:lnTo>
                          <a:pt x="11" y="31"/>
                        </a:lnTo>
                        <a:lnTo>
                          <a:pt x="12" y="31"/>
                        </a:lnTo>
                        <a:lnTo>
                          <a:pt x="13" y="30"/>
                        </a:lnTo>
                        <a:lnTo>
                          <a:pt x="14" y="30"/>
                        </a:lnTo>
                        <a:lnTo>
                          <a:pt x="15" y="29"/>
                        </a:lnTo>
                        <a:lnTo>
                          <a:pt x="15" y="28"/>
                        </a:lnTo>
                        <a:lnTo>
                          <a:pt x="16" y="27"/>
                        </a:lnTo>
                        <a:lnTo>
                          <a:pt x="16" y="26"/>
                        </a:lnTo>
                        <a:lnTo>
                          <a:pt x="18" y="25"/>
                        </a:lnTo>
                        <a:lnTo>
                          <a:pt x="19" y="24"/>
                        </a:lnTo>
                        <a:lnTo>
                          <a:pt x="20" y="23"/>
                        </a:lnTo>
                        <a:lnTo>
                          <a:pt x="20" y="22"/>
                        </a:lnTo>
                        <a:lnTo>
                          <a:pt x="21" y="21"/>
                        </a:lnTo>
                        <a:lnTo>
                          <a:pt x="21" y="20"/>
                        </a:lnTo>
                        <a:lnTo>
                          <a:pt x="22" y="19"/>
                        </a:lnTo>
                        <a:lnTo>
                          <a:pt x="23" y="19"/>
                        </a:lnTo>
                        <a:lnTo>
                          <a:pt x="23" y="18"/>
                        </a:lnTo>
                        <a:lnTo>
                          <a:pt x="24" y="18"/>
                        </a:lnTo>
                        <a:lnTo>
                          <a:pt x="25" y="16"/>
                        </a:lnTo>
                        <a:lnTo>
                          <a:pt x="25" y="15"/>
                        </a:lnTo>
                        <a:lnTo>
                          <a:pt x="25" y="14"/>
                        </a:lnTo>
                        <a:lnTo>
                          <a:pt x="27" y="13"/>
                        </a:lnTo>
                        <a:lnTo>
                          <a:pt x="27" y="12"/>
                        </a:lnTo>
                        <a:lnTo>
                          <a:pt x="28" y="10"/>
                        </a:lnTo>
                        <a:lnTo>
                          <a:pt x="28" y="9"/>
                        </a:lnTo>
                        <a:lnTo>
                          <a:pt x="29" y="9"/>
                        </a:lnTo>
                        <a:lnTo>
                          <a:pt x="30" y="8"/>
                        </a:lnTo>
                        <a:lnTo>
                          <a:pt x="30" y="6"/>
                        </a:lnTo>
                        <a:lnTo>
                          <a:pt x="31" y="5"/>
                        </a:lnTo>
                        <a:lnTo>
                          <a:pt x="32" y="4"/>
                        </a:lnTo>
                        <a:lnTo>
                          <a:pt x="33" y="1"/>
                        </a:lnTo>
                        <a:lnTo>
                          <a:pt x="35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12" name="Freeform 236"/>
                  <p:cNvSpPr>
                    <a:spLocks/>
                  </p:cNvSpPr>
                  <p:nvPr/>
                </p:nvSpPr>
                <p:spPr bwMode="auto">
                  <a:xfrm>
                    <a:off x="1520" y="2545"/>
                    <a:ext cx="36" cy="38"/>
                  </a:xfrm>
                  <a:custGeom>
                    <a:avLst/>
                    <a:gdLst>
                      <a:gd name="T0" fmla="*/ 0 w 36"/>
                      <a:gd name="T1" fmla="*/ 36 h 38"/>
                      <a:gd name="T2" fmla="*/ 1 w 36"/>
                      <a:gd name="T3" fmla="*/ 37 h 38"/>
                      <a:gd name="T4" fmla="*/ 3 w 36"/>
                      <a:gd name="T5" fmla="*/ 37 h 38"/>
                      <a:gd name="T6" fmla="*/ 4 w 36"/>
                      <a:gd name="T7" fmla="*/ 37 h 38"/>
                      <a:gd name="T8" fmla="*/ 4 w 36"/>
                      <a:gd name="T9" fmla="*/ 37 h 38"/>
                      <a:gd name="T10" fmla="*/ 5 w 36"/>
                      <a:gd name="T11" fmla="*/ 36 h 38"/>
                      <a:gd name="T12" fmla="*/ 5 w 36"/>
                      <a:gd name="T13" fmla="*/ 36 h 38"/>
                      <a:gd name="T14" fmla="*/ 6 w 36"/>
                      <a:gd name="T15" fmla="*/ 36 h 38"/>
                      <a:gd name="T16" fmla="*/ 7 w 36"/>
                      <a:gd name="T17" fmla="*/ 35 h 38"/>
                      <a:gd name="T18" fmla="*/ 7 w 36"/>
                      <a:gd name="T19" fmla="*/ 34 h 38"/>
                      <a:gd name="T20" fmla="*/ 9 w 36"/>
                      <a:gd name="T21" fmla="*/ 34 h 38"/>
                      <a:gd name="T22" fmla="*/ 9 w 36"/>
                      <a:gd name="T23" fmla="*/ 33 h 38"/>
                      <a:gd name="T24" fmla="*/ 10 w 36"/>
                      <a:gd name="T25" fmla="*/ 33 h 38"/>
                      <a:gd name="T26" fmla="*/ 10 w 36"/>
                      <a:gd name="T27" fmla="*/ 32 h 38"/>
                      <a:gd name="T28" fmla="*/ 11 w 36"/>
                      <a:gd name="T29" fmla="*/ 32 h 38"/>
                      <a:gd name="T30" fmla="*/ 12 w 36"/>
                      <a:gd name="T31" fmla="*/ 31 h 38"/>
                      <a:gd name="T32" fmla="*/ 13 w 36"/>
                      <a:gd name="T33" fmla="*/ 30 h 38"/>
                      <a:gd name="T34" fmla="*/ 15 w 36"/>
                      <a:gd name="T35" fmla="*/ 29 h 38"/>
                      <a:gd name="T36" fmla="*/ 16 w 36"/>
                      <a:gd name="T37" fmla="*/ 27 h 38"/>
                      <a:gd name="T38" fmla="*/ 18 w 36"/>
                      <a:gd name="T39" fmla="*/ 25 h 38"/>
                      <a:gd name="T40" fmla="*/ 19 w 36"/>
                      <a:gd name="T41" fmla="*/ 24 h 38"/>
                      <a:gd name="T42" fmla="*/ 20 w 36"/>
                      <a:gd name="T43" fmla="*/ 22 h 38"/>
                      <a:gd name="T44" fmla="*/ 21 w 36"/>
                      <a:gd name="T45" fmla="*/ 20 h 38"/>
                      <a:gd name="T46" fmla="*/ 23 w 36"/>
                      <a:gd name="T47" fmla="*/ 19 h 38"/>
                      <a:gd name="T48" fmla="*/ 24 w 36"/>
                      <a:gd name="T49" fmla="*/ 18 h 38"/>
                      <a:gd name="T50" fmla="*/ 25 w 36"/>
                      <a:gd name="T51" fmla="*/ 15 h 38"/>
                      <a:gd name="T52" fmla="*/ 27 w 36"/>
                      <a:gd name="T53" fmla="*/ 13 h 38"/>
                      <a:gd name="T54" fmla="*/ 28 w 36"/>
                      <a:gd name="T55" fmla="*/ 10 h 38"/>
                      <a:gd name="T56" fmla="*/ 29 w 36"/>
                      <a:gd name="T57" fmla="*/ 9 h 38"/>
                      <a:gd name="T58" fmla="*/ 30 w 36"/>
                      <a:gd name="T59" fmla="*/ 6 h 38"/>
                      <a:gd name="T60" fmla="*/ 32 w 36"/>
                      <a:gd name="T61" fmla="*/ 4 h 38"/>
                      <a:gd name="T62" fmla="*/ 33 w 36"/>
                      <a:gd name="T63" fmla="*/ 1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8"/>
                      <a:gd name="T98" fmla="*/ 36 w 36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8">
                        <a:moveTo>
                          <a:pt x="0" y="37"/>
                        </a:moveTo>
                        <a:lnTo>
                          <a:pt x="0" y="36"/>
                        </a:lnTo>
                        <a:lnTo>
                          <a:pt x="1" y="37"/>
                        </a:lnTo>
                        <a:lnTo>
                          <a:pt x="2" y="37"/>
                        </a:lnTo>
                        <a:lnTo>
                          <a:pt x="3" y="37"/>
                        </a:lnTo>
                        <a:lnTo>
                          <a:pt x="4" y="37"/>
                        </a:lnTo>
                        <a:lnTo>
                          <a:pt x="5" y="36"/>
                        </a:lnTo>
                        <a:lnTo>
                          <a:pt x="6" y="36"/>
                        </a:lnTo>
                        <a:lnTo>
                          <a:pt x="6" y="35"/>
                        </a:lnTo>
                        <a:lnTo>
                          <a:pt x="7" y="35"/>
                        </a:lnTo>
                        <a:lnTo>
                          <a:pt x="7" y="34"/>
                        </a:lnTo>
                        <a:lnTo>
                          <a:pt x="9" y="34"/>
                        </a:lnTo>
                        <a:lnTo>
                          <a:pt x="9" y="33"/>
                        </a:lnTo>
                        <a:lnTo>
                          <a:pt x="10" y="34"/>
                        </a:lnTo>
                        <a:lnTo>
                          <a:pt x="10" y="33"/>
                        </a:lnTo>
                        <a:lnTo>
                          <a:pt x="10" y="32"/>
                        </a:lnTo>
                        <a:lnTo>
                          <a:pt x="11" y="32"/>
                        </a:lnTo>
                        <a:lnTo>
                          <a:pt x="11" y="31"/>
                        </a:lnTo>
                        <a:lnTo>
                          <a:pt x="12" y="31"/>
                        </a:lnTo>
                        <a:lnTo>
                          <a:pt x="13" y="30"/>
                        </a:lnTo>
                        <a:lnTo>
                          <a:pt x="14" y="30"/>
                        </a:lnTo>
                        <a:lnTo>
                          <a:pt x="15" y="29"/>
                        </a:lnTo>
                        <a:lnTo>
                          <a:pt x="15" y="28"/>
                        </a:lnTo>
                        <a:lnTo>
                          <a:pt x="16" y="27"/>
                        </a:lnTo>
                        <a:lnTo>
                          <a:pt x="16" y="26"/>
                        </a:lnTo>
                        <a:lnTo>
                          <a:pt x="18" y="25"/>
                        </a:lnTo>
                        <a:lnTo>
                          <a:pt x="19" y="24"/>
                        </a:lnTo>
                        <a:lnTo>
                          <a:pt x="20" y="23"/>
                        </a:lnTo>
                        <a:lnTo>
                          <a:pt x="20" y="22"/>
                        </a:lnTo>
                        <a:lnTo>
                          <a:pt x="21" y="21"/>
                        </a:lnTo>
                        <a:lnTo>
                          <a:pt x="21" y="20"/>
                        </a:lnTo>
                        <a:lnTo>
                          <a:pt x="22" y="19"/>
                        </a:lnTo>
                        <a:lnTo>
                          <a:pt x="23" y="19"/>
                        </a:lnTo>
                        <a:lnTo>
                          <a:pt x="23" y="18"/>
                        </a:lnTo>
                        <a:lnTo>
                          <a:pt x="24" y="18"/>
                        </a:lnTo>
                        <a:lnTo>
                          <a:pt x="25" y="16"/>
                        </a:lnTo>
                        <a:lnTo>
                          <a:pt x="25" y="15"/>
                        </a:lnTo>
                        <a:lnTo>
                          <a:pt x="25" y="14"/>
                        </a:lnTo>
                        <a:lnTo>
                          <a:pt x="27" y="13"/>
                        </a:lnTo>
                        <a:lnTo>
                          <a:pt x="27" y="12"/>
                        </a:lnTo>
                        <a:lnTo>
                          <a:pt x="28" y="10"/>
                        </a:lnTo>
                        <a:lnTo>
                          <a:pt x="28" y="9"/>
                        </a:lnTo>
                        <a:lnTo>
                          <a:pt x="29" y="9"/>
                        </a:lnTo>
                        <a:lnTo>
                          <a:pt x="30" y="8"/>
                        </a:lnTo>
                        <a:lnTo>
                          <a:pt x="30" y="6"/>
                        </a:lnTo>
                        <a:lnTo>
                          <a:pt x="31" y="5"/>
                        </a:lnTo>
                        <a:lnTo>
                          <a:pt x="32" y="4"/>
                        </a:lnTo>
                        <a:lnTo>
                          <a:pt x="32" y="3"/>
                        </a:lnTo>
                        <a:lnTo>
                          <a:pt x="33" y="1"/>
                        </a:lnTo>
                        <a:lnTo>
                          <a:pt x="35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13" name="Freeform 237"/>
                  <p:cNvSpPr>
                    <a:spLocks/>
                  </p:cNvSpPr>
                  <p:nvPr/>
                </p:nvSpPr>
                <p:spPr bwMode="auto">
                  <a:xfrm>
                    <a:off x="1517" y="2534"/>
                    <a:ext cx="19" cy="49"/>
                  </a:xfrm>
                  <a:custGeom>
                    <a:avLst/>
                    <a:gdLst>
                      <a:gd name="T0" fmla="*/ 14 w 19"/>
                      <a:gd name="T1" fmla="*/ 48 h 49"/>
                      <a:gd name="T2" fmla="*/ 14 w 19"/>
                      <a:gd name="T3" fmla="*/ 48 h 49"/>
                      <a:gd name="T4" fmla="*/ 10 w 19"/>
                      <a:gd name="T5" fmla="*/ 47 h 49"/>
                      <a:gd name="T6" fmla="*/ 7 w 19"/>
                      <a:gd name="T7" fmla="*/ 46 h 49"/>
                      <a:gd name="T8" fmla="*/ 7 w 19"/>
                      <a:gd name="T9" fmla="*/ 46 h 49"/>
                      <a:gd name="T10" fmla="*/ 3 w 19"/>
                      <a:gd name="T11" fmla="*/ 45 h 49"/>
                      <a:gd name="T12" fmla="*/ 3 w 19"/>
                      <a:gd name="T13" fmla="*/ 44 h 49"/>
                      <a:gd name="T14" fmla="*/ 3 w 19"/>
                      <a:gd name="T15" fmla="*/ 44 h 49"/>
                      <a:gd name="T16" fmla="*/ 3 w 19"/>
                      <a:gd name="T17" fmla="*/ 42 h 49"/>
                      <a:gd name="T18" fmla="*/ 3 w 19"/>
                      <a:gd name="T19" fmla="*/ 41 h 49"/>
                      <a:gd name="T20" fmla="*/ 3 w 19"/>
                      <a:gd name="T21" fmla="*/ 41 h 49"/>
                      <a:gd name="T22" fmla="*/ 0 w 19"/>
                      <a:gd name="T23" fmla="*/ 40 h 49"/>
                      <a:gd name="T24" fmla="*/ 3 w 19"/>
                      <a:gd name="T25" fmla="*/ 39 h 49"/>
                      <a:gd name="T26" fmla="*/ 0 w 19"/>
                      <a:gd name="T27" fmla="*/ 38 h 49"/>
                      <a:gd name="T28" fmla="*/ 0 w 19"/>
                      <a:gd name="T29" fmla="*/ 38 h 49"/>
                      <a:gd name="T30" fmla="*/ 0 w 19"/>
                      <a:gd name="T31" fmla="*/ 37 h 49"/>
                      <a:gd name="T32" fmla="*/ 0 w 19"/>
                      <a:gd name="T33" fmla="*/ 35 h 49"/>
                      <a:gd name="T34" fmla="*/ 0 w 19"/>
                      <a:gd name="T35" fmla="*/ 33 h 49"/>
                      <a:gd name="T36" fmla="*/ 0 w 19"/>
                      <a:gd name="T37" fmla="*/ 31 h 49"/>
                      <a:gd name="T38" fmla="*/ 0 w 19"/>
                      <a:gd name="T39" fmla="*/ 29 h 49"/>
                      <a:gd name="T40" fmla="*/ 0 w 19"/>
                      <a:gd name="T41" fmla="*/ 28 h 49"/>
                      <a:gd name="T42" fmla="*/ 0 w 19"/>
                      <a:gd name="T43" fmla="*/ 25 h 49"/>
                      <a:gd name="T44" fmla="*/ 0 w 19"/>
                      <a:gd name="T45" fmla="*/ 24 h 49"/>
                      <a:gd name="T46" fmla="*/ 3 w 19"/>
                      <a:gd name="T47" fmla="*/ 21 h 49"/>
                      <a:gd name="T48" fmla="*/ 3 w 19"/>
                      <a:gd name="T49" fmla="*/ 19 h 49"/>
                      <a:gd name="T50" fmla="*/ 7 w 19"/>
                      <a:gd name="T51" fmla="*/ 17 h 49"/>
                      <a:gd name="T52" fmla="*/ 7 w 19"/>
                      <a:gd name="T53" fmla="*/ 15 h 49"/>
                      <a:gd name="T54" fmla="*/ 10 w 19"/>
                      <a:gd name="T55" fmla="*/ 12 h 49"/>
                      <a:gd name="T56" fmla="*/ 14 w 19"/>
                      <a:gd name="T57" fmla="*/ 9 h 49"/>
                      <a:gd name="T58" fmla="*/ 14 w 19"/>
                      <a:gd name="T59" fmla="*/ 8 h 49"/>
                      <a:gd name="T60" fmla="*/ 14 w 19"/>
                      <a:gd name="T61" fmla="*/ 5 h 49"/>
                      <a:gd name="T62" fmla="*/ 18 w 19"/>
                      <a:gd name="T63" fmla="*/ 2 h 4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9"/>
                      <a:gd name="T98" fmla="*/ 19 w 19"/>
                      <a:gd name="T99" fmla="*/ 49 h 4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9">
                        <a:moveTo>
                          <a:pt x="18" y="48"/>
                        </a:moveTo>
                        <a:lnTo>
                          <a:pt x="14" y="48"/>
                        </a:lnTo>
                        <a:lnTo>
                          <a:pt x="14" y="47"/>
                        </a:lnTo>
                        <a:lnTo>
                          <a:pt x="14" y="48"/>
                        </a:lnTo>
                        <a:lnTo>
                          <a:pt x="14" y="47"/>
                        </a:lnTo>
                        <a:lnTo>
                          <a:pt x="10" y="47"/>
                        </a:lnTo>
                        <a:lnTo>
                          <a:pt x="7" y="46"/>
                        </a:lnTo>
                        <a:lnTo>
                          <a:pt x="7" y="45"/>
                        </a:lnTo>
                        <a:lnTo>
                          <a:pt x="7" y="46"/>
                        </a:lnTo>
                        <a:lnTo>
                          <a:pt x="7" y="45"/>
                        </a:lnTo>
                        <a:lnTo>
                          <a:pt x="3" y="45"/>
                        </a:lnTo>
                        <a:lnTo>
                          <a:pt x="3" y="44"/>
                        </a:lnTo>
                        <a:lnTo>
                          <a:pt x="3" y="43"/>
                        </a:lnTo>
                        <a:lnTo>
                          <a:pt x="3" y="44"/>
                        </a:lnTo>
                        <a:lnTo>
                          <a:pt x="3" y="43"/>
                        </a:lnTo>
                        <a:lnTo>
                          <a:pt x="3" y="42"/>
                        </a:lnTo>
                        <a:lnTo>
                          <a:pt x="3" y="41"/>
                        </a:lnTo>
                        <a:lnTo>
                          <a:pt x="3" y="40"/>
                        </a:lnTo>
                        <a:lnTo>
                          <a:pt x="0" y="40"/>
                        </a:lnTo>
                        <a:lnTo>
                          <a:pt x="0" y="39"/>
                        </a:lnTo>
                        <a:lnTo>
                          <a:pt x="3" y="39"/>
                        </a:lnTo>
                        <a:lnTo>
                          <a:pt x="0" y="39"/>
                        </a:lnTo>
                        <a:lnTo>
                          <a:pt x="0" y="38"/>
                        </a:lnTo>
                        <a:lnTo>
                          <a:pt x="0" y="37"/>
                        </a:lnTo>
                        <a:lnTo>
                          <a:pt x="0" y="36"/>
                        </a:lnTo>
                        <a:lnTo>
                          <a:pt x="0" y="35"/>
                        </a:lnTo>
                        <a:lnTo>
                          <a:pt x="0" y="33"/>
                        </a:lnTo>
                        <a:lnTo>
                          <a:pt x="0" y="32"/>
                        </a:lnTo>
                        <a:lnTo>
                          <a:pt x="0" y="31"/>
                        </a:lnTo>
                        <a:lnTo>
                          <a:pt x="0" y="30"/>
                        </a:lnTo>
                        <a:lnTo>
                          <a:pt x="0" y="29"/>
                        </a:lnTo>
                        <a:lnTo>
                          <a:pt x="0" y="28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0" y="24"/>
                        </a:lnTo>
                        <a:lnTo>
                          <a:pt x="3" y="22"/>
                        </a:lnTo>
                        <a:lnTo>
                          <a:pt x="3" y="21"/>
                        </a:lnTo>
                        <a:lnTo>
                          <a:pt x="3" y="20"/>
                        </a:lnTo>
                        <a:lnTo>
                          <a:pt x="3" y="19"/>
                        </a:lnTo>
                        <a:lnTo>
                          <a:pt x="3" y="18"/>
                        </a:lnTo>
                        <a:lnTo>
                          <a:pt x="7" y="17"/>
                        </a:lnTo>
                        <a:lnTo>
                          <a:pt x="7" y="15"/>
                        </a:lnTo>
                        <a:lnTo>
                          <a:pt x="7" y="14"/>
                        </a:lnTo>
                        <a:lnTo>
                          <a:pt x="10" y="12"/>
                        </a:lnTo>
                        <a:lnTo>
                          <a:pt x="10" y="11"/>
                        </a:lnTo>
                        <a:lnTo>
                          <a:pt x="14" y="9"/>
                        </a:lnTo>
                        <a:lnTo>
                          <a:pt x="10" y="8"/>
                        </a:lnTo>
                        <a:lnTo>
                          <a:pt x="14" y="8"/>
                        </a:lnTo>
                        <a:lnTo>
                          <a:pt x="14" y="7"/>
                        </a:lnTo>
                        <a:lnTo>
                          <a:pt x="14" y="5"/>
                        </a:lnTo>
                        <a:lnTo>
                          <a:pt x="14" y="3"/>
                        </a:lnTo>
                        <a:lnTo>
                          <a:pt x="18" y="2"/>
                        </a:lnTo>
                        <a:lnTo>
                          <a:pt x="18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14" name="Freeform 238"/>
                  <p:cNvSpPr>
                    <a:spLocks/>
                  </p:cNvSpPr>
                  <p:nvPr/>
                </p:nvSpPr>
                <p:spPr bwMode="auto">
                  <a:xfrm>
                    <a:off x="1523" y="2488"/>
                    <a:ext cx="19" cy="48"/>
                  </a:xfrm>
                  <a:custGeom>
                    <a:avLst/>
                    <a:gdLst>
                      <a:gd name="T0" fmla="*/ 3 w 19"/>
                      <a:gd name="T1" fmla="*/ 1 h 48"/>
                      <a:gd name="T2" fmla="*/ 3 w 19"/>
                      <a:gd name="T3" fmla="*/ 1 h 48"/>
                      <a:gd name="T4" fmla="*/ 7 w 19"/>
                      <a:gd name="T5" fmla="*/ 2 h 48"/>
                      <a:gd name="T6" fmla="*/ 7 w 19"/>
                      <a:gd name="T7" fmla="*/ 3 h 48"/>
                      <a:gd name="T8" fmla="*/ 10 w 19"/>
                      <a:gd name="T9" fmla="*/ 3 h 48"/>
                      <a:gd name="T10" fmla="*/ 14 w 19"/>
                      <a:gd name="T11" fmla="*/ 4 h 48"/>
                      <a:gd name="T12" fmla="*/ 14 w 19"/>
                      <a:gd name="T13" fmla="*/ 4 h 48"/>
                      <a:gd name="T14" fmla="*/ 14 w 19"/>
                      <a:gd name="T15" fmla="*/ 6 h 48"/>
                      <a:gd name="T16" fmla="*/ 14 w 19"/>
                      <a:gd name="T17" fmla="*/ 7 h 48"/>
                      <a:gd name="T18" fmla="*/ 14 w 19"/>
                      <a:gd name="T19" fmla="*/ 7 h 48"/>
                      <a:gd name="T20" fmla="*/ 14 w 19"/>
                      <a:gd name="T21" fmla="*/ 8 h 48"/>
                      <a:gd name="T22" fmla="*/ 14 w 19"/>
                      <a:gd name="T23" fmla="*/ 8 h 48"/>
                      <a:gd name="T24" fmla="*/ 18 w 19"/>
                      <a:gd name="T25" fmla="*/ 10 h 48"/>
                      <a:gd name="T26" fmla="*/ 18 w 19"/>
                      <a:gd name="T27" fmla="*/ 10 h 48"/>
                      <a:gd name="T28" fmla="*/ 18 w 19"/>
                      <a:gd name="T29" fmla="*/ 11 h 48"/>
                      <a:gd name="T30" fmla="*/ 18 w 19"/>
                      <a:gd name="T31" fmla="*/ 11 h 48"/>
                      <a:gd name="T32" fmla="*/ 18 w 19"/>
                      <a:gd name="T33" fmla="*/ 13 h 48"/>
                      <a:gd name="T34" fmla="*/ 18 w 19"/>
                      <a:gd name="T35" fmla="*/ 15 h 48"/>
                      <a:gd name="T36" fmla="*/ 18 w 19"/>
                      <a:gd name="T37" fmla="*/ 17 h 48"/>
                      <a:gd name="T38" fmla="*/ 18 w 19"/>
                      <a:gd name="T39" fmla="*/ 19 h 48"/>
                      <a:gd name="T40" fmla="*/ 18 w 19"/>
                      <a:gd name="T41" fmla="*/ 21 h 48"/>
                      <a:gd name="T42" fmla="*/ 18 w 19"/>
                      <a:gd name="T43" fmla="*/ 23 h 48"/>
                      <a:gd name="T44" fmla="*/ 14 w 19"/>
                      <a:gd name="T45" fmla="*/ 26 h 48"/>
                      <a:gd name="T46" fmla="*/ 18 w 19"/>
                      <a:gd name="T47" fmla="*/ 27 h 48"/>
                      <a:gd name="T48" fmla="*/ 14 w 19"/>
                      <a:gd name="T49" fmla="*/ 29 h 48"/>
                      <a:gd name="T50" fmla="*/ 10 w 19"/>
                      <a:gd name="T51" fmla="*/ 31 h 48"/>
                      <a:gd name="T52" fmla="*/ 10 w 19"/>
                      <a:gd name="T53" fmla="*/ 33 h 48"/>
                      <a:gd name="T54" fmla="*/ 10 w 19"/>
                      <a:gd name="T55" fmla="*/ 36 h 48"/>
                      <a:gd name="T56" fmla="*/ 7 w 19"/>
                      <a:gd name="T57" fmla="*/ 38 h 48"/>
                      <a:gd name="T58" fmla="*/ 7 w 19"/>
                      <a:gd name="T59" fmla="*/ 41 h 48"/>
                      <a:gd name="T60" fmla="*/ 3 w 19"/>
                      <a:gd name="T61" fmla="*/ 43 h 48"/>
                      <a:gd name="T62" fmla="*/ 0 w 19"/>
                      <a:gd name="T63" fmla="*/ 45 h 4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8"/>
                      <a:gd name="T98" fmla="*/ 19 w 19"/>
                      <a:gd name="T99" fmla="*/ 48 h 4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8">
                        <a:moveTo>
                          <a:pt x="0" y="0"/>
                        </a:moveTo>
                        <a:lnTo>
                          <a:pt x="3" y="1"/>
                        </a:lnTo>
                        <a:lnTo>
                          <a:pt x="3" y="2"/>
                        </a:lnTo>
                        <a:lnTo>
                          <a:pt x="7" y="2"/>
                        </a:lnTo>
                        <a:lnTo>
                          <a:pt x="7" y="3"/>
                        </a:lnTo>
                        <a:lnTo>
                          <a:pt x="10" y="3"/>
                        </a:lnTo>
                        <a:lnTo>
                          <a:pt x="14" y="4"/>
                        </a:lnTo>
                        <a:lnTo>
                          <a:pt x="10" y="4"/>
                        </a:lnTo>
                        <a:lnTo>
                          <a:pt x="14" y="4"/>
                        </a:lnTo>
                        <a:lnTo>
                          <a:pt x="14" y="5"/>
                        </a:lnTo>
                        <a:lnTo>
                          <a:pt x="14" y="6"/>
                        </a:lnTo>
                        <a:lnTo>
                          <a:pt x="14" y="7"/>
                        </a:lnTo>
                        <a:lnTo>
                          <a:pt x="14" y="8"/>
                        </a:lnTo>
                        <a:lnTo>
                          <a:pt x="18" y="9"/>
                        </a:lnTo>
                        <a:lnTo>
                          <a:pt x="18" y="10"/>
                        </a:lnTo>
                        <a:lnTo>
                          <a:pt x="18" y="11"/>
                        </a:lnTo>
                        <a:lnTo>
                          <a:pt x="18" y="13"/>
                        </a:lnTo>
                        <a:lnTo>
                          <a:pt x="18" y="14"/>
                        </a:lnTo>
                        <a:lnTo>
                          <a:pt x="18" y="15"/>
                        </a:lnTo>
                        <a:lnTo>
                          <a:pt x="18" y="16"/>
                        </a:lnTo>
                        <a:lnTo>
                          <a:pt x="18" y="17"/>
                        </a:lnTo>
                        <a:lnTo>
                          <a:pt x="18" y="18"/>
                        </a:lnTo>
                        <a:lnTo>
                          <a:pt x="18" y="19"/>
                        </a:lnTo>
                        <a:lnTo>
                          <a:pt x="18" y="20"/>
                        </a:lnTo>
                        <a:lnTo>
                          <a:pt x="18" y="21"/>
                        </a:lnTo>
                        <a:lnTo>
                          <a:pt x="18" y="22"/>
                        </a:lnTo>
                        <a:lnTo>
                          <a:pt x="18" y="23"/>
                        </a:lnTo>
                        <a:lnTo>
                          <a:pt x="18" y="24"/>
                        </a:lnTo>
                        <a:lnTo>
                          <a:pt x="14" y="26"/>
                        </a:lnTo>
                        <a:lnTo>
                          <a:pt x="18" y="27"/>
                        </a:lnTo>
                        <a:lnTo>
                          <a:pt x="14" y="28"/>
                        </a:lnTo>
                        <a:lnTo>
                          <a:pt x="14" y="29"/>
                        </a:lnTo>
                        <a:lnTo>
                          <a:pt x="14" y="30"/>
                        </a:lnTo>
                        <a:lnTo>
                          <a:pt x="10" y="31"/>
                        </a:lnTo>
                        <a:lnTo>
                          <a:pt x="10" y="32"/>
                        </a:lnTo>
                        <a:lnTo>
                          <a:pt x="10" y="33"/>
                        </a:lnTo>
                        <a:lnTo>
                          <a:pt x="10" y="34"/>
                        </a:lnTo>
                        <a:lnTo>
                          <a:pt x="10" y="36"/>
                        </a:lnTo>
                        <a:lnTo>
                          <a:pt x="7" y="37"/>
                        </a:lnTo>
                        <a:lnTo>
                          <a:pt x="7" y="38"/>
                        </a:lnTo>
                        <a:lnTo>
                          <a:pt x="7" y="39"/>
                        </a:lnTo>
                        <a:lnTo>
                          <a:pt x="7" y="41"/>
                        </a:lnTo>
                        <a:lnTo>
                          <a:pt x="3" y="41"/>
                        </a:lnTo>
                        <a:lnTo>
                          <a:pt x="3" y="43"/>
                        </a:lnTo>
                        <a:lnTo>
                          <a:pt x="3" y="44"/>
                        </a:lnTo>
                        <a:lnTo>
                          <a:pt x="0" y="45"/>
                        </a:lnTo>
                        <a:lnTo>
                          <a:pt x="0" y="4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15" name="Freeform 239"/>
                  <p:cNvSpPr>
                    <a:spLocks/>
                  </p:cNvSpPr>
                  <p:nvPr/>
                </p:nvSpPr>
                <p:spPr bwMode="auto">
                  <a:xfrm>
                    <a:off x="1487" y="2487"/>
                    <a:ext cx="37" cy="40"/>
                  </a:xfrm>
                  <a:custGeom>
                    <a:avLst/>
                    <a:gdLst>
                      <a:gd name="T0" fmla="*/ 34 w 37"/>
                      <a:gd name="T1" fmla="*/ 1 h 40"/>
                      <a:gd name="T2" fmla="*/ 34 w 37"/>
                      <a:gd name="T3" fmla="*/ 1 h 40"/>
                      <a:gd name="T4" fmla="*/ 33 w 37"/>
                      <a:gd name="T5" fmla="*/ 0 h 40"/>
                      <a:gd name="T6" fmla="*/ 32 w 37"/>
                      <a:gd name="T7" fmla="*/ 1 h 40"/>
                      <a:gd name="T8" fmla="*/ 31 w 37"/>
                      <a:gd name="T9" fmla="*/ 1 h 40"/>
                      <a:gd name="T10" fmla="*/ 30 w 37"/>
                      <a:gd name="T11" fmla="*/ 2 h 40"/>
                      <a:gd name="T12" fmla="*/ 30 w 37"/>
                      <a:gd name="T13" fmla="*/ 2 h 40"/>
                      <a:gd name="T14" fmla="*/ 29 w 37"/>
                      <a:gd name="T15" fmla="*/ 2 h 40"/>
                      <a:gd name="T16" fmla="*/ 29 w 37"/>
                      <a:gd name="T17" fmla="*/ 2 h 40"/>
                      <a:gd name="T18" fmla="*/ 27 w 37"/>
                      <a:gd name="T19" fmla="*/ 4 h 40"/>
                      <a:gd name="T20" fmla="*/ 26 w 37"/>
                      <a:gd name="T21" fmla="*/ 4 h 40"/>
                      <a:gd name="T22" fmla="*/ 26 w 37"/>
                      <a:gd name="T23" fmla="*/ 5 h 40"/>
                      <a:gd name="T24" fmla="*/ 25 w 37"/>
                      <a:gd name="T25" fmla="*/ 5 h 40"/>
                      <a:gd name="T26" fmla="*/ 25 w 37"/>
                      <a:gd name="T27" fmla="*/ 6 h 40"/>
                      <a:gd name="T28" fmla="*/ 24 w 37"/>
                      <a:gd name="T29" fmla="*/ 6 h 40"/>
                      <a:gd name="T30" fmla="*/ 23 w 37"/>
                      <a:gd name="T31" fmla="*/ 7 h 40"/>
                      <a:gd name="T32" fmla="*/ 22 w 37"/>
                      <a:gd name="T33" fmla="*/ 8 h 40"/>
                      <a:gd name="T34" fmla="*/ 20 w 37"/>
                      <a:gd name="T35" fmla="*/ 9 h 40"/>
                      <a:gd name="T36" fmla="*/ 18 w 37"/>
                      <a:gd name="T37" fmla="*/ 12 h 40"/>
                      <a:gd name="T38" fmla="*/ 17 w 37"/>
                      <a:gd name="T39" fmla="*/ 13 h 40"/>
                      <a:gd name="T40" fmla="*/ 16 w 37"/>
                      <a:gd name="T41" fmla="*/ 15 h 40"/>
                      <a:gd name="T42" fmla="*/ 15 w 37"/>
                      <a:gd name="T43" fmla="*/ 16 h 40"/>
                      <a:gd name="T44" fmla="*/ 13 w 37"/>
                      <a:gd name="T45" fmla="*/ 18 h 40"/>
                      <a:gd name="T46" fmla="*/ 12 w 37"/>
                      <a:gd name="T47" fmla="*/ 20 h 40"/>
                      <a:gd name="T48" fmla="*/ 11 w 37"/>
                      <a:gd name="T49" fmla="*/ 22 h 40"/>
                      <a:gd name="T50" fmla="*/ 9 w 37"/>
                      <a:gd name="T51" fmla="*/ 23 h 40"/>
                      <a:gd name="T52" fmla="*/ 9 w 37"/>
                      <a:gd name="T53" fmla="*/ 25 h 40"/>
                      <a:gd name="T54" fmla="*/ 6 w 37"/>
                      <a:gd name="T55" fmla="*/ 28 h 40"/>
                      <a:gd name="T56" fmla="*/ 5 w 37"/>
                      <a:gd name="T57" fmla="*/ 30 h 40"/>
                      <a:gd name="T58" fmla="*/ 4 w 37"/>
                      <a:gd name="T59" fmla="*/ 33 h 40"/>
                      <a:gd name="T60" fmla="*/ 3 w 37"/>
                      <a:gd name="T61" fmla="*/ 34 h 40"/>
                      <a:gd name="T62" fmla="*/ 1 w 37"/>
                      <a:gd name="T63" fmla="*/ 37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7"/>
                      <a:gd name="T97" fmla="*/ 0 h 40"/>
                      <a:gd name="T98" fmla="*/ 37 w 3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7" h="40">
                        <a:moveTo>
                          <a:pt x="36" y="1"/>
                        </a:moveTo>
                        <a:lnTo>
                          <a:pt x="34" y="1"/>
                        </a:lnTo>
                        <a:lnTo>
                          <a:pt x="33" y="0"/>
                        </a:lnTo>
                        <a:lnTo>
                          <a:pt x="33" y="1"/>
                        </a:lnTo>
                        <a:lnTo>
                          <a:pt x="32" y="1"/>
                        </a:lnTo>
                        <a:lnTo>
                          <a:pt x="31" y="1"/>
                        </a:lnTo>
                        <a:lnTo>
                          <a:pt x="30" y="2"/>
                        </a:lnTo>
                        <a:lnTo>
                          <a:pt x="29" y="2"/>
                        </a:lnTo>
                        <a:lnTo>
                          <a:pt x="29" y="3"/>
                        </a:lnTo>
                        <a:lnTo>
                          <a:pt x="29" y="2"/>
                        </a:lnTo>
                        <a:lnTo>
                          <a:pt x="27" y="3"/>
                        </a:lnTo>
                        <a:lnTo>
                          <a:pt x="27" y="4"/>
                        </a:lnTo>
                        <a:lnTo>
                          <a:pt x="26" y="4"/>
                        </a:lnTo>
                        <a:lnTo>
                          <a:pt x="26" y="5"/>
                        </a:lnTo>
                        <a:lnTo>
                          <a:pt x="25" y="5"/>
                        </a:lnTo>
                        <a:lnTo>
                          <a:pt x="25" y="6"/>
                        </a:lnTo>
                        <a:lnTo>
                          <a:pt x="24" y="6"/>
                        </a:lnTo>
                        <a:lnTo>
                          <a:pt x="24" y="7"/>
                        </a:lnTo>
                        <a:lnTo>
                          <a:pt x="23" y="7"/>
                        </a:lnTo>
                        <a:lnTo>
                          <a:pt x="22" y="8"/>
                        </a:lnTo>
                        <a:lnTo>
                          <a:pt x="20" y="9"/>
                        </a:lnTo>
                        <a:lnTo>
                          <a:pt x="19" y="10"/>
                        </a:lnTo>
                        <a:lnTo>
                          <a:pt x="18" y="12"/>
                        </a:lnTo>
                        <a:lnTo>
                          <a:pt x="17" y="13"/>
                        </a:lnTo>
                        <a:lnTo>
                          <a:pt x="16" y="14"/>
                        </a:lnTo>
                        <a:lnTo>
                          <a:pt x="16" y="15"/>
                        </a:lnTo>
                        <a:lnTo>
                          <a:pt x="15" y="15"/>
                        </a:lnTo>
                        <a:lnTo>
                          <a:pt x="15" y="16"/>
                        </a:lnTo>
                        <a:lnTo>
                          <a:pt x="15" y="17"/>
                        </a:lnTo>
                        <a:lnTo>
                          <a:pt x="13" y="18"/>
                        </a:lnTo>
                        <a:lnTo>
                          <a:pt x="12" y="19"/>
                        </a:lnTo>
                        <a:lnTo>
                          <a:pt x="12" y="20"/>
                        </a:lnTo>
                        <a:lnTo>
                          <a:pt x="11" y="21"/>
                        </a:lnTo>
                        <a:lnTo>
                          <a:pt x="11" y="22"/>
                        </a:lnTo>
                        <a:lnTo>
                          <a:pt x="10" y="22"/>
                        </a:lnTo>
                        <a:lnTo>
                          <a:pt x="9" y="23"/>
                        </a:lnTo>
                        <a:lnTo>
                          <a:pt x="9" y="24"/>
                        </a:lnTo>
                        <a:lnTo>
                          <a:pt x="9" y="25"/>
                        </a:lnTo>
                        <a:lnTo>
                          <a:pt x="8" y="27"/>
                        </a:lnTo>
                        <a:lnTo>
                          <a:pt x="6" y="28"/>
                        </a:lnTo>
                        <a:lnTo>
                          <a:pt x="5" y="29"/>
                        </a:lnTo>
                        <a:lnTo>
                          <a:pt x="5" y="30"/>
                        </a:lnTo>
                        <a:lnTo>
                          <a:pt x="4" y="31"/>
                        </a:lnTo>
                        <a:lnTo>
                          <a:pt x="4" y="33"/>
                        </a:lnTo>
                        <a:lnTo>
                          <a:pt x="3" y="33"/>
                        </a:lnTo>
                        <a:lnTo>
                          <a:pt x="3" y="34"/>
                        </a:lnTo>
                        <a:lnTo>
                          <a:pt x="2" y="36"/>
                        </a:lnTo>
                        <a:lnTo>
                          <a:pt x="1" y="37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16" name="Freeform 240"/>
                  <p:cNvSpPr>
                    <a:spLocks/>
                  </p:cNvSpPr>
                  <p:nvPr/>
                </p:nvSpPr>
                <p:spPr bwMode="auto">
                  <a:xfrm>
                    <a:off x="1191" y="2431"/>
                    <a:ext cx="20" cy="49"/>
                  </a:xfrm>
                  <a:custGeom>
                    <a:avLst/>
                    <a:gdLst>
                      <a:gd name="T0" fmla="*/ 15 w 20"/>
                      <a:gd name="T1" fmla="*/ 48 h 49"/>
                      <a:gd name="T2" fmla="*/ 12 w 20"/>
                      <a:gd name="T3" fmla="*/ 47 h 49"/>
                      <a:gd name="T4" fmla="*/ 9 w 20"/>
                      <a:gd name="T5" fmla="*/ 47 h 49"/>
                      <a:gd name="T6" fmla="*/ 9 w 20"/>
                      <a:gd name="T7" fmla="*/ 46 h 49"/>
                      <a:gd name="T8" fmla="*/ 6 w 20"/>
                      <a:gd name="T9" fmla="*/ 45 h 49"/>
                      <a:gd name="T10" fmla="*/ 6 w 20"/>
                      <a:gd name="T11" fmla="*/ 45 h 49"/>
                      <a:gd name="T12" fmla="*/ 6 w 20"/>
                      <a:gd name="T13" fmla="*/ 44 h 49"/>
                      <a:gd name="T14" fmla="*/ 6 w 20"/>
                      <a:gd name="T15" fmla="*/ 43 h 49"/>
                      <a:gd name="T16" fmla="*/ 3 w 20"/>
                      <a:gd name="T17" fmla="*/ 42 h 49"/>
                      <a:gd name="T18" fmla="*/ 6 w 20"/>
                      <a:gd name="T19" fmla="*/ 41 h 49"/>
                      <a:gd name="T20" fmla="*/ 3 w 20"/>
                      <a:gd name="T21" fmla="*/ 41 h 49"/>
                      <a:gd name="T22" fmla="*/ 3 w 20"/>
                      <a:gd name="T23" fmla="*/ 40 h 49"/>
                      <a:gd name="T24" fmla="*/ 3 w 20"/>
                      <a:gd name="T25" fmla="*/ 38 h 49"/>
                      <a:gd name="T26" fmla="*/ 0 w 20"/>
                      <a:gd name="T27" fmla="*/ 38 h 49"/>
                      <a:gd name="T28" fmla="*/ 3 w 20"/>
                      <a:gd name="T29" fmla="*/ 38 h 49"/>
                      <a:gd name="T30" fmla="*/ 3 w 20"/>
                      <a:gd name="T31" fmla="*/ 37 h 49"/>
                      <a:gd name="T32" fmla="*/ 0 w 20"/>
                      <a:gd name="T33" fmla="*/ 35 h 49"/>
                      <a:gd name="T34" fmla="*/ 3 w 20"/>
                      <a:gd name="T35" fmla="*/ 33 h 49"/>
                      <a:gd name="T36" fmla="*/ 0 w 20"/>
                      <a:gd name="T37" fmla="*/ 31 h 49"/>
                      <a:gd name="T38" fmla="*/ 0 w 20"/>
                      <a:gd name="T39" fmla="*/ 29 h 49"/>
                      <a:gd name="T40" fmla="*/ 0 w 20"/>
                      <a:gd name="T41" fmla="*/ 27 h 49"/>
                      <a:gd name="T42" fmla="*/ 3 w 20"/>
                      <a:gd name="T43" fmla="*/ 25 h 49"/>
                      <a:gd name="T44" fmla="*/ 3 w 20"/>
                      <a:gd name="T45" fmla="*/ 23 h 49"/>
                      <a:gd name="T46" fmla="*/ 3 w 20"/>
                      <a:gd name="T47" fmla="*/ 21 h 49"/>
                      <a:gd name="T48" fmla="*/ 6 w 20"/>
                      <a:gd name="T49" fmla="*/ 19 h 49"/>
                      <a:gd name="T50" fmla="*/ 6 w 20"/>
                      <a:gd name="T51" fmla="*/ 16 h 49"/>
                      <a:gd name="T52" fmla="*/ 6 w 20"/>
                      <a:gd name="T53" fmla="*/ 14 h 49"/>
                      <a:gd name="T54" fmla="*/ 9 w 20"/>
                      <a:gd name="T55" fmla="*/ 12 h 49"/>
                      <a:gd name="T56" fmla="*/ 12 w 20"/>
                      <a:gd name="T57" fmla="*/ 10 h 49"/>
                      <a:gd name="T58" fmla="*/ 12 w 20"/>
                      <a:gd name="T59" fmla="*/ 7 h 49"/>
                      <a:gd name="T60" fmla="*/ 15 w 20"/>
                      <a:gd name="T61" fmla="*/ 4 h 49"/>
                      <a:gd name="T62" fmla="*/ 19 w 20"/>
                      <a:gd name="T63" fmla="*/ 2 h 4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0"/>
                      <a:gd name="T97" fmla="*/ 0 h 49"/>
                      <a:gd name="T98" fmla="*/ 20 w 20"/>
                      <a:gd name="T99" fmla="*/ 49 h 4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0" h="49">
                        <a:moveTo>
                          <a:pt x="15" y="48"/>
                        </a:moveTo>
                        <a:lnTo>
                          <a:pt x="15" y="48"/>
                        </a:lnTo>
                        <a:lnTo>
                          <a:pt x="12" y="47"/>
                        </a:lnTo>
                        <a:lnTo>
                          <a:pt x="9" y="47"/>
                        </a:lnTo>
                        <a:lnTo>
                          <a:pt x="9" y="46"/>
                        </a:lnTo>
                        <a:lnTo>
                          <a:pt x="6" y="46"/>
                        </a:lnTo>
                        <a:lnTo>
                          <a:pt x="6" y="45"/>
                        </a:lnTo>
                        <a:lnTo>
                          <a:pt x="6" y="44"/>
                        </a:lnTo>
                        <a:lnTo>
                          <a:pt x="6" y="45"/>
                        </a:lnTo>
                        <a:lnTo>
                          <a:pt x="6" y="44"/>
                        </a:lnTo>
                        <a:lnTo>
                          <a:pt x="6" y="43"/>
                        </a:lnTo>
                        <a:lnTo>
                          <a:pt x="3" y="43"/>
                        </a:lnTo>
                        <a:lnTo>
                          <a:pt x="3" y="42"/>
                        </a:lnTo>
                        <a:lnTo>
                          <a:pt x="3" y="41"/>
                        </a:lnTo>
                        <a:lnTo>
                          <a:pt x="6" y="41"/>
                        </a:lnTo>
                        <a:lnTo>
                          <a:pt x="3" y="40"/>
                        </a:lnTo>
                        <a:lnTo>
                          <a:pt x="3" y="41"/>
                        </a:lnTo>
                        <a:lnTo>
                          <a:pt x="3" y="40"/>
                        </a:lnTo>
                        <a:lnTo>
                          <a:pt x="3" y="38"/>
                        </a:lnTo>
                        <a:lnTo>
                          <a:pt x="0" y="38"/>
                        </a:lnTo>
                        <a:lnTo>
                          <a:pt x="3" y="38"/>
                        </a:lnTo>
                        <a:lnTo>
                          <a:pt x="3" y="37"/>
                        </a:lnTo>
                        <a:lnTo>
                          <a:pt x="0" y="37"/>
                        </a:lnTo>
                        <a:lnTo>
                          <a:pt x="0" y="35"/>
                        </a:lnTo>
                        <a:lnTo>
                          <a:pt x="0" y="34"/>
                        </a:lnTo>
                        <a:lnTo>
                          <a:pt x="3" y="33"/>
                        </a:lnTo>
                        <a:lnTo>
                          <a:pt x="0" y="32"/>
                        </a:lnTo>
                        <a:lnTo>
                          <a:pt x="0" y="31"/>
                        </a:lnTo>
                        <a:lnTo>
                          <a:pt x="0" y="30"/>
                        </a:lnTo>
                        <a:lnTo>
                          <a:pt x="0" y="29"/>
                        </a:lnTo>
                        <a:lnTo>
                          <a:pt x="3" y="28"/>
                        </a:lnTo>
                        <a:lnTo>
                          <a:pt x="0" y="27"/>
                        </a:lnTo>
                        <a:lnTo>
                          <a:pt x="3" y="26"/>
                        </a:lnTo>
                        <a:lnTo>
                          <a:pt x="3" y="25"/>
                        </a:lnTo>
                        <a:lnTo>
                          <a:pt x="3" y="24"/>
                        </a:lnTo>
                        <a:lnTo>
                          <a:pt x="3" y="23"/>
                        </a:lnTo>
                        <a:lnTo>
                          <a:pt x="3" y="21"/>
                        </a:lnTo>
                        <a:lnTo>
                          <a:pt x="6" y="19"/>
                        </a:lnTo>
                        <a:lnTo>
                          <a:pt x="6" y="17"/>
                        </a:lnTo>
                        <a:lnTo>
                          <a:pt x="6" y="16"/>
                        </a:lnTo>
                        <a:lnTo>
                          <a:pt x="6" y="15"/>
                        </a:lnTo>
                        <a:lnTo>
                          <a:pt x="6" y="14"/>
                        </a:lnTo>
                        <a:lnTo>
                          <a:pt x="9" y="14"/>
                        </a:lnTo>
                        <a:lnTo>
                          <a:pt x="9" y="12"/>
                        </a:lnTo>
                        <a:lnTo>
                          <a:pt x="9" y="10"/>
                        </a:lnTo>
                        <a:lnTo>
                          <a:pt x="12" y="10"/>
                        </a:lnTo>
                        <a:lnTo>
                          <a:pt x="12" y="8"/>
                        </a:lnTo>
                        <a:lnTo>
                          <a:pt x="12" y="7"/>
                        </a:lnTo>
                        <a:lnTo>
                          <a:pt x="12" y="6"/>
                        </a:lnTo>
                        <a:lnTo>
                          <a:pt x="15" y="4"/>
                        </a:lnTo>
                        <a:lnTo>
                          <a:pt x="15" y="3"/>
                        </a:lnTo>
                        <a:lnTo>
                          <a:pt x="19" y="2"/>
                        </a:lnTo>
                        <a:lnTo>
                          <a:pt x="15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17" name="Freeform 241"/>
                  <p:cNvSpPr>
                    <a:spLocks/>
                  </p:cNvSpPr>
                  <p:nvPr/>
                </p:nvSpPr>
                <p:spPr bwMode="auto">
                  <a:xfrm>
                    <a:off x="1195" y="2441"/>
                    <a:ext cx="36" cy="39"/>
                  </a:xfrm>
                  <a:custGeom>
                    <a:avLst/>
                    <a:gdLst>
                      <a:gd name="T0" fmla="*/ 1 w 36"/>
                      <a:gd name="T1" fmla="*/ 37 h 39"/>
                      <a:gd name="T2" fmla="*/ 2 w 36"/>
                      <a:gd name="T3" fmla="*/ 37 h 39"/>
                      <a:gd name="T4" fmla="*/ 2 w 36"/>
                      <a:gd name="T5" fmla="*/ 38 h 39"/>
                      <a:gd name="T6" fmla="*/ 3 w 36"/>
                      <a:gd name="T7" fmla="*/ 37 h 39"/>
                      <a:gd name="T8" fmla="*/ 4 w 36"/>
                      <a:gd name="T9" fmla="*/ 37 h 39"/>
                      <a:gd name="T10" fmla="*/ 5 w 36"/>
                      <a:gd name="T11" fmla="*/ 37 h 39"/>
                      <a:gd name="T12" fmla="*/ 6 w 36"/>
                      <a:gd name="T13" fmla="*/ 36 h 39"/>
                      <a:gd name="T14" fmla="*/ 6 w 36"/>
                      <a:gd name="T15" fmla="*/ 36 h 39"/>
                      <a:gd name="T16" fmla="*/ 7 w 36"/>
                      <a:gd name="T17" fmla="*/ 36 h 39"/>
                      <a:gd name="T18" fmla="*/ 9 w 36"/>
                      <a:gd name="T19" fmla="*/ 35 h 39"/>
                      <a:gd name="T20" fmla="*/ 9 w 36"/>
                      <a:gd name="T21" fmla="*/ 35 h 39"/>
                      <a:gd name="T22" fmla="*/ 10 w 36"/>
                      <a:gd name="T23" fmla="*/ 34 h 39"/>
                      <a:gd name="T24" fmla="*/ 11 w 36"/>
                      <a:gd name="T25" fmla="*/ 33 h 39"/>
                      <a:gd name="T26" fmla="*/ 11 w 36"/>
                      <a:gd name="T27" fmla="*/ 33 h 39"/>
                      <a:gd name="T28" fmla="*/ 12 w 36"/>
                      <a:gd name="T29" fmla="*/ 32 h 39"/>
                      <a:gd name="T30" fmla="*/ 12 w 36"/>
                      <a:gd name="T31" fmla="*/ 32 h 39"/>
                      <a:gd name="T32" fmla="*/ 13 w 36"/>
                      <a:gd name="T33" fmla="*/ 30 h 39"/>
                      <a:gd name="T34" fmla="*/ 14 w 36"/>
                      <a:gd name="T35" fmla="*/ 29 h 39"/>
                      <a:gd name="T36" fmla="*/ 16 w 36"/>
                      <a:gd name="T37" fmla="*/ 27 h 39"/>
                      <a:gd name="T38" fmla="*/ 16 w 36"/>
                      <a:gd name="T39" fmla="*/ 26 h 39"/>
                      <a:gd name="T40" fmla="*/ 19 w 36"/>
                      <a:gd name="T41" fmla="*/ 24 h 39"/>
                      <a:gd name="T42" fmla="*/ 21 w 36"/>
                      <a:gd name="T43" fmla="*/ 22 h 39"/>
                      <a:gd name="T44" fmla="*/ 21 w 36"/>
                      <a:gd name="T45" fmla="*/ 21 h 39"/>
                      <a:gd name="T46" fmla="*/ 23 w 36"/>
                      <a:gd name="T47" fmla="*/ 19 h 39"/>
                      <a:gd name="T48" fmla="*/ 24 w 36"/>
                      <a:gd name="T49" fmla="*/ 17 h 39"/>
                      <a:gd name="T50" fmla="*/ 25 w 36"/>
                      <a:gd name="T51" fmla="*/ 15 h 39"/>
                      <a:gd name="T52" fmla="*/ 27 w 36"/>
                      <a:gd name="T53" fmla="*/ 13 h 39"/>
                      <a:gd name="T54" fmla="*/ 28 w 36"/>
                      <a:gd name="T55" fmla="*/ 12 h 39"/>
                      <a:gd name="T56" fmla="*/ 30 w 36"/>
                      <a:gd name="T57" fmla="*/ 9 h 39"/>
                      <a:gd name="T58" fmla="*/ 31 w 36"/>
                      <a:gd name="T59" fmla="*/ 6 h 39"/>
                      <a:gd name="T60" fmla="*/ 32 w 36"/>
                      <a:gd name="T61" fmla="*/ 4 h 39"/>
                      <a:gd name="T62" fmla="*/ 33 w 36"/>
                      <a:gd name="T63" fmla="*/ 2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9"/>
                      <a:gd name="T98" fmla="*/ 36 w 36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9">
                        <a:moveTo>
                          <a:pt x="0" y="37"/>
                        </a:moveTo>
                        <a:lnTo>
                          <a:pt x="1" y="37"/>
                        </a:lnTo>
                        <a:lnTo>
                          <a:pt x="2" y="37"/>
                        </a:lnTo>
                        <a:lnTo>
                          <a:pt x="2" y="38"/>
                        </a:lnTo>
                        <a:lnTo>
                          <a:pt x="3" y="38"/>
                        </a:lnTo>
                        <a:lnTo>
                          <a:pt x="3" y="37"/>
                        </a:lnTo>
                        <a:lnTo>
                          <a:pt x="4" y="37"/>
                        </a:lnTo>
                        <a:lnTo>
                          <a:pt x="5" y="37"/>
                        </a:lnTo>
                        <a:lnTo>
                          <a:pt x="6" y="36"/>
                        </a:lnTo>
                        <a:lnTo>
                          <a:pt x="7" y="36"/>
                        </a:lnTo>
                        <a:lnTo>
                          <a:pt x="7" y="35"/>
                        </a:lnTo>
                        <a:lnTo>
                          <a:pt x="9" y="35"/>
                        </a:lnTo>
                        <a:lnTo>
                          <a:pt x="10" y="35"/>
                        </a:lnTo>
                        <a:lnTo>
                          <a:pt x="10" y="34"/>
                        </a:lnTo>
                        <a:lnTo>
                          <a:pt x="11" y="33"/>
                        </a:lnTo>
                        <a:lnTo>
                          <a:pt x="11" y="32"/>
                        </a:lnTo>
                        <a:lnTo>
                          <a:pt x="12" y="32"/>
                        </a:lnTo>
                        <a:lnTo>
                          <a:pt x="13" y="30"/>
                        </a:lnTo>
                        <a:lnTo>
                          <a:pt x="14" y="30"/>
                        </a:lnTo>
                        <a:lnTo>
                          <a:pt x="14" y="29"/>
                        </a:lnTo>
                        <a:lnTo>
                          <a:pt x="15" y="28"/>
                        </a:lnTo>
                        <a:lnTo>
                          <a:pt x="16" y="27"/>
                        </a:lnTo>
                        <a:lnTo>
                          <a:pt x="16" y="26"/>
                        </a:lnTo>
                        <a:lnTo>
                          <a:pt x="18" y="25"/>
                        </a:lnTo>
                        <a:lnTo>
                          <a:pt x="19" y="24"/>
                        </a:lnTo>
                        <a:lnTo>
                          <a:pt x="20" y="24"/>
                        </a:lnTo>
                        <a:lnTo>
                          <a:pt x="21" y="22"/>
                        </a:lnTo>
                        <a:lnTo>
                          <a:pt x="21" y="21"/>
                        </a:lnTo>
                        <a:lnTo>
                          <a:pt x="22" y="20"/>
                        </a:lnTo>
                        <a:lnTo>
                          <a:pt x="23" y="19"/>
                        </a:lnTo>
                        <a:lnTo>
                          <a:pt x="23" y="18"/>
                        </a:lnTo>
                        <a:lnTo>
                          <a:pt x="24" y="17"/>
                        </a:lnTo>
                        <a:lnTo>
                          <a:pt x="24" y="16"/>
                        </a:lnTo>
                        <a:lnTo>
                          <a:pt x="25" y="15"/>
                        </a:lnTo>
                        <a:lnTo>
                          <a:pt x="27" y="14"/>
                        </a:lnTo>
                        <a:lnTo>
                          <a:pt x="27" y="13"/>
                        </a:lnTo>
                        <a:lnTo>
                          <a:pt x="28" y="12"/>
                        </a:lnTo>
                        <a:lnTo>
                          <a:pt x="28" y="10"/>
                        </a:lnTo>
                        <a:lnTo>
                          <a:pt x="30" y="9"/>
                        </a:lnTo>
                        <a:lnTo>
                          <a:pt x="30" y="8"/>
                        </a:lnTo>
                        <a:lnTo>
                          <a:pt x="31" y="6"/>
                        </a:lnTo>
                        <a:lnTo>
                          <a:pt x="32" y="4"/>
                        </a:lnTo>
                        <a:lnTo>
                          <a:pt x="33" y="3"/>
                        </a:lnTo>
                        <a:lnTo>
                          <a:pt x="33" y="2"/>
                        </a:lnTo>
                        <a:lnTo>
                          <a:pt x="35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18" name="Freeform 242"/>
                  <p:cNvSpPr>
                    <a:spLocks/>
                  </p:cNvSpPr>
                  <p:nvPr/>
                </p:nvSpPr>
                <p:spPr bwMode="auto">
                  <a:xfrm>
                    <a:off x="1195" y="2441"/>
                    <a:ext cx="36" cy="39"/>
                  </a:xfrm>
                  <a:custGeom>
                    <a:avLst/>
                    <a:gdLst>
                      <a:gd name="T0" fmla="*/ 1 w 36"/>
                      <a:gd name="T1" fmla="*/ 37 h 39"/>
                      <a:gd name="T2" fmla="*/ 2 w 36"/>
                      <a:gd name="T3" fmla="*/ 37 h 39"/>
                      <a:gd name="T4" fmla="*/ 3 w 36"/>
                      <a:gd name="T5" fmla="*/ 38 h 39"/>
                      <a:gd name="T6" fmla="*/ 3 w 36"/>
                      <a:gd name="T7" fmla="*/ 37 h 39"/>
                      <a:gd name="T8" fmla="*/ 5 w 36"/>
                      <a:gd name="T9" fmla="*/ 37 h 39"/>
                      <a:gd name="T10" fmla="*/ 5 w 36"/>
                      <a:gd name="T11" fmla="*/ 37 h 39"/>
                      <a:gd name="T12" fmla="*/ 6 w 36"/>
                      <a:gd name="T13" fmla="*/ 36 h 39"/>
                      <a:gd name="T14" fmla="*/ 6 w 36"/>
                      <a:gd name="T15" fmla="*/ 36 h 39"/>
                      <a:gd name="T16" fmla="*/ 7 w 36"/>
                      <a:gd name="T17" fmla="*/ 36 h 39"/>
                      <a:gd name="T18" fmla="*/ 9 w 36"/>
                      <a:gd name="T19" fmla="*/ 35 h 39"/>
                      <a:gd name="T20" fmla="*/ 9 w 36"/>
                      <a:gd name="T21" fmla="*/ 35 h 39"/>
                      <a:gd name="T22" fmla="*/ 10 w 36"/>
                      <a:gd name="T23" fmla="*/ 34 h 39"/>
                      <a:gd name="T24" fmla="*/ 11 w 36"/>
                      <a:gd name="T25" fmla="*/ 33 h 39"/>
                      <a:gd name="T26" fmla="*/ 11 w 36"/>
                      <a:gd name="T27" fmla="*/ 33 h 39"/>
                      <a:gd name="T28" fmla="*/ 12 w 36"/>
                      <a:gd name="T29" fmla="*/ 32 h 39"/>
                      <a:gd name="T30" fmla="*/ 12 w 36"/>
                      <a:gd name="T31" fmla="*/ 32 h 39"/>
                      <a:gd name="T32" fmla="*/ 13 w 36"/>
                      <a:gd name="T33" fmla="*/ 30 h 39"/>
                      <a:gd name="T34" fmla="*/ 14 w 36"/>
                      <a:gd name="T35" fmla="*/ 29 h 39"/>
                      <a:gd name="T36" fmla="*/ 16 w 36"/>
                      <a:gd name="T37" fmla="*/ 27 h 39"/>
                      <a:gd name="T38" fmla="*/ 18 w 36"/>
                      <a:gd name="T39" fmla="*/ 26 h 39"/>
                      <a:gd name="T40" fmla="*/ 19 w 36"/>
                      <a:gd name="T41" fmla="*/ 24 h 39"/>
                      <a:gd name="T42" fmla="*/ 21 w 36"/>
                      <a:gd name="T43" fmla="*/ 22 h 39"/>
                      <a:gd name="T44" fmla="*/ 22 w 36"/>
                      <a:gd name="T45" fmla="*/ 21 h 39"/>
                      <a:gd name="T46" fmla="*/ 23 w 36"/>
                      <a:gd name="T47" fmla="*/ 19 h 39"/>
                      <a:gd name="T48" fmla="*/ 24 w 36"/>
                      <a:gd name="T49" fmla="*/ 18 h 39"/>
                      <a:gd name="T50" fmla="*/ 25 w 36"/>
                      <a:gd name="T51" fmla="*/ 16 h 39"/>
                      <a:gd name="T52" fmla="*/ 27 w 36"/>
                      <a:gd name="T53" fmla="*/ 14 h 39"/>
                      <a:gd name="T54" fmla="*/ 28 w 36"/>
                      <a:gd name="T55" fmla="*/ 12 h 39"/>
                      <a:gd name="T56" fmla="*/ 29 w 36"/>
                      <a:gd name="T57" fmla="*/ 9 h 39"/>
                      <a:gd name="T58" fmla="*/ 30 w 36"/>
                      <a:gd name="T59" fmla="*/ 7 h 39"/>
                      <a:gd name="T60" fmla="*/ 31 w 36"/>
                      <a:gd name="T61" fmla="*/ 5 h 39"/>
                      <a:gd name="T62" fmla="*/ 33 w 36"/>
                      <a:gd name="T63" fmla="*/ 2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9"/>
                      <a:gd name="T98" fmla="*/ 36 w 36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9">
                        <a:moveTo>
                          <a:pt x="0" y="37"/>
                        </a:moveTo>
                        <a:lnTo>
                          <a:pt x="1" y="37"/>
                        </a:lnTo>
                        <a:lnTo>
                          <a:pt x="2" y="37"/>
                        </a:lnTo>
                        <a:lnTo>
                          <a:pt x="3" y="38"/>
                        </a:lnTo>
                        <a:lnTo>
                          <a:pt x="3" y="37"/>
                        </a:lnTo>
                        <a:lnTo>
                          <a:pt x="4" y="37"/>
                        </a:lnTo>
                        <a:lnTo>
                          <a:pt x="5" y="37"/>
                        </a:lnTo>
                        <a:lnTo>
                          <a:pt x="6" y="36"/>
                        </a:lnTo>
                        <a:lnTo>
                          <a:pt x="7" y="36"/>
                        </a:lnTo>
                        <a:lnTo>
                          <a:pt x="7" y="35"/>
                        </a:lnTo>
                        <a:lnTo>
                          <a:pt x="9" y="35"/>
                        </a:lnTo>
                        <a:lnTo>
                          <a:pt x="10" y="35"/>
                        </a:lnTo>
                        <a:lnTo>
                          <a:pt x="10" y="34"/>
                        </a:lnTo>
                        <a:lnTo>
                          <a:pt x="11" y="33"/>
                        </a:lnTo>
                        <a:lnTo>
                          <a:pt x="11" y="32"/>
                        </a:lnTo>
                        <a:lnTo>
                          <a:pt x="12" y="32"/>
                        </a:lnTo>
                        <a:lnTo>
                          <a:pt x="13" y="30"/>
                        </a:lnTo>
                        <a:lnTo>
                          <a:pt x="14" y="30"/>
                        </a:lnTo>
                        <a:lnTo>
                          <a:pt x="14" y="29"/>
                        </a:lnTo>
                        <a:lnTo>
                          <a:pt x="15" y="28"/>
                        </a:lnTo>
                        <a:lnTo>
                          <a:pt x="16" y="27"/>
                        </a:lnTo>
                        <a:lnTo>
                          <a:pt x="18" y="26"/>
                        </a:lnTo>
                        <a:lnTo>
                          <a:pt x="19" y="25"/>
                        </a:lnTo>
                        <a:lnTo>
                          <a:pt x="19" y="24"/>
                        </a:lnTo>
                        <a:lnTo>
                          <a:pt x="20" y="24"/>
                        </a:lnTo>
                        <a:lnTo>
                          <a:pt x="21" y="22"/>
                        </a:lnTo>
                        <a:lnTo>
                          <a:pt x="22" y="21"/>
                        </a:lnTo>
                        <a:lnTo>
                          <a:pt x="22" y="20"/>
                        </a:lnTo>
                        <a:lnTo>
                          <a:pt x="23" y="19"/>
                        </a:lnTo>
                        <a:lnTo>
                          <a:pt x="23" y="18"/>
                        </a:lnTo>
                        <a:lnTo>
                          <a:pt x="24" y="18"/>
                        </a:lnTo>
                        <a:lnTo>
                          <a:pt x="24" y="17"/>
                        </a:lnTo>
                        <a:lnTo>
                          <a:pt x="25" y="16"/>
                        </a:lnTo>
                        <a:lnTo>
                          <a:pt x="25" y="15"/>
                        </a:lnTo>
                        <a:lnTo>
                          <a:pt x="27" y="14"/>
                        </a:lnTo>
                        <a:lnTo>
                          <a:pt x="28" y="13"/>
                        </a:lnTo>
                        <a:lnTo>
                          <a:pt x="28" y="12"/>
                        </a:lnTo>
                        <a:lnTo>
                          <a:pt x="28" y="10"/>
                        </a:lnTo>
                        <a:lnTo>
                          <a:pt x="29" y="9"/>
                        </a:lnTo>
                        <a:lnTo>
                          <a:pt x="30" y="8"/>
                        </a:lnTo>
                        <a:lnTo>
                          <a:pt x="30" y="7"/>
                        </a:lnTo>
                        <a:lnTo>
                          <a:pt x="31" y="6"/>
                        </a:lnTo>
                        <a:lnTo>
                          <a:pt x="31" y="5"/>
                        </a:lnTo>
                        <a:lnTo>
                          <a:pt x="32" y="3"/>
                        </a:lnTo>
                        <a:lnTo>
                          <a:pt x="33" y="2"/>
                        </a:lnTo>
                        <a:lnTo>
                          <a:pt x="35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19" name="Freeform 243"/>
                  <p:cNvSpPr>
                    <a:spLocks/>
                  </p:cNvSpPr>
                  <p:nvPr/>
                </p:nvSpPr>
                <p:spPr bwMode="auto">
                  <a:xfrm>
                    <a:off x="1191" y="2431"/>
                    <a:ext cx="20" cy="49"/>
                  </a:xfrm>
                  <a:custGeom>
                    <a:avLst/>
                    <a:gdLst>
                      <a:gd name="T0" fmla="*/ 15 w 20"/>
                      <a:gd name="T1" fmla="*/ 48 h 49"/>
                      <a:gd name="T2" fmla="*/ 12 w 20"/>
                      <a:gd name="T3" fmla="*/ 47 h 49"/>
                      <a:gd name="T4" fmla="*/ 9 w 20"/>
                      <a:gd name="T5" fmla="*/ 47 h 49"/>
                      <a:gd name="T6" fmla="*/ 9 w 20"/>
                      <a:gd name="T7" fmla="*/ 46 h 49"/>
                      <a:gd name="T8" fmla="*/ 6 w 20"/>
                      <a:gd name="T9" fmla="*/ 45 h 49"/>
                      <a:gd name="T10" fmla="*/ 6 w 20"/>
                      <a:gd name="T11" fmla="*/ 45 h 49"/>
                      <a:gd name="T12" fmla="*/ 6 w 20"/>
                      <a:gd name="T13" fmla="*/ 44 h 49"/>
                      <a:gd name="T14" fmla="*/ 6 w 20"/>
                      <a:gd name="T15" fmla="*/ 43 h 49"/>
                      <a:gd name="T16" fmla="*/ 3 w 20"/>
                      <a:gd name="T17" fmla="*/ 42 h 49"/>
                      <a:gd name="T18" fmla="*/ 3 w 20"/>
                      <a:gd name="T19" fmla="*/ 41 h 49"/>
                      <a:gd name="T20" fmla="*/ 3 w 20"/>
                      <a:gd name="T21" fmla="*/ 41 h 49"/>
                      <a:gd name="T22" fmla="*/ 3 w 20"/>
                      <a:gd name="T23" fmla="*/ 40 h 49"/>
                      <a:gd name="T24" fmla="*/ 3 w 20"/>
                      <a:gd name="T25" fmla="*/ 39 h 49"/>
                      <a:gd name="T26" fmla="*/ 0 w 20"/>
                      <a:gd name="T27" fmla="*/ 38 h 49"/>
                      <a:gd name="T28" fmla="*/ 3 w 20"/>
                      <a:gd name="T29" fmla="*/ 38 h 49"/>
                      <a:gd name="T30" fmla="*/ 3 w 20"/>
                      <a:gd name="T31" fmla="*/ 37 h 49"/>
                      <a:gd name="T32" fmla="*/ 0 w 20"/>
                      <a:gd name="T33" fmla="*/ 35 h 49"/>
                      <a:gd name="T34" fmla="*/ 3 w 20"/>
                      <a:gd name="T35" fmla="*/ 33 h 49"/>
                      <a:gd name="T36" fmla="*/ 0 w 20"/>
                      <a:gd name="T37" fmla="*/ 31 h 49"/>
                      <a:gd name="T38" fmla="*/ 0 w 20"/>
                      <a:gd name="T39" fmla="*/ 29 h 49"/>
                      <a:gd name="T40" fmla="*/ 0 w 20"/>
                      <a:gd name="T41" fmla="*/ 27 h 49"/>
                      <a:gd name="T42" fmla="*/ 3 w 20"/>
                      <a:gd name="T43" fmla="*/ 25 h 49"/>
                      <a:gd name="T44" fmla="*/ 3 w 20"/>
                      <a:gd name="T45" fmla="*/ 23 h 49"/>
                      <a:gd name="T46" fmla="*/ 3 w 20"/>
                      <a:gd name="T47" fmla="*/ 21 h 49"/>
                      <a:gd name="T48" fmla="*/ 6 w 20"/>
                      <a:gd name="T49" fmla="*/ 19 h 49"/>
                      <a:gd name="T50" fmla="*/ 6 w 20"/>
                      <a:gd name="T51" fmla="*/ 16 h 49"/>
                      <a:gd name="T52" fmla="*/ 6 w 20"/>
                      <a:gd name="T53" fmla="*/ 14 h 49"/>
                      <a:gd name="T54" fmla="*/ 9 w 20"/>
                      <a:gd name="T55" fmla="*/ 12 h 49"/>
                      <a:gd name="T56" fmla="*/ 9 w 20"/>
                      <a:gd name="T57" fmla="*/ 9 h 49"/>
                      <a:gd name="T58" fmla="*/ 12 w 20"/>
                      <a:gd name="T59" fmla="*/ 7 h 49"/>
                      <a:gd name="T60" fmla="*/ 12 w 20"/>
                      <a:gd name="T61" fmla="*/ 4 h 49"/>
                      <a:gd name="T62" fmla="*/ 19 w 20"/>
                      <a:gd name="T63" fmla="*/ 2 h 4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0"/>
                      <a:gd name="T97" fmla="*/ 0 h 49"/>
                      <a:gd name="T98" fmla="*/ 20 w 20"/>
                      <a:gd name="T99" fmla="*/ 49 h 4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0" h="49">
                        <a:moveTo>
                          <a:pt x="15" y="48"/>
                        </a:moveTo>
                        <a:lnTo>
                          <a:pt x="15" y="48"/>
                        </a:lnTo>
                        <a:lnTo>
                          <a:pt x="12" y="47"/>
                        </a:lnTo>
                        <a:lnTo>
                          <a:pt x="9" y="47"/>
                        </a:lnTo>
                        <a:lnTo>
                          <a:pt x="9" y="46"/>
                        </a:lnTo>
                        <a:lnTo>
                          <a:pt x="6" y="46"/>
                        </a:lnTo>
                        <a:lnTo>
                          <a:pt x="6" y="45"/>
                        </a:lnTo>
                        <a:lnTo>
                          <a:pt x="6" y="44"/>
                        </a:lnTo>
                        <a:lnTo>
                          <a:pt x="6" y="43"/>
                        </a:lnTo>
                        <a:lnTo>
                          <a:pt x="3" y="43"/>
                        </a:lnTo>
                        <a:lnTo>
                          <a:pt x="3" y="42"/>
                        </a:lnTo>
                        <a:lnTo>
                          <a:pt x="3" y="41"/>
                        </a:lnTo>
                        <a:lnTo>
                          <a:pt x="3" y="40"/>
                        </a:lnTo>
                        <a:lnTo>
                          <a:pt x="3" y="39"/>
                        </a:lnTo>
                        <a:lnTo>
                          <a:pt x="0" y="38"/>
                        </a:lnTo>
                        <a:lnTo>
                          <a:pt x="3" y="38"/>
                        </a:lnTo>
                        <a:lnTo>
                          <a:pt x="3" y="37"/>
                        </a:lnTo>
                        <a:lnTo>
                          <a:pt x="0" y="37"/>
                        </a:lnTo>
                        <a:lnTo>
                          <a:pt x="0" y="35"/>
                        </a:lnTo>
                        <a:lnTo>
                          <a:pt x="0" y="34"/>
                        </a:lnTo>
                        <a:lnTo>
                          <a:pt x="3" y="33"/>
                        </a:lnTo>
                        <a:lnTo>
                          <a:pt x="0" y="32"/>
                        </a:lnTo>
                        <a:lnTo>
                          <a:pt x="0" y="31"/>
                        </a:lnTo>
                        <a:lnTo>
                          <a:pt x="0" y="30"/>
                        </a:lnTo>
                        <a:lnTo>
                          <a:pt x="0" y="29"/>
                        </a:lnTo>
                        <a:lnTo>
                          <a:pt x="3" y="28"/>
                        </a:lnTo>
                        <a:lnTo>
                          <a:pt x="0" y="27"/>
                        </a:lnTo>
                        <a:lnTo>
                          <a:pt x="3" y="26"/>
                        </a:lnTo>
                        <a:lnTo>
                          <a:pt x="3" y="25"/>
                        </a:lnTo>
                        <a:lnTo>
                          <a:pt x="3" y="24"/>
                        </a:lnTo>
                        <a:lnTo>
                          <a:pt x="3" y="23"/>
                        </a:lnTo>
                        <a:lnTo>
                          <a:pt x="3" y="21"/>
                        </a:lnTo>
                        <a:lnTo>
                          <a:pt x="6" y="19"/>
                        </a:lnTo>
                        <a:lnTo>
                          <a:pt x="6" y="17"/>
                        </a:lnTo>
                        <a:lnTo>
                          <a:pt x="6" y="16"/>
                        </a:lnTo>
                        <a:lnTo>
                          <a:pt x="6" y="15"/>
                        </a:lnTo>
                        <a:lnTo>
                          <a:pt x="6" y="14"/>
                        </a:lnTo>
                        <a:lnTo>
                          <a:pt x="9" y="14"/>
                        </a:lnTo>
                        <a:lnTo>
                          <a:pt x="9" y="12"/>
                        </a:lnTo>
                        <a:lnTo>
                          <a:pt x="9" y="10"/>
                        </a:lnTo>
                        <a:lnTo>
                          <a:pt x="9" y="9"/>
                        </a:lnTo>
                        <a:lnTo>
                          <a:pt x="12" y="8"/>
                        </a:lnTo>
                        <a:lnTo>
                          <a:pt x="12" y="7"/>
                        </a:lnTo>
                        <a:lnTo>
                          <a:pt x="12" y="6"/>
                        </a:lnTo>
                        <a:lnTo>
                          <a:pt x="12" y="4"/>
                        </a:lnTo>
                        <a:lnTo>
                          <a:pt x="15" y="3"/>
                        </a:lnTo>
                        <a:lnTo>
                          <a:pt x="19" y="2"/>
                        </a:lnTo>
                        <a:lnTo>
                          <a:pt x="15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20" name="Freeform 244"/>
                  <p:cNvSpPr>
                    <a:spLocks/>
                  </p:cNvSpPr>
                  <p:nvPr/>
                </p:nvSpPr>
                <p:spPr bwMode="auto">
                  <a:xfrm>
                    <a:off x="1198" y="2385"/>
                    <a:ext cx="19" cy="48"/>
                  </a:xfrm>
                  <a:custGeom>
                    <a:avLst/>
                    <a:gdLst>
                      <a:gd name="T0" fmla="*/ 3 w 19"/>
                      <a:gd name="T1" fmla="*/ 0 h 48"/>
                      <a:gd name="T2" fmla="*/ 3 w 19"/>
                      <a:gd name="T3" fmla="*/ 1 h 48"/>
                      <a:gd name="T4" fmla="*/ 7 w 19"/>
                      <a:gd name="T5" fmla="*/ 1 h 48"/>
                      <a:gd name="T6" fmla="*/ 10 w 19"/>
                      <a:gd name="T7" fmla="*/ 2 h 48"/>
                      <a:gd name="T8" fmla="*/ 10 w 19"/>
                      <a:gd name="T9" fmla="*/ 3 h 48"/>
                      <a:gd name="T10" fmla="*/ 10 w 19"/>
                      <a:gd name="T11" fmla="*/ 3 h 48"/>
                      <a:gd name="T12" fmla="*/ 14 w 19"/>
                      <a:gd name="T13" fmla="*/ 5 h 48"/>
                      <a:gd name="T14" fmla="*/ 14 w 19"/>
                      <a:gd name="T15" fmla="*/ 5 h 48"/>
                      <a:gd name="T16" fmla="*/ 14 w 19"/>
                      <a:gd name="T17" fmla="*/ 6 h 48"/>
                      <a:gd name="T18" fmla="*/ 14 w 19"/>
                      <a:gd name="T19" fmla="*/ 6 h 48"/>
                      <a:gd name="T20" fmla="*/ 14 w 19"/>
                      <a:gd name="T21" fmla="*/ 7 h 48"/>
                      <a:gd name="T22" fmla="*/ 18 w 19"/>
                      <a:gd name="T23" fmla="*/ 8 h 48"/>
                      <a:gd name="T24" fmla="*/ 18 w 19"/>
                      <a:gd name="T25" fmla="*/ 10 h 48"/>
                      <a:gd name="T26" fmla="*/ 18 w 19"/>
                      <a:gd name="T27" fmla="*/ 10 h 48"/>
                      <a:gd name="T28" fmla="*/ 18 w 19"/>
                      <a:gd name="T29" fmla="*/ 10 h 48"/>
                      <a:gd name="T30" fmla="*/ 18 w 19"/>
                      <a:gd name="T31" fmla="*/ 11 h 48"/>
                      <a:gd name="T32" fmla="*/ 18 w 19"/>
                      <a:gd name="T33" fmla="*/ 14 h 48"/>
                      <a:gd name="T34" fmla="*/ 18 w 19"/>
                      <a:gd name="T35" fmla="*/ 16 h 48"/>
                      <a:gd name="T36" fmla="*/ 18 w 19"/>
                      <a:gd name="T37" fmla="*/ 18 h 48"/>
                      <a:gd name="T38" fmla="*/ 18 w 19"/>
                      <a:gd name="T39" fmla="*/ 20 h 48"/>
                      <a:gd name="T40" fmla="*/ 18 w 19"/>
                      <a:gd name="T41" fmla="*/ 22 h 48"/>
                      <a:gd name="T42" fmla="*/ 18 w 19"/>
                      <a:gd name="T43" fmla="*/ 23 h 48"/>
                      <a:gd name="T44" fmla="*/ 14 w 19"/>
                      <a:gd name="T45" fmla="*/ 26 h 48"/>
                      <a:gd name="T46" fmla="*/ 14 w 19"/>
                      <a:gd name="T47" fmla="*/ 28 h 48"/>
                      <a:gd name="T48" fmla="*/ 14 w 19"/>
                      <a:gd name="T49" fmla="*/ 30 h 48"/>
                      <a:gd name="T50" fmla="*/ 10 w 19"/>
                      <a:gd name="T51" fmla="*/ 32 h 48"/>
                      <a:gd name="T52" fmla="*/ 10 w 19"/>
                      <a:gd name="T53" fmla="*/ 34 h 48"/>
                      <a:gd name="T54" fmla="*/ 7 w 19"/>
                      <a:gd name="T55" fmla="*/ 37 h 48"/>
                      <a:gd name="T56" fmla="*/ 7 w 19"/>
                      <a:gd name="T57" fmla="*/ 39 h 48"/>
                      <a:gd name="T58" fmla="*/ 3 w 19"/>
                      <a:gd name="T59" fmla="*/ 42 h 48"/>
                      <a:gd name="T60" fmla="*/ 3 w 19"/>
                      <a:gd name="T61" fmla="*/ 45 h 48"/>
                      <a:gd name="T62" fmla="*/ 0 w 19"/>
                      <a:gd name="T63" fmla="*/ 47 h 4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8"/>
                      <a:gd name="T98" fmla="*/ 19 w 19"/>
                      <a:gd name="T99" fmla="*/ 48 h 4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8">
                        <a:moveTo>
                          <a:pt x="0" y="1"/>
                        </a:moveTo>
                        <a:lnTo>
                          <a:pt x="3" y="0"/>
                        </a:lnTo>
                        <a:lnTo>
                          <a:pt x="3" y="1"/>
                        </a:lnTo>
                        <a:lnTo>
                          <a:pt x="7" y="1"/>
                        </a:lnTo>
                        <a:lnTo>
                          <a:pt x="7" y="2"/>
                        </a:lnTo>
                        <a:lnTo>
                          <a:pt x="10" y="2"/>
                        </a:lnTo>
                        <a:lnTo>
                          <a:pt x="10" y="3"/>
                        </a:lnTo>
                        <a:lnTo>
                          <a:pt x="14" y="4"/>
                        </a:lnTo>
                        <a:lnTo>
                          <a:pt x="14" y="5"/>
                        </a:lnTo>
                        <a:lnTo>
                          <a:pt x="18" y="5"/>
                        </a:lnTo>
                        <a:lnTo>
                          <a:pt x="14" y="6"/>
                        </a:lnTo>
                        <a:lnTo>
                          <a:pt x="18" y="6"/>
                        </a:lnTo>
                        <a:lnTo>
                          <a:pt x="14" y="6"/>
                        </a:lnTo>
                        <a:lnTo>
                          <a:pt x="14" y="7"/>
                        </a:lnTo>
                        <a:lnTo>
                          <a:pt x="18" y="7"/>
                        </a:lnTo>
                        <a:lnTo>
                          <a:pt x="18" y="8"/>
                        </a:lnTo>
                        <a:lnTo>
                          <a:pt x="14" y="9"/>
                        </a:lnTo>
                        <a:lnTo>
                          <a:pt x="18" y="10"/>
                        </a:lnTo>
                        <a:lnTo>
                          <a:pt x="18" y="11"/>
                        </a:lnTo>
                        <a:lnTo>
                          <a:pt x="18" y="13"/>
                        </a:lnTo>
                        <a:lnTo>
                          <a:pt x="18" y="14"/>
                        </a:lnTo>
                        <a:lnTo>
                          <a:pt x="18" y="15"/>
                        </a:lnTo>
                        <a:lnTo>
                          <a:pt x="18" y="16"/>
                        </a:lnTo>
                        <a:lnTo>
                          <a:pt x="18" y="17"/>
                        </a:lnTo>
                        <a:lnTo>
                          <a:pt x="18" y="18"/>
                        </a:lnTo>
                        <a:lnTo>
                          <a:pt x="18" y="19"/>
                        </a:lnTo>
                        <a:lnTo>
                          <a:pt x="18" y="20"/>
                        </a:lnTo>
                        <a:lnTo>
                          <a:pt x="18" y="21"/>
                        </a:lnTo>
                        <a:lnTo>
                          <a:pt x="18" y="22"/>
                        </a:lnTo>
                        <a:lnTo>
                          <a:pt x="18" y="23"/>
                        </a:lnTo>
                        <a:lnTo>
                          <a:pt x="14" y="24"/>
                        </a:lnTo>
                        <a:lnTo>
                          <a:pt x="14" y="26"/>
                        </a:lnTo>
                        <a:lnTo>
                          <a:pt x="14" y="27"/>
                        </a:lnTo>
                        <a:lnTo>
                          <a:pt x="14" y="28"/>
                        </a:lnTo>
                        <a:lnTo>
                          <a:pt x="14" y="29"/>
                        </a:lnTo>
                        <a:lnTo>
                          <a:pt x="14" y="30"/>
                        </a:lnTo>
                        <a:lnTo>
                          <a:pt x="14" y="31"/>
                        </a:lnTo>
                        <a:lnTo>
                          <a:pt x="10" y="32"/>
                        </a:lnTo>
                        <a:lnTo>
                          <a:pt x="10" y="34"/>
                        </a:lnTo>
                        <a:lnTo>
                          <a:pt x="7" y="36"/>
                        </a:lnTo>
                        <a:lnTo>
                          <a:pt x="7" y="37"/>
                        </a:lnTo>
                        <a:lnTo>
                          <a:pt x="7" y="38"/>
                        </a:lnTo>
                        <a:lnTo>
                          <a:pt x="7" y="39"/>
                        </a:lnTo>
                        <a:lnTo>
                          <a:pt x="7" y="40"/>
                        </a:lnTo>
                        <a:lnTo>
                          <a:pt x="3" y="42"/>
                        </a:lnTo>
                        <a:lnTo>
                          <a:pt x="3" y="43"/>
                        </a:lnTo>
                        <a:lnTo>
                          <a:pt x="3" y="45"/>
                        </a:lnTo>
                        <a:lnTo>
                          <a:pt x="0" y="4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21" name="Freeform 245"/>
                  <p:cNvSpPr>
                    <a:spLocks/>
                  </p:cNvSpPr>
                  <p:nvPr/>
                </p:nvSpPr>
                <p:spPr bwMode="auto">
                  <a:xfrm>
                    <a:off x="1164" y="2385"/>
                    <a:ext cx="35" cy="37"/>
                  </a:xfrm>
                  <a:custGeom>
                    <a:avLst/>
                    <a:gdLst>
                      <a:gd name="T0" fmla="*/ 34 w 35"/>
                      <a:gd name="T1" fmla="*/ 1 h 37"/>
                      <a:gd name="T2" fmla="*/ 32 w 35"/>
                      <a:gd name="T3" fmla="*/ 0 h 37"/>
                      <a:gd name="T4" fmla="*/ 31 w 35"/>
                      <a:gd name="T5" fmla="*/ 0 h 37"/>
                      <a:gd name="T6" fmla="*/ 30 w 35"/>
                      <a:gd name="T7" fmla="*/ 0 h 37"/>
                      <a:gd name="T8" fmla="*/ 29 w 35"/>
                      <a:gd name="T9" fmla="*/ 0 h 37"/>
                      <a:gd name="T10" fmla="*/ 28 w 35"/>
                      <a:gd name="T11" fmla="*/ 1 h 37"/>
                      <a:gd name="T12" fmla="*/ 28 w 35"/>
                      <a:gd name="T13" fmla="*/ 1 h 37"/>
                      <a:gd name="T14" fmla="*/ 28 w 35"/>
                      <a:gd name="T15" fmla="*/ 1 h 37"/>
                      <a:gd name="T16" fmla="*/ 27 w 35"/>
                      <a:gd name="T17" fmla="*/ 1 h 37"/>
                      <a:gd name="T18" fmla="*/ 26 w 35"/>
                      <a:gd name="T19" fmla="*/ 2 h 37"/>
                      <a:gd name="T20" fmla="*/ 26 w 35"/>
                      <a:gd name="T21" fmla="*/ 3 h 37"/>
                      <a:gd name="T22" fmla="*/ 24 w 35"/>
                      <a:gd name="T23" fmla="*/ 4 h 37"/>
                      <a:gd name="T24" fmla="*/ 24 w 35"/>
                      <a:gd name="T25" fmla="*/ 4 h 37"/>
                      <a:gd name="T26" fmla="*/ 23 w 35"/>
                      <a:gd name="T27" fmla="*/ 5 h 37"/>
                      <a:gd name="T28" fmla="*/ 22 w 35"/>
                      <a:gd name="T29" fmla="*/ 5 h 37"/>
                      <a:gd name="T30" fmla="*/ 21 w 35"/>
                      <a:gd name="T31" fmla="*/ 5 h 37"/>
                      <a:gd name="T32" fmla="*/ 20 w 35"/>
                      <a:gd name="T33" fmla="*/ 7 h 37"/>
                      <a:gd name="T34" fmla="*/ 19 w 35"/>
                      <a:gd name="T35" fmla="*/ 8 h 37"/>
                      <a:gd name="T36" fmla="*/ 18 w 35"/>
                      <a:gd name="T37" fmla="*/ 10 h 37"/>
                      <a:gd name="T38" fmla="*/ 17 w 35"/>
                      <a:gd name="T39" fmla="*/ 11 h 37"/>
                      <a:gd name="T40" fmla="*/ 15 w 35"/>
                      <a:gd name="T41" fmla="*/ 13 h 37"/>
                      <a:gd name="T42" fmla="*/ 13 w 35"/>
                      <a:gd name="T43" fmla="*/ 14 h 37"/>
                      <a:gd name="T44" fmla="*/ 12 w 35"/>
                      <a:gd name="T45" fmla="*/ 16 h 37"/>
                      <a:gd name="T46" fmla="*/ 11 w 35"/>
                      <a:gd name="T47" fmla="*/ 18 h 37"/>
                      <a:gd name="T48" fmla="*/ 10 w 35"/>
                      <a:gd name="T49" fmla="*/ 20 h 37"/>
                      <a:gd name="T50" fmla="*/ 9 w 35"/>
                      <a:gd name="T51" fmla="*/ 22 h 37"/>
                      <a:gd name="T52" fmla="*/ 7 w 35"/>
                      <a:gd name="T53" fmla="*/ 24 h 37"/>
                      <a:gd name="T54" fmla="*/ 6 w 35"/>
                      <a:gd name="T55" fmla="*/ 26 h 37"/>
                      <a:gd name="T56" fmla="*/ 5 w 35"/>
                      <a:gd name="T57" fmla="*/ 28 h 37"/>
                      <a:gd name="T58" fmla="*/ 3 w 35"/>
                      <a:gd name="T59" fmla="*/ 31 h 37"/>
                      <a:gd name="T60" fmla="*/ 3 w 35"/>
                      <a:gd name="T61" fmla="*/ 32 h 37"/>
                      <a:gd name="T62" fmla="*/ 1 w 35"/>
                      <a:gd name="T63" fmla="*/ 35 h 3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7"/>
                      <a:gd name="T98" fmla="*/ 35 w 35"/>
                      <a:gd name="T99" fmla="*/ 37 h 3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7">
                        <a:moveTo>
                          <a:pt x="34" y="1"/>
                        </a:moveTo>
                        <a:lnTo>
                          <a:pt x="34" y="1"/>
                        </a:lnTo>
                        <a:lnTo>
                          <a:pt x="32" y="0"/>
                        </a:lnTo>
                        <a:lnTo>
                          <a:pt x="31" y="0"/>
                        </a:lnTo>
                        <a:lnTo>
                          <a:pt x="30" y="0"/>
                        </a:lnTo>
                        <a:lnTo>
                          <a:pt x="29" y="0"/>
                        </a:lnTo>
                        <a:lnTo>
                          <a:pt x="28" y="1"/>
                        </a:lnTo>
                        <a:lnTo>
                          <a:pt x="27" y="1"/>
                        </a:lnTo>
                        <a:lnTo>
                          <a:pt x="27" y="2"/>
                        </a:lnTo>
                        <a:lnTo>
                          <a:pt x="26" y="2"/>
                        </a:lnTo>
                        <a:lnTo>
                          <a:pt x="26" y="3"/>
                        </a:lnTo>
                        <a:lnTo>
                          <a:pt x="24" y="3"/>
                        </a:lnTo>
                        <a:lnTo>
                          <a:pt x="24" y="4"/>
                        </a:lnTo>
                        <a:lnTo>
                          <a:pt x="24" y="3"/>
                        </a:lnTo>
                        <a:lnTo>
                          <a:pt x="24" y="4"/>
                        </a:lnTo>
                        <a:lnTo>
                          <a:pt x="23" y="4"/>
                        </a:lnTo>
                        <a:lnTo>
                          <a:pt x="23" y="5"/>
                        </a:lnTo>
                        <a:lnTo>
                          <a:pt x="22" y="5"/>
                        </a:lnTo>
                        <a:lnTo>
                          <a:pt x="21" y="5"/>
                        </a:lnTo>
                        <a:lnTo>
                          <a:pt x="20" y="7"/>
                        </a:lnTo>
                        <a:lnTo>
                          <a:pt x="19" y="8"/>
                        </a:lnTo>
                        <a:lnTo>
                          <a:pt x="19" y="9"/>
                        </a:lnTo>
                        <a:lnTo>
                          <a:pt x="18" y="10"/>
                        </a:lnTo>
                        <a:lnTo>
                          <a:pt x="17" y="10"/>
                        </a:lnTo>
                        <a:lnTo>
                          <a:pt x="17" y="11"/>
                        </a:lnTo>
                        <a:lnTo>
                          <a:pt x="15" y="12"/>
                        </a:lnTo>
                        <a:lnTo>
                          <a:pt x="15" y="13"/>
                        </a:lnTo>
                        <a:lnTo>
                          <a:pt x="14" y="14"/>
                        </a:lnTo>
                        <a:lnTo>
                          <a:pt x="13" y="14"/>
                        </a:lnTo>
                        <a:lnTo>
                          <a:pt x="13" y="15"/>
                        </a:lnTo>
                        <a:lnTo>
                          <a:pt x="12" y="16"/>
                        </a:lnTo>
                        <a:lnTo>
                          <a:pt x="12" y="17"/>
                        </a:lnTo>
                        <a:lnTo>
                          <a:pt x="11" y="18"/>
                        </a:lnTo>
                        <a:lnTo>
                          <a:pt x="10" y="19"/>
                        </a:lnTo>
                        <a:lnTo>
                          <a:pt x="10" y="20"/>
                        </a:lnTo>
                        <a:lnTo>
                          <a:pt x="9" y="21"/>
                        </a:lnTo>
                        <a:lnTo>
                          <a:pt x="9" y="22"/>
                        </a:lnTo>
                        <a:lnTo>
                          <a:pt x="7" y="24"/>
                        </a:lnTo>
                        <a:lnTo>
                          <a:pt x="6" y="24"/>
                        </a:lnTo>
                        <a:lnTo>
                          <a:pt x="6" y="26"/>
                        </a:lnTo>
                        <a:lnTo>
                          <a:pt x="6" y="27"/>
                        </a:lnTo>
                        <a:lnTo>
                          <a:pt x="5" y="28"/>
                        </a:lnTo>
                        <a:lnTo>
                          <a:pt x="4" y="29"/>
                        </a:lnTo>
                        <a:lnTo>
                          <a:pt x="3" y="31"/>
                        </a:lnTo>
                        <a:lnTo>
                          <a:pt x="3" y="32"/>
                        </a:lnTo>
                        <a:lnTo>
                          <a:pt x="2" y="34"/>
                        </a:lnTo>
                        <a:lnTo>
                          <a:pt x="1" y="35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22" name="Freeform 246"/>
                  <p:cNvSpPr>
                    <a:spLocks/>
                  </p:cNvSpPr>
                  <p:nvPr/>
                </p:nvSpPr>
                <p:spPr bwMode="auto">
                  <a:xfrm>
                    <a:off x="1449" y="2513"/>
                    <a:ext cx="19" cy="49"/>
                  </a:xfrm>
                  <a:custGeom>
                    <a:avLst/>
                    <a:gdLst>
                      <a:gd name="T0" fmla="*/ 15 w 19"/>
                      <a:gd name="T1" fmla="*/ 47 h 49"/>
                      <a:gd name="T2" fmla="*/ 12 w 19"/>
                      <a:gd name="T3" fmla="*/ 48 h 49"/>
                      <a:gd name="T4" fmla="*/ 12 w 19"/>
                      <a:gd name="T5" fmla="*/ 47 h 49"/>
                      <a:gd name="T6" fmla="*/ 9 w 19"/>
                      <a:gd name="T7" fmla="*/ 46 h 49"/>
                      <a:gd name="T8" fmla="*/ 9 w 19"/>
                      <a:gd name="T9" fmla="*/ 45 h 49"/>
                      <a:gd name="T10" fmla="*/ 6 w 19"/>
                      <a:gd name="T11" fmla="*/ 45 h 49"/>
                      <a:gd name="T12" fmla="*/ 6 w 19"/>
                      <a:gd name="T13" fmla="*/ 44 h 49"/>
                      <a:gd name="T14" fmla="*/ 3 w 19"/>
                      <a:gd name="T15" fmla="*/ 43 h 49"/>
                      <a:gd name="T16" fmla="*/ 6 w 19"/>
                      <a:gd name="T17" fmla="*/ 42 h 49"/>
                      <a:gd name="T18" fmla="*/ 3 w 19"/>
                      <a:gd name="T19" fmla="*/ 42 h 49"/>
                      <a:gd name="T20" fmla="*/ 3 w 19"/>
                      <a:gd name="T21" fmla="*/ 41 h 49"/>
                      <a:gd name="T22" fmla="*/ 3 w 19"/>
                      <a:gd name="T23" fmla="*/ 40 h 49"/>
                      <a:gd name="T24" fmla="*/ 3 w 19"/>
                      <a:gd name="T25" fmla="*/ 40 h 49"/>
                      <a:gd name="T26" fmla="*/ 3 w 19"/>
                      <a:gd name="T27" fmla="*/ 39 h 49"/>
                      <a:gd name="T28" fmla="*/ 3 w 19"/>
                      <a:gd name="T29" fmla="*/ 38 h 49"/>
                      <a:gd name="T30" fmla="*/ 3 w 19"/>
                      <a:gd name="T31" fmla="*/ 37 h 49"/>
                      <a:gd name="T32" fmla="*/ 3 w 19"/>
                      <a:gd name="T33" fmla="*/ 36 h 49"/>
                      <a:gd name="T34" fmla="*/ 0 w 19"/>
                      <a:gd name="T35" fmla="*/ 34 h 49"/>
                      <a:gd name="T36" fmla="*/ 0 w 19"/>
                      <a:gd name="T37" fmla="*/ 32 h 49"/>
                      <a:gd name="T38" fmla="*/ 3 w 19"/>
                      <a:gd name="T39" fmla="*/ 30 h 49"/>
                      <a:gd name="T40" fmla="*/ 3 w 19"/>
                      <a:gd name="T41" fmla="*/ 27 h 49"/>
                      <a:gd name="T42" fmla="*/ 3 w 19"/>
                      <a:gd name="T43" fmla="*/ 25 h 49"/>
                      <a:gd name="T44" fmla="*/ 3 w 19"/>
                      <a:gd name="T45" fmla="*/ 23 h 49"/>
                      <a:gd name="T46" fmla="*/ 6 w 19"/>
                      <a:gd name="T47" fmla="*/ 21 h 49"/>
                      <a:gd name="T48" fmla="*/ 6 w 19"/>
                      <a:gd name="T49" fmla="*/ 19 h 49"/>
                      <a:gd name="T50" fmla="*/ 9 w 19"/>
                      <a:gd name="T51" fmla="*/ 16 h 49"/>
                      <a:gd name="T52" fmla="*/ 9 w 19"/>
                      <a:gd name="T53" fmla="*/ 14 h 49"/>
                      <a:gd name="T54" fmla="*/ 9 w 19"/>
                      <a:gd name="T55" fmla="*/ 12 h 49"/>
                      <a:gd name="T56" fmla="*/ 12 w 19"/>
                      <a:gd name="T57" fmla="*/ 9 h 49"/>
                      <a:gd name="T58" fmla="*/ 12 w 19"/>
                      <a:gd name="T59" fmla="*/ 7 h 49"/>
                      <a:gd name="T60" fmla="*/ 15 w 19"/>
                      <a:gd name="T61" fmla="*/ 5 h 49"/>
                      <a:gd name="T62" fmla="*/ 15 w 19"/>
                      <a:gd name="T63" fmla="*/ 2 h 4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9"/>
                      <a:gd name="T98" fmla="*/ 19 w 19"/>
                      <a:gd name="T99" fmla="*/ 49 h 4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9">
                        <a:moveTo>
                          <a:pt x="18" y="48"/>
                        </a:moveTo>
                        <a:lnTo>
                          <a:pt x="15" y="47"/>
                        </a:lnTo>
                        <a:lnTo>
                          <a:pt x="15" y="48"/>
                        </a:lnTo>
                        <a:lnTo>
                          <a:pt x="12" y="48"/>
                        </a:lnTo>
                        <a:lnTo>
                          <a:pt x="12" y="47"/>
                        </a:lnTo>
                        <a:lnTo>
                          <a:pt x="9" y="46"/>
                        </a:lnTo>
                        <a:lnTo>
                          <a:pt x="9" y="45"/>
                        </a:lnTo>
                        <a:lnTo>
                          <a:pt x="6" y="45"/>
                        </a:lnTo>
                        <a:lnTo>
                          <a:pt x="6" y="44"/>
                        </a:lnTo>
                        <a:lnTo>
                          <a:pt x="3" y="43"/>
                        </a:lnTo>
                        <a:lnTo>
                          <a:pt x="6" y="42"/>
                        </a:lnTo>
                        <a:lnTo>
                          <a:pt x="3" y="43"/>
                        </a:lnTo>
                        <a:lnTo>
                          <a:pt x="3" y="42"/>
                        </a:lnTo>
                        <a:lnTo>
                          <a:pt x="3" y="41"/>
                        </a:lnTo>
                        <a:lnTo>
                          <a:pt x="3" y="40"/>
                        </a:lnTo>
                        <a:lnTo>
                          <a:pt x="3" y="39"/>
                        </a:lnTo>
                        <a:lnTo>
                          <a:pt x="3" y="38"/>
                        </a:lnTo>
                        <a:lnTo>
                          <a:pt x="3" y="37"/>
                        </a:lnTo>
                        <a:lnTo>
                          <a:pt x="3" y="36"/>
                        </a:lnTo>
                        <a:lnTo>
                          <a:pt x="0" y="34"/>
                        </a:lnTo>
                        <a:lnTo>
                          <a:pt x="0" y="33"/>
                        </a:lnTo>
                        <a:lnTo>
                          <a:pt x="0" y="32"/>
                        </a:lnTo>
                        <a:lnTo>
                          <a:pt x="0" y="31"/>
                        </a:lnTo>
                        <a:lnTo>
                          <a:pt x="3" y="30"/>
                        </a:lnTo>
                        <a:lnTo>
                          <a:pt x="3" y="28"/>
                        </a:lnTo>
                        <a:lnTo>
                          <a:pt x="3" y="27"/>
                        </a:lnTo>
                        <a:lnTo>
                          <a:pt x="0" y="27"/>
                        </a:lnTo>
                        <a:lnTo>
                          <a:pt x="3" y="25"/>
                        </a:lnTo>
                        <a:lnTo>
                          <a:pt x="3" y="23"/>
                        </a:lnTo>
                        <a:lnTo>
                          <a:pt x="3" y="22"/>
                        </a:lnTo>
                        <a:lnTo>
                          <a:pt x="6" y="21"/>
                        </a:lnTo>
                        <a:lnTo>
                          <a:pt x="6" y="20"/>
                        </a:lnTo>
                        <a:lnTo>
                          <a:pt x="6" y="19"/>
                        </a:lnTo>
                        <a:lnTo>
                          <a:pt x="6" y="18"/>
                        </a:lnTo>
                        <a:lnTo>
                          <a:pt x="9" y="16"/>
                        </a:lnTo>
                        <a:lnTo>
                          <a:pt x="9" y="15"/>
                        </a:lnTo>
                        <a:lnTo>
                          <a:pt x="9" y="14"/>
                        </a:lnTo>
                        <a:lnTo>
                          <a:pt x="9" y="12"/>
                        </a:lnTo>
                        <a:lnTo>
                          <a:pt x="12" y="10"/>
                        </a:lnTo>
                        <a:lnTo>
                          <a:pt x="12" y="9"/>
                        </a:lnTo>
                        <a:lnTo>
                          <a:pt x="12" y="7"/>
                        </a:lnTo>
                        <a:lnTo>
                          <a:pt x="15" y="6"/>
                        </a:lnTo>
                        <a:lnTo>
                          <a:pt x="15" y="5"/>
                        </a:lnTo>
                        <a:lnTo>
                          <a:pt x="15" y="4"/>
                        </a:lnTo>
                        <a:lnTo>
                          <a:pt x="15" y="2"/>
                        </a:lnTo>
                        <a:lnTo>
                          <a:pt x="18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23" name="Freeform 247"/>
                  <p:cNvSpPr>
                    <a:spLocks/>
                  </p:cNvSpPr>
                  <p:nvPr/>
                </p:nvSpPr>
                <p:spPr bwMode="auto">
                  <a:xfrm>
                    <a:off x="1456" y="2526"/>
                    <a:ext cx="34" cy="36"/>
                  </a:xfrm>
                  <a:custGeom>
                    <a:avLst/>
                    <a:gdLst>
                      <a:gd name="T0" fmla="*/ 0 w 34"/>
                      <a:gd name="T1" fmla="*/ 35 h 36"/>
                      <a:gd name="T2" fmla="*/ 1 w 34"/>
                      <a:gd name="T3" fmla="*/ 35 h 36"/>
                      <a:gd name="T4" fmla="*/ 2 w 34"/>
                      <a:gd name="T5" fmla="*/ 35 h 36"/>
                      <a:gd name="T6" fmla="*/ 3 w 34"/>
                      <a:gd name="T7" fmla="*/ 35 h 36"/>
                      <a:gd name="T8" fmla="*/ 3 w 34"/>
                      <a:gd name="T9" fmla="*/ 35 h 36"/>
                      <a:gd name="T10" fmla="*/ 4 w 34"/>
                      <a:gd name="T11" fmla="*/ 35 h 36"/>
                      <a:gd name="T12" fmla="*/ 5 w 34"/>
                      <a:gd name="T13" fmla="*/ 34 h 36"/>
                      <a:gd name="T14" fmla="*/ 5 w 34"/>
                      <a:gd name="T15" fmla="*/ 34 h 36"/>
                      <a:gd name="T16" fmla="*/ 6 w 34"/>
                      <a:gd name="T17" fmla="*/ 33 h 36"/>
                      <a:gd name="T18" fmla="*/ 7 w 34"/>
                      <a:gd name="T19" fmla="*/ 33 h 36"/>
                      <a:gd name="T20" fmla="*/ 9 w 34"/>
                      <a:gd name="T21" fmla="*/ 32 h 36"/>
                      <a:gd name="T22" fmla="*/ 9 w 34"/>
                      <a:gd name="T23" fmla="*/ 31 h 36"/>
                      <a:gd name="T24" fmla="*/ 10 w 34"/>
                      <a:gd name="T25" fmla="*/ 30 h 36"/>
                      <a:gd name="T26" fmla="*/ 10 w 34"/>
                      <a:gd name="T27" fmla="*/ 31 h 36"/>
                      <a:gd name="T28" fmla="*/ 11 w 34"/>
                      <a:gd name="T29" fmla="*/ 30 h 36"/>
                      <a:gd name="T30" fmla="*/ 11 w 34"/>
                      <a:gd name="T31" fmla="*/ 30 h 36"/>
                      <a:gd name="T32" fmla="*/ 13 w 34"/>
                      <a:gd name="T33" fmla="*/ 29 h 36"/>
                      <a:gd name="T34" fmla="*/ 14 w 34"/>
                      <a:gd name="T35" fmla="*/ 27 h 36"/>
                      <a:gd name="T36" fmla="*/ 15 w 34"/>
                      <a:gd name="T37" fmla="*/ 26 h 36"/>
                      <a:gd name="T38" fmla="*/ 17 w 34"/>
                      <a:gd name="T39" fmla="*/ 24 h 36"/>
                      <a:gd name="T40" fmla="*/ 19 w 34"/>
                      <a:gd name="T41" fmla="*/ 22 h 36"/>
                      <a:gd name="T42" fmla="*/ 19 w 34"/>
                      <a:gd name="T43" fmla="*/ 21 h 36"/>
                      <a:gd name="T44" fmla="*/ 21 w 34"/>
                      <a:gd name="T45" fmla="*/ 19 h 36"/>
                      <a:gd name="T46" fmla="*/ 21 w 34"/>
                      <a:gd name="T47" fmla="*/ 18 h 36"/>
                      <a:gd name="T48" fmla="*/ 23 w 34"/>
                      <a:gd name="T49" fmla="*/ 16 h 36"/>
                      <a:gd name="T50" fmla="*/ 25 w 34"/>
                      <a:gd name="T51" fmla="*/ 14 h 36"/>
                      <a:gd name="T52" fmla="*/ 26 w 34"/>
                      <a:gd name="T53" fmla="*/ 12 h 36"/>
                      <a:gd name="T54" fmla="*/ 27 w 34"/>
                      <a:gd name="T55" fmla="*/ 10 h 36"/>
                      <a:gd name="T56" fmla="*/ 28 w 34"/>
                      <a:gd name="T57" fmla="*/ 8 h 36"/>
                      <a:gd name="T58" fmla="*/ 29 w 34"/>
                      <a:gd name="T59" fmla="*/ 6 h 36"/>
                      <a:gd name="T60" fmla="*/ 31 w 34"/>
                      <a:gd name="T61" fmla="*/ 4 h 36"/>
                      <a:gd name="T62" fmla="*/ 33 w 34"/>
                      <a:gd name="T63" fmla="*/ 1 h 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4"/>
                      <a:gd name="T97" fmla="*/ 0 h 36"/>
                      <a:gd name="T98" fmla="*/ 34 w 34"/>
                      <a:gd name="T99" fmla="*/ 36 h 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4" h="36">
                        <a:moveTo>
                          <a:pt x="0" y="35"/>
                        </a:moveTo>
                        <a:lnTo>
                          <a:pt x="0" y="35"/>
                        </a:lnTo>
                        <a:lnTo>
                          <a:pt x="1" y="35"/>
                        </a:lnTo>
                        <a:lnTo>
                          <a:pt x="2" y="35"/>
                        </a:lnTo>
                        <a:lnTo>
                          <a:pt x="3" y="35"/>
                        </a:lnTo>
                        <a:lnTo>
                          <a:pt x="4" y="35"/>
                        </a:lnTo>
                        <a:lnTo>
                          <a:pt x="5" y="34"/>
                        </a:lnTo>
                        <a:lnTo>
                          <a:pt x="6" y="33"/>
                        </a:lnTo>
                        <a:lnTo>
                          <a:pt x="7" y="32"/>
                        </a:lnTo>
                        <a:lnTo>
                          <a:pt x="7" y="33"/>
                        </a:lnTo>
                        <a:lnTo>
                          <a:pt x="9" y="32"/>
                        </a:lnTo>
                        <a:lnTo>
                          <a:pt x="9" y="31"/>
                        </a:lnTo>
                        <a:lnTo>
                          <a:pt x="10" y="30"/>
                        </a:lnTo>
                        <a:lnTo>
                          <a:pt x="10" y="31"/>
                        </a:lnTo>
                        <a:lnTo>
                          <a:pt x="11" y="30"/>
                        </a:lnTo>
                        <a:lnTo>
                          <a:pt x="11" y="29"/>
                        </a:lnTo>
                        <a:lnTo>
                          <a:pt x="11" y="30"/>
                        </a:lnTo>
                        <a:lnTo>
                          <a:pt x="11" y="29"/>
                        </a:lnTo>
                        <a:lnTo>
                          <a:pt x="13" y="29"/>
                        </a:lnTo>
                        <a:lnTo>
                          <a:pt x="13" y="28"/>
                        </a:lnTo>
                        <a:lnTo>
                          <a:pt x="14" y="27"/>
                        </a:lnTo>
                        <a:lnTo>
                          <a:pt x="14" y="26"/>
                        </a:lnTo>
                        <a:lnTo>
                          <a:pt x="15" y="26"/>
                        </a:lnTo>
                        <a:lnTo>
                          <a:pt x="15" y="24"/>
                        </a:lnTo>
                        <a:lnTo>
                          <a:pt x="17" y="24"/>
                        </a:lnTo>
                        <a:lnTo>
                          <a:pt x="18" y="23"/>
                        </a:lnTo>
                        <a:lnTo>
                          <a:pt x="19" y="22"/>
                        </a:lnTo>
                        <a:lnTo>
                          <a:pt x="19" y="21"/>
                        </a:lnTo>
                        <a:lnTo>
                          <a:pt x="20" y="20"/>
                        </a:lnTo>
                        <a:lnTo>
                          <a:pt x="21" y="19"/>
                        </a:lnTo>
                        <a:lnTo>
                          <a:pt x="21" y="18"/>
                        </a:lnTo>
                        <a:lnTo>
                          <a:pt x="22" y="17"/>
                        </a:lnTo>
                        <a:lnTo>
                          <a:pt x="23" y="16"/>
                        </a:lnTo>
                        <a:lnTo>
                          <a:pt x="23" y="15"/>
                        </a:lnTo>
                        <a:lnTo>
                          <a:pt x="25" y="14"/>
                        </a:lnTo>
                        <a:lnTo>
                          <a:pt x="25" y="13"/>
                        </a:lnTo>
                        <a:lnTo>
                          <a:pt x="26" y="12"/>
                        </a:lnTo>
                        <a:lnTo>
                          <a:pt x="27" y="11"/>
                        </a:lnTo>
                        <a:lnTo>
                          <a:pt x="27" y="10"/>
                        </a:lnTo>
                        <a:lnTo>
                          <a:pt x="28" y="9"/>
                        </a:lnTo>
                        <a:lnTo>
                          <a:pt x="28" y="8"/>
                        </a:lnTo>
                        <a:lnTo>
                          <a:pt x="29" y="6"/>
                        </a:lnTo>
                        <a:lnTo>
                          <a:pt x="29" y="5"/>
                        </a:lnTo>
                        <a:lnTo>
                          <a:pt x="31" y="4"/>
                        </a:lnTo>
                        <a:lnTo>
                          <a:pt x="31" y="2"/>
                        </a:lnTo>
                        <a:lnTo>
                          <a:pt x="33" y="1"/>
                        </a:lnTo>
                        <a:lnTo>
                          <a:pt x="3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24" name="Freeform 248"/>
                  <p:cNvSpPr>
                    <a:spLocks/>
                  </p:cNvSpPr>
                  <p:nvPr/>
                </p:nvSpPr>
                <p:spPr bwMode="auto">
                  <a:xfrm>
                    <a:off x="1456" y="2526"/>
                    <a:ext cx="34" cy="36"/>
                  </a:xfrm>
                  <a:custGeom>
                    <a:avLst/>
                    <a:gdLst>
                      <a:gd name="T0" fmla="*/ 0 w 34"/>
                      <a:gd name="T1" fmla="*/ 35 h 36"/>
                      <a:gd name="T2" fmla="*/ 1 w 34"/>
                      <a:gd name="T3" fmla="*/ 35 h 36"/>
                      <a:gd name="T4" fmla="*/ 2 w 34"/>
                      <a:gd name="T5" fmla="*/ 35 h 36"/>
                      <a:gd name="T6" fmla="*/ 3 w 34"/>
                      <a:gd name="T7" fmla="*/ 35 h 36"/>
                      <a:gd name="T8" fmla="*/ 3 w 34"/>
                      <a:gd name="T9" fmla="*/ 35 h 36"/>
                      <a:gd name="T10" fmla="*/ 4 w 34"/>
                      <a:gd name="T11" fmla="*/ 35 h 36"/>
                      <a:gd name="T12" fmla="*/ 5 w 34"/>
                      <a:gd name="T13" fmla="*/ 34 h 36"/>
                      <a:gd name="T14" fmla="*/ 5 w 34"/>
                      <a:gd name="T15" fmla="*/ 34 h 36"/>
                      <a:gd name="T16" fmla="*/ 6 w 34"/>
                      <a:gd name="T17" fmla="*/ 33 h 36"/>
                      <a:gd name="T18" fmla="*/ 7 w 34"/>
                      <a:gd name="T19" fmla="*/ 33 h 36"/>
                      <a:gd name="T20" fmla="*/ 9 w 34"/>
                      <a:gd name="T21" fmla="*/ 32 h 36"/>
                      <a:gd name="T22" fmla="*/ 9 w 34"/>
                      <a:gd name="T23" fmla="*/ 31 h 36"/>
                      <a:gd name="T24" fmla="*/ 10 w 34"/>
                      <a:gd name="T25" fmla="*/ 30 h 36"/>
                      <a:gd name="T26" fmla="*/ 10 w 34"/>
                      <a:gd name="T27" fmla="*/ 31 h 36"/>
                      <a:gd name="T28" fmla="*/ 11 w 34"/>
                      <a:gd name="T29" fmla="*/ 30 h 36"/>
                      <a:gd name="T30" fmla="*/ 11 w 34"/>
                      <a:gd name="T31" fmla="*/ 30 h 36"/>
                      <a:gd name="T32" fmla="*/ 13 w 34"/>
                      <a:gd name="T33" fmla="*/ 29 h 36"/>
                      <a:gd name="T34" fmla="*/ 14 w 34"/>
                      <a:gd name="T35" fmla="*/ 27 h 36"/>
                      <a:gd name="T36" fmla="*/ 15 w 34"/>
                      <a:gd name="T37" fmla="*/ 26 h 36"/>
                      <a:gd name="T38" fmla="*/ 17 w 34"/>
                      <a:gd name="T39" fmla="*/ 24 h 36"/>
                      <a:gd name="T40" fmla="*/ 19 w 34"/>
                      <a:gd name="T41" fmla="*/ 22 h 36"/>
                      <a:gd name="T42" fmla="*/ 19 w 34"/>
                      <a:gd name="T43" fmla="*/ 21 h 36"/>
                      <a:gd name="T44" fmla="*/ 21 w 34"/>
                      <a:gd name="T45" fmla="*/ 19 h 36"/>
                      <a:gd name="T46" fmla="*/ 21 w 34"/>
                      <a:gd name="T47" fmla="*/ 18 h 36"/>
                      <a:gd name="T48" fmla="*/ 23 w 34"/>
                      <a:gd name="T49" fmla="*/ 16 h 36"/>
                      <a:gd name="T50" fmla="*/ 25 w 34"/>
                      <a:gd name="T51" fmla="*/ 14 h 36"/>
                      <a:gd name="T52" fmla="*/ 26 w 34"/>
                      <a:gd name="T53" fmla="*/ 12 h 36"/>
                      <a:gd name="T54" fmla="*/ 27 w 34"/>
                      <a:gd name="T55" fmla="*/ 10 h 36"/>
                      <a:gd name="T56" fmla="*/ 28 w 34"/>
                      <a:gd name="T57" fmla="*/ 8 h 36"/>
                      <a:gd name="T58" fmla="*/ 29 w 34"/>
                      <a:gd name="T59" fmla="*/ 6 h 36"/>
                      <a:gd name="T60" fmla="*/ 31 w 34"/>
                      <a:gd name="T61" fmla="*/ 4 h 36"/>
                      <a:gd name="T62" fmla="*/ 33 w 34"/>
                      <a:gd name="T63" fmla="*/ 1 h 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4"/>
                      <a:gd name="T97" fmla="*/ 0 h 36"/>
                      <a:gd name="T98" fmla="*/ 34 w 34"/>
                      <a:gd name="T99" fmla="*/ 36 h 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4" h="36">
                        <a:moveTo>
                          <a:pt x="0" y="35"/>
                        </a:moveTo>
                        <a:lnTo>
                          <a:pt x="0" y="35"/>
                        </a:lnTo>
                        <a:lnTo>
                          <a:pt x="1" y="35"/>
                        </a:lnTo>
                        <a:lnTo>
                          <a:pt x="2" y="35"/>
                        </a:lnTo>
                        <a:lnTo>
                          <a:pt x="3" y="35"/>
                        </a:lnTo>
                        <a:lnTo>
                          <a:pt x="4" y="35"/>
                        </a:lnTo>
                        <a:lnTo>
                          <a:pt x="5" y="34"/>
                        </a:lnTo>
                        <a:lnTo>
                          <a:pt x="6" y="33"/>
                        </a:lnTo>
                        <a:lnTo>
                          <a:pt x="7" y="32"/>
                        </a:lnTo>
                        <a:lnTo>
                          <a:pt x="7" y="33"/>
                        </a:lnTo>
                        <a:lnTo>
                          <a:pt x="9" y="32"/>
                        </a:lnTo>
                        <a:lnTo>
                          <a:pt x="9" y="31"/>
                        </a:lnTo>
                        <a:lnTo>
                          <a:pt x="10" y="30"/>
                        </a:lnTo>
                        <a:lnTo>
                          <a:pt x="10" y="31"/>
                        </a:lnTo>
                        <a:lnTo>
                          <a:pt x="11" y="30"/>
                        </a:lnTo>
                        <a:lnTo>
                          <a:pt x="11" y="29"/>
                        </a:lnTo>
                        <a:lnTo>
                          <a:pt x="11" y="30"/>
                        </a:lnTo>
                        <a:lnTo>
                          <a:pt x="11" y="29"/>
                        </a:lnTo>
                        <a:lnTo>
                          <a:pt x="13" y="29"/>
                        </a:lnTo>
                        <a:lnTo>
                          <a:pt x="13" y="28"/>
                        </a:lnTo>
                        <a:lnTo>
                          <a:pt x="14" y="27"/>
                        </a:lnTo>
                        <a:lnTo>
                          <a:pt x="14" y="26"/>
                        </a:lnTo>
                        <a:lnTo>
                          <a:pt x="15" y="26"/>
                        </a:lnTo>
                        <a:lnTo>
                          <a:pt x="15" y="24"/>
                        </a:lnTo>
                        <a:lnTo>
                          <a:pt x="17" y="24"/>
                        </a:lnTo>
                        <a:lnTo>
                          <a:pt x="18" y="23"/>
                        </a:lnTo>
                        <a:lnTo>
                          <a:pt x="19" y="22"/>
                        </a:lnTo>
                        <a:lnTo>
                          <a:pt x="19" y="21"/>
                        </a:lnTo>
                        <a:lnTo>
                          <a:pt x="20" y="20"/>
                        </a:lnTo>
                        <a:lnTo>
                          <a:pt x="21" y="19"/>
                        </a:lnTo>
                        <a:lnTo>
                          <a:pt x="21" y="18"/>
                        </a:lnTo>
                        <a:lnTo>
                          <a:pt x="22" y="17"/>
                        </a:lnTo>
                        <a:lnTo>
                          <a:pt x="23" y="16"/>
                        </a:lnTo>
                        <a:lnTo>
                          <a:pt x="23" y="15"/>
                        </a:lnTo>
                        <a:lnTo>
                          <a:pt x="25" y="14"/>
                        </a:lnTo>
                        <a:lnTo>
                          <a:pt x="25" y="13"/>
                        </a:lnTo>
                        <a:lnTo>
                          <a:pt x="26" y="12"/>
                        </a:lnTo>
                        <a:lnTo>
                          <a:pt x="27" y="11"/>
                        </a:lnTo>
                        <a:lnTo>
                          <a:pt x="27" y="10"/>
                        </a:lnTo>
                        <a:lnTo>
                          <a:pt x="28" y="9"/>
                        </a:lnTo>
                        <a:lnTo>
                          <a:pt x="28" y="8"/>
                        </a:lnTo>
                        <a:lnTo>
                          <a:pt x="29" y="6"/>
                        </a:lnTo>
                        <a:lnTo>
                          <a:pt x="29" y="5"/>
                        </a:lnTo>
                        <a:lnTo>
                          <a:pt x="31" y="4"/>
                        </a:lnTo>
                        <a:lnTo>
                          <a:pt x="31" y="2"/>
                        </a:lnTo>
                        <a:lnTo>
                          <a:pt x="33" y="1"/>
                        </a:lnTo>
                        <a:lnTo>
                          <a:pt x="3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25" name="Freeform 249"/>
                  <p:cNvSpPr>
                    <a:spLocks/>
                  </p:cNvSpPr>
                  <p:nvPr/>
                </p:nvSpPr>
                <p:spPr bwMode="auto">
                  <a:xfrm>
                    <a:off x="1449" y="2513"/>
                    <a:ext cx="19" cy="49"/>
                  </a:xfrm>
                  <a:custGeom>
                    <a:avLst/>
                    <a:gdLst>
                      <a:gd name="T0" fmla="*/ 15 w 19"/>
                      <a:gd name="T1" fmla="*/ 47 h 49"/>
                      <a:gd name="T2" fmla="*/ 12 w 19"/>
                      <a:gd name="T3" fmla="*/ 47 h 49"/>
                      <a:gd name="T4" fmla="*/ 12 w 19"/>
                      <a:gd name="T5" fmla="*/ 47 h 49"/>
                      <a:gd name="T6" fmla="*/ 9 w 19"/>
                      <a:gd name="T7" fmla="*/ 46 h 49"/>
                      <a:gd name="T8" fmla="*/ 9 w 19"/>
                      <a:gd name="T9" fmla="*/ 45 h 49"/>
                      <a:gd name="T10" fmla="*/ 6 w 19"/>
                      <a:gd name="T11" fmla="*/ 44 h 49"/>
                      <a:gd name="T12" fmla="*/ 6 w 19"/>
                      <a:gd name="T13" fmla="*/ 44 h 49"/>
                      <a:gd name="T14" fmla="*/ 6 w 19"/>
                      <a:gd name="T15" fmla="*/ 43 h 49"/>
                      <a:gd name="T16" fmla="*/ 6 w 19"/>
                      <a:gd name="T17" fmla="*/ 42 h 49"/>
                      <a:gd name="T18" fmla="*/ 6 w 19"/>
                      <a:gd name="T19" fmla="*/ 41 h 49"/>
                      <a:gd name="T20" fmla="*/ 3 w 19"/>
                      <a:gd name="T21" fmla="*/ 41 h 49"/>
                      <a:gd name="T22" fmla="*/ 3 w 19"/>
                      <a:gd name="T23" fmla="*/ 40 h 49"/>
                      <a:gd name="T24" fmla="*/ 3 w 19"/>
                      <a:gd name="T25" fmla="*/ 39 h 49"/>
                      <a:gd name="T26" fmla="*/ 3 w 19"/>
                      <a:gd name="T27" fmla="*/ 38 h 49"/>
                      <a:gd name="T28" fmla="*/ 3 w 19"/>
                      <a:gd name="T29" fmla="*/ 38 h 49"/>
                      <a:gd name="T30" fmla="*/ 3 w 19"/>
                      <a:gd name="T31" fmla="*/ 37 h 49"/>
                      <a:gd name="T32" fmla="*/ 3 w 19"/>
                      <a:gd name="T33" fmla="*/ 35 h 49"/>
                      <a:gd name="T34" fmla="*/ 3 w 19"/>
                      <a:gd name="T35" fmla="*/ 33 h 49"/>
                      <a:gd name="T36" fmla="*/ 0 w 19"/>
                      <a:gd name="T37" fmla="*/ 32 h 49"/>
                      <a:gd name="T38" fmla="*/ 3 w 19"/>
                      <a:gd name="T39" fmla="*/ 30 h 49"/>
                      <a:gd name="T40" fmla="*/ 3 w 19"/>
                      <a:gd name="T41" fmla="*/ 27 h 49"/>
                      <a:gd name="T42" fmla="*/ 3 w 19"/>
                      <a:gd name="T43" fmla="*/ 25 h 49"/>
                      <a:gd name="T44" fmla="*/ 3 w 19"/>
                      <a:gd name="T45" fmla="*/ 23 h 49"/>
                      <a:gd name="T46" fmla="*/ 6 w 19"/>
                      <a:gd name="T47" fmla="*/ 21 h 49"/>
                      <a:gd name="T48" fmla="*/ 6 w 19"/>
                      <a:gd name="T49" fmla="*/ 18 h 49"/>
                      <a:gd name="T50" fmla="*/ 9 w 19"/>
                      <a:gd name="T51" fmla="*/ 16 h 49"/>
                      <a:gd name="T52" fmla="*/ 9 w 19"/>
                      <a:gd name="T53" fmla="*/ 14 h 49"/>
                      <a:gd name="T54" fmla="*/ 9 w 19"/>
                      <a:gd name="T55" fmla="*/ 12 h 49"/>
                      <a:gd name="T56" fmla="*/ 12 w 19"/>
                      <a:gd name="T57" fmla="*/ 9 h 49"/>
                      <a:gd name="T58" fmla="*/ 12 w 19"/>
                      <a:gd name="T59" fmla="*/ 8 h 49"/>
                      <a:gd name="T60" fmla="*/ 15 w 19"/>
                      <a:gd name="T61" fmla="*/ 5 h 49"/>
                      <a:gd name="T62" fmla="*/ 15 w 19"/>
                      <a:gd name="T63" fmla="*/ 2 h 4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9"/>
                      <a:gd name="T98" fmla="*/ 19 w 19"/>
                      <a:gd name="T99" fmla="*/ 49 h 4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9">
                        <a:moveTo>
                          <a:pt x="18" y="48"/>
                        </a:moveTo>
                        <a:lnTo>
                          <a:pt x="15" y="47"/>
                        </a:lnTo>
                        <a:lnTo>
                          <a:pt x="15" y="48"/>
                        </a:lnTo>
                        <a:lnTo>
                          <a:pt x="12" y="47"/>
                        </a:lnTo>
                        <a:lnTo>
                          <a:pt x="12" y="48"/>
                        </a:lnTo>
                        <a:lnTo>
                          <a:pt x="12" y="47"/>
                        </a:lnTo>
                        <a:lnTo>
                          <a:pt x="9" y="46"/>
                        </a:lnTo>
                        <a:lnTo>
                          <a:pt x="9" y="45"/>
                        </a:lnTo>
                        <a:lnTo>
                          <a:pt x="6" y="44"/>
                        </a:lnTo>
                        <a:lnTo>
                          <a:pt x="9" y="44"/>
                        </a:lnTo>
                        <a:lnTo>
                          <a:pt x="6" y="44"/>
                        </a:lnTo>
                        <a:lnTo>
                          <a:pt x="6" y="43"/>
                        </a:lnTo>
                        <a:lnTo>
                          <a:pt x="6" y="42"/>
                        </a:lnTo>
                        <a:lnTo>
                          <a:pt x="6" y="41"/>
                        </a:lnTo>
                        <a:lnTo>
                          <a:pt x="3" y="41"/>
                        </a:lnTo>
                        <a:lnTo>
                          <a:pt x="3" y="40"/>
                        </a:lnTo>
                        <a:lnTo>
                          <a:pt x="3" y="39"/>
                        </a:lnTo>
                        <a:lnTo>
                          <a:pt x="3" y="38"/>
                        </a:lnTo>
                        <a:lnTo>
                          <a:pt x="3" y="37"/>
                        </a:lnTo>
                        <a:lnTo>
                          <a:pt x="3" y="36"/>
                        </a:lnTo>
                        <a:lnTo>
                          <a:pt x="3" y="35"/>
                        </a:lnTo>
                        <a:lnTo>
                          <a:pt x="3" y="34"/>
                        </a:lnTo>
                        <a:lnTo>
                          <a:pt x="3" y="33"/>
                        </a:lnTo>
                        <a:lnTo>
                          <a:pt x="3" y="32"/>
                        </a:lnTo>
                        <a:lnTo>
                          <a:pt x="0" y="32"/>
                        </a:lnTo>
                        <a:lnTo>
                          <a:pt x="3" y="30"/>
                        </a:lnTo>
                        <a:lnTo>
                          <a:pt x="3" y="28"/>
                        </a:lnTo>
                        <a:lnTo>
                          <a:pt x="3" y="27"/>
                        </a:lnTo>
                        <a:lnTo>
                          <a:pt x="3" y="25"/>
                        </a:lnTo>
                        <a:lnTo>
                          <a:pt x="3" y="24"/>
                        </a:lnTo>
                        <a:lnTo>
                          <a:pt x="3" y="23"/>
                        </a:lnTo>
                        <a:lnTo>
                          <a:pt x="3" y="22"/>
                        </a:lnTo>
                        <a:lnTo>
                          <a:pt x="6" y="21"/>
                        </a:lnTo>
                        <a:lnTo>
                          <a:pt x="6" y="19"/>
                        </a:lnTo>
                        <a:lnTo>
                          <a:pt x="6" y="18"/>
                        </a:lnTo>
                        <a:lnTo>
                          <a:pt x="9" y="16"/>
                        </a:lnTo>
                        <a:lnTo>
                          <a:pt x="9" y="15"/>
                        </a:lnTo>
                        <a:lnTo>
                          <a:pt x="9" y="14"/>
                        </a:lnTo>
                        <a:lnTo>
                          <a:pt x="9" y="13"/>
                        </a:lnTo>
                        <a:lnTo>
                          <a:pt x="9" y="12"/>
                        </a:lnTo>
                        <a:lnTo>
                          <a:pt x="12" y="10"/>
                        </a:lnTo>
                        <a:lnTo>
                          <a:pt x="12" y="9"/>
                        </a:lnTo>
                        <a:lnTo>
                          <a:pt x="12" y="8"/>
                        </a:lnTo>
                        <a:lnTo>
                          <a:pt x="15" y="6"/>
                        </a:lnTo>
                        <a:lnTo>
                          <a:pt x="15" y="5"/>
                        </a:lnTo>
                        <a:lnTo>
                          <a:pt x="15" y="3"/>
                        </a:lnTo>
                        <a:lnTo>
                          <a:pt x="15" y="2"/>
                        </a:lnTo>
                        <a:lnTo>
                          <a:pt x="18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26" name="Freeform 250"/>
                  <p:cNvSpPr>
                    <a:spLocks/>
                  </p:cNvSpPr>
                  <p:nvPr/>
                </p:nvSpPr>
                <p:spPr bwMode="auto">
                  <a:xfrm>
                    <a:off x="1459" y="2468"/>
                    <a:ext cx="19" cy="48"/>
                  </a:xfrm>
                  <a:custGeom>
                    <a:avLst/>
                    <a:gdLst>
                      <a:gd name="T0" fmla="*/ 0 w 19"/>
                      <a:gd name="T1" fmla="*/ 1 h 48"/>
                      <a:gd name="T2" fmla="*/ 3 w 19"/>
                      <a:gd name="T3" fmla="*/ 1 h 48"/>
                      <a:gd name="T4" fmla="*/ 3 w 19"/>
                      <a:gd name="T5" fmla="*/ 1 h 48"/>
                      <a:gd name="T6" fmla="*/ 7 w 19"/>
                      <a:gd name="T7" fmla="*/ 2 h 48"/>
                      <a:gd name="T8" fmla="*/ 7 w 19"/>
                      <a:gd name="T9" fmla="*/ 3 h 48"/>
                      <a:gd name="T10" fmla="*/ 10 w 19"/>
                      <a:gd name="T11" fmla="*/ 3 h 48"/>
                      <a:gd name="T12" fmla="*/ 10 w 19"/>
                      <a:gd name="T13" fmla="*/ 4 h 48"/>
                      <a:gd name="T14" fmla="*/ 10 w 19"/>
                      <a:gd name="T15" fmla="*/ 5 h 48"/>
                      <a:gd name="T16" fmla="*/ 14 w 19"/>
                      <a:gd name="T17" fmla="*/ 5 h 48"/>
                      <a:gd name="T18" fmla="*/ 14 w 19"/>
                      <a:gd name="T19" fmla="*/ 6 h 48"/>
                      <a:gd name="T20" fmla="*/ 14 w 19"/>
                      <a:gd name="T21" fmla="*/ 6 h 48"/>
                      <a:gd name="T22" fmla="*/ 14 w 19"/>
                      <a:gd name="T23" fmla="*/ 8 h 48"/>
                      <a:gd name="T24" fmla="*/ 14 w 19"/>
                      <a:gd name="T25" fmla="*/ 9 h 48"/>
                      <a:gd name="T26" fmla="*/ 14 w 19"/>
                      <a:gd name="T27" fmla="*/ 10 h 48"/>
                      <a:gd name="T28" fmla="*/ 14 w 19"/>
                      <a:gd name="T29" fmla="*/ 11 h 48"/>
                      <a:gd name="T30" fmla="*/ 18 w 19"/>
                      <a:gd name="T31" fmla="*/ 12 h 48"/>
                      <a:gd name="T32" fmla="*/ 18 w 19"/>
                      <a:gd name="T33" fmla="*/ 13 h 48"/>
                      <a:gd name="T34" fmla="*/ 18 w 19"/>
                      <a:gd name="T35" fmla="*/ 15 h 48"/>
                      <a:gd name="T36" fmla="*/ 18 w 19"/>
                      <a:gd name="T37" fmla="*/ 17 h 48"/>
                      <a:gd name="T38" fmla="*/ 18 w 19"/>
                      <a:gd name="T39" fmla="*/ 20 h 48"/>
                      <a:gd name="T40" fmla="*/ 14 w 19"/>
                      <a:gd name="T41" fmla="*/ 21 h 48"/>
                      <a:gd name="T42" fmla="*/ 14 w 19"/>
                      <a:gd name="T43" fmla="*/ 24 h 48"/>
                      <a:gd name="T44" fmla="*/ 10 w 19"/>
                      <a:gd name="T45" fmla="*/ 25 h 48"/>
                      <a:gd name="T46" fmla="*/ 14 w 19"/>
                      <a:gd name="T47" fmla="*/ 28 h 48"/>
                      <a:gd name="T48" fmla="*/ 10 w 19"/>
                      <a:gd name="T49" fmla="*/ 30 h 48"/>
                      <a:gd name="T50" fmla="*/ 10 w 19"/>
                      <a:gd name="T51" fmla="*/ 32 h 48"/>
                      <a:gd name="T52" fmla="*/ 7 w 19"/>
                      <a:gd name="T53" fmla="*/ 34 h 48"/>
                      <a:gd name="T54" fmla="*/ 7 w 19"/>
                      <a:gd name="T55" fmla="*/ 36 h 48"/>
                      <a:gd name="T56" fmla="*/ 3 w 19"/>
                      <a:gd name="T57" fmla="*/ 39 h 48"/>
                      <a:gd name="T58" fmla="*/ 0 w 19"/>
                      <a:gd name="T59" fmla="*/ 42 h 48"/>
                      <a:gd name="T60" fmla="*/ 0 w 19"/>
                      <a:gd name="T61" fmla="*/ 44 h 48"/>
                      <a:gd name="T62" fmla="*/ 0 w 19"/>
                      <a:gd name="T63" fmla="*/ 47 h 4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8"/>
                      <a:gd name="T98" fmla="*/ 19 w 19"/>
                      <a:gd name="T99" fmla="*/ 48 h 4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8">
                        <a:moveTo>
                          <a:pt x="0" y="0"/>
                        </a:moveTo>
                        <a:lnTo>
                          <a:pt x="0" y="1"/>
                        </a:lnTo>
                        <a:lnTo>
                          <a:pt x="3" y="1"/>
                        </a:lnTo>
                        <a:lnTo>
                          <a:pt x="7" y="2"/>
                        </a:lnTo>
                        <a:lnTo>
                          <a:pt x="7" y="3"/>
                        </a:lnTo>
                        <a:lnTo>
                          <a:pt x="10" y="3"/>
                        </a:lnTo>
                        <a:lnTo>
                          <a:pt x="10" y="4"/>
                        </a:lnTo>
                        <a:lnTo>
                          <a:pt x="10" y="5"/>
                        </a:lnTo>
                        <a:lnTo>
                          <a:pt x="14" y="5"/>
                        </a:lnTo>
                        <a:lnTo>
                          <a:pt x="14" y="6"/>
                        </a:lnTo>
                        <a:lnTo>
                          <a:pt x="14" y="7"/>
                        </a:lnTo>
                        <a:lnTo>
                          <a:pt x="14" y="8"/>
                        </a:lnTo>
                        <a:lnTo>
                          <a:pt x="14" y="9"/>
                        </a:lnTo>
                        <a:lnTo>
                          <a:pt x="14" y="10"/>
                        </a:lnTo>
                        <a:lnTo>
                          <a:pt x="14" y="11"/>
                        </a:lnTo>
                        <a:lnTo>
                          <a:pt x="18" y="11"/>
                        </a:lnTo>
                        <a:lnTo>
                          <a:pt x="18" y="12"/>
                        </a:lnTo>
                        <a:lnTo>
                          <a:pt x="14" y="12"/>
                        </a:lnTo>
                        <a:lnTo>
                          <a:pt x="18" y="13"/>
                        </a:lnTo>
                        <a:lnTo>
                          <a:pt x="18" y="14"/>
                        </a:lnTo>
                        <a:lnTo>
                          <a:pt x="18" y="15"/>
                        </a:lnTo>
                        <a:lnTo>
                          <a:pt x="18" y="16"/>
                        </a:lnTo>
                        <a:lnTo>
                          <a:pt x="18" y="17"/>
                        </a:lnTo>
                        <a:lnTo>
                          <a:pt x="18" y="18"/>
                        </a:lnTo>
                        <a:lnTo>
                          <a:pt x="18" y="20"/>
                        </a:lnTo>
                        <a:lnTo>
                          <a:pt x="14" y="21"/>
                        </a:lnTo>
                        <a:lnTo>
                          <a:pt x="18" y="22"/>
                        </a:lnTo>
                        <a:lnTo>
                          <a:pt x="14" y="24"/>
                        </a:lnTo>
                        <a:lnTo>
                          <a:pt x="10" y="25"/>
                        </a:lnTo>
                        <a:lnTo>
                          <a:pt x="14" y="27"/>
                        </a:lnTo>
                        <a:lnTo>
                          <a:pt x="14" y="28"/>
                        </a:lnTo>
                        <a:lnTo>
                          <a:pt x="10" y="29"/>
                        </a:lnTo>
                        <a:lnTo>
                          <a:pt x="10" y="30"/>
                        </a:lnTo>
                        <a:lnTo>
                          <a:pt x="10" y="31"/>
                        </a:lnTo>
                        <a:lnTo>
                          <a:pt x="10" y="32"/>
                        </a:lnTo>
                        <a:lnTo>
                          <a:pt x="10" y="33"/>
                        </a:lnTo>
                        <a:lnTo>
                          <a:pt x="7" y="34"/>
                        </a:lnTo>
                        <a:lnTo>
                          <a:pt x="7" y="36"/>
                        </a:lnTo>
                        <a:lnTo>
                          <a:pt x="3" y="38"/>
                        </a:lnTo>
                        <a:lnTo>
                          <a:pt x="3" y="39"/>
                        </a:lnTo>
                        <a:lnTo>
                          <a:pt x="3" y="40"/>
                        </a:lnTo>
                        <a:lnTo>
                          <a:pt x="0" y="42"/>
                        </a:lnTo>
                        <a:lnTo>
                          <a:pt x="0" y="43"/>
                        </a:lnTo>
                        <a:lnTo>
                          <a:pt x="0" y="44"/>
                        </a:lnTo>
                        <a:lnTo>
                          <a:pt x="0" y="46"/>
                        </a:lnTo>
                        <a:lnTo>
                          <a:pt x="0" y="4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27" name="Freeform 251"/>
                  <p:cNvSpPr>
                    <a:spLocks/>
                  </p:cNvSpPr>
                  <p:nvPr/>
                </p:nvSpPr>
                <p:spPr bwMode="auto">
                  <a:xfrm>
                    <a:off x="1424" y="2467"/>
                    <a:ext cx="36" cy="38"/>
                  </a:xfrm>
                  <a:custGeom>
                    <a:avLst/>
                    <a:gdLst>
                      <a:gd name="T0" fmla="*/ 33 w 36"/>
                      <a:gd name="T1" fmla="*/ 1 h 38"/>
                      <a:gd name="T2" fmla="*/ 32 w 36"/>
                      <a:gd name="T3" fmla="*/ 1 h 38"/>
                      <a:gd name="T4" fmla="*/ 31 w 36"/>
                      <a:gd name="T5" fmla="*/ 0 h 38"/>
                      <a:gd name="T6" fmla="*/ 30 w 36"/>
                      <a:gd name="T7" fmla="*/ 1 h 38"/>
                      <a:gd name="T8" fmla="*/ 30 w 36"/>
                      <a:gd name="T9" fmla="*/ 1 h 38"/>
                      <a:gd name="T10" fmla="*/ 29 w 36"/>
                      <a:gd name="T11" fmla="*/ 1 h 38"/>
                      <a:gd name="T12" fmla="*/ 28 w 36"/>
                      <a:gd name="T13" fmla="*/ 2 h 38"/>
                      <a:gd name="T14" fmla="*/ 28 w 36"/>
                      <a:gd name="T15" fmla="*/ 2 h 38"/>
                      <a:gd name="T16" fmla="*/ 26 w 36"/>
                      <a:gd name="T17" fmla="*/ 3 h 38"/>
                      <a:gd name="T18" fmla="*/ 25 w 36"/>
                      <a:gd name="T19" fmla="*/ 3 h 38"/>
                      <a:gd name="T20" fmla="*/ 25 w 36"/>
                      <a:gd name="T21" fmla="*/ 4 h 38"/>
                      <a:gd name="T22" fmla="*/ 24 w 36"/>
                      <a:gd name="T23" fmla="*/ 4 h 38"/>
                      <a:gd name="T24" fmla="*/ 24 w 36"/>
                      <a:gd name="T25" fmla="*/ 5 h 38"/>
                      <a:gd name="T26" fmla="*/ 23 w 36"/>
                      <a:gd name="T27" fmla="*/ 5 h 38"/>
                      <a:gd name="T28" fmla="*/ 22 w 36"/>
                      <a:gd name="T29" fmla="*/ 6 h 38"/>
                      <a:gd name="T30" fmla="*/ 22 w 36"/>
                      <a:gd name="T31" fmla="*/ 6 h 38"/>
                      <a:gd name="T32" fmla="*/ 21 w 36"/>
                      <a:gd name="T33" fmla="*/ 7 h 38"/>
                      <a:gd name="T34" fmla="*/ 18 w 36"/>
                      <a:gd name="T35" fmla="*/ 9 h 38"/>
                      <a:gd name="T36" fmla="*/ 17 w 36"/>
                      <a:gd name="T37" fmla="*/ 11 h 38"/>
                      <a:gd name="T38" fmla="*/ 16 w 36"/>
                      <a:gd name="T39" fmla="*/ 12 h 38"/>
                      <a:gd name="T40" fmla="*/ 15 w 36"/>
                      <a:gd name="T41" fmla="*/ 13 h 38"/>
                      <a:gd name="T42" fmla="*/ 12 w 36"/>
                      <a:gd name="T43" fmla="*/ 15 h 38"/>
                      <a:gd name="T44" fmla="*/ 12 w 36"/>
                      <a:gd name="T45" fmla="*/ 17 h 38"/>
                      <a:gd name="T46" fmla="*/ 10 w 36"/>
                      <a:gd name="T47" fmla="*/ 19 h 38"/>
                      <a:gd name="T48" fmla="*/ 9 w 36"/>
                      <a:gd name="T49" fmla="*/ 20 h 38"/>
                      <a:gd name="T50" fmla="*/ 8 w 36"/>
                      <a:gd name="T51" fmla="*/ 22 h 38"/>
                      <a:gd name="T52" fmla="*/ 7 w 36"/>
                      <a:gd name="T53" fmla="*/ 25 h 38"/>
                      <a:gd name="T54" fmla="*/ 5 w 36"/>
                      <a:gd name="T55" fmla="*/ 27 h 38"/>
                      <a:gd name="T56" fmla="*/ 4 w 36"/>
                      <a:gd name="T57" fmla="*/ 28 h 38"/>
                      <a:gd name="T58" fmla="*/ 3 w 36"/>
                      <a:gd name="T59" fmla="*/ 31 h 38"/>
                      <a:gd name="T60" fmla="*/ 1 w 36"/>
                      <a:gd name="T61" fmla="*/ 33 h 38"/>
                      <a:gd name="T62" fmla="*/ 0 w 36"/>
                      <a:gd name="T63" fmla="*/ 36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8"/>
                      <a:gd name="T98" fmla="*/ 36 w 36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8">
                        <a:moveTo>
                          <a:pt x="35" y="1"/>
                        </a:moveTo>
                        <a:lnTo>
                          <a:pt x="33" y="1"/>
                        </a:lnTo>
                        <a:lnTo>
                          <a:pt x="32" y="1"/>
                        </a:lnTo>
                        <a:lnTo>
                          <a:pt x="31" y="0"/>
                        </a:lnTo>
                        <a:lnTo>
                          <a:pt x="30" y="1"/>
                        </a:lnTo>
                        <a:lnTo>
                          <a:pt x="29" y="1"/>
                        </a:lnTo>
                        <a:lnTo>
                          <a:pt x="28" y="2"/>
                        </a:lnTo>
                        <a:lnTo>
                          <a:pt x="28" y="1"/>
                        </a:lnTo>
                        <a:lnTo>
                          <a:pt x="28" y="2"/>
                        </a:lnTo>
                        <a:lnTo>
                          <a:pt x="26" y="2"/>
                        </a:lnTo>
                        <a:lnTo>
                          <a:pt x="26" y="3"/>
                        </a:lnTo>
                        <a:lnTo>
                          <a:pt x="25" y="3"/>
                        </a:lnTo>
                        <a:lnTo>
                          <a:pt x="25" y="4"/>
                        </a:lnTo>
                        <a:lnTo>
                          <a:pt x="24" y="4"/>
                        </a:lnTo>
                        <a:lnTo>
                          <a:pt x="24" y="5"/>
                        </a:lnTo>
                        <a:lnTo>
                          <a:pt x="23" y="5"/>
                        </a:lnTo>
                        <a:lnTo>
                          <a:pt x="23" y="6"/>
                        </a:lnTo>
                        <a:lnTo>
                          <a:pt x="22" y="6"/>
                        </a:lnTo>
                        <a:lnTo>
                          <a:pt x="21" y="7"/>
                        </a:lnTo>
                        <a:lnTo>
                          <a:pt x="19" y="8"/>
                        </a:lnTo>
                        <a:lnTo>
                          <a:pt x="18" y="9"/>
                        </a:lnTo>
                        <a:lnTo>
                          <a:pt x="17" y="11"/>
                        </a:lnTo>
                        <a:lnTo>
                          <a:pt x="16" y="11"/>
                        </a:lnTo>
                        <a:lnTo>
                          <a:pt x="16" y="12"/>
                        </a:lnTo>
                        <a:lnTo>
                          <a:pt x="15" y="13"/>
                        </a:lnTo>
                        <a:lnTo>
                          <a:pt x="14" y="14"/>
                        </a:lnTo>
                        <a:lnTo>
                          <a:pt x="12" y="15"/>
                        </a:lnTo>
                        <a:lnTo>
                          <a:pt x="14" y="16"/>
                        </a:lnTo>
                        <a:lnTo>
                          <a:pt x="12" y="17"/>
                        </a:lnTo>
                        <a:lnTo>
                          <a:pt x="11" y="18"/>
                        </a:lnTo>
                        <a:lnTo>
                          <a:pt x="10" y="19"/>
                        </a:lnTo>
                        <a:lnTo>
                          <a:pt x="10" y="20"/>
                        </a:lnTo>
                        <a:lnTo>
                          <a:pt x="9" y="20"/>
                        </a:lnTo>
                        <a:lnTo>
                          <a:pt x="9" y="22"/>
                        </a:lnTo>
                        <a:lnTo>
                          <a:pt x="8" y="22"/>
                        </a:lnTo>
                        <a:lnTo>
                          <a:pt x="8" y="23"/>
                        </a:lnTo>
                        <a:lnTo>
                          <a:pt x="7" y="25"/>
                        </a:lnTo>
                        <a:lnTo>
                          <a:pt x="5" y="26"/>
                        </a:lnTo>
                        <a:lnTo>
                          <a:pt x="5" y="27"/>
                        </a:lnTo>
                        <a:lnTo>
                          <a:pt x="4" y="28"/>
                        </a:lnTo>
                        <a:lnTo>
                          <a:pt x="3" y="30"/>
                        </a:lnTo>
                        <a:lnTo>
                          <a:pt x="3" y="31"/>
                        </a:lnTo>
                        <a:lnTo>
                          <a:pt x="2" y="32"/>
                        </a:lnTo>
                        <a:lnTo>
                          <a:pt x="1" y="33"/>
                        </a:lnTo>
                        <a:lnTo>
                          <a:pt x="1" y="35"/>
                        </a:lnTo>
                        <a:lnTo>
                          <a:pt x="0" y="36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28" name="Freeform 252"/>
                  <p:cNvSpPr>
                    <a:spLocks/>
                  </p:cNvSpPr>
                  <p:nvPr/>
                </p:nvSpPr>
                <p:spPr bwMode="auto">
                  <a:xfrm>
                    <a:off x="1126" y="2410"/>
                    <a:ext cx="19" cy="49"/>
                  </a:xfrm>
                  <a:custGeom>
                    <a:avLst/>
                    <a:gdLst>
                      <a:gd name="T0" fmla="*/ 18 w 19"/>
                      <a:gd name="T1" fmla="*/ 48 h 49"/>
                      <a:gd name="T2" fmla="*/ 14 w 19"/>
                      <a:gd name="T3" fmla="*/ 47 h 49"/>
                      <a:gd name="T4" fmla="*/ 14 w 19"/>
                      <a:gd name="T5" fmla="*/ 47 h 49"/>
                      <a:gd name="T6" fmla="*/ 10 w 19"/>
                      <a:gd name="T7" fmla="*/ 46 h 49"/>
                      <a:gd name="T8" fmla="*/ 7 w 19"/>
                      <a:gd name="T9" fmla="*/ 45 h 49"/>
                      <a:gd name="T10" fmla="*/ 7 w 19"/>
                      <a:gd name="T11" fmla="*/ 45 h 49"/>
                      <a:gd name="T12" fmla="*/ 7 w 19"/>
                      <a:gd name="T13" fmla="*/ 44 h 49"/>
                      <a:gd name="T14" fmla="*/ 3 w 19"/>
                      <a:gd name="T15" fmla="*/ 43 h 49"/>
                      <a:gd name="T16" fmla="*/ 3 w 19"/>
                      <a:gd name="T17" fmla="*/ 43 h 49"/>
                      <a:gd name="T18" fmla="*/ 3 w 19"/>
                      <a:gd name="T19" fmla="*/ 42 h 49"/>
                      <a:gd name="T20" fmla="*/ 3 w 19"/>
                      <a:gd name="T21" fmla="*/ 41 h 49"/>
                      <a:gd name="T22" fmla="*/ 3 w 19"/>
                      <a:gd name="T23" fmla="*/ 40 h 49"/>
                      <a:gd name="T24" fmla="*/ 3 w 19"/>
                      <a:gd name="T25" fmla="*/ 39 h 49"/>
                      <a:gd name="T26" fmla="*/ 0 w 19"/>
                      <a:gd name="T27" fmla="*/ 38 h 49"/>
                      <a:gd name="T28" fmla="*/ 0 w 19"/>
                      <a:gd name="T29" fmla="*/ 38 h 49"/>
                      <a:gd name="T30" fmla="*/ 0 w 19"/>
                      <a:gd name="T31" fmla="*/ 37 h 49"/>
                      <a:gd name="T32" fmla="*/ 0 w 19"/>
                      <a:gd name="T33" fmla="*/ 35 h 49"/>
                      <a:gd name="T34" fmla="*/ 0 w 19"/>
                      <a:gd name="T35" fmla="*/ 33 h 49"/>
                      <a:gd name="T36" fmla="*/ 0 w 19"/>
                      <a:gd name="T37" fmla="*/ 31 h 49"/>
                      <a:gd name="T38" fmla="*/ 0 w 19"/>
                      <a:gd name="T39" fmla="*/ 29 h 49"/>
                      <a:gd name="T40" fmla="*/ 0 w 19"/>
                      <a:gd name="T41" fmla="*/ 27 h 49"/>
                      <a:gd name="T42" fmla="*/ 0 w 19"/>
                      <a:gd name="T43" fmla="*/ 25 h 49"/>
                      <a:gd name="T44" fmla="*/ 0 w 19"/>
                      <a:gd name="T45" fmla="*/ 23 h 49"/>
                      <a:gd name="T46" fmla="*/ 3 w 19"/>
                      <a:gd name="T47" fmla="*/ 22 h 49"/>
                      <a:gd name="T48" fmla="*/ 3 w 19"/>
                      <a:gd name="T49" fmla="*/ 19 h 49"/>
                      <a:gd name="T50" fmla="*/ 7 w 19"/>
                      <a:gd name="T51" fmla="*/ 17 h 49"/>
                      <a:gd name="T52" fmla="*/ 7 w 19"/>
                      <a:gd name="T53" fmla="*/ 14 h 49"/>
                      <a:gd name="T54" fmla="*/ 7 w 19"/>
                      <a:gd name="T55" fmla="*/ 13 h 49"/>
                      <a:gd name="T56" fmla="*/ 10 w 19"/>
                      <a:gd name="T57" fmla="*/ 10 h 49"/>
                      <a:gd name="T58" fmla="*/ 10 w 19"/>
                      <a:gd name="T59" fmla="*/ 7 h 49"/>
                      <a:gd name="T60" fmla="*/ 14 w 19"/>
                      <a:gd name="T61" fmla="*/ 5 h 49"/>
                      <a:gd name="T62" fmla="*/ 18 w 19"/>
                      <a:gd name="T63" fmla="*/ 3 h 4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9"/>
                      <a:gd name="T98" fmla="*/ 19 w 19"/>
                      <a:gd name="T99" fmla="*/ 49 h 4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9">
                        <a:moveTo>
                          <a:pt x="18" y="48"/>
                        </a:moveTo>
                        <a:lnTo>
                          <a:pt x="18" y="48"/>
                        </a:lnTo>
                        <a:lnTo>
                          <a:pt x="14" y="47"/>
                        </a:lnTo>
                        <a:lnTo>
                          <a:pt x="10" y="47"/>
                        </a:lnTo>
                        <a:lnTo>
                          <a:pt x="14" y="47"/>
                        </a:lnTo>
                        <a:lnTo>
                          <a:pt x="10" y="46"/>
                        </a:lnTo>
                        <a:lnTo>
                          <a:pt x="7" y="46"/>
                        </a:lnTo>
                        <a:lnTo>
                          <a:pt x="7" y="45"/>
                        </a:lnTo>
                        <a:lnTo>
                          <a:pt x="3" y="45"/>
                        </a:lnTo>
                        <a:lnTo>
                          <a:pt x="7" y="45"/>
                        </a:lnTo>
                        <a:lnTo>
                          <a:pt x="3" y="45"/>
                        </a:lnTo>
                        <a:lnTo>
                          <a:pt x="7" y="44"/>
                        </a:lnTo>
                        <a:lnTo>
                          <a:pt x="3" y="44"/>
                        </a:lnTo>
                        <a:lnTo>
                          <a:pt x="3" y="43"/>
                        </a:lnTo>
                        <a:lnTo>
                          <a:pt x="3" y="42"/>
                        </a:lnTo>
                        <a:lnTo>
                          <a:pt x="3" y="41"/>
                        </a:lnTo>
                        <a:lnTo>
                          <a:pt x="3" y="40"/>
                        </a:lnTo>
                        <a:lnTo>
                          <a:pt x="0" y="40"/>
                        </a:lnTo>
                        <a:lnTo>
                          <a:pt x="3" y="39"/>
                        </a:lnTo>
                        <a:lnTo>
                          <a:pt x="0" y="38"/>
                        </a:lnTo>
                        <a:lnTo>
                          <a:pt x="0" y="37"/>
                        </a:lnTo>
                        <a:lnTo>
                          <a:pt x="0" y="36"/>
                        </a:lnTo>
                        <a:lnTo>
                          <a:pt x="0" y="35"/>
                        </a:lnTo>
                        <a:lnTo>
                          <a:pt x="0" y="34"/>
                        </a:lnTo>
                        <a:lnTo>
                          <a:pt x="0" y="33"/>
                        </a:lnTo>
                        <a:lnTo>
                          <a:pt x="0" y="32"/>
                        </a:lnTo>
                        <a:lnTo>
                          <a:pt x="0" y="31"/>
                        </a:lnTo>
                        <a:lnTo>
                          <a:pt x="0" y="30"/>
                        </a:lnTo>
                        <a:lnTo>
                          <a:pt x="0" y="29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3" y="24"/>
                        </a:lnTo>
                        <a:lnTo>
                          <a:pt x="0" y="23"/>
                        </a:lnTo>
                        <a:lnTo>
                          <a:pt x="3" y="22"/>
                        </a:lnTo>
                        <a:lnTo>
                          <a:pt x="3" y="20"/>
                        </a:lnTo>
                        <a:lnTo>
                          <a:pt x="3" y="19"/>
                        </a:lnTo>
                        <a:lnTo>
                          <a:pt x="3" y="18"/>
                        </a:lnTo>
                        <a:lnTo>
                          <a:pt x="7" y="17"/>
                        </a:lnTo>
                        <a:lnTo>
                          <a:pt x="7" y="16"/>
                        </a:lnTo>
                        <a:lnTo>
                          <a:pt x="7" y="14"/>
                        </a:lnTo>
                        <a:lnTo>
                          <a:pt x="7" y="13"/>
                        </a:lnTo>
                        <a:lnTo>
                          <a:pt x="10" y="10"/>
                        </a:lnTo>
                        <a:lnTo>
                          <a:pt x="10" y="9"/>
                        </a:lnTo>
                        <a:lnTo>
                          <a:pt x="10" y="7"/>
                        </a:lnTo>
                        <a:lnTo>
                          <a:pt x="14" y="6"/>
                        </a:lnTo>
                        <a:lnTo>
                          <a:pt x="14" y="5"/>
                        </a:lnTo>
                        <a:lnTo>
                          <a:pt x="14" y="3"/>
                        </a:lnTo>
                        <a:lnTo>
                          <a:pt x="18" y="3"/>
                        </a:lnTo>
                        <a:lnTo>
                          <a:pt x="18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29" name="Freeform 253"/>
                  <p:cNvSpPr>
                    <a:spLocks/>
                  </p:cNvSpPr>
                  <p:nvPr/>
                </p:nvSpPr>
                <p:spPr bwMode="auto">
                  <a:xfrm>
                    <a:off x="1130" y="2421"/>
                    <a:ext cx="36" cy="38"/>
                  </a:xfrm>
                  <a:custGeom>
                    <a:avLst/>
                    <a:gdLst>
                      <a:gd name="T0" fmla="*/ 1 w 36"/>
                      <a:gd name="T1" fmla="*/ 37 h 38"/>
                      <a:gd name="T2" fmla="*/ 1 w 36"/>
                      <a:gd name="T3" fmla="*/ 37 h 38"/>
                      <a:gd name="T4" fmla="*/ 2 w 36"/>
                      <a:gd name="T5" fmla="*/ 37 h 38"/>
                      <a:gd name="T6" fmla="*/ 4 w 36"/>
                      <a:gd name="T7" fmla="*/ 37 h 38"/>
                      <a:gd name="T8" fmla="*/ 4 w 36"/>
                      <a:gd name="T9" fmla="*/ 37 h 38"/>
                      <a:gd name="T10" fmla="*/ 4 w 36"/>
                      <a:gd name="T11" fmla="*/ 36 h 38"/>
                      <a:gd name="T12" fmla="*/ 5 w 36"/>
                      <a:gd name="T13" fmla="*/ 36 h 38"/>
                      <a:gd name="T14" fmla="*/ 7 w 36"/>
                      <a:gd name="T15" fmla="*/ 35 h 38"/>
                      <a:gd name="T16" fmla="*/ 7 w 36"/>
                      <a:gd name="T17" fmla="*/ 35 h 38"/>
                      <a:gd name="T18" fmla="*/ 8 w 36"/>
                      <a:gd name="T19" fmla="*/ 35 h 38"/>
                      <a:gd name="T20" fmla="*/ 9 w 36"/>
                      <a:gd name="T21" fmla="*/ 34 h 38"/>
                      <a:gd name="T22" fmla="*/ 9 w 36"/>
                      <a:gd name="T23" fmla="*/ 34 h 38"/>
                      <a:gd name="T24" fmla="*/ 10 w 36"/>
                      <a:gd name="T25" fmla="*/ 33 h 38"/>
                      <a:gd name="T26" fmla="*/ 10 w 36"/>
                      <a:gd name="T27" fmla="*/ 33 h 38"/>
                      <a:gd name="T28" fmla="*/ 11 w 36"/>
                      <a:gd name="T29" fmla="*/ 32 h 38"/>
                      <a:gd name="T30" fmla="*/ 12 w 36"/>
                      <a:gd name="T31" fmla="*/ 31 h 38"/>
                      <a:gd name="T32" fmla="*/ 12 w 36"/>
                      <a:gd name="T33" fmla="*/ 30 h 38"/>
                      <a:gd name="T34" fmla="*/ 15 w 36"/>
                      <a:gd name="T35" fmla="*/ 29 h 38"/>
                      <a:gd name="T36" fmla="*/ 16 w 36"/>
                      <a:gd name="T37" fmla="*/ 27 h 38"/>
                      <a:gd name="T38" fmla="*/ 18 w 36"/>
                      <a:gd name="T39" fmla="*/ 26 h 38"/>
                      <a:gd name="T40" fmla="*/ 19 w 36"/>
                      <a:gd name="T41" fmla="*/ 23 h 38"/>
                      <a:gd name="T42" fmla="*/ 21 w 36"/>
                      <a:gd name="T43" fmla="*/ 22 h 38"/>
                      <a:gd name="T44" fmla="*/ 23 w 36"/>
                      <a:gd name="T45" fmla="*/ 20 h 38"/>
                      <a:gd name="T46" fmla="*/ 23 w 36"/>
                      <a:gd name="T47" fmla="*/ 19 h 38"/>
                      <a:gd name="T48" fmla="*/ 25 w 36"/>
                      <a:gd name="T49" fmla="*/ 17 h 38"/>
                      <a:gd name="T50" fmla="*/ 26 w 36"/>
                      <a:gd name="T51" fmla="*/ 15 h 38"/>
                      <a:gd name="T52" fmla="*/ 26 w 36"/>
                      <a:gd name="T53" fmla="*/ 13 h 38"/>
                      <a:gd name="T54" fmla="*/ 29 w 36"/>
                      <a:gd name="T55" fmla="*/ 11 h 38"/>
                      <a:gd name="T56" fmla="*/ 29 w 36"/>
                      <a:gd name="T57" fmla="*/ 9 h 38"/>
                      <a:gd name="T58" fmla="*/ 31 w 36"/>
                      <a:gd name="T59" fmla="*/ 7 h 38"/>
                      <a:gd name="T60" fmla="*/ 32 w 36"/>
                      <a:gd name="T61" fmla="*/ 4 h 38"/>
                      <a:gd name="T62" fmla="*/ 35 w 36"/>
                      <a:gd name="T63" fmla="*/ 2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8"/>
                      <a:gd name="T98" fmla="*/ 36 w 36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8">
                        <a:moveTo>
                          <a:pt x="0" y="37"/>
                        </a:moveTo>
                        <a:lnTo>
                          <a:pt x="1" y="37"/>
                        </a:lnTo>
                        <a:lnTo>
                          <a:pt x="2" y="37"/>
                        </a:lnTo>
                        <a:lnTo>
                          <a:pt x="3" y="37"/>
                        </a:lnTo>
                        <a:lnTo>
                          <a:pt x="4" y="37"/>
                        </a:lnTo>
                        <a:lnTo>
                          <a:pt x="4" y="36"/>
                        </a:lnTo>
                        <a:lnTo>
                          <a:pt x="5" y="37"/>
                        </a:lnTo>
                        <a:lnTo>
                          <a:pt x="5" y="36"/>
                        </a:lnTo>
                        <a:lnTo>
                          <a:pt x="7" y="35"/>
                        </a:lnTo>
                        <a:lnTo>
                          <a:pt x="7" y="36"/>
                        </a:lnTo>
                        <a:lnTo>
                          <a:pt x="7" y="35"/>
                        </a:lnTo>
                        <a:lnTo>
                          <a:pt x="8" y="35"/>
                        </a:lnTo>
                        <a:lnTo>
                          <a:pt x="9" y="34"/>
                        </a:lnTo>
                        <a:lnTo>
                          <a:pt x="9" y="33"/>
                        </a:lnTo>
                        <a:lnTo>
                          <a:pt x="10" y="33"/>
                        </a:lnTo>
                        <a:lnTo>
                          <a:pt x="11" y="32"/>
                        </a:lnTo>
                        <a:lnTo>
                          <a:pt x="11" y="31"/>
                        </a:lnTo>
                        <a:lnTo>
                          <a:pt x="12" y="31"/>
                        </a:lnTo>
                        <a:lnTo>
                          <a:pt x="12" y="30"/>
                        </a:lnTo>
                        <a:lnTo>
                          <a:pt x="15" y="29"/>
                        </a:lnTo>
                        <a:lnTo>
                          <a:pt x="16" y="28"/>
                        </a:lnTo>
                        <a:lnTo>
                          <a:pt x="16" y="27"/>
                        </a:lnTo>
                        <a:lnTo>
                          <a:pt x="17" y="26"/>
                        </a:lnTo>
                        <a:lnTo>
                          <a:pt x="18" y="26"/>
                        </a:lnTo>
                        <a:lnTo>
                          <a:pt x="18" y="25"/>
                        </a:lnTo>
                        <a:lnTo>
                          <a:pt x="19" y="23"/>
                        </a:lnTo>
                        <a:lnTo>
                          <a:pt x="21" y="22"/>
                        </a:lnTo>
                        <a:lnTo>
                          <a:pt x="22" y="22"/>
                        </a:lnTo>
                        <a:lnTo>
                          <a:pt x="23" y="20"/>
                        </a:lnTo>
                        <a:lnTo>
                          <a:pt x="23" y="19"/>
                        </a:lnTo>
                        <a:lnTo>
                          <a:pt x="24" y="18"/>
                        </a:lnTo>
                        <a:lnTo>
                          <a:pt x="25" y="17"/>
                        </a:lnTo>
                        <a:lnTo>
                          <a:pt x="25" y="16"/>
                        </a:lnTo>
                        <a:lnTo>
                          <a:pt x="26" y="15"/>
                        </a:lnTo>
                        <a:lnTo>
                          <a:pt x="26" y="14"/>
                        </a:lnTo>
                        <a:lnTo>
                          <a:pt x="26" y="13"/>
                        </a:lnTo>
                        <a:lnTo>
                          <a:pt x="28" y="12"/>
                        </a:lnTo>
                        <a:lnTo>
                          <a:pt x="29" y="11"/>
                        </a:lnTo>
                        <a:lnTo>
                          <a:pt x="30" y="10"/>
                        </a:lnTo>
                        <a:lnTo>
                          <a:pt x="29" y="9"/>
                        </a:lnTo>
                        <a:lnTo>
                          <a:pt x="30" y="8"/>
                        </a:lnTo>
                        <a:lnTo>
                          <a:pt x="31" y="7"/>
                        </a:lnTo>
                        <a:lnTo>
                          <a:pt x="32" y="5"/>
                        </a:lnTo>
                        <a:lnTo>
                          <a:pt x="32" y="4"/>
                        </a:lnTo>
                        <a:lnTo>
                          <a:pt x="33" y="3"/>
                        </a:lnTo>
                        <a:lnTo>
                          <a:pt x="35" y="2"/>
                        </a:lnTo>
                        <a:lnTo>
                          <a:pt x="35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30" name="Freeform 254"/>
                  <p:cNvSpPr>
                    <a:spLocks/>
                  </p:cNvSpPr>
                  <p:nvPr/>
                </p:nvSpPr>
                <p:spPr bwMode="auto">
                  <a:xfrm>
                    <a:off x="1130" y="2421"/>
                    <a:ext cx="36" cy="38"/>
                  </a:xfrm>
                  <a:custGeom>
                    <a:avLst/>
                    <a:gdLst>
                      <a:gd name="T0" fmla="*/ 1 w 36"/>
                      <a:gd name="T1" fmla="*/ 37 h 38"/>
                      <a:gd name="T2" fmla="*/ 1 w 36"/>
                      <a:gd name="T3" fmla="*/ 37 h 38"/>
                      <a:gd name="T4" fmla="*/ 2 w 36"/>
                      <a:gd name="T5" fmla="*/ 37 h 38"/>
                      <a:gd name="T6" fmla="*/ 4 w 36"/>
                      <a:gd name="T7" fmla="*/ 37 h 38"/>
                      <a:gd name="T8" fmla="*/ 4 w 36"/>
                      <a:gd name="T9" fmla="*/ 37 h 38"/>
                      <a:gd name="T10" fmla="*/ 4 w 36"/>
                      <a:gd name="T11" fmla="*/ 36 h 38"/>
                      <a:gd name="T12" fmla="*/ 5 w 36"/>
                      <a:gd name="T13" fmla="*/ 36 h 38"/>
                      <a:gd name="T14" fmla="*/ 7 w 36"/>
                      <a:gd name="T15" fmla="*/ 35 h 38"/>
                      <a:gd name="T16" fmla="*/ 7 w 36"/>
                      <a:gd name="T17" fmla="*/ 35 h 38"/>
                      <a:gd name="T18" fmla="*/ 8 w 36"/>
                      <a:gd name="T19" fmla="*/ 35 h 38"/>
                      <a:gd name="T20" fmla="*/ 9 w 36"/>
                      <a:gd name="T21" fmla="*/ 34 h 38"/>
                      <a:gd name="T22" fmla="*/ 9 w 36"/>
                      <a:gd name="T23" fmla="*/ 33 h 38"/>
                      <a:gd name="T24" fmla="*/ 10 w 36"/>
                      <a:gd name="T25" fmla="*/ 33 h 38"/>
                      <a:gd name="T26" fmla="*/ 11 w 36"/>
                      <a:gd name="T27" fmla="*/ 32 h 38"/>
                      <a:gd name="T28" fmla="*/ 11 w 36"/>
                      <a:gd name="T29" fmla="*/ 31 h 38"/>
                      <a:gd name="T30" fmla="*/ 12 w 36"/>
                      <a:gd name="T31" fmla="*/ 31 h 38"/>
                      <a:gd name="T32" fmla="*/ 15 w 36"/>
                      <a:gd name="T33" fmla="*/ 29 h 38"/>
                      <a:gd name="T34" fmla="*/ 16 w 36"/>
                      <a:gd name="T35" fmla="*/ 28 h 38"/>
                      <a:gd name="T36" fmla="*/ 17 w 36"/>
                      <a:gd name="T37" fmla="*/ 26 h 38"/>
                      <a:gd name="T38" fmla="*/ 18 w 36"/>
                      <a:gd name="T39" fmla="*/ 25 h 38"/>
                      <a:gd name="T40" fmla="*/ 19 w 36"/>
                      <a:gd name="T41" fmla="*/ 23 h 38"/>
                      <a:gd name="T42" fmla="*/ 22 w 36"/>
                      <a:gd name="T43" fmla="*/ 22 h 38"/>
                      <a:gd name="T44" fmla="*/ 23 w 36"/>
                      <a:gd name="T45" fmla="*/ 19 h 38"/>
                      <a:gd name="T46" fmla="*/ 24 w 36"/>
                      <a:gd name="T47" fmla="*/ 18 h 38"/>
                      <a:gd name="T48" fmla="*/ 25 w 36"/>
                      <a:gd name="T49" fmla="*/ 16 h 38"/>
                      <a:gd name="T50" fmla="*/ 26 w 36"/>
                      <a:gd name="T51" fmla="*/ 14 h 38"/>
                      <a:gd name="T52" fmla="*/ 28 w 36"/>
                      <a:gd name="T53" fmla="*/ 12 h 38"/>
                      <a:gd name="T54" fmla="*/ 30 w 36"/>
                      <a:gd name="T55" fmla="*/ 10 h 38"/>
                      <a:gd name="T56" fmla="*/ 31 w 36"/>
                      <a:gd name="T57" fmla="*/ 8 h 38"/>
                      <a:gd name="T58" fmla="*/ 32 w 36"/>
                      <a:gd name="T59" fmla="*/ 5 h 38"/>
                      <a:gd name="T60" fmla="*/ 33 w 36"/>
                      <a:gd name="T61" fmla="*/ 3 h 38"/>
                      <a:gd name="T62" fmla="*/ 35 w 36"/>
                      <a:gd name="T63" fmla="*/ 0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8"/>
                      <a:gd name="T98" fmla="*/ 36 w 36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8">
                        <a:moveTo>
                          <a:pt x="0" y="37"/>
                        </a:moveTo>
                        <a:lnTo>
                          <a:pt x="1" y="37"/>
                        </a:lnTo>
                        <a:lnTo>
                          <a:pt x="2" y="37"/>
                        </a:lnTo>
                        <a:lnTo>
                          <a:pt x="3" y="37"/>
                        </a:lnTo>
                        <a:lnTo>
                          <a:pt x="4" y="37"/>
                        </a:lnTo>
                        <a:lnTo>
                          <a:pt x="4" y="36"/>
                        </a:lnTo>
                        <a:lnTo>
                          <a:pt x="5" y="37"/>
                        </a:lnTo>
                        <a:lnTo>
                          <a:pt x="5" y="36"/>
                        </a:lnTo>
                        <a:lnTo>
                          <a:pt x="7" y="35"/>
                        </a:lnTo>
                        <a:lnTo>
                          <a:pt x="7" y="36"/>
                        </a:lnTo>
                        <a:lnTo>
                          <a:pt x="7" y="35"/>
                        </a:lnTo>
                        <a:lnTo>
                          <a:pt x="8" y="35"/>
                        </a:lnTo>
                        <a:lnTo>
                          <a:pt x="9" y="34"/>
                        </a:lnTo>
                        <a:lnTo>
                          <a:pt x="9" y="33"/>
                        </a:lnTo>
                        <a:lnTo>
                          <a:pt x="10" y="33"/>
                        </a:lnTo>
                        <a:lnTo>
                          <a:pt x="11" y="32"/>
                        </a:lnTo>
                        <a:lnTo>
                          <a:pt x="11" y="31"/>
                        </a:lnTo>
                        <a:lnTo>
                          <a:pt x="12" y="31"/>
                        </a:lnTo>
                        <a:lnTo>
                          <a:pt x="14" y="30"/>
                        </a:lnTo>
                        <a:lnTo>
                          <a:pt x="15" y="29"/>
                        </a:lnTo>
                        <a:lnTo>
                          <a:pt x="16" y="28"/>
                        </a:lnTo>
                        <a:lnTo>
                          <a:pt x="16" y="27"/>
                        </a:lnTo>
                        <a:lnTo>
                          <a:pt x="17" y="26"/>
                        </a:lnTo>
                        <a:lnTo>
                          <a:pt x="18" y="26"/>
                        </a:lnTo>
                        <a:lnTo>
                          <a:pt x="18" y="25"/>
                        </a:lnTo>
                        <a:lnTo>
                          <a:pt x="19" y="23"/>
                        </a:lnTo>
                        <a:lnTo>
                          <a:pt x="21" y="22"/>
                        </a:lnTo>
                        <a:lnTo>
                          <a:pt x="22" y="22"/>
                        </a:lnTo>
                        <a:lnTo>
                          <a:pt x="23" y="20"/>
                        </a:lnTo>
                        <a:lnTo>
                          <a:pt x="23" y="19"/>
                        </a:lnTo>
                        <a:lnTo>
                          <a:pt x="24" y="18"/>
                        </a:lnTo>
                        <a:lnTo>
                          <a:pt x="25" y="17"/>
                        </a:lnTo>
                        <a:lnTo>
                          <a:pt x="25" y="16"/>
                        </a:lnTo>
                        <a:lnTo>
                          <a:pt x="26" y="15"/>
                        </a:lnTo>
                        <a:lnTo>
                          <a:pt x="26" y="14"/>
                        </a:lnTo>
                        <a:lnTo>
                          <a:pt x="26" y="13"/>
                        </a:lnTo>
                        <a:lnTo>
                          <a:pt x="28" y="12"/>
                        </a:lnTo>
                        <a:lnTo>
                          <a:pt x="29" y="11"/>
                        </a:lnTo>
                        <a:lnTo>
                          <a:pt x="30" y="10"/>
                        </a:lnTo>
                        <a:lnTo>
                          <a:pt x="30" y="9"/>
                        </a:lnTo>
                        <a:lnTo>
                          <a:pt x="31" y="8"/>
                        </a:lnTo>
                        <a:lnTo>
                          <a:pt x="31" y="7"/>
                        </a:lnTo>
                        <a:lnTo>
                          <a:pt x="32" y="5"/>
                        </a:lnTo>
                        <a:lnTo>
                          <a:pt x="32" y="4"/>
                        </a:lnTo>
                        <a:lnTo>
                          <a:pt x="33" y="3"/>
                        </a:lnTo>
                        <a:lnTo>
                          <a:pt x="35" y="2"/>
                        </a:lnTo>
                        <a:lnTo>
                          <a:pt x="35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31" name="Freeform 255"/>
                  <p:cNvSpPr>
                    <a:spLocks/>
                  </p:cNvSpPr>
                  <p:nvPr/>
                </p:nvSpPr>
                <p:spPr bwMode="auto">
                  <a:xfrm>
                    <a:off x="1126" y="2410"/>
                    <a:ext cx="19" cy="49"/>
                  </a:xfrm>
                  <a:custGeom>
                    <a:avLst/>
                    <a:gdLst>
                      <a:gd name="T0" fmla="*/ 18 w 19"/>
                      <a:gd name="T1" fmla="*/ 48 h 49"/>
                      <a:gd name="T2" fmla="*/ 14 w 19"/>
                      <a:gd name="T3" fmla="*/ 47 h 49"/>
                      <a:gd name="T4" fmla="*/ 14 w 19"/>
                      <a:gd name="T5" fmla="*/ 47 h 49"/>
                      <a:gd name="T6" fmla="*/ 10 w 19"/>
                      <a:gd name="T7" fmla="*/ 46 h 49"/>
                      <a:gd name="T8" fmla="*/ 7 w 19"/>
                      <a:gd name="T9" fmla="*/ 45 h 49"/>
                      <a:gd name="T10" fmla="*/ 7 w 19"/>
                      <a:gd name="T11" fmla="*/ 45 h 49"/>
                      <a:gd name="T12" fmla="*/ 3 w 19"/>
                      <a:gd name="T13" fmla="*/ 44 h 49"/>
                      <a:gd name="T14" fmla="*/ 3 w 19"/>
                      <a:gd name="T15" fmla="*/ 44 h 49"/>
                      <a:gd name="T16" fmla="*/ 3 w 19"/>
                      <a:gd name="T17" fmla="*/ 43 h 49"/>
                      <a:gd name="T18" fmla="*/ 3 w 19"/>
                      <a:gd name="T19" fmla="*/ 42 h 49"/>
                      <a:gd name="T20" fmla="*/ 3 w 19"/>
                      <a:gd name="T21" fmla="*/ 41 h 49"/>
                      <a:gd name="T22" fmla="*/ 3 w 19"/>
                      <a:gd name="T23" fmla="*/ 40 h 49"/>
                      <a:gd name="T24" fmla="*/ 3 w 19"/>
                      <a:gd name="T25" fmla="*/ 39 h 49"/>
                      <a:gd name="T26" fmla="*/ 3 w 19"/>
                      <a:gd name="T27" fmla="*/ 38 h 49"/>
                      <a:gd name="T28" fmla="*/ 0 w 19"/>
                      <a:gd name="T29" fmla="*/ 37 h 49"/>
                      <a:gd name="T30" fmla="*/ 0 w 19"/>
                      <a:gd name="T31" fmla="*/ 37 h 49"/>
                      <a:gd name="T32" fmla="*/ 0 w 19"/>
                      <a:gd name="T33" fmla="*/ 35 h 49"/>
                      <a:gd name="T34" fmla="*/ 0 w 19"/>
                      <a:gd name="T35" fmla="*/ 33 h 49"/>
                      <a:gd name="T36" fmla="*/ 0 w 19"/>
                      <a:gd name="T37" fmla="*/ 32 h 49"/>
                      <a:gd name="T38" fmla="*/ 0 w 19"/>
                      <a:gd name="T39" fmla="*/ 29 h 49"/>
                      <a:gd name="T40" fmla="*/ 0 w 19"/>
                      <a:gd name="T41" fmla="*/ 27 h 49"/>
                      <a:gd name="T42" fmla="*/ 0 w 19"/>
                      <a:gd name="T43" fmla="*/ 25 h 49"/>
                      <a:gd name="T44" fmla="*/ 3 w 19"/>
                      <a:gd name="T45" fmla="*/ 23 h 49"/>
                      <a:gd name="T46" fmla="*/ 3 w 19"/>
                      <a:gd name="T47" fmla="*/ 21 h 49"/>
                      <a:gd name="T48" fmla="*/ 7 w 19"/>
                      <a:gd name="T49" fmla="*/ 19 h 49"/>
                      <a:gd name="T50" fmla="*/ 7 w 19"/>
                      <a:gd name="T51" fmla="*/ 16 h 49"/>
                      <a:gd name="T52" fmla="*/ 7 w 19"/>
                      <a:gd name="T53" fmla="*/ 14 h 49"/>
                      <a:gd name="T54" fmla="*/ 10 w 19"/>
                      <a:gd name="T55" fmla="*/ 12 h 49"/>
                      <a:gd name="T56" fmla="*/ 10 w 19"/>
                      <a:gd name="T57" fmla="*/ 10 h 49"/>
                      <a:gd name="T58" fmla="*/ 14 w 19"/>
                      <a:gd name="T59" fmla="*/ 7 h 49"/>
                      <a:gd name="T60" fmla="*/ 14 w 19"/>
                      <a:gd name="T61" fmla="*/ 5 h 49"/>
                      <a:gd name="T62" fmla="*/ 18 w 19"/>
                      <a:gd name="T63" fmla="*/ 2 h 4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9"/>
                      <a:gd name="T98" fmla="*/ 19 w 19"/>
                      <a:gd name="T99" fmla="*/ 49 h 4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9">
                        <a:moveTo>
                          <a:pt x="18" y="48"/>
                        </a:moveTo>
                        <a:lnTo>
                          <a:pt x="18" y="48"/>
                        </a:lnTo>
                        <a:lnTo>
                          <a:pt x="14" y="47"/>
                        </a:lnTo>
                        <a:lnTo>
                          <a:pt x="10" y="47"/>
                        </a:lnTo>
                        <a:lnTo>
                          <a:pt x="14" y="47"/>
                        </a:lnTo>
                        <a:lnTo>
                          <a:pt x="10" y="46"/>
                        </a:lnTo>
                        <a:lnTo>
                          <a:pt x="7" y="46"/>
                        </a:lnTo>
                        <a:lnTo>
                          <a:pt x="7" y="45"/>
                        </a:lnTo>
                        <a:lnTo>
                          <a:pt x="3" y="45"/>
                        </a:lnTo>
                        <a:lnTo>
                          <a:pt x="7" y="45"/>
                        </a:lnTo>
                        <a:lnTo>
                          <a:pt x="3" y="45"/>
                        </a:lnTo>
                        <a:lnTo>
                          <a:pt x="3" y="44"/>
                        </a:lnTo>
                        <a:lnTo>
                          <a:pt x="3" y="43"/>
                        </a:lnTo>
                        <a:lnTo>
                          <a:pt x="3" y="42"/>
                        </a:lnTo>
                        <a:lnTo>
                          <a:pt x="3" y="41"/>
                        </a:lnTo>
                        <a:lnTo>
                          <a:pt x="3" y="40"/>
                        </a:lnTo>
                        <a:lnTo>
                          <a:pt x="0" y="40"/>
                        </a:lnTo>
                        <a:lnTo>
                          <a:pt x="3" y="39"/>
                        </a:lnTo>
                        <a:lnTo>
                          <a:pt x="3" y="38"/>
                        </a:lnTo>
                        <a:lnTo>
                          <a:pt x="0" y="38"/>
                        </a:lnTo>
                        <a:lnTo>
                          <a:pt x="0" y="37"/>
                        </a:lnTo>
                        <a:lnTo>
                          <a:pt x="0" y="36"/>
                        </a:lnTo>
                        <a:lnTo>
                          <a:pt x="0" y="35"/>
                        </a:lnTo>
                        <a:lnTo>
                          <a:pt x="0" y="34"/>
                        </a:lnTo>
                        <a:lnTo>
                          <a:pt x="0" y="33"/>
                        </a:lnTo>
                        <a:lnTo>
                          <a:pt x="0" y="32"/>
                        </a:lnTo>
                        <a:lnTo>
                          <a:pt x="0" y="30"/>
                        </a:lnTo>
                        <a:lnTo>
                          <a:pt x="0" y="29"/>
                        </a:lnTo>
                        <a:lnTo>
                          <a:pt x="0" y="28"/>
                        </a:lnTo>
                        <a:lnTo>
                          <a:pt x="0" y="27"/>
                        </a:lnTo>
                        <a:lnTo>
                          <a:pt x="0" y="26"/>
                        </a:lnTo>
                        <a:lnTo>
                          <a:pt x="0" y="25"/>
                        </a:lnTo>
                        <a:lnTo>
                          <a:pt x="3" y="25"/>
                        </a:lnTo>
                        <a:lnTo>
                          <a:pt x="3" y="23"/>
                        </a:lnTo>
                        <a:lnTo>
                          <a:pt x="3" y="21"/>
                        </a:lnTo>
                        <a:lnTo>
                          <a:pt x="3" y="20"/>
                        </a:lnTo>
                        <a:lnTo>
                          <a:pt x="7" y="19"/>
                        </a:lnTo>
                        <a:lnTo>
                          <a:pt x="3" y="18"/>
                        </a:lnTo>
                        <a:lnTo>
                          <a:pt x="7" y="16"/>
                        </a:lnTo>
                        <a:lnTo>
                          <a:pt x="7" y="14"/>
                        </a:lnTo>
                        <a:lnTo>
                          <a:pt x="10" y="12"/>
                        </a:lnTo>
                        <a:lnTo>
                          <a:pt x="10" y="10"/>
                        </a:lnTo>
                        <a:lnTo>
                          <a:pt x="14" y="9"/>
                        </a:lnTo>
                        <a:lnTo>
                          <a:pt x="14" y="7"/>
                        </a:lnTo>
                        <a:lnTo>
                          <a:pt x="14" y="6"/>
                        </a:lnTo>
                        <a:lnTo>
                          <a:pt x="14" y="5"/>
                        </a:lnTo>
                        <a:lnTo>
                          <a:pt x="14" y="3"/>
                        </a:lnTo>
                        <a:lnTo>
                          <a:pt x="18" y="2"/>
                        </a:lnTo>
                        <a:lnTo>
                          <a:pt x="18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32" name="Freeform 256"/>
                  <p:cNvSpPr>
                    <a:spLocks/>
                  </p:cNvSpPr>
                  <p:nvPr/>
                </p:nvSpPr>
                <p:spPr bwMode="auto">
                  <a:xfrm>
                    <a:off x="1132" y="2365"/>
                    <a:ext cx="21" cy="47"/>
                  </a:xfrm>
                  <a:custGeom>
                    <a:avLst/>
                    <a:gdLst>
                      <a:gd name="T0" fmla="*/ 4 w 21"/>
                      <a:gd name="T1" fmla="*/ 0 h 47"/>
                      <a:gd name="T2" fmla="*/ 4 w 21"/>
                      <a:gd name="T3" fmla="*/ 0 h 47"/>
                      <a:gd name="T4" fmla="*/ 8 w 21"/>
                      <a:gd name="T5" fmla="*/ 0 h 47"/>
                      <a:gd name="T6" fmla="*/ 12 w 21"/>
                      <a:gd name="T7" fmla="*/ 1 h 47"/>
                      <a:gd name="T8" fmla="*/ 12 w 21"/>
                      <a:gd name="T9" fmla="*/ 2 h 47"/>
                      <a:gd name="T10" fmla="*/ 12 w 21"/>
                      <a:gd name="T11" fmla="*/ 3 h 47"/>
                      <a:gd name="T12" fmla="*/ 16 w 21"/>
                      <a:gd name="T13" fmla="*/ 3 h 47"/>
                      <a:gd name="T14" fmla="*/ 16 w 21"/>
                      <a:gd name="T15" fmla="*/ 4 h 47"/>
                      <a:gd name="T16" fmla="*/ 16 w 21"/>
                      <a:gd name="T17" fmla="*/ 5 h 47"/>
                      <a:gd name="T18" fmla="*/ 16 w 21"/>
                      <a:gd name="T19" fmla="*/ 5 h 47"/>
                      <a:gd name="T20" fmla="*/ 16 w 21"/>
                      <a:gd name="T21" fmla="*/ 6 h 47"/>
                      <a:gd name="T22" fmla="*/ 20 w 21"/>
                      <a:gd name="T23" fmla="*/ 7 h 47"/>
                      <a:gd name="T24" fmla="*/ 16 w 21"/>
                      <a:gd name="T25" fmla="*/ 8 h 47"/>
                      <a:gd name="T26" fmla="*/ 16 w 21"/>
                      <a:gd name="T27" fmla="*/ 9 h 47"/>
                      <a:gd name="T28" fmla="*/ 20 w 21"/>
                      <a:gd name="T29" fmla="*/ 10 h 47"/>
                      <a:gd name="T30" fmla="*/ 20 w 21"/>
                      <a:gd name="T31" fmla="*/ 10 h 47"/>
                      <a:gd name="T32" fmla="*/ 20 w 21"/>
                      <a:gd name="T33" fmla="*/ 12 h 47"/>
                      <a:gd name="T34" fmla="*/ 20 w 21"/>
                      <a:gd name="T35" fmla="*/ 14 h 47"/>
                      <a:gd name="T36" fmla="*/ 20 w 21"/>
                      <a:gd name="T37" fmla="*/ 16 h 47"/>
                      <a:gd name="T38" fmla="*/ 20 w 21"/>
                      <a:gd name="T39" fmla="*/ 18 h 47"/>
                      <a:gd name="T40" fmla="*/ 20 w 21"/>
                      <a:gd name="T41" fmla="*/ 20 h 47"/>
                      <a:gd name="T42" fmla="*/ 16 w 21"/>
                      <a:gd name="T43" fmla="*/ 22 h 47"/>
                      <a:gd name="T44" fmla="*/ 16 w 21"/>
                      <a:gd name="T45" fmla="*/ 24 h 47"/>
                      <a:gd name="T46" fmla="*/ 16 w 21"/>
                      <a:gd name="T47" fmla="*/ 26 h 47"/>
                      <a:gd name="T48" fmla="*/ 12 w 21"/>
                      <a:gd name="T49" fmla="*/ 28 h 47"/>
                      <a:gd name="T50" fmla="*/ 12 w 21"/>
                      <a:gd name="T51" fmla="*/ 31 h 47"/>
                      <a:gd name="T52" fmla="*/ 12 w 21"/>
                      <a:gd name="T53" fmla="*/ 32 h 47"/>
                      <a:gd name="T54" fmla="*/ 8 w 21"/>
                      <a:gd name="T55" fmla="*/ 35 h 47"/>
                      <a:gd name="T56" fmla="*/ 8 w 21"/>
                      <a:gd name="T57" fmla="*/ 37 h 47"/>
                      <a:gd name="T58" fmla="*/ 4 w 21"/>
                      <a:gd name="T59" fmla="*/ 40 h 47"/>
                      <a:gd name="T60" fmla="*/ 4 w 21"/>
                      <a:gd name="T61" fmla="*/ 43 h 47"/>
                      <a:gd name="T62" fmla="*/ 0 w 21"/>
                      <a:gd name="T63" fmla="*/ 45 h 4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1"/>
                      <a:gd name="T97" fmla="*/ 0 h 47"/>
                      <a:gd name="T98" fmla="*/ 21 w 21"/>
                      <a:gd name="T99" fmla="*/ 47 h 4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1" h="47">
                        <a:moveTo>
                          <a:pt x="0" y="0"/>
                        </a:moveTo>
                        <a:lnTo>
                          <a:pt x="4" y="0"/>
                        </a:lnTo>
                        <a:lnTo>
                          <a:pt x="8" y="0"/>
                        </a:lnTo>
                        <a:lnTo>
                          <a:pt x="8" y="1"/>
                        </a:lnTo>
                        <a:lnTo>
                          <a:pt x="12" y="1"/>
                        </a:lnTo>
                        <a:lnTo>
                          <a:pt x="12" y="2"/>
                        </a:lnTo>
                        <a:lnTo>
                          <a:pt x="12" y="3"/>
                        </a:lnTo>
                        <a:lnTo>
                          <a:pt x="16" y="3"/>
                        </a:lnTo>
                        <a:lnTo>
                          <a:pt x="16" y="4"/>
                        </a:lnTo>
                        <a:lnTo>
                          <a:pt x="16" y="5"/>
                        </a:lnTo>
                        <a:lnTo>
                          <a:pt x="16" y="6"/>
                        </a:lnTo>
                        <a:lnTo>
                          <a:pt x="16" y="7"/>
                        </a:lnTo>
                        <a:lnTo>
                          <a:pt x="20" y="7"/>
                        </a:lnTo>
                        <a:lnTo>
                          <a:pt x="16" y="8"/>
                        </a:lnTo>
                        <a:lnTo>
                          <a:pt x="16" y="9"/>
                        </a:lnTo>
                        <a:lnTo>
                          <a:pt x="20" y="10"/>
                        </a:lnTo>
                        <a:lnTo>
                          <a:pt x="20" y="11"/>
                        </a:lnTo>
                        <a:lnTo>
                          <a:pt x="20" y="12"/>
                        </a:lnTo>
                        <a:lnTo>
                          <a:pt x="20" y="14"/>
                        </a:lnTo>
                        <a:lnTo>
                          <a:pt x="20" y="16"/>
                        </a:lnTo>
                        <a:lnTo>
                          <a:pt x="20" y="17"/>
                        </a:lnTo>
                        <a:lnTo>
                          <a:pt x="20" y="18"/>
                        </a:lnTo>
                        <a:lnTo>
                          <a:pt x="20" y="19"/>
                        </a:lnTo>
                        <a:lnTo>
                          <a:pt x="20" y="20"/>
                        </a:lnTo>
                        <a:lnTo>
                          <a:pt x="16" y="22"/>
                        </a:lnTo>
                        <a:lnTo>
                          <a:pt x="16" y="23"/>
                        </a:lnTo>
                        <a:lnTo>
                          <a:pt x="16" y="24"/>
                        </a:lnTo>
                        <a:lnTo>
                          <a:pt x="16" y="25"/>
                        </a:lnTo>
                        <a:lnTo>
                          <a:pt x="16" y="26"/>
                        </a:lnTo>
                        <a:lnTo>
                          <a:pt x="16" y="27"/>
                        </a:lnTo>
                        <a:lnTo>
                          <a:pt x="12" y="28"/>
                        </a:lnTo>
                        <a:lnTo>
                          <a:pt x="12" y="29"/>
                        </a:lnTo>
                        <a:lnTo>
                          <a:pt x="12" y="31"/>
                        </a:lnTo>
                        <a:lnTo>
                          <a:pt x="12" y="32"/>
                        </a:lnTo>
                        <a:lnTo>
                          <a:pt x="12" y="34"/>
                        </a:lnTo>
                        <a:lnTo>
                          <a:pt x="8" y="35"/>
                        </a:lnTo>
                        <a:lnTo>
                          <a:pt x="8" y="36"/>
                        </a:lnTo>
                        <a:lnTo>
                          <a:pt x="8" y="37"/>
                        </a:lnTo>
                        <a:lnTo>
                          <a:pt x="4" y="39"/>
                        </a:lnTo>
                        <a:lnTo>
                          <a:pt x="4" y="40"/>
                        </a:lnTo>
                        <a:lnTo>
                          <a:pt x="4" y="41"/>
                        </a:lnTo>
                        <a:lnTo>
                          <a:pt x="4" y="43"/>
                        </a:lnTo>
                        <a:lnTo>
                          <a:pt x="4" y="44"/>
                        </a:lnTo>
                        <a:lnTo>
                          <a:pt x="0" y="45"/>
                        </a:lnTo>
                        <a:lnTo>
                          <a:pt x="0" y="4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1738" name="Group 257"/>
                <p:cNvGrpSpPr>
                  <a:grpSpLocks/>
                </p:cNvGrpSpPr>
                <p:nvPr/>
              </p:nvGrpSpPr>
              <p:grpSpPr bwMode="auto">
                <a:xfrm>
                  <a:off x="1422" y="2020"/>
                  <a:ext cx="377" cy="430"/>
                  <a:chOff x="1422" y="2020"/>
                  <a:chExt cx="377" cy="430"/>
                </a:xfrm>
              </p:grpSpPr>
              <p:sp>
                <p:nvSpPr>
                  <p:cNvPr id="71837" name="Freeform 258"/>
                  <p:cNvSpPr>
                    <a:spLocks/>
                  </p:cNvSpPr>
                  <p:nvPr/>
                </p:nvSpPr>
                <p:spPr bwMode="auto">
                  <a:xfrm>
                    <a:off x="1577" y="2259"/>
                    <a:ext cx="35" cy="37"/>
                  </a:xfrm>
                  <a:custGeom>
                    <a:avLst/>
                    <a:gdLst>
                      <a:gd name="T0" fmla="*/ 1 w 35"/>
                      <a:gd name="T1" fmla="*/ 36 h 37"/>
                      <a:gd name="T2" fmla="*/ 0 w 35"/>
                      <a:gd name="T3" fmla="*/ 35 h 37"/>
                      <a:gd name="T4" fmla="*/ 2 w 35"/>
                      <a:gd name="T5" fmla="*/ 34 h 37"/>
                      <a:gd name="T6" fmla="*/ 2 w 35"/>
                      <a:gd name="T7" fmla="*/ 34 h 37"/>
                      <a:gd name="T8" fmla="*/ 1 w 35"/>
                      <a:gd name="T9" fmla="*/ 33 h 37"/>
                      <a:gd name="T10" fmla="*/ 1 w 35"/>
                      <a:gd name="T11" fmla="*/ 32 h 37"/>
                      <a:gd name="T12" fmla="*/ 0 w 35"/>
                      <a:gd name="T13" fmla="*/ 31 h 37"/>
                      <a:gd name="T14" fmla="*/ 0 w 35"/>
                      <a:gd name="T15" fmla="*/ 31 h 37"/>
                      <a:gd name="T16" fmla="*/ 2 w 35"/>
                      <a:gd name="T17" fmla="*/ 30 h 37"/>
                      <a:gd name="T18" fmla="*/ 2 w 35"/>
                      <a:gd name="T19" fmla="*/ 28 h 37"/>
                      <a:gd name="T20" fmla="*/ 2 w 35"/>
                      <a:gd name="T21" fmla="*/ 28 h 37"/>
                      <a:gd name="T22" fmla="*/ 3 w 35"/>
                      <a:gd name="T23" fmla="*/ 28 h 37"/>
                      <a:gd name="T24" fmla="*/ 4 w 35"/>
                      <a:gd name="T25" fmla="*/ 27 h 37"/>
                      <a:gd name="T26" fmla="*/ 5 w 35"/>
                      <a:gd name="T27" fmla="*/ 26 h 37"/>
                      <a:gd name="T28" fmla="*/ 4 w 35"/>
                      <a:gd name="T29" fmla="*/ 26 h 37"/>
                      <a:gd name="T30" fmla="*/ 4 w 35"/>
                      <a:gd name="T31" fmla="*/ 25 h 37"/>
                      <a:gd name="T32" fmla="*/ 5 w 35"/>
                      <a:gd name="T33" fmla="*/ 24 h 37"/>
                      <a:gd name="T34" fmla="*/ 6 w 35"/>
                      <a:gd name="T35" fmla="*/ 22 h 37"/>
                      <a:gd name="T36" fmla="*/ 7 w 35"/>
                      <a:gd name="T37" fmla="*/ 21 h 37"/>
                      <a:gd name="T38" fmla="*/ 9 w 35"/>
                      <a:gd name="T39" fmla="*/ 19 h 37"/>
                      <a:gd name="T40" fmla="*/ 11 w 35"/>
                      <a:gd name="T41" fmla="*/ 18 h 37"/>
                      <a:gd name="T42" fmla="*/ 13 w 35"/>
                      <a:gd name="T43" fmla="*/ 16 h 37"/>
                      <a:gd name="T44" fmla="*/ 14 w 35"/>
                      <a:gd name="T45" fmla="*/ 15 h 37"/>
                      <a:gd name="T46" fmla="*/ 14 w 35"/>
                      <a:gd name="T47" fmla="*/ 14 h 37"/>
                      <a:gd name="T48" fmla="*/ 17 w 35"/>
                      <a:gd name="T49" fmla="*/ 11 h 37"/>
                      <a:gd name="T50" fmla="*/ 19 w 35"/>
                      <a:gd name="T51" fmla="*/ 10 h 37"/>
                      <a:gd name="T52" fmla="*/ 21 w 35"/>
                      <a:gd name="T53" fmla="*/ 8 h 37"/>
                      <a:gd name="T54" fmla="*/ 22 w 35"/>
                      <a:gd name="T55" fmla="*/ 6 h 37"/>
                      <a:gd name="T56" fmla="*/ 24 w 35"/>
                      <a:gd name="T57" fmla="*/ 5 h 37"/>
                      <a:gd name="T58" fmla="*/ 26 w 35"/>
                      <a:gd name="T59" fmla="*/ 4 h 37"/>
                      <a:gd name="T60" fmla="*/ 29 w 35"/>
                      <a:gd name="T61" fmla="*/ 3 h 37"/>
                      <a:gd name="T62" fmla="*/ 31 w 35"/>
                      <a:gd name="T63" fmla="*/ 0 h 3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7"/>
                      <a:gd name="T98" fmla="*/ 35 w 35"/>
                      <a:gd name="T99" fmla="*/ 37 h 3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7">
                        <a:moveTo>
                          <a:pt x="1" y="36"/>
                        </a:moveTo>
                        <a:lnTo>
                          <a:pt x="1" y="36"/>
                        </a:lnTo>
                        <a:lnTo>
                          <a:pt x="1" y="35"/>
                        </a:lnTo>
                        <a:lnTo>
                          <a:pt x="0" y="35"/>
                        </a:lnTo>
                        <a:lnTo>
                          <a:pt x="2" y="34"/>
                        </a:lnTo>
                        <a:lnTo>
                          <a:pt x="1" y="33"/>
                        </a:lnTo>
                        <a:lnTo>
                          <a:pt x="1" y="32"/>
                        </a:lnTo>
                        <a:lnTo>
                          <a:pt x="0" y="31"/>
                        </a:lnTo>
                        <a:lnTo>
                          <a:pt x="1" y="31"/>
                        </a:lnTo>
                        <a:lnTo>
                          <a:pt x="0" y="31"/>
                        </a:lnTo>
                        <a:lnTo>
                          <a:pt x="2" y="30"/>
                        </a:lnTo>
                        <a:lnTo>
                          <a:pt x="2" y="29"/>
                        </a:lnTo>
                        <a:lnTo>
                          <a:pt x="2" y="28"/>
                        </a:lnTo>
                        <a:lnTo>
                          <a:pt x="3" y="28"/>
                        </a:lnTo>
                        <a:lnTo>
                          <a:pt x="4" y="27"/>
                        </a:lnTo>
                        <a:lnTo>
                          <a:pt x="5" y="26"/>
                        </a:lnTo>
                        <a:lnTo>
                          <a:pt x="4" y="26"/>
                        </a:lnTo>
                        <a:lnTo>
                          <a:pt x="5" y="25"/>
                        </a:lnTo>
                        <a:lnTo>
                          <a:pt x="4" y="25"/>
                        </a:lnTo>
                        <a:lnTo>
                          <a:pt x="5" y="24"/>
                        </a:lnTo>
                        <a:lnTo>
                          <a:pt x="6" y="23"/>
                        </a:lnTo>
                        <a:lnTo>
                          <a:pt x="6" y="22"/>
                        </a:lnTo>
                        <a:lnTo>
                          <a:pt x="6" y="21"/>
                        </a:lnTo>
                        <a:lnTo>
                          <a:pt x="7" y="21"/>
                        </a:lnTo>
                        <a:lnTo>
                          <a:pt x="9" y="20"/>
                        </a:lnTo>
                        <a:lnTo>
                          <a:pt x="9" y="19"/>
                        </a:lnTo>
                        <a:lnTo>
                          <a:pt x="11" y="18"/>
                        </a:lnTo>
                        <a:lnTo>
                          <a:pt x="11" y="17"/>
                        </a:lnTo>
                        <a:lnTo>
                          <a:pt x="13" y="16"/>
                        </a:lnTo>
                        <a:lnTo>
                          <a:pt x="13" y="15"/>
                        </a:lnTo>
                        <a:lnTo>
                          <a:pt x="14" y="15"/>
                        </a:lnTo>
                        <a:lnTo>
                          <a:pt x="14" y="14"/>
                        </a:lnTo>
                        <a:lnTo>
                          <a:pt x="15" y="13"/>
                        </a:lnTo>
                        <a:lnTo>
                          <a:pt x="17" y="11"/>
                        </a:lnTo>
                        <a:lnTo>
                          <a:pt x="17" y="10"/>
                        </a:lnTo>
                        <a:lnTo>
                          <a:pt x="19" y="10"/>
                        </a:lnTo>
                        <a:lnTo>
                          <a:pt x="20" y="9"/>
                        </a:lnTo>
                        <a:lnTo>
                          <a:pt x="21" y="8"/>
                        </a:lnTo>
                        <a:lnTo>
                          <a:pt x="22" y="6"/>
                        </a:lnTo>
                        <a:lnTo>
                          <a:pt x="23" y="5"/>
                        </a:lnTo>
                        <a:lnTo>
                          <a:pt x="24" y="5"/>
                        </a:lnTo>
                        <a:lnTo>
                          <a:pt x="26" y="5"/>
                        </a:lnTo>
                        <a:lnTo>
                          <a:pt x="26" y="4"/>
                        </a:lnTo>
                        <a:lnTo>
                          <a:pt x="27" y="3"/>
                        </a:lnTo>
                        <a:lnTo>
                          <a:pt x="29" y="3"/>
                        </a:lnTo>
                        <a:lnTo>
                          <a:pt x="30" y="1"/>
                        </a:lnTo>
                        <a:lnTo>
                          <a:pt x="31" y="0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38" name="Freeform 259"/>
                  <p:cNvSpPr>
                    <a:spLocks/>
                  </p:cNvSpPr>
                  <p:nvPr/>
                </p:nvSpPr>
                <p:spPr bwMode="auto">
                  <a:xfrm>
                    <a:off x="1577" y="2283"/>
                    <a:ext cx="53" cy="17"/>
                  </a:xfrm>
                  <a:custGeom>
                    <a:avLst/>
                    <a:gdLst>
                      <a:gd name="T0" fmla="*/ 0 w 53"/>
                      <a:gd name="T1" fmla="*/ 11 h 17"/>
                      <a:gd name="T2" fmla="*/ 1 w 53"/>
                      <a:gd name="T3" fmla="*/ 12 h 17"/>
                      <a:gd name="T4" fmla="*/ 2 w 53"/>
                      <a:gd name="T5" fmla="*/ 13 h 17"/>
                      <a:gd name="T6" fmla="*/ 3 w 53"/>
                      <a:gd name="T7" fmla="*/ 14 h 17"/>
                      <a:gd name="T8" fmla="*/ 4 w 53"/>
                      <a:gd name="T9" fmla="*/ 14 h 17"/>
                      <a:gd name="T10" fmla="*/ 5 w 53"/>
                      <a:gd name="T11" fmla="*/ 14 h 17"/>
                      <a:gd name="T12" fmla="*/ 6 w 53"/>
                      <a:gd name="T13" fmla="*/ 14 h 17"/>
                      <a:gd name="T14" fmla="*/ 6 w 53"/>
                      <a:gd name="T15" fmla="*/ 14 h 17"/>
                      <a:gd name="T16" fmla="*/ 7 w 53"/>
                      <a:gd name="T17" fmla="*/ 14 h 17"/>
                      <a:gd name="T18" fmla="*/ 7 w 53"/>
                      <a:gd name="T19" fmla="*/ 14 h 17"/>
                      <a:gd name="T20" fmla="*/ 10 w 53"/>
                      <a:gd name="T21" fmla="*/ 14 h 17"/>
                      <a:gd name="T22" fmla="*/ 11 w 53"/>
                      <a:gd name="T23" fmla="*/ 14 h 17"/>
                      <a:gd name="T24" fmla="*/ 11 w 53"/>
                      <a:gd name="T25" fmla="*/ 14 h 17"/>
                      <a:gd name="T26" fmla="*/ 12 w 53"/>
                      <a:gd name="T27" fmla="*/ 13 h 17"/>
                      <a:gd name="T28" fmla="*/ 13 w 53"/>
                      <a:gd name="T29" fmla="*/ 13 h 17"/>
                      <a:gd name="T30" fmla="*/ 14 w 53"/>
                      <a:gd name="T31" fmla="*/ 14 h 17"/>
                      <a:gd name="T32" fmla="*/ 15 w 53"/>
                      <a:gd name="T33" fmla="*/ 13 h 17"/>
                      <a:gd name="T34" fmla="*/ 16 w 53"/>
                      <a:gd name="T35" fmla="*/ 14 h 17"/>
                      <a:gd name="T36" fmla="*/ 20 w 53"/>
                      <a:gd name="T37" fmla="*/ 13 h 17"/>
                      <a:gd name="T38" fmla="*/ 22 w 53"/>
                      <a:gd name="T39" fmla="*/ 11 h 17"/>
                      <a:gd name="T40" fmla="*/ 23 w 53"/>
                      <a:gd name="T41" fmla="*/ 11 h 17"/>
                      <a:gd name="T42" fmla="*/ 26 w 53"/>
                      <a:gd name="T43" fmla="*/ 10 h 17"/>
                      <a:gd name="T44" fmla="*/ 28 w 53"/>
                      <a:gd name="T45" fmla="*/ 11 h 17"/>
                      <a:gd name="T46" fmla="*/ 30 w 53"/>
                      <a:gd name="T47" fmla="*/ 10 h 17"/>
                      <a:gd name="T48" fmla="*/ 33 w 53"/>
                      <a:gd name="T49" fmla="*/ 9 h 17"/>
                      <a:gd name="T50" fmla="*/ 35 w 53"/>
                      <a:gd name="T51" fmla="*/ 7 h 17"/>
                      <a:gd name="T52" fmla="*/ 37 w 53"/>
                      <a:gd name="T53" fmla="*/ 6 h 17"/>
                      <a:gd name="T54" fmla="*/ 40 w 53"/>
                      <a:gd name="T55" fmla="*/ 6 h 17"/>
                      <a:gd name="T56" fmla="*/ 40 w 53"/>
                      <a:gd name="T57" fmla="*/ 5 h 17"/>
                      <a:gd name="T58" fmla="*/ 46 w 53"/>
                      <a:gd name="T59" fmla="*/ 3 h 17"/>
                      <a:gd name="T60" fmla="*/ 47 w 53"/>
                      <a:gd name="T61" fmla="*/ 3 h 17"/>
                      <a:gd name="T62" fmla="*/ 49 w 53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3"/>
                      <a:gd name="T97" fmla="*/ 0 h 17"/>
                      <a:gd name="T98" fmla="*/ 53 w 53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3" h="17">
                        <a:moveTo>
                          <a:pt x="0" y="11"/>
                        </a:moveTo>
                        <a:lnTo>
                          <a:pt x="0" y="11"/>
                        </a:lnTo>
                        <a:lnTo>
                          <a:pt x="1" y="11"/>
                        </a:lnTo>
                        <a:lnTo>
                          <a:pt x="1" y="12"/>
                        </a:lnTo>
                        <a:lnTo>
                          <a:pt x="2" y="13"/>
                        </a:lnTo>
                        <a:lnTo>
                          <a:pt x="3" y="14"/>
                        </a:lnTo>
                        <a:lnTo>
                          <a:pt x="4" y="14"/>
                        </a:lnTo>
                        <a:lnTo>
                          <a:pt x="5" y="14"/>
                        </a:lnTo>
                        <a:lnTo>
                          <a:pt x="6" y="14"/>
                        </a:lnTo>
                        <a:lnTo>
                          <a:pt x="6" y="16"/>
                        </a:lnTo>
                        <a:lnTo>
                          <a:pt x="7" y="14"/>
                        </a:lnTo>
                        <a:lnTo>
                          <a:pt x="9" y="14"/>
                        </a:lnTo>
                        <a:lnTo>
                          <a:pt x="10" y="14"/>
                        </a:lnTo>
                        <a:lnTo>
                          <a:pt x="11" y="14"/>
                        </a:lnTo>
                        <a:lnTo>
                          <a:pt x="12" y="13"/>
                        </a:lnTo>
                        <a:lnTo>
                          <a:pt x="13" y="13"/>
                        </a:lnTo>
                        <a:lnTo>
                          <a:pt x="13" y="12"/>
                        </a:lnTo>
                        <a:lnTo>
                          <a:pt x="14" y="14"/>
                        </a:lnTo>
                        <a:lnTo>
                          <a:pt x="15" y="13"/>
                        </a:lnTo>
                        <a:lnTo>
                          <a:pt x="16" y="13"/>
                        </a:lnTo>
                        <a:lnTo>
                          <a:pt x="16" y="14"/>
                        </a:lnTo>
                        <a:lnTo>
                          <a:pt x="19" y="12"/>
                        </a:lnTo>
                        <a:lnTo>
                          <a:pt x="20" y="13"/>
                        </a:lnTo>
                        <a:lnTo>
                          <a:pt x="21" y="12"/>
                        </a:lnTo>
                        <a:lnTo>
                          <a:pt x="22" y="11"/>
                        </a:lnTo>
                        <a:lnTo>
                          <a:pt x="23" y="11"/>
                        </a:lnTo>
                        <a:lnTo>
                          <a:pt x="24" y="11"/>
                        </a:lnTo>
                        <a:lnTo>
                          <a:pt x="26" y="10"/>
                        </a:lnTo>
                        <a:lnTo>
                          <a:pt x="27" y="10"/>
                        </a:lnTo>
                        <a:lnTo>
                          <a:pt x="28" y="11"/>
                        </a:lnTo>
                        <a:lnTo>
                          <a:pt x="30" y="10"/>
                        </a:lnTo>
                        <a:lnTo>
                          <a:pt x="31" y="9"/>
                        </a:lnTo>
                        <a:lnTo>
                          <a:pt x="33" y="9"/>
                        </a:lnTo>
                        <a:lnTo>
                          <a:pt x="33" y="8"/>
                        </a:lnTo>
                        <a:lnTo>
                          <a:pt x="35" y="7"/>
                        </a:lnTo>
                        <a:lnTo>
                          <a:pt x="37" y="6"/>
                        </a:lnTo>
                        <a:lnTo>
                          <a:pt x="39" y="7"/>
                        </a:lnTo>
                        <a:lnTo>
                          <a:pt x="40" y="6"/>
                        </a:lnTo>
                        <a:lnTo>
                          <a:pt x="40" y="5"/>
                        </a:lnTo>
                        <a:lnTo>
                          <a:pt x="41" y="5"/>
                        </a:lnTo>
                        <a:lnTo>
                          <a:pt x="46" y="3"/>
                        </a:lnTo>
                        <a:lnTo>
                          <a:pt x="47" y="3"/>
                        </a:lnTo>
                        <a:lnTo>
                          <a:pt x="48" y="2"/>
                        </a:lnTo>
                        <a:lnTo>
                          <a:pt x="49" y="1"/>
                        </a:lnTo>
                        <a:lnTo>
                          <a:pt x="52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39" name="Freeform 260"/>
                  <p:cNvSpPr>
                    <a:spLocks/>
                  </p:cNvSpPr>
                  <p:nvPr/>
                </p:nvSpPr>
                <p:spPr bwMode="auto">
                  <a:xfrm>
                    <a:off x="1577" y="2283"/>
                    <a:ext cx="53" cy="17"/>
                  </a:xfrm>
                  <a:custGeom>
                    <a:avLst/>
                    <a:gdLst>
                      <a:gd name="T0" fmla="*/ 0 w 53"/>
                      <a:gd name="T1" fmla="*/ 11 h 17"/>
                      <a:gd name="T2" fmla="*/ 1 w 53"/>
                      <a:gd name="T3" fmla="*/ 12 h 17"/>
                      <a:gd name="T4" fmla="*/ 2 w 53"/>
                      <a:gd name="T5" fmla="*/ 13 h 17"/>
                      <a:gd name="T6" fmla="*/ 3 w 53"/>
                      <a:gd name="T7" fmla="*/ 14 h 17"/>
                      <a:gd name="T8" fmla="*/ 4 w 53"/>
                      <a:gd name="T9" fmla="*/ 14 h 17"/>
                      <a:gd name="T10" fmla="*/ 5 w 53"/>
                      <a:gd name="T11" fmla="*/ 14 h 17"/>
                      <a:gd name="T12" fmla="*/ 6 w 53"/>
                      <a:gd name="T13" fmla="*/ 14 h 17"/>
                      <a:gd name="T14" fmla="*/ 6 w 53"/>
                      <a:gd name="T15" fmla="*/ 14 h 17"/>
                      <a:gd name="T16" fmla="*/ 7 w 53"/>
                      <a:gd name="T17" fmla="*/ 14 h 17"/>
                      <a:gd name="T18" fmla="*/ 7 w 53"/>
                      <a:gd name="T19" fmla="*/ 14 h 17"/>
                      <a:gd name="T20" fmla="*/ 10 w 53"/>
                      <a:gd name="T21" fmla="*/ 14 h 17"/>
                      <a:gd name="T22" fmla="*/ 11 w 53"/>
                      <a:gd name="T23" fmla="*/ 14 h 17"/>
                      <a:gd name="T24" fmla="*/ 11 w 53"/>
                      <a:gd name="T25" fmla="*/ 14 h 17"/>
                      <a:gd name="T26" fmla="*/ 12 w 53"/>
                      <a:gd name="T27" fmla="*/ 13 h 17"/>
                      <a:gd name="T28" fmla="*/ 13 w 53"/>
                      <a:gd name="T29" fmla="*/ 13 h 17"/>
                      <a:gd name="T30" fmla="*/ 14 w 53"/>
                      <a:gd name="T31" fmla="*/ 14 h 17"/>
                      <a:gd name="T32" fmla="*/ 15 w 53"/>
                      <a:gd name="T33" fmla="*/ 13 h 17"/>
                      <a:gd name="T34" fmla="*/ 16 w 53"/>
                      <a:gd name="T35" fmla="*/ 14 h 17"/>
                      <a:gd name="T36" fmla="*/ 20 w 53"/>
                      <a:gd name="T37" fmla="*/ 13 h 17"/>
                      <a:gd name="T38" fmla="*/ 22 w 53"/>
                      <a:gd name="T39" fmla="*/ 11 h 17"/>
                      <a:gd name="T40" fmla="*/ 23 w 53"/>
                      <a:gd name="T41" fmla="*/ 11 h 17"/>
                      <a:gd name="T42" fmla="*/ 26 w 53"/>
                      <a:gd name="T43" fmla="*/ 10 h 17"/>
                      <a:gd name="T44" fmla="*/ 28 w 53"/>
                      <a:gd name="T45" fmla="*/ 11 h 17"/>
                      <a:gd name="T46" fmla="*/ 30 w 53"/>
                      <a:gd name="T47" fmla="*/ 10 h 17"/>
                      <a:gd name="T48" fmla="*/ 33 w 53"/>
                      <a:gd name="T49" fmla="*/ 9 h 17"/>
                      <a:gd name="T50" fmla="*/ 35 w 53"/>
                      <a:gd name="T51" fmla="*/ 7 h 17"/>
                      <a:gd name="T52" fmla="*/ 37 w 53"/>
                      <a:gd name="T53" fmla="*/ 6 h 17"/>
                      <a:gd name="T54" fmla="*/ 40 w 53"/>
                      <a:gd name="T55" fmla="*/ 6 h 17"/>
                      <a:gd name="T56" fmla="*/ 40 w 53"/>
                      <a:gd name="T57" fmla="*/ 5 h 17"/>
                      <a:gd name="T58" fmla="*/ 44 w 53"/>
                      <a:gd name="T59" fmla="*/ 4 h 17"/>
                      <a:gd name="T60" fmla="*/ 47 w 53"/>
                      <a:gd name="T61" fmla="*/ 3 h 17"/>
                      <a:gd name="T62" fmla="*/ 49 w 53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3"/>
                      <a:gd name="T97" fmla="*/ 0 h 17"/>
                      <a:gd name="T98" fmla="*/ 53 w 53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3" h="17">
                        <a:moveTo>
                          <a:pt x="0" y="11"/>
                        </a:moveTo>
                        <a:lnTo>
                          <a:pt x="0" y="11"/>
                        </a:lnTo>
                        <a:lnTo>
                          <a:pt x="1" y="11"/>
                        </a:lnTo>
                        <a:lnTo>
                          <a:pt x="1" y="12"/>
                        </a:lnTo>
                        <a:lnTo>
                          <a:pt x="2" y="13"/>
                        </a:lnTo>
                        <a:lnTo>
                          <a:pt x="3" y="14"/>
                        </a:lnTo>
                        <a:lnTo>
                          <a:pt x="4" y="14"/>
                        </a:lnTo>
                        <a:lnTo>
                          <a:pt x="5" y="14"/>
                        </a:lnTo>
                        <a:lnTo>
                          <a:pt x="6" y="14"/>
                        </a:lnTo>
                        <a:lnTo>
                          <a:pt x="6" y="16"/>
                        </a:lnTo>
                        <a:lnTo>
                          <a:pt x="7" y="14"/>
                        </a:lnTo>
                        <a:lnTo>
                          <a:pt x="9" y="14"/>
                        </a:lnTo>
                        <a:lnTo>
                          <a:pt x="10" y="14"/>
                        </a:lnTo>
                        <a:lnTo>
                          <a:pt x="11" y="14"/>
                        </a:lnTo>
                        <a:lnTo>
                          <a:pt x="12" y="13"/>
                        </a:lnTo>
                        <a:lnTo>
                          <a:pt x="13" y="13"/>
                        </a:lnTo>
                        <a:lnTo>
                          <a:pt x="14" y="14"/>
                        </a:lnTo>
                        <a:lnTo>
                          <a:pt x="15" y="13"/>
                        </a:lnTo>
                        <a:lnTo>
                          <a:pt x="16" y="13"/>
                        </a:lnTo>
                        <a:lnTo>
                          <a:pt x="16" y="14"/>
                        </a:lnTo>
                        <a:lnTo>
                          <a:pt x="19" y="12"/>
                        </a:lnTo>
                        <a:lnTo>
                          <a:pt x="20" y="13"/>
                        </a:lnTo>
                        <a:lnTo>
                          <a:pt x="21" y="12"/>
                        </a:lnTo>
                        <a:lnTo>
                          <a:pt x="22" y="11"/>
                        </a:lnTo>
                        <a:lnTo>
                          <a:pt x="23" y="11"/>
                        </a:lnTo>
                        <a:lnTo>
                          <a:pt x="24" y="11"/>
                        </a:lnTo>
                        <a:lnTo>
                          <a:pt x="26" y="10"/>
                        </a:lnTo>
                        <a:lnTo>
                          <a:pt x="27" y="10"/>
                        </a:lnTo>
                        <a:lnTo>
                          <a:pt x="28" y="11"/>
                        </a:lnTo>
                        <a:lnTo>
                          <a:pt x="30" y="10"/>
                        </a:lnTo>
                        <a:lnTo>
                          <a:pt x="31" y="9"/>
                        </a:lnTo>
                        <a:lnTo>
                          <a:pt x="33" y="9"/>
                        </a:lnTo>
                        <a:lnTo>
                          <a:pt x="33" y="8"/>
                        </a:lnTo>
                        <a:lnTo>
                          <a:pt x="35" y="7"/>
                        </a:lnTo>
                        <a:lnTo>
                          <a:pt x="37" y="6"/>
                        </a:lnTo>
                        <a:lnTo>
                          <a:pt x="39" y="7"/>
                        </a:lnTo>
                        <a:lnTo>
                          <a:pt x="40" y="6"/>
                        </a:lnTo>
                        <a:lnTo>
                          <a:pt x="40" y="5"/>
                        </a:lnTo>
                        <a:lnTo>
                          <a:pt x="42" y="5"/>
                        </a:lnTo>
                        <a:lnTo>
                          <a:pt x="44" y="4"/>
                        </a:lnTo>
                        <a:lnTo>
                          <a:pt x="46" y="3"/>
                        </a:lnTo>
                        <a:lnTo>
                          <a:pt x="47" y="3"/>
                        </a:lnTo>
                        <a:lnTo>
                          <a:pt x="48" y="2"/>
                        </a:lnTo>
                        <a:lnTo>
                          <a:pt x="49" y="1"/>
                        </a:lnTo>
                        <a:lnTo>
                          <a:pt x="52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40" name="Freeform 261"/>
                  <p:cNvSpPr>
                    <a:spLocks/>
                  </p:cNvSpPr>
                  <p:nvPr/>
                </p:nvSpPr>
                <p:spPr bwMode="auto">
                  <a:xfrm>
                    <a:off x="1578" y="2259"/>
                    <a:ext cx="35" cy="38"/>
                  </a:xfrm>
                  <a:custGeom>
                    <a:avLst/>
                    <a:gdLst>
                      <a:gd name="T0" fmla="*/ 1 w 35"/>
                      <a:gd name="T1" fmla="*/ 37 h 38"/>
                      <a:gd name="T2" fmla="*/ 0 w 35"/>
                      <a:gd name="T3" fmla="*/ 35 h 38"/>
                      <a:gd name="T4" fmla="*/ 1 w 35"/>
                      <a:gd name="T5" fmla="*/ 34 h 38"/>
                      <a:gd name="T6" fmla="*/ 1 w 35"/>
                      <a:gd name="T7" fmla="*/ 34 h 38"/>
                      <a:gd name="T8" fmla="*/ 0 w 35"/>
                      <a:gd name="T9" fmla="*/ 33 h 38"/>
                      <a:gd name="T10" fmla="*/ 0 w 35"/>
                      <a:gd name="T11" fmla="*/ 32 h 38"/>
                      <a:gd name="T12" fmla="*/ 0 w 35"/>
                      <a:gd name="T13" fmla="*/ 31 h 38"/>
                      <a:gd name="T14" fmla="*/ 0 w 35"/>
                      <a:gd name="T15" fmla="*/ 31 h 38"/>
                      <a:gd name="T16" fmla="*/ 2 w 35"/>
                      <a:gd name="T17" fmla="*/ 31 h 38"/>
                      <a:gd name="T18" fmla="*/ 2 w 35"/>
                      <a:gd name="T19" fmla="*/ 30 h 38"/>
                      <a:gd name="T20" fmla="*/ 3 w 35"/>
                      <a:gd name="T21" fmla="*/ 29 h 38"/>
                      <a:gd name="T22" fmla="*/ 2 w 35"/>
                      <a:gd name="T23" fmla="*/ 28 h 38"/>
                      <a:gd name="T24" fmla="*/ 4 w 35"/>
                      <a:gd name="T25" fmla="*/ 27 h 38"/>
                      <a:gd name="T26" fmla="*/ 4 w 35"/>
                      <a:gd name="T27" fmla="*/ 26 h 38"/>
                      <a:gd name="T28" fmla="*/ 4 w 35"/>
                      <a:gd name="T29" fmla="*/ 26 h 38"/>
                      <a:gd name="T30" fmla="*/ 3 w 35"/>
                      <a:gd name="T31" fmla="*/ 25 h 38"/>
                      <a:gd name="T32" fmla="*/ 4 w 35"/>
                      <a:gd name="T33" fmla="*/ 24 h 38"/>
                      <a:gd name="T34" fmla="*/ 6 w 35"/>
                      <a:gd name="T35" fmla="*/ 22 h 38"/>
                      <a:gd name="T36" fmla="*/ 7 w 35"/>
                      <a:gd name="T37" fmla="*/ 22 h 38"/>
                      <a:gd name="T38" fmla="*/ 10 w 35"/>
                      <a:gd name="T39" fmla="*/ 20 h 38"/>
                      <a:gd name="T40" fmla="*/ 10 w 35"/>
                      <a:gd name="T41" fmla="*/ 18 h 38"/>
                      <a:gd name="T42" fmla="*/ 13 w 35"/>
                      <a:gd name="T43" fmla="*/ 17 h 38"/>
                      <a:gd name="T44" fmla="*/ 14 w 35"/>
                      <a:gd name="T45" fmla="*/ 15 h 38"/>
                      <a:gd name="T46" fmla="*/ 14 w 35"/>
                      <a:gd name="T47" fmla="*/ 14 h 38"/>
                      <a:gd name="T48" fmla="*/ 17 w 35"/>
                      <a:gd name="T49" fmla="*/ 11 h 38"/>
                      <a:gd name="T50" fmla="*/ 18 w 35"/>
                      <a:gd name="T51" fmla="*/ 11 h 38"/>
                      <a:gd name="T52" fmla="*/ 21 w 35"/>
                      <a:gd name="T53" fmla="*/ 9 h 38"/>
                      <a:gd name="T54" fmla="*/ 22 w 35"/>
                      <a:gd name="T55" fmla="*/ 8 h 38"/>
                      <a:gd name="T56" fmla="*/ 24 w 35"/>
                      <a:gd name="T57" fmla="*/ 6 h 38"/>
                      <a:gd name="T58" fmla="*/ 28 w 35"/>
                      <a:gd name="T59" fmla="*/ 5 h 38"/>
                      <a:gd name="T60" fmla="*/ 30 w 35"/>
                      <a:gd name="T61" fmla="*/ 3 h 38"/>
                      <a:gd name="T62" fmla="*/ 31 w 35"/>
                      <a:gd name="T63" fmla="*/ 1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8"/>
                      <a:gd name="T98" fmla="*/ 35 w 35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8">
                        <a:moveTo>
                          <a:pt x="1" y="37"/>
                        </a:moveTo>
                        <a:lnTo>
                          <a:pt x="1" y="37"/>
                        </a:lnTo>
                        <a:lnTo>
                          <a:pt x="1" y="36"/>
                        </a:lnTo>
                        <a:lnTo>
                          <a:pt x="0" y="35"/>
                        </a:lnTo>
                        <a:lnTo>
                          <a:pt x="1" y="34"/>
                        </a:lnTo>
                        <a:lnTo>
                          <a:pt x="0" y="33"/>
                        </a:lnTo>
                        <a:lnTo>
                          <a:pt x="0" y="32"/>
                        </a:lnTo>
                        <a:lnTo>
                          <a:pt x="0" y="31"/>
                        </a:lnTo>
                        <a:lnTo>
                          <a:pt x="2" y="31"/>
                        </a:lnTo>
                        <a:lnTo>
                          <a:pt x="2" y="30"/>
                        </a:lnTo>
                        <a:lnTo>
                          <a:pt x="3" y="29"/>
                        </a:lnTo>
                        <a:lnTo>
                          <a:pt x="3" y="28"/>
                        </a:lnTo>
                        <a:lnTo>
                          <a:pt x="2" y="28"/>
                        </a:lnTo>
                        <a:lnTo>
                          <a:pt x="3" y="28"/>
                        </a:lnTo>
                        <a:lnTo>
                          <a:pt x="4" y="27"/>
                        </a:lnTo>
                        <a:lnTo>
                          <a:pt x="4" y="26"/>
                        </a:lnTo>
                        <a:lnTo>
                          <a:pt x="3" y="25"/>
                        </a:lnTo>
                        <a:lnTo>
                          <a:pt x="4" y="24"/>
                        </a:lnTo>
                        <a:lnTo>
                          <a:pt x="5" y="23"/>
                        </a:lnTo>
                        <a:lnTo>
                          <a:pt x="6" y="22"/>
                        </a:lnTo>
                        <a:lnTo>
                          <a:pt x="7" y="23"/>
                        </a:lnTo>
                        <a:lnTo>
                          <a:pt x="7" y="22"/>
                        </a:lnTo>
                        <a:lnTo>
                          <a:pt x="9" y="20"/>
                        </a:lnTo>
                        <a:lnTo>
                          <a:pt x="10" y="20"/>
                        </a:lnTo>
                        <a:lnTo>
                          <a:pt x="10" y="19"/>
                        </a:lnTo>
                        <a:lnTo>
                          <a:pt x="10" y="18"/>
                        </a:lnTo>
                        <a:lnTo>
                          <a:pt x="10" y="17"/>
                        </a:lnTo>
                        <a:lnTo>
                          <a:pt x="13" y="17"/>
                        </a:lnTo>
                        <a:lnTo>
                          <a:pt x="14" y="16"/>
                        </a:lnTo>
                        <a:lnTo>
                          <a:pt x="14" y="15"/>
                        </a:lnTo>
                        <a:lnTo>
                          <a:pt x="14" y="14"/>
                        </a:lnTo>
                        <a:lnTo>
                          <a:pt x="15" y="13"/>
                        </a:lnTo>
                        <a:lnTo>
                          <a:pt x="17" y="11"/>
                        </a:lnTo>
                        <a:lnTo>
                          <a:pt x="18" y="11"/>
                        </a:lnTo>
                        <a:lnTo>
                          <a:pt x="21" y="9"/>
                        </a:lnTo>
                        <a:lnTo>
                          <a:pt x="21" y="8"/>
                        </a:lnTo>
                        <a:lnTo>
                          <a:pt x="22" y="8"/>
                        </a:lnTo>
                        <a:lnTo>
                          <a:pt x="23" y="7"/>
                        </a:lnTo>
                        <a:lnTo>
                          <a:pt x="24" y="6"/>
                        </a:lnTo>
                        <a:lnTo>
                          <a:pt x="27" y="6"/>
                        </a:lnTo>
                        <a:lnTo>
                          <a:pt x="28" y="5"/>
                        </a:lnTo>
                        <a:lnTo>
                          <a:pt x="28" y="4"/>
                        </a:lnTo>
                        <a:lnTo>
                          <a:pt x="30" y="3"/>
                        </a:lnTo>
                        <a:lnTo>
                          <a:pt x="30" y="1"/>
                        </a:lnTo>
                        <a:lnTo>
                          <a:pt x="31" y="1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41" name="Freeform 262"/>
                  <p:cNvSpPr>
                    <a:spLocks/>
                  </p:cNvSpPr>
                  <p:nvPr/>
                </p:nvSpPr>
                <p:spPr bwMode="auto">
                  <a:xfrm>
                    <a:off x="1610" y="2223"/>
                    <a:ext cx="37" cy="38"/>
                  </a:xfrm>
                  <a:custGeom>
                    <a:avLst/>
                    <a:gdLst>
                      <a:gd name="T0" fmla="*/ 33 w 37"/>
                      <a:gd name="T1" fmla="*/ 0 h 38"/>
                      <a:gd name="T2" fmla="*/ 33 w 37"/>
                      <a:gd name="T3" fmla="*/ 1 h 38"/>
                      <a:gd name="T4" fmla="*/ 34 w 37"/>
                      <a:gd name="T5" fmla="*/ 1 h 38"/>
                      <a:gd name="T6" fmla="*/ 34 w 37"/>
                      <a:gd name="T7" fmla="*/ 2 h 38"/>
                      <a:gd name="T8" fmla="*/ 34 w 37"/>
                      <a:gd name="T9" fmla="*/ 3 h 38"/>
                      <a:gd name="T10" fmla="*/ 34 w 37"/>
                      <a:gd name="T11" fmla="*/ 4 h 38"/>
                      <a:gd name="T12" fmla="*/ 36 w 37"/>
                      <a:gd name="T13" fmla="*/ 4 h 38"/>
                      <a:gd name="T14" fmla="*/ 34 w 37"/>
                      <a:gd name="T15" fmla="*/ 5 h 38"/>
                      <a:gd name="T16" fmla="*/ 33 w 37"/>
                      <a:gd name="T17" fmla="*/ 6 h 38"/>
                      <a:gd name="T18" fmla="*/ 32 w 37"/>
                      <a:gd name="T19" fmla="*/ 6 h 38"/>
                      <a:gd name="T20" fmla="*/ 32 w 37"/>
                      <a:gd name="T21" fmla="*/ 7 h 38"/>
                      <a:gd name="T22" fmla="*/ 32 w 37"/>
                      <a:gd name="T23" fmla="*/ 9 h 38"/>
                      <a:gd name="T24" fmla="*/ 31 w 37"/>
                      <a:gd name="T25" fmla="*/ 9 h 38"/>
                      <a:gd name="T26" fmla="*/ 31 w 37"/>
                      <a:gd name="T27" fmla="*/ 10 h 38"/>
                      <a:gd name="T28" fmla="*/ 31 w 37"/>
                      <a:gd name="T29" fmla="*/ 11 h 38"/>
                      <a:gd name="T30" fmla="*/ 31 w 37"/>
                      <a:gd name="T31" fmla="*/ 11 h 38"/>
                      <a:gd name="T32" fmla="*/ 30 w 37"/>
                      <a:gd name="T33" fmla="*/ 12 h 38"/>
                      <a:gd name="T34" fmla="*/ 27 w 37"/>
                      <a:gd name="T35" fmla="*/ 14 h 38"/>
                      <a:gd name="T36" fmla="*/ 26 w 37"/>
                      <a:gd name="T37" fmla="*/ 16 h 38"/>
                      <a:gd name="T38" fmla="*/ 25 w 37"/>
                      <a:gd name="T39" fmla="*/ 17 h 38"/>
                      <a:gd name="T40" fmla="*/ 25 w 37"/>
                      <a:gd name="T41" fmla="*/ 18 h 38"/>
                      <a:gd name="T42" fmla="*/ 22 w 37"/>
                      <a:gd name="T43" fmla="*/ 20 h 38"/>
                      <a:gd name="T44" fmla="*/ 20 w 37"/>
                      <a:gd name="T45" fmla="*/ 22 h 38"/>
                      <a:gd name="T46" fmla="*/ 19 w 37"/>
                      <a:gd name="T47" fmla="*/ 23 h 38"/>
                      <a:gd name="T48" fmla="*/ 18 w 37"/>
                      <a:gd name="T49" fmla="*/ 24 h 38"/>
                      <a:gd name="T50" fmla="*/ 15 w 37"/>
                      <a:gd name="T51" fmla="*/ 25 h 38"/>
                      <a:gd name="T52" fmla="*/ 13 w 37"/>
                      <a:gd name="T53" fmla="*/ 27 h 38"/>
                      <a:gd name="T54" fmla="*/ 12 w 37"/>
                      <a:gd name="T55" fmla="*/ 29 h 38"/>
                      <a:gd name="T56" fmla="*/ 9 w 37"/>
                      <a:gd name="T57" fmla="*/ 31 h 38"/>
                      <a:gd name="T58" fmla="*/ 6 w 37"/>
                      <a:gd name="T59" fmla="*/ 31 h 38"/>
                      <a:gd name="T60" fmla="*/ 4 w 37"/>
                      <a:gd name="T61" fmla="*/ 33 h 38"/>
                      <a:gd name="T62" fmla="*/ 3 w 37"/>
                      <a:gd name="T63" fmla="*/ 35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7"/>
                      <a:gd name="T97" fmla="*/ 0 h 38"/>
                      <a:gd name="T98" fmla="*/ 37 w 37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7" h="38">
                        <a:moveTo>
                          <a:pt x="33" y="0"/>
                        </a:moveTo>
                        <a:lnTo>
                          <a:pt x="33" y="0"/>
                        </a:lnTo>
                        <a:lnTo>
                          <a:pt x="34" y="0"/>
                        </a:lnTo>
                        <a:lnTo>
                          <a:pt x="33" y="1"/>
                        </a:lnTo>
                        <a:lnTo>
                          <a:pt x="34" y="1"/>
                        </a:lnTo>
                        <a:lnTo>
                          <a:pt x="34" y="2"/>
                        </a:lnTo>
                        <a:lnTo>
                          <a:pt x="34" y="3"/>
                        </a:lnTo>
                        <a:lnTo>
                          <a:pt x="34" y="4"/>
                        </a:lnTo>
                        <a:lnTo>
                          <a:pt x="36" y="4"/>
                        </a:lnTo>
                        <a:lnTo>
                          <a:pt x="34" y="5"/>
                        </a:lnTo>
                        <a:lnTo>
                          <a:pt x="33" y="6"/>
                        </a:lnTo>
                        <a:lnTo>
                          <a:pt x="32" y="6"/>
                        </a:lnTo>
                        <a:lnTo>
                          <a:pt x="32" y="7"/>
                        </a:lnTo>
                        <a:lnTo>
                          <a:pt x="32" y="8"/>
                        </a:lnTo>
                        <a:lnTo>
                          <a:pt x="32" y="9"/>
                        </a:lnTo>
                        <a:lnTo>
                          <a:pt x="31" y="9"/>
                        </a:lnTo>
                        <a:lnTo>
                          <a:pt x="31" y="10"/>
                        </a:lnTo>
                        <a:lnTo>
                          <a:pt x="31" y="11"/>
                        </a:lnTo>
                        <a:lnTo>
                          <a:pt x="30" y="12"/>
                        </a:lnTo>
                        <a:lnTo>
                          <a:pt x="27" y="13"/>
                        </a:lnTo>
                        <a:lnTo>
                          <a:pt x="27" y="14"/>
                        </a:lnTo>
                        <a:lnTo>
                          <a:pt x="27" y="15"/>
                        </a:lnTo>
                        <a:lnTo>
                          <a:pt x="26" y="16"/>
                        </a:lnTo>
                        <a:lnTo>
                          <a:pt x="25" y="17"/>
                        </a:lnTo>
                        <a:lnTo>
                          <a:pt x="25" y="18"/>
                        </a:lnTo>
                        <a:lnTo>
                          <a:pt x="24" y="20"/>
                        </a:lnTo>
                        <a:lnTo>
                          <a:pt x="22" y="20"/>
                        </a:lnTo>
                        <a:lnTo>
                          <a:pt x="22" y="21"/>
                        </a:lnTo>
                        <a:lnTo>
                          <a:pt x="20" y="22"/>
                        </a:lnTo>
                        <a:lnTo>
                          <a:pt x="19" y="22"/>
                        </a:lnTo>
                        <a:lnTo>
                          <a:pt x="19" y="23"/>
                        </a:lnTo>
                        <a:lnTo>
                          <a:pt x="18" y="23"/>
                        </a:lnTo>
                        <a:lnTo>
                          <a:pt x="18" y="24"/>
                        </a:lnTo>
                        <a:lnTo>
                          <a:pt x="15" y="25"/>
                        </a:lnTo>
                        <a:lnTo>
                          <a:pt x="13" y="26"/>
                        </a:lnTo>
                        <a:lnTo>
                          <a:pt x="13" y="27"/>
                        </a:lnTo>
                        <a:lnTo>
                          <a:pt x="12" y="28"/>
                        </a:lnTo>
                        <a:lnTo>
                          <a:pt x="12" y="29"/>
                        </a:lnTo>
                        <a:lnTo>
                          <a:pt x="10" y="30"/>
                        </a:lnTo>
                        <a:lnTo>
                          <a:pt x="9" y="31"/>
                        </a:lnTo>
                        <a:lnTo>
                          <a:pt x="8" y="32"/>
                        </a:lnTo>
                        <a:lnTo>
                          <a:pt x="6" y="31"/>
                        </a:lnTo>
                        <a:lnTo>
                          <a:pt x="5" y="33"/>
                        </a:lnTo>
                        <a:lnTo>
                          <a:pt x="4" y="33"/>
                        </a:lnTo>
                        <a:lnTo>
                          <a:pt x="4" y="34"/>
                        </a:lnTo>
                        <a:lnTo>
                          <a:pt x="3" y="35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42" name="Freeform 263"/>
                  <p:cNvSpPr>
                    <a:spLocks/>
                  </p:cNvSpPr>
                  <p:nvPr/>
                </p:nvSpPr>
                <p:spPr bwMode="auto">
                  <a:xfrm>
                    <a:off x="1591" y="2219"/>
                    <a:ext cx="53" cy="17"/>
                  </a:xfrm>
                  <a:custGeom>
                    <a:avLst/>
                    <a:gdLst>
                      <a:gd name="T0" fmla="*/ 52 w 53"/>
                      <a:gd name="T1" fmla="*/ 4 h 17"/>
                      <a:gd name="T2" fmla="*/ 50 w 53"/>
                      <a:gd name="T3" fmla="*/ 2 h 17"/>
                      <a:gd name="T4" fmla="*/ 49 w 53"/>
                      <a:gd name="T5" fmla="*/ 1 h 17"/>
                      <a:gd name="T6" fmla="*/ 48 w 53"/>
                      <a:gd name="T7" fmla="*/ 1 h 17"/>
                      <a:gd name="T8" fmla="*/ 47 w 53"/>
                      <a:gd name="T9" fmla="*/ 2 h 17"/>
                      <a:gd name="T10" fmla="*/ 47 w 53"/>
                      <a:gd name="T11" fmla="*/ 2 h 17"/>
                      <a:gd name="T12" fmla="*/ 46 w 53"/>
                      <a:gd name="T13" fmla="*/ 0 h 17"/>
                      <a:gd name="T14" fmla="*/ 45 w 53"/>
                      <a:gd name="T15" fmla="*/ 1 h 17"/>
                      <a:gd name="T16" fmla="*/ 44 w 53"/>
                      <a:gd name="T17" fmla="*/ 1 h 17"/>
                      <a:gd name="T18" fmla="*/ 44 w 53"/>
                      <a:gd name="T19" fmla="*/ 1 h 17"/>
                      <a:gd name="T20" fmla="*/ 42 w 53"/>
                      <a:gd name="T21" fmla="*/ 1 h 17"/>
                      <a:gd name="T22" fmla="*/ 40 w 53"/>
                      <a:gd name="T23" fmla="*/ 1 h 17"/>
                      <a:gd name="T24" fmla="*/ 40 w 53"/>
                      <a:gd name="T25" fmla="*/ 2 h 17"/>
                      <a:gd name="T26" fmla="*/ 39 w 53"/>
                      <a:gd name="T27" fmla="*/ 2 h 17"/>
                      <a:gd name="T28" fmla="*/ 39 w 53"/>
                      <a:gd name="T29" fmla="*/ 2 h 17"/>
                      <a:gd name="T30" fmla="*/ 38 w 53"/>
                      <a:gd name="T31" fmla="*/ 1 h 17"/>
                      <a:gd name="T32" fmla="*/ 36 w 53"/>
                      <a:gd name="T33" fmla="*/ 1 h 17"/>
                      <a:gd name="T34" fmla="*/ 35 w 53"/>
                      <a:gd name="T35" fmla="*/ 2 h 17"/>
                      <a:gd name="T36" fmla="*/ 31 w 53"/>
                      <a:gd name="T37" fmla="*/ 3 h 17"/>
                      <a:gd name="T38" fmla="*/ 30 w 53"/>
                      <a:gd name="T39" fmla="*/ 3 h 17"/>
                      <a:gd name="T40" fmla="*/ 27 w 53"/>
                      <a:gd name="T41" fmla="*/ 3 h 17"/>
                      <a:gd name="T42" fmla="*/ 27 w 53"/>
                      <a:gd name="T43" fmla="*/ 4 h 17"/>
                      <a:gd name="T44" fmla="*/ 24 w 53"/>
                      <a:gd name="T45" fmla="*/ 4 h 17"/>
                      <a:gd name="T46" fmla="*/ 20 w 53"/>
                      <a:gd name="T47" fmla="*/ 6 h 17"/>
                      <a:gd name="T48" fmla="*/ 18 w 53"/>
                      <a:gd name="T49" fmla="*/ 6 h 17"/>
                      <a:gd name="T50" fmla="*/ 16 w 53"/>
                      <a:gd name="T51" fmla="*/ 8 h 17"/>
                      <a:gd name="T52" fmla="*/ 14 w 53"/>
                      <a:gd name="T53" fmla="*/ 8 h 17"/>
                      <a:gd name="T54" fmla="*/ 12 w 53"/>
                      <a:gd name="T55" fmla="*/ 9 h 17"/>
                      <a:gd name="T56" fmla="*/ 10 w 53"/>
                      <a:gd name="T57" fmla="*/ 10 h 17"/>
                      <a:gd name="T58" fmla="*/ 6 w 53"/>
                      <a:gd name="T59" fmla="*/ 12 h 17"/>
                      <a:gd name="T60" fmla="*/ 3 w 53"/>
                      <a:gd name="T61" fmla="*/ 13 h 17"/>
                      <a:gd name="T62" fmla="*/ 1 w 53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3"/>
                      <a:gd name="T97" fmla="*/ 0 h 17"/>
                      <a:gd name="T98" fmla="*/ 53 w 53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3" h="17">
                        <a:moveTo>
                          <a:pt x="52" y="4"/>
                        </a:moveTo>
                        <a:lnTo>
                          <a:pt x="52" y="4"/>
                        </a:lnTo>
                        <a:lnTo>
                          <a:pt x="50" y="2"/>
                        </a:lnTo>
                        <a:lnTo>
                          <a:pt x="49" y="1"/>
                        </a:lnTo>
                        <a:lnTo>
                          <a:pt x="48" y="1"/>
                        </a:lnTo>
                        <a:lnTo>
                          <a:pt x="47" y="2"/>
                        </a:lnTo>
                        <a:lnTo>
                          <a:pt x="47" y="1"/>
                        </a:lnTo>
                        <a:lnTo>
                          <a:pt x="46" y="0"/>
                        </a:lnTo>
                        <a:lnTo>
                          <a:pt x="45" y="1"/>
                        </a:lnTo>
                        <a:lnTo>
                          <a:pt x="44" y="1"/>
                        </a:lnTo>
                        <a:lnTo>
                          <a:pt x="41" y="1"/>
                        </a:lnTo>
                        <a:lnTo>
                          <a:pt x="42" y="1"/>
                        </a:lnTo>
                        <a:lnTo>
                          <a:pt x="41" y="1"/>
                        </a:lnTo>
                        <a:lnTo>
                          <a:pt x="40" y="1"/>
                        </a:lnTo>
                        <a:lnTo>
                          <a:pt x="40" y="2"/>
                        </a:lnTo>
                        <a:lnTo>
                          <a:pt x="40" y="1"/>
                        </a:lnTo>
                        <a:lnTo>
                          <a:pt x="39" y="2"/>
                        </a:lnTo>
                        <a:lnTo>
                          <a:pt x="38" y="1"/>
                        </a:lnTo>
                        <a:lnTo>
                          <a:pt x="39" y="2"/>
                        </a:lnTo>
                        <a:lnTo>
                          <a:pt x="38" y="1"/>
                        </a:lnTo>
                        <a:lnTo>
                          <a:pt x="37" y="1"/>
                        </a:lnTo>
                        <a:lnTo>
                          <a:pt x="36" y="1"/>
                        </a:lnTo>
                        <a:lnTo>
                          <a:pt x="35" y="1"/>
                        </a:lnTo>
                        <a:lnTo>
                          <a:pt x="35" y="2"/>
                        </a:lnTo>
                        <a:lnTo>
                          <a:pt x="33" y="2"/>
                        </a:lnTo>
                        <a:lnTo>
                          <a:pt x="31" y="3"/>
                        </a:lnTo>
                        <a:lnTo>
                          <a:pt x="30" y="3"/>
                        </a:lnTo>
                        <a:lnTo>
                          <a:pt x="29" y="4"/>
                        </a:lnTo>
                        <a:lnTo>
                          <a:pt x="27" y="3"/>
                        </a:lnTo>
                        <a:lnTo>
                          <a:pt x="27" y="4"/>
                        </a:lnTo>
                        <a:lnTo>
                          <a:pt x="26" y="5"/>
                        </a:lnTo>
                        <a:lnTo>
                          <a:pt x="24" y="4"/>
                        </a:lnTo>
                        <a:lnTo>
                          <a:pt x="21" y="6"/>
                        </a:lnTo>
                        <a:lnTo>
                          <a:pt x="20" y="6"/>
                        </a:lnTo>
                        <a:lnTo>
                          <a:pt x="20" y="7"/>
                        </a:lnTo>
                        <a:lnTo>
                          <a:pt x="18" y="6"/>
                        </a:lnTo>
                        <a:lnTo>
                          <a:pt x="18" y="8"/>
                        </a:lnTo>
                        <a:lnTo>
                          <a:pt x="16" y="8"/>
                        </a:lnTo>
                        <a:lnTo>
                          <a:pt x="15" y="7"/>
                        </a:lnTo>
                        <a:lnTo>
                          <a:pt x="14" y="8"/>
                        </a:lnTo>
                        <a:lnTo>
                          <a:pt x="13" y="9"/>
                        </a:lnTo>
                        <a:lnTo>
                          <a:pt x="12" y="9"/>
                        </a:lnTo>
                        <a:lnTo>
                          <a:pt x="11" y="11"/>
                        </a:lnTo>
                        <a:lnTo>
                          <a:pt x="10" y="10"/>
                        </a:lnTo>
                        <a:lnTo>
                          <a:pt x="10" y="11"/>
                        </a:lnTo>
                        <a:lnTo>
                          <a:pt x="6" y="12"/>
                        </a:lnTo>
                        <a:lnTo>
                          <a:pt x="5" y="12"/>
                        </a:lnTo>
                        <a:lnTo>
                          <a:pt x="3" y="13"/>
                        </a:lnTo>
                        <a:lnTo>
                          <a:pt x="1" y="16"/>
                        </a:lnTo>
                        <a:lnTo>
                          <a:pt x="0" y="14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43" name="Freeform 264"/>
                  <p:cNvSpPr>
                    <a:spLocks/>
                  </p:cNvSpPr>
                  <p:nvPr/>
                </p:nvSpPr>
                <p:spPr bwMode="auto">
                  <a:xfrm>
                    <a:off x="1748" y="2417"/>
                    <a:ext cx="51" cy="17"/>
                  </a:xfrm>
                  <a:custGeom>
                    <a:avLst/>
                    <a:gdLst>
                      <a:gd name="T0" fmla="*/ 50 w 51"/>
                      <a:gd name="T1" fmla="*/ 3 h 17"/>
                      <a:gd name="T2" fmla="*/ 50 w 51"/>
                      <a:gd name="T3" fmla="*/ 1 h 17"/>
                      <a:gd name="T4" fmla="*/ 48 w 51"/>
                      <a:gd name="T5" fmla="*/ 1 h 17"/>
                      <a:gd name="T6" fmla="*/ 47 w 51"/>
                      <a:gd name="T7" fmla="*/ 1 h 17"/>
                      <a:gd name="T8" fmla="*/ 46 w 51"/>
                      <a:gd name="T9" fmla="*/ 0 h 17"/>
                      <a:gd name="T10" fmla="*/ 45 w 51"/>
                      <a:gd name="T11" fmla="*/ 0 h 17"/>
                      <a:gd name="T12" fmla="*/ 44 w 51"/>
                      <a:gd name="T13" fmla="*/ 1 h 17"/>
                      <a:gd name="T14" fmla="*/ 44 w 51"/>
                      <a:gd name="T15" fmla="*/ 0 h 17"/>
                      <a:gd name="T16" fmla="*/ 44 w 51"/>
                      <a:gd name="T17" fmla="*/ 1 h 17"/>
                      <a:gd name="T18" fmla="*/ 43 w 51"/>
                      <a:gd name="T19" fmla="*/ 1 h 17"/>
                      <a:gd name="T20" fmla="*/ 42 w 51"/>
                      <a:gd name="T21" fmla="*/ 0 h 17"/>
                      <a:gd name="T22" fmla="*/ 40 w 51"/>
                      <a:gd name="T23" fmla="*/ 1 h 17"/>
                      <a:gd name="T24" fmla="*/ 40 w 51"/>
                      <a:gd name="T25" fmla="*/ 1 h 17"/>
                      <a:gd name="T26" fmla="*/ 39 w 51"/>
                      <a:gd name="T27" fmla="*/ 0 h 17"/>
                      <a:gd name="T28" fmla="*/ 38 w 51"/>
                      <a:gd name="T29" fmla="*/ 1 h 17"/>
                      <a:gd name="T30" fmla="*/ 37 w 51"/>
                      <a:gd name="T31" fmla="*/ 0 h 17"/>
                      <a:gd name="T32" fmla="*/ 36 w 51"/>
                      <a:gd name="T33" fmla="*/ 1 h 17"/>
                      <a:gd name="T34" fmla="*/ 32 w 51"/>
                      <a:gd name="T35" fmla="*/ 1 h 17"/>
                      <a:gd name="T36" fmla="*/ 31 w 51"/>
                      <a:gd name="T37" fmla="*/ 2 h 17"/>
                      <a:gd name="T38" fmla="*/ 29 w 51"/>
                      <a:gd name="T39" fmla="*/ 3 h 17"/>
                      <a:gd name="T40" fmla="*/ 27 w 51"/>
                      <a:gd name="T41" fmla="*/ 3 h 17"/>
                      <a:gd name="T42" fmla="*/ 23 w 51"/>
                      <a:gd name="T43" fmla="*/ 4 h 17"/>
                      <a:gd name="T44" fmla="*/ 22 w 51"/>
                      <a:gd name="T45" fmla="*/ 4 h 17"/>
                      <a:gd name="T46" fmla="*/ 20 w 51"/>
                      <a:gd name="T47" fmla="*/ 6 h 17"/>
                      <a:gd name="T48" fmla="*/ 19 w 51"/>
                      <a:gd name="T49" fmla="*/ 6 h 17"/>
                      <a:gd name="T50" fmla="*/ 14 w 51"/>
                      <a:gd name="T51" fmla="*/ 8 h 17"/>
                      <a:gd name="T52" fmla="*/ 13 w 51"/>
                      <a:gd name="T53" fmla="*/ 8 h 17"/>
                      <a:gd name="T54" fmla="*/ 12 w 51"/>
                      <a:gd name="T55" fmla="*/ 10 h 17"/>
                      <a:gd name="T56" fmla="*/ 7 w 51"/>
                      <a:gd name="T57" fmla="*/ 10 h 17"/>
                      <a:gd name="T58" fmla="*/ 6 w 51"/>
                      <a:gd name="T59" fmla="*/ 13 h 17"/>
                      <a:gd name="T60" fmla="*/ 4 w 51"/>
                      <a:gd name="T61" fmla="*/ 13 h 17"/>
                      <a:gd name="T62" fmla="*/ 1 w 51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1"/>
                      <a:gd name="T97" fmla="*/ 0 h 17"/>
                      <a:gd name="T98" fmla="*/ 51 w 51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1" h="17">
                        <a:moveTo>
                          <a:pt x="50" y="3"/>
                        </a:moveTo>
                        <a:lnTo>
                          <a:pt x="50" y="3"/>
                        </a:lnTo>
                        <a:lnTo>
                          <a:pt x="50" y="2"/>
                        </a:lnTo>
                        <a:lnTo>
                          <a:pt x="50" y="1"/>
                        </a:lnTo>
                        <a:lnTo>
                          <a:pt x="48" y="1"/>
                        </a:lnTo>
                        <a:lnTo>
                          <a:pt x="47" y="1"/>
                        </a:lnTo>
                        <a:lnTo>
                          <a:pt x="46" y="0"/>
                        </a:lnTo>
                        <a:lnTo>
                          <a:pt x="45" y="0"/>
                        </a:lnTo>
                        <a:lnTo>
                          <a:pt x="44" y="1"/>
                        </a:lnTo>
                        <a:lnTo>
                          <a:pt x="44" y="0"/>
                        </a:lnTo>
                        <a:lnTo>
                          <a:pt x="44" y="1"/>
                        </a:lnTo>
                        <a:lnTo>
                          <a:pt x="43" y="0"/>
                        </a:lnTo>
                        <a:lnTo>
                          <a:pt x="43" y="1"/>
                        </a:lnTo>
                        <a:lnTo>
                          <a:pt x="42" y="0"/>
                        </a:lnTo>
                        <a:lnTo>
                          <a:pt x="40" y="1"/>
                        </a:lnTo>
                        <a:lnTo>
                          <a:pt x="39" y="0"/>
                        </a:lnTo>
                        <a:lnTo>
                          <a:pt x="39" y="1"/>
                        </a:lnTo>
                        <a:lnTo>
                          <a:pt x="38" y="1"/>
                        </a:lnTo>
                        <a:lnTo>
                          <a:pt x="37" y="0"/>
                        </a:lnTo>
                        <a:lnTo>
                          <a:pt x="36" y="1"/>
                        </a:lnTo>
                        <a:lnTo>
                          <a:pt x="34" y="2"/>
                        </a:lnTo>
                        <a:lnTo>
                          <a:pt x="32" y="1"/>
                        </a:lnTo>
                        <a:lnTo>
                          <a:pt x="32" y="2"/>
                        </a:lnTo>
                        <a:lnTo>
                          <a:pt x="31" y="2"/>
                        </a:lnTo>
                        <a:lnTo>
                          <a:pt x="30" y="3"/>
                        </a:lnTo>
                        <a:lnTo>
                          <a:pt x="29" y="3"/>
                        </a:lnTo>
                        <a:lnTo>
                          <a:pt x="26" y="4"/>
                        </a:lnTo>
                        <a:lnTo>
                          <a:pt x="27" y="3"/>
                        </a:lnTo>
                        <a:lnTo>
                          <a:pt x="23" y="4"/>
                        </a:lnTo>
                        <a:lnTo>
                          <a:pt x="22" y="4"/>
                        </a:lnTo>
                        <a:lnTo>
                          <a:pt x="21" y="5"/>
                        </a:lnTo>
                        <a:lnTo>
                          <a:pt x="20" y="6"/>
                        </a:lnTo>
                        <a:lnTo>
                          <a:pt x="19" y="6"/>
                        </a:lnTo>
                        <a:lnTo>
                          <a:pt x="15" y="8"/>
                        </a:lnTo>
                        <a:lnTo>
                          <a:pt x="14" y="8"/>
                        </a:lnTo>
                        <a:lnTo>
                          <a:pt x="14" y="9"/>
                        </a:lnTo>
                        <a:lnTo>
                          <a:pt x="13" y="8"/>
                        </a:lnTo>
                        <a:lnTo>
                          <a:pt x="13" y="10"/>
                        </a:lnTo>
                        <a:lnTo>
                          <a:pt x="12" y="10"/>
                        </a:lnTo>
                        <a:lnTo>
                          <a:pt x="9" y="10"/>
                        </a:lnTo>
                        <a:lnTo>
                          <a:pt x="7" y="10"/>
                        </a:lnTo>
                        <a:lnTo>
                          <a:pt x="6" y="12"/>
                        </a:lnTo>
                        <a:lnTo>
                          <a:pt x="6" y="13"/>
                        </a:lnTo>
                        <a:lnTo>
                          <a:pt x="5" y="13"/>
                        </a:lnTo>
                        <a:lnTo>
                          <a:pt x="4" y="13"/>
                        </a:lnTo>
                        <a:lnTo>
                          <a:pt x="1" y="16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44" name="Freeform 265"/>
                  <p:cNvSpPr>
                    <a:spLocks/>
                  </p:cNvSpPr>
                  <p:nvPr/>
                </p:nvSpPr>
                <p:spPr bwMode="auto">
                  <a:xfrm>
                    <a:off x="1541" y="2207"/>
                    <a:ext cx="36" cy="39"/>
                  </a:xfrm>
                  <a:custGeom>
                    <a:avLst/>
                    <a:gdLst>
                      <a:gd name="T0" fmla="*/ 1 w 36"/>
                      <a:gd name="T1" fmla="*/ 37 h 39"/>
                      <a:gd name="T2" fmla="*/ 1 w 36"/>
                      <a:gd name="T3" fmla="*/ 37 h 39"/>
                      <a:gd name="T4" fmla="*/ 1 w 36"/>
                      <a:gd name="T5" fmla="*/ 35 h 39"/>
                      <a:gd name="T6" fmla="*/ 1 w 36"/>
                      <a:gd name="T7" fmla="*/ 35 h 39"/>
                      <a:gd name="T8" fmla="*/ 1 w 36"/>
                      <a:gd name="T9" fmla="*/ 34 h 39"/>
                      <a:gd name="T10" fmla="*/ 0 w 36"/>
                      <a:gd name="T11" fmla="*/ 32 h 39"/>
                      <a:gd name="T12" fmla="*/ 1 w 36"/>
                      <a:gd name="T13" fmla="*/ 31 h 39"/>
                      <a:gd name="T14" fmla="*/ 1 w 36"/>
                      <a:gd name="T15" fmla="*/ 30 h 39"/>
                      <a:gd name="T16" fmla="*/ 1 w 36"/>
                      <a:gd name="T17" fmla="*/ 29 h 39"/>
                      <a:gd name="T18" fmla="*/ 1 w 36"/>
                      <a:gd name="T19" fmla="*/ 29 h 39"/>
                      <a:gd name="T20" fmla="*/ 2 w 36"/>
                      <a:gd name="T21" fmla="*/ 28 h 39"/>
                      <a:gd name="T22" fmla="*/ 2 w 36"/>
                      <a:gd name="T23" fmla="*/ 28 h 39"/>
                      <a:gd name="T24" fmla="*/ 4 w 36"/>
                      <a:gd name="T25" fmla="*/ 28 h 39"/>
                      <a:gd name="T26" fmla="*/ 4 w 36"/>
                      <a:gd name="T27" fmla="*/ 28 h 39"/>
                      <a:gd name="T28" fmla="*/ 3 w 36"/>
                      <a:gd name="T29" fmla="*/ 26 h 39"/>
                      <a:gd name="T30" fmla="*/ 4 w 36"/>
                      <a:gd name="T31" fmla="*/ 26 h 39"/>
                      <a:gd name="T32" fmla="*/ 5 w 36"/>
                      <a:gd name="T33" fmla="*/ 24 h 39"/>
                      <a:gd name="T34" fmla="*/ 5 w 36"/>
                      <a:gd name="T35" fmla="*/ 22 h 39"/>
                      <a:gd name="T36" fmla="*/ 8 w 36"/>
                      <a:gd name="T37" fmla="*/ 22 h 39"/>
                      <a:gd name="T38" fmla="*/ 9 w 36"/>
                      <a:gd name="T39" fmla="*/ 20 h 39"/>
                      <a:gd name="T40" fmla="*/ 10 w 36"/>
                      <a:gd name="T41" fmla="*/ 18 h 39"/>
                      <a:gd name="T42" fmla="*/ 11 w 36"/>
                      <a:gd name="T43" fmla="*/ 16 h 39"/>
                      <a:gd name="T44" fmla="*/ 15 w 36"/>
                      <a:gd name="T45" fmla="*/ 15 h 39"/>
                      <a:gd name="T46" fmla="*/ 16 w 36"/>
                      <a:gd name="T47" fmla="*/ 14 h 39"/>
                      <a:gd name="T48" fmla="*/ 17 w 36"/>
                      <a:gd name="T49" fmla="*/ 11 h 39"/>
                      <a:gd name="T50" fmla="*/ 21 w 36"/>
                      <a:gd name="T51" fmla="*/ 11 h 39"/>
                      <a:gd name="T52" fmla="*/ 22 w 36"/>
                      <a:gd name="T53" fmla="*/ 10 h 39"/>
                      <a:gd name="T54" fmla="*/ 24 w 36"/>
                      <a:gd name="T55" fmla="*/ 8 h 39"/>
                      <a:gd name="T56" fmla="*/ 26 w 36"/>
                      <a:gd name="T57" fmla="*/ 6 h 39"/>
                      <a:gd name="T58" fmla="*/ 26 w 36"/>
                      <a:gd name="T59" fmla="*/ 5 h 39"/>
                      <a:gd name="T60" fmla="*/ 30 w 36"/>
                      <a:gd name="T61" fmla="*/ 3 h 39"/>
                      <a:gd name="T62" fmla="*/ 33 w 36"/>
                      <a:gd name="T63" fmla="*/ 2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9"/>
                      <a:gd name="T98" fmla="*/ 36 w 36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9">
                        <a:moveTo>
                          <a:pt x="1" y="38"/>
                        </a:moveTo>
                        <a:lnTo>
                          <a:pt x="1" y="37"/>
                        </a:lnTo>
                        <a:lnTo>
                          <a:pt x="1" y="35"/>
                        </a:lnTo>
                        <a:lnTo>
                          <a:pt x="1" y="34"/>
                        </a:lnTo>
                        <a:lnTo>
                          <a:pt x="0" y="32"/>
                        </a:lnTo>
                        <a:lnTo>
                          <a:pt x="1" y="31"/>
                        </a:lnTo>
                        <a:lnTo>
                          <a:pt x="1" y="30"/>
                        </a:lnTo>
                        <a:lnTo>
                          <a:pt x="1" y="29"/>
                        </a:lnTo>
                        <a:lnTo>
                          <a:pt x="2" y="28"/>
                        </a:lnTo>
                        <a:lnTo>
                          <a:pt x="4" y="28"/>
                        </a:lnTo>
                        <a:lnTo>
                          <a:pt x="3" y="26"/>
                        </a:lnTo>
                        <a:lnTo>
                          <a:pt x="4" y="26"/>
                        </a:lnTo>
                        <a:lnTo>
                          <a:pt x="3" y="25"/>
                        </a:lnTo>
                        <a:lnTo>
                          <a:pt x="5" y="24"/>
                        </a:lnTo>
                        <a:lnTo>
                          <a:pt x="5" y="22"/>
                        </a:lnTo>
                        <a:lnTo>
                          <a:pt x="8" y="22"/>
                        </a:lnTo>
                        <a:lnTo>
                          <a:pt x="9" y="21"/>
                        </a:lnTo>
                        <a:lnTo>
                          <a:pt x="9" y="20"/>
                        </a:lnTo>
                        <a:lnTo>
                          <a:pt x="10" y="19"/>
                        </a:lnTo>
                        <a:lnTo>
                          <a:pt x="10" y="18"/>
                        </a:lnTo>
                        <a:lnTo>
                          <a:pt x="11" y="17"/>
                        </a:lnTo>
                        <a:lnTo>
                          <a:pt x="11" y="16"/>
                        </a:lnTo>
                        <a:lnTo>
                          <a:pt x="14" y="16"/>
                        </a:lnTo>
                        <a:lnTo>
                          <a:pt x="15" y="15"/>
                        </a:lnTo>
                        <a:lnTo>
                          <a:pt x="16" y="14"/>
                        </a:lnTo>
                        <a:lnTo>
                          <a:pt x="16" y="13"/>
                        </a:lnTo>
                        <a:lnTo>
                          <a:pt x="17" y="11"/>
                        </a:lnTo>
                        <a:lnTo>
                          <a:pt x="21" y="11"/>
                        </a:lnTo>
                        <a:lnTo>
                          <a:pt x="21" y="10"/>
                        </a:lnTo>
                        <a:lnTo>
                          <a:pt x="22" y="10"/>
                        </a:lnTo>
                        <a:lnTo>
                          <a:pt x="22" y="8"/>
                        </a:lnTo>
                        <a:lnTo>
                          <a:pt x="24" y="8"/>
                        </a:lnTo>
                        <a:lnTo>
                          <a:pt x="26" y="6"/>
                        </a:lnTo>
                        <a:lnTo>
                          <a:pt x="26" y="5"/>
                        </a:lnTo>
                        <a:lnTo>
                          <a:pt x="30" y="4"/>
                        </a:lnTo>
                        <a:lnTo>
                          <a:pt x="30" y="3"/>
                        </a:lnTo>
                        <a:lnTo>
                          <a:pt x="32" y="2"/>
                        </a:lnTo>
                        <a:lnTo>
                          <a:pt x="33" y="2"/>
                        </a:lnTo>
                        <a:lnTo>
                          <a:pt x="35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45" name="Freeform 266"/>
                  <p:cNvSpPr>
                    <a:spLocks/>
                  </p:cNvSpPr>
                  <p:nvPr/>
                </p:nvSpPr>
                <p:spPr bwMode="auto">
                  <a:xfrm>
                    <a:off x="1541" y="2232"/>
                    <a:ext cx="53" cy="17"/>
                  </a:xfrm>
                  <a:custGeom>
                    <a:avLst/>
                    <a:gdLst>
                      <a:gd name="T0" fmla="*/ 0 w 53"/>
                      <a:gd name="T1" fmla="*/ 11 h 17"/>
                      <a:gd name="T2" fmla="*/ 0 w 53"/>
                      <a:gd name="T3" fmla="*/ 14 h 17"/>
                      <a:gd name="T4" fmla="*/ 1 w 53"/>
                      <a:gd name="T5" fmla="*/ 16 h 17"/>
                      <a:gd name="T6" fmla="*/ 1 w 53"/>
                      <a:gd name="T7" fmla="*/ 16 h 17"/>
                      <a:gd name="T8" fmla="*/ 3 w 53"/>
                      <a:gd name="T9" fmla="*/ 16 h 17"/>
                      <a:gd name="T10" fmla="*/ 4 w 53"/>
                      <a:gd name="T11" fmla="*/ 14 h 17"/>
                      <a:gd name="T12" fmla="*/ 4 w 53"/>
                      <a:gd name="T13" fmla="*/ 14 h 17"/>
                      <a:gd name="T14" fmla="*/ 4 w 53"/>
                      <a:gd name="T15" fmla="*/ 14 h 17"/>
                      <a:gd name="T16" fmla="*/ 6 w 53"/>
                      <a:gd name="T17" fmla="*/ 16 h 17"/>
                      <a:gd name="T18" fmla="*/ 6 w 53"/>
                      <a:gd name="T19" fmla="*/ 14 h 17"/>
                      <a:gd name="T20" fmla="*/ 8 w 53"/>
                      <a:gd name="T21" fmla="*/ 14 h 17"/>
                      <a:gd name="T22" fmla="*/ 9 w 53"/>
                      <a:gd name="T23" fmla="*/ 14 h 17"/>
                      <a:gd name="T24" fmla="*/ 10 w 53"/>
                      <a:gd name="T25" fmla="*/ 14 h 17"/>
                      <a:gd name="T26" fmla="*/ 11 w 53"/>
                      <a:gd name="T27" fmla="*/ 16 h 17"/>
                      <a:gd name="T28" fmla="*/ 12 w 53"/>
                      <a:gd name="T29" fmla="*/ 14 h 17"/>
                      <a:gd name="T30" fmla="*/ 12 w 53"/>
                      <a:gd name="T31" fmla="*/ 14 h 17"/>
                      <a:gd name="T32" fmla="*/ 15 w 53"/>
                      <a:gd name="T33" fmla="*/ 14 h 17"/>
                      <a:gd name="T34" fmla="*/ 17 w 53"/>
                      <a:gd name="T35" fmla="*/ 13 h 17"/>
                      <a:gd name="T36" fmla="*/ 19 w 53"/>
                      <a:gd name="T37" fmla="*/ 13 h 17"/>
                      <a:gd name="T38" fmla="*/ 21 w 53"/>
                      <a:gd name="T39" fmla="*/ 12 h 17"/>
                      <a:gd name="T40" fmla="*/ 23 w 53"/>
                      <a:gd name="T41" fmla="*/ 12 h 17"/>
                      <a:gd name="T42" fmla="*/ 25 w 53"/>
                      <a:gd name="T43" fmla="*/ 11 h 17"/>
                      <a:gd name="T44" fmla="*/ 30 w 53"/>
                      <a:gd name="T45" fmla="*/ 10 h 17"/>
                      <a:gd name="T46" fmla="*/ 32 w 53"/>
                      <a:gd name="T47" fmla="*/ 9 h 17"/>
                      <a:gd name="T48" fmla="*/ 33 w 53"/>
                      <a:gd name="T49" fmla="*/ 9 h 17"/>
                      <a:gd name="T50" fmla="*/ 35 w 53"/>
                      <a:gd name="T51" fmla="*/ 7 h 17"/>
                      <a:gd name="T52" fmla="*/ 38 w 53"/>
                      <a:gd name="T53" fmla="*/ 7 h 17"/>
                      <a:gd name="T54" fmla="*/ 39 w 53"/>
                      <a:gd name="T55" fmla="*/ 5 h 17"/>
                      <a:gd name="T56" fmla="*/ 43 w 53"/>
                      <a:gd name="T57" fmla="*/ 4 h 17"/>
                      <a:gd name="T58" fmla="*/ 46 w 53"/>
                      <a:gd name="T59" fmla="*/ 3 h 17"/>
                      <a:gd name="T60" fmla="*/ 48 w 53"/>
                      <a:gd name="T61" fmla="*/ 2 h 17"/>
                      <a:gd name="T62" fmla="*/ 50 w 53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3"/>
                      <a:gd name="T97" fmla="*/ 0 h 17"/>
                      <a:gd name="T98" fmla="*/ 53 w 53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3" h="17">
                        <a:moveTo>
                          <a:pt x="0" y="11"/>
                        </a:moveTo>
                        <a:lnTo>
                          <a:pt x="0" y="11"/>
                        </a:lnTo>
                        <a:lnTo>
                          <a:pt x="1" y="13"/>
                        </a:lnTo>
                        <a:lnTo>
                          <a:pt x="0" y="14"/>
                        </a:lnTo>
                        <a:lnTo>
                          <a:pt x="1" y="14"/>
                        </a:lnTo>
                        <a:lnTo>
                          <a:pt x="1" y="16"/>
                        </a:lnTo>
                        <a:lnTo>
                          <a:pt x="2" y="16"/>
                        </a:lnTo>
                        <a:lnTo>
                          <a:pt x="3" y="16"/>
                        </a:lnTo>
                        <a:lnTo>
                          <a:pt x="3" y="14"/>
                        </a:lnTo>
                        <a:lnTo>
                          <a:pt x="4" y="14"/>
                        </a:lnTo>
                        <a:lnTo>
                          <a:pt x="5" y="16"/>
                        </a:lnTo>
                        <a:lnTo>
                          <a:pt x="6" y="16"/>
                        </a:lnTo>
                        <a:lnTo>
                          <a:pt x="6" y="14"/>
                        </a:lnTo>
                        <a:lnTo>
                          <a:pt x="8" y="14"/>
                        </a:lnTo>
                        <a:lnTo>
                          <a:pt x="9" y="14"/>
                        </a:lnTo>
                        <a:lnTo>
                          <a:pt x="10" y="14"/>
                        </a:lnTo>
                        <a:lnTo>
                          <a:pt x="11" y="16"/>
                        </a:lnTo>
                        <a:lnTo>
                          <a:pt x="12" y="14"/>
                        </a:lnTo>
                        <a:lnTo>
                          <a:pt x="15" y="14"/>
                        </a:lnTo>
                        <a:lnTo>
                          <a:pt x="16" y="14"/>
                        </a:lnTo>
                        <a:lnTo>
                          <a:pt x="17" y="13"/>
                        </a:lnTo>
                        <a:lnTo>
                          <a:pt x="19" y="13"/>
                        </a:lnTo>
                        <a:lnTo>
                          <a:pt x="20" y="12"/>
                        </a:lnTo>
                        <a:lnTo>
                          <a:pt x="21" y="12"/>
                        </a:lnTo>
                        <a:lnTo>
                          <a:pt x="23" y="12"/>
                        </a:lnTo>
                        <a:lnTo>
                          <a:pt x="25" y="12"/>
                        </a:lnTo>
                        <a:lnTo>
                          <a:pt x="25" y="11"/>
                        </a:lnTo>
                        <a:lnTo>
                          <a:pt x="25" y="10"/>
                        </a:lnTo>
                        <a:lnTo>
                          <a:pt x="30" y="10"/>
                        </a:lnTo>
                        <a:lnTo>
                          <a:pt x="32" y="9"/>
                        </a:lnTo>
                        <a:lnTo>
                          <a:pt x="33" y="9"/>
                        </a:lnTo>
                        <a:lnTo>
                          <a:pt x="34" y="8"/>
                        </a:lnTo>
                        <a:lnTo>
                          <a:pt x="35" y="7"/>
                        </a:lnTo>
                        <a:lnTo>
                          <a:pt x="36" y="6"/>
                        </a:lnTo>
                        <a:lnTo>
                          <a:pt x="38" y="7"/>
                        </a:lnTo>
                        <a:lnTo>
                          <a:pt x="39" y="6"/>
                        </a:lnTo>
                        <a:lnTo>
                          <a:pt x="39" y="5"/>
                        </a:lnTo>
                        <a:lnTo>
                          <a:pt x="40" y="5"/>
                        </a:lnTo>
                        <a:lnTo>
                          <a:pt x="43" y="4"/>
                        </a:lnTo>
                        <a:lnTo>
                          <a:pt x="45" y="4"/>
                        </a:lnTo>
                        <a:lnTo>
                          <a:pt x="46" y="3"/>
                        </a:lnTo>
                        <a:lnTo>
                          <a:pt x="46" y="2"/>
                        </a:lnTo>
                        <a:lnTo>
                          <a:pt x="48" y="2"/>
                        </a:lnTo>
                        <a:lnTo>
                          <a:pt x="49" y="1"/>
                        </a:lnTo>
                        <a:lnTo>
                          <a:pt x="50" y="0"/>
                        </a:lnTo>
                        <a:lnTo>
                          <a:pt x="52" y="1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46" name="Freeform 267"/>
                  <p:cNvSpPr>
                    <a:spLocks/>
                  </p:cNvSpPr>
                  <p:nvPr/>
                </p:nvSpPr>
                <p:spPr bwMode="auto">
                  <a:xfrm>
                    <a:off x="1541" y="2232"/>
                    <a:ext cx="53" cy="17"/>
                  </a:xfrm>
                  <a:custGeom>
                    <a:avLst/>
                    <a:gdLst>
                      <a:gd name="T0" fmla="*/ 0 w 53"/>
                      <a:gd name="T1" fmla="*/ 11 h 17"/>
                      <a:gd name="T2" fmla="*/ 0 w 53"/>
                      <a:gd name="T3" fmla="*/ 14 h 17"/>
                      <a:gd name="T4" fmla="*/ 1 w 53"/>
                      <a:gd name="T5" fmla="*/ 16 h 17"/>
                      <a:gd name="T6" fmla="*/ 1 w 53"/>
                      <a:gd name="T7" fmla="*/ 16 h 17"/>
                      <a:gd name="T8" fmla="*/ 3 w 53"/>
                      <a:gd name="T9" fmla="*/ 16 h 17"/>
                      <a:gd name="T10" fmla="*/ 4 w 53"/>
                      <a:gd name="T11" fmla="*/ 14 h 17"/>
                      <a:gd name="T12" fmla="*/ 4 w 53"/>
                      <a:gd name="T13" fmla="*/ 14 h 17"/>
                      <a:gd name="T14" fmla="*/ 4 w 53"/>
                      <a:gd name="T15" fmla="*/ 14 h 17"/>
                      <a:gd name="T16" fmla="*/ 6 w 53"/>
                      <a:gd name="T17" fmla="*/ 16 h 17"/>
                      <a:gd name="T18" fmla="*/ 6 w 53"/>
                      <a:gd name="T19" fmla="*/ 14 h 17"/>
                      <a:gd name="T20" fmla="*/ 8 w 53"/>
                      <a:gd name="T21" fmla="*/ 14 h 17"/>
                      <a:gd name="T22" fmla="*/ 9 w 53"/>
                      <a:gd name="T23" fmla="*/ 14 h 17"/>
                      <a:gd name="T24" fmla="*/ 10 w 53"/>
                      <a:gd name="T25" fmla="*/ 14 h 17"/>
                      <a:gd name="T26" fmla="*/ 11 w 53"/>
                      <a:gd name="T27" fmla="*/ 16 h 17"/>
                      <a:gd name="T28" fmla="*/ 12 w 53"/>
                      <a:gd name="T29" fmla="*/ 14 h 17"/>
                      <a:gd name="T30" fmla="*/ 12 w 53"/>
                      <a:gd name="T31" fmla="*/ 14 h 17"/>
                      <a:gd name="T32" fmla="*/ 15 w 53"/>
                      <a:gd name="T33" fmla="*/ 14 h 17"/>
                      <a:gd name="T34" fmla="*/ 17 w 53"/>
                      <a:gd name="T35" fmla="*/ 13 h 17"/>
                      <a:gd name="T36" fmla="*/ 19 w 53"/>
                      <a:gd name="T37" fmla="*/ 13 h 17"/>
                      <a:gd name="T38" fmla="*/ 21 w 53"/>
                      <a:gd name="T39" fmla="*/ 12 h 17"/>
                      <a:gd name="T40" fmla="*/ 23 w 53"/>
                      <a:gd name="T41" fmla="*/ 12 h 17"/>
                      <a:gd name="T42" fmla="*/ 25 w 53"/>
                      <a:gd name="T43" fmla="*/ 11 h 17"/>
                      <a:gd name="T44" fmla="*/ 30 w 53"/>
                      <a:gd name="T45" fmla="*/ 10 h 17"/>
                      <a:gd name="T46" fmla="*/ 32 w 53"/>
                      <a:gd name="T47" fmla="*/ 9 h 17"/>
                      <a:gd name="T48" fmla="*/ 33 w 53"/>
                      <a:gd name="T49" fmla="*/ 9 h 17"/>
                      <a:gd name="T50" fmla="*/ 36 w 53"/>
                      <a:gd name="T51" fmla="*/ 7 h 17"/>
                      <a:gd name="T52" fmla="*/ 38 w 53"/>
                      <a:gd name="T53" fmla="*/ 7 h 17"/>
                      <a:gd name="T54" fmla="*/ 40 w 53"/>
                      <a:gd name="T55" fmla="*/ 5 h 17"/>
                      <a:gd name="T56" fmla="*/ 43 w 53"/>
                      <a:gd name="T57" fmla="*/ 4 h 17"/>
                      <a:gd name="T58" fmla="*/ 46 w 53"/>
                      <a:gd name="T59" fmla="*/ 3 h 17"/>
                      <a:gd name="T60" fmla="*/ 48 w 53"/>
                      <a:gd name="T61" fmla="*/ 2 h 17"/>
                      <a:gd name="T62" fmla="*/ 50 w 53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3"/>
                      <a:gd name="T97" fmla="*/ 0 h 17"/>
                      <a:gd name="T98" fmla="*/ 53 w 53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3" h="17">
                        <a:moveTo>
                          <a:pt x="0" y="11"/>
                        </a:moveTo>
                        <a:lnTo>
                          <a:pt x="0" y="11"/>
                        </a:lnTo>
                        <a:lnTo>
                          <a:pt x="1" y="13"/>
                        </a:lnTo>
                        <a:lnTo>
                          <a:pt x="0" y="14"/>
                        </a:lnTo>
                        <a:lnTo>
                          <a:pt x="1" y="14"/>
                        </a:lnTo>
                        <a:lnTo>
                          <a:pt x="1" y="16"/>
                        </a:lnTo>
                        <a:lnTo>
                          <a:pt x="2" y="16"/>
                        </a:lnTo>
                        <a:lnTo>
                          <a:pt x="3" y="16"/>
                        </a:lnTo>
                        <a:lnTo>
                          <a:pt x="3" y="14"/>
                        </a:lnTo>
                        <a:lnTo>
                          <a:pt x="4" y="14"/>
                        </a:lnTo>
                        <a:lnTo>
                          <a:pt x="5" y="16"/>
                        </a:lnTo>
                        <a:lnTo>
                          <a:pt x="6" y="16"/>
                        </a:lnTo>
                        <a:lnTo>
                          <a:pt x="6" y="14"/>
                        </a:lnTo>
                        <a:lnTo>
                          <a:pt x="8" y="14"/>
                        </a:lnTo>
                        <a:lnTo>
                          <a:pt x="9" y="14"/>
                        </a:lnTo>
                        <a:lnTo>
                          <a:pt x="10" y="14"/>
                        </a:lnTo>
                        <a:lnTo>
                          <a:pt x="11" y="16"/>
                        </a:lnTo>
                        <a:lnTo>
                          <a:pt x="12" y="14"/>
                        </a:lnTo>
                        <a:lnTo>
                          <a:pt x="15" y="14"/>
                        </a:lnTo>
                        <a:lnTo>
                          <a:pt x="16" y="14"/>
                        </a:lnTo>
                        <a:lnTo>
                          <a:pt x="17" y="13"/>
                        </a:lnTo>
                        <a:lnTo>
                          <a:pt x="19" y="13"/>
                        </a:lnTo>
                        <a:lnTo>
                          <a:pt x="20" y="12"/>
                        </a:lnTo>
                        <a:lnTo>
                          <a:pt x="21" y="12"/>
                        </a:lnTo>
                        <a:lnTo>
                          <a:pt x="23" y="12"/>
                        </a:lnTo>
                        <a:lnTo>
                          <a:pt x="25" y="12"/>
                        </a:lnTo>
                        <a:lnTo>
                          <a:pt x="25" y="11"/>
                        </a:lnTo>
                        <a:lnTo>
                          <a:pt x="25" y="10"/>
                        </a:lnTo>
                        <a:lnTo>
                          <a:pt x="30" y="10"/>
                        </a:lnTo>
                        <a:lnTo>
                          <a:pt x="32" y="9"/>
                        </a:lnTo>
                        <a:lnTo>
                          <a:pt x="33" y="9"/>
                        </a:lnTo>
                        <a:lnTo>
                          <a:pt x="34" y="8"/>
                        </a:lnTo>
                        <a:lnTo>
                          <a:pt x="36" y="7"/>
                        </a:lnTo>
                        <a:lnTo>
                          <a:pt x="36" y="6"/>
                        </a:lnTo>
                        <a:lnTo>
                          <a:pt x="38" y="7"/>
                        </a:lnTo>
                        <a:lnTo>
                          <a:pt x="39" y="6"/>
                        </a:lnTo>
                        <a:lnTo>
                          <a:pt x="40" y="5"/>
                        </a:lnTo>
                        <a:lnTo>
                          <a:pt x="43" y="4"/>
                        </a:lnTo>
                        <a:lnTo>
                          <a:pt x="45" y="4"/>
                        </a:lnTo>
                        <a:lnTo>
                          <a:pt x="46" y="3"/>
                        </a:lnTo>
                        <a:lnTo>
                          <a:pt x="46" y="2"/>
                        </a:lnTo>
                        <a:lnTo>
                          <a:pt x="48" y="2"/>
                        </a:lnTo>
                        <a:lnTo>
                          <a:pt x="49" y="1"/>
                        </a:lnTo>
                        <a:lnTo>
                          <a:pt x="50" y="0"/>
                        </a:lnTo>
                        <a:lnTo>
                          <a:pt x="52" y="1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47" name="Freeform 268"/>
                  <p:cNvSpPr>
                    <a:spLocks/>
                  </p:cNvSpPr>
                  <p:nvPr/>
                </p:nvSpPr>
                <p:spPr bwMode="auto">
                  <a:xfrm>
                    <a:off x="1541" y="2207"/>
                    <a:ext cx="36" cy="39"/>
                  </a:xfrm>
                  <a:custGeom>
                    <a:avLst/>
                    <a:gdLst>
                      <a:gd name="T0" fmla="*/ 1 w 36"/>
                      <a:gd name="T1" fmla="*/ 37 h 39"/>
                      <a:gd name="T2" fmla="*/ 1 w 36"/>
                      <a:gd name="T3" fmla="*/ 37 h 39"/>
                      <a:gd name="T4" fmla="*/ 1 w 36"/>
                      <a:gd name="T5" fmla="*/ 35 h 39"/>
                      <a:gd name="T6" fmla="*/ 1 w 36"/>
                      <a:gd name="T7" fmla="*/ 35 h 39"/>
                      <a:gd name="T8" fmla="*/ 1 w 36"/>
                      <a:gd name="T9" fmla="*/ 33 h 39"/>
                      <a:gd name="T10" fmla="*/ 1 w 36"/>
                      <a:gd name="T11" fmla="*/ 33 h 39"/>
                      <a:gd name="T12" fmla="*/ 2 w 36"/>
                      <a:gd name="T13" fmla="*/ 32 h 39"/>
                      <a:gd name="T14" fmla="*/ 2 w 36"/>
                      <a:gd name="T15" fmla="*/ 31 h 39"/>
                      <a:gd name="T16" fmla="*/ 2 w 36"/>
                      <a:gd name="T17" fmla="*/ 30 h 39"/>
                      <a:gd name="T18" fmla="*/ 2 w 36"/>
                      <a:gd name="T19" fmla="*/ 30 h 39"/>
                      <a:gd name="T20" fmla="*/ 3 w 36"/>
                      <a:gd name="T21" fmla="*/ 28 h 39"/>
                      <a:gd name="T22" fmla="*/ 3 w 36"/>
                      <a:gd name="T23" fmla="*/ 28 h 39"/>
                      <a:gd name="T24" fmla="*/ 4 w 36"/>
                      <a:gd name="T25" fmla="*/ 28 h 39"/>
                      <a:gd name="T26" fmla="*/ 4 w 36"/>
                      <a:gd name="T27" fmla="*/ 28 h 39"/>
                      <a:gd name="T28" fmla="*/ 3 w 36"/>
                      <a:gd name="T29" fmla="*/ 26 h 39"/>
                      <a:gd name="T30" fmla="*/ 4 w 36"/>
                      <a:gd name="T31" fmla="*/ 26 h 39"/>
                      <a:gd name="T32" fmla="*/ 7 w 36"/>
                      <a:gd name="T33" fmla="*/ 24 h 39"/>
                      <a:gd name="T34" fmla="*/ 7 w 36"/>
                      <a:gd name="T35" fmla="*/ 22 h 39"/>
                      <a:gd name="T36" fmla="*/ 8 w 36"/>
                      <a:gd name="T37" fmla="*/ 22 h 39"/>
                      <a:gd name="T38" fmla="*/ 9 w 36"/>
                      <a:gd name="T39" fmla="*/ 20 h 39"/>
                      <a:gd name="T40" fmla="*/ 10 w 36"/>
                      <a:gd name="T41" fmla="*/ 18 h 39"/>
                      <a:gd name="T42" fmla="*/ 12 w 36"/>
                      <a:gd name="T43" fmla="*/ 17 h 39"/>
                      <a:gd name="T44" fmla="*/ 15 w 36"/>
                      <a:gd name="T45" fmla="*/ 15 h 39"/>
                      <a:gd name="T46" fmla="*/ 16 w 36"/>
                      <a:gd name="T47" fmla="*/ 14 h 39"/>
                      <a:gd name="T48" fmla="*/ 18 w 36"/>
                      <a:gd name="T49" fmla="*/ 12 h 39"/>
                      <a:gd name="T50" fmla="*/ 21 w 36"/>
                      <a:gd name="T51" fmla="*/ 11 h 39"/>
                      <a:gd name="T52" fmla="*/ 22 w 36"/>
                      <a:gd name="T53" fmla="*/ 10 h 39"/>
                      <a:gd name="T54" fmla="*/ 24 w 36"/>
                      <a:gd name="T55" fmla="*/ 8 h 39"/>
                      <a:gd name="T56" fmla="*/ 25 w 36"/>
                      <a:gd name="T57" fmla="*/ 7 h 39"/>
                      <a:gd name="T58" fmla="*/ 26 w 36"/>
                      <a:gd name="T59" fmla="*/ 5 h 39"/>
                      <a:gd name="T60" fmla="*/ 30 w 36"/>
                      <a:gd name="T61" fmla="*/ 3 h 39"/>
                      <a:gd name="T62" fmla="*/ 32 w 36"/>
                      <a:gd name="T63" fmla="*/ 2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9"/>
                      <a:gd name="T98" fmla="*/ 36 w 36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9">
                        <a:moveTo>
                          <a:pt x="1" y="38"/>
                        </a:moveTo>
                        <a:lnTo>
                          <a:pt x="1" y="37"/>
                        </a:lnTo>
                        <a:lnTo>
                          <a:pt x="0" y="36"/>
                        </a:lnTo>
                        <a:lnTo>
                          <a:pt x="1" y="35"/>
                        </a:lnTo>
                        <a:lnTo>
                          <a:pt x="1" y="33"/>
                        </a:lnTo>
                        <a:lnTo>
                          <a:pt x="2" y="32"/>
                        </a:lnTo>
                        <a:lnTo>
                          <a:pt x="2" y="31"/>
                        </a:lnTo>
                        <a:lnTo>
                          <a:pt x="1" y="30"/>
                        </a:lnTo>
                        <a:lnTo>
                          <a:pt x="2" y="30"/>
                        </a:lnTo>
                        <a:lnTo>
                          <a:pt x="3" y="28"/>
                        </a:lnTo>
                        <a:lnTo>
                          <a:pt x="4" y="28"/>
                        </a:lnTo>
                        <a:lnTo>
                          <a:pt x="3" y="26"/>
                        </a:lnTo>
                        <a:lnTo>
                          <a:pt x="4" y="26"/>
                        </a:lnTo>
                        <a:lnTo>
                          <a:pt x="3" y="25"/>
                        </a:lnTo>
                        <a:lnTo>
                          <a:pt x="7" y="24"/>
                        </a:lnTo>
                        <a:lnTo>
                          <a:pt x="7" y="22"/>
                        </a:lnTo>
                        <a:lnTo>
                          <a:pt x="8" y="22"/>
                        </a:lnTo>
                        <a:lnTo>
                          <a:pt x="9" y="21"/>
                        </a:lnTo>
                        <a:lnTo>
                          <a:pt x="9" y="20"/>
                        </a:lnTo>
                        <a:lnTo>
                          <a:pt x="10" y="18"/>
                        </a:lnTo>
                        <a:lnTo>
                          <a:pt x="12" y="17"/>
                        </a:lnTo>
                        <a:lnTo>
                          <a:pt x="14" y="16"/>
                        </a:lnTo>
                        <a:lnTo>
                          <a:pt x="15" y="15"/>
                        </a:lnTo>
                        <a:lnTo>
                          <a:pt x="16" y="14"/>
                        </a:lnTo>
                        <a:lnTo>
                          <a:pt x="16" y="13"/>
                        </a:lnTo>
                        <a:lnTo>
                          <a:pt x="18" y="12"/>
                        </a:lnTo>
                        <a:lnTo>
                          <a:pt x="21" y="11"/>
                        </a:lnTo>
                        <a:lnTo>
                          <a:pt x="21" y="10"/>
                        </a:lnTo>
                        <a:lnTo>
                          <a:pt x="22" y="10"/>
                        </a:lnTo>
                        <a:lnTo>
                          <a:pt x="22" y="8"/>
                        </a:lnTo>
                        <a:lnTo>
                          <a:pt x="24" y="8"/>
                        </a:lnTo>
                        <a:lnTo>
                          <a:pt x="24" y="7"/>
                        </a:lnTo>
                        <a:lnTo>
                          <a:pt x="25" y="7"/>
                        </a:lnTo>
                        <a:lnTo>
                          <a:pt x="26" y="5"/>
                        </a:lnTo>
                        <a:lnTo>
                          <a:pt x="29" y="4"/>
                        </a:lnTo>
                        <a:lnTo>
                          <a:pt x="30" y="3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5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48" name="Freeform 269"/>
                  <p:cNvSpPr>
                    <a:spLocks/>
                  </p:cNvSpPr>
                  <p:nvPr/>
                </p:nvSpPr>
                <p:spPr bwMode="auto">
                  <a:xfrm>
                    <a:off x="1575" y="2169"/>
                    <a:ext cx="34" cy="40"/>
                  </a:xfrm>
                  <a:custGeom>
                    <a:avLst/>
                    <a:gdLst>
                      <a:gd name="T0" fmla="*/ 30 w 34"/>
                      <a:gd name="T1" fmla="*/ 1 h 40"/>
                      <a:gd name="T2" fmla="*/ 31 w 34"/>
                      <a:gd name="T3" fmla="*/ 3 h 40"/>
                      <a:gd name="T4" fmla="*/ 31 w 34"/>
                      <a:gd name="T5" fmla="*/ 3 h 40"/>
                      <a:gd name="T6" fmla="*/ 33 w 34"/>
                      <a:gd name="T7" fmla="*/ 4 h 40"/>
                      <a:gd name="T8" fmla="*/ 31 w 34"/>
                      <a:gd name="T9" fmla="*/ 5 h 40"/>
                      <a:gd name="T10" fmla="*/ 31 w 34"/>
                      <a:gd name="T11" fmla="*/ 6 h 40"/>
                      <a:gd name="T12" fmla="*/ 31 w 34"/>
                      <a:gd name="T13" fmla="*/ 6 h 40"/>
                      <a:gd name="T14" fmla="*/ 31 w 34"/>
                      <a:gd name="T15" fmla="*/ 7 h 40"/>
                      <a:gd name="T16" fmla="*/ 33 w 34"/>
                      <a:gd name="T17" fmla="*/ 8 h 40"/>
                      <a:gd name="T18" fmla="*/ 29 w 34"/>
                      <a:gd name="T19" fmla="*/ 8 h 40"/>
                      <a:gd name="T20" fmla="*/ 29 w 34"/>
                      <a:gd name="T21" fmla="*/ 9 h 40"/>
                      <a:gd name="T22" fmla="*/ 29 w 34"/>
                      <a:gd name="T23" fmla="*/ 9 h 40"/>
                      <a:gd name="T24" fmla="*/ 29 w 34"/>
                      <a:gd name="T25" fmla="*/ 11 h 40"/>
                      <a:gd name="T26" fmla="*/ 28 w 34"/>
                      <a:gd name="T27" fmla="*/ 12 h 40"/>
                      <a:gd name="T28" fmla="*/ 27 w 34"/>
                      <a:gd name="T29" fmla="*/ 12 h 40"/>
                      <a:gd name="T30" fmla="*/ 27 w 34"/>
                      <a:gd name="T31" fmla="*/ 13 h 40"/>
                      <a:gd name="T32" fmla="*/ 27 w 34"/>
                      <a:gd name="T33" fmla="*/ 15 h 40"/>
                      <a:gd name="T34" fmla="*/ 25 w 34"/>
                      <a:gd name="T35" fmla="*/ 17 h 40"/>
                      <a:gd name="T36" fmla="*/ 23 w 34"/>
                      <a:gd name="T37" fmla="*/ 18 h 40"/>
                      <a:gd name="T38" fmla="*/ 21 w 34"/>
                      <a:gd name="T39" fmla="*/ 19 h 40"/>
                      <a:gd name="T40" fmla="*/ 21 w 34"/>
                      <a:gd name="T41" fmla="*/ 20 h 40"/>
                      <a:gd name="T42" fmla="*/ 19 w 34"/>
                      <a:gd name="T43" fmla="*/ 21 h 40"/>
                      <a:gd name="T44" fmla="*/ 17 w 34"/>
                      <a:gd name="T45" fmla="*/ 23 h 40"/>
                      <a:gd name="T46" fmla="*/ 17 w 34"/>
                      <a:gd name="T47" fmla="*/ 25 h 40"/>
                      <a:gd name="T48" fmla="*/ 13 w 34"/>
                      <a:gd name="T49" fmla="*/ 26 h 40"/>
                      <a:gd name="T50" fmla="*/ 11 w 34"/>
                      <a:gd name="T51" fmla="*/ 28 h 40"/>
                      <a:gd name="T52" fmla="*/ 9 w 34"/>
                      <a:gd name="T53" fmla="*/ 29 h 40"/>
                      <a:gd name="T54" fmla="*/ 9 w 34"/>
                      <a:gd name="T55" fmla="*/ 31 h 40"/>
                      <a:gd name="T56" fmla="*/ 6 w 34"/>
                      <a:gd name="T57" fmla="*/ 33 h 40"/>
                      <a:gd name="T58" fmla="*/ 3 w 34"/>
                      <a:gd name="T59" fmla="*/ 34 h 40"/>
                      <a:gd name="T60" fmla="*/ 1 w 34"/>
                      <a:gd name="T61" fmla="*/ 36 h 40"/>
                      <a:gd name="T62" fmla="*/ 0 w 34"/>
                      <a:gd name="T63" fmla="*/ 39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4"/>
                      <a:gd name="T97" fmla="*/ 0 h 40"/>
                      <a:gd name="T98" fmla="*/ 34 w 34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4" h="40">
                        <a:moveTo>
                          <a:pt x="30" y="0"/>
                        </a:moveTo>
                        <a:lnTo>
                          <a:pt x="30" y="1"/>
                        </a:lnTo>
                        <a:lnTo>
                          <a:pt x="30" y="2"/>
                        </a:lnTo>
                        <a:lnTo>
                          <a:pt x="31" y="3"/>
                        </a:lnTo>
                        <a:lnTo>
                          <a:pt x="31" y="4"/>
                        </a:lnTo>
                        <a:lnTo>
                          <a:pt x="33" y="4"/>
                        </a:lnTo>
                        <a:lnTo>
                          <a:pt x="31" y="5"/>
                        </a:lnTo>
                        <a:lnTo>
                          <a:pt x="31" y="6"/>
                        </a:lnTo>
                        <a:lnTo>
                          <a:pt x="31" y="7"/>
                        </a:lnTo>
                        <a:lnTo>
                          <a:pt x="33" y="8"/>
                        </a:lnTo>
                        <a:lnTo>
                          <a:pt x="30" y="7"/>
                        </a:lnTo>
                        <a:lnTo>
                          <a:pt x="29" y="8"/>
                        </a:lnTo>
                        <a:lnTo>
                          <a:pt x="29" y="9"/>
                        </a:lnTo>
                        <a:lnTo>
                          <a:pt x="29" y="10"/>
                        </a:lnTo>
                        <a:lnTo>
                          <a:pt x="29" y="11"/>
                        </a:lnTo>
                        <a:lnTo>
                          <a:pt x="28" y="12"/>
                        </a:lnTo>
                        <a:lnTo>
                          <a:pt x="27" y="12"/>
                        </a:lnTo>
                        <a:lnTo>
                          <a:pt x="28" y="12"/>
                        </a:lnTo>
                        <a:lnTo>
                          <a:pt x="27" y="13"/>
                        </a:lnTo>
                        <a:lnTo>
                          <a:pt x="28" y="14"/>
                        </a:lnTo>
                        <a:lnTo>
                          <a:pt x="27" y="15"/>
                        </a:lnTo>
                        <a:lnTo>
                          <a:pt x="25" y="16"/>
                        </a:lnTo>
                        <a:lnTo>
                          <a:pt x="25" y="17"/>
                        </a:lnTo>
                        <a:lnTo>
                          <a:pt x="23" y="17"/>
                        </a:lnTo>
                        <a:lnTo>
                          <a:pt x="23" y="18"/>
                        </a:lnTo>
                        <a:lnTo>
                          <a:pt x="21" y="19"/>
                        </a:lnTo>
                        <a:lnTo>
                          <a:pt x="21" y="20"/>
                        </a:lnTo>
                        <a:lnTo>
                          <a:pt x="20" y="21"/>
                        </a:lnTo>
                        <a:lnTo>
                          <a:pt x="19" y="21"/>
                        </a:lnTo>
                        <a:lnTo>
                          <a:pt x="18" y="22"/>
                        </a:lnTo>
                        <a:lnTo>
                          <a:pt x="17" y="23"/>
                        </a:lnTo>
                        <a:lnTo>
                          <a:pt x="17" y="25"/>
                        </a:lnTo>
                        <a:lnTo>
                          <a:pt x="14" y="26"/>
                        </a:lnTo>
                        <a:lnTo>
                          <a:pt x="13" y="26"/>
                        </a:lnTo>
                        <a:lnTo>
                          <a:pt x="13" y="27"/>
                        </a:lnTo>
                        <a:lnTo>
                          <a:pt x="11" y="28"/>
                        </a:lnTo>
                        <a:lnTo>
                          <a:pt x="11" y="29"/>
                        </a:lnTo>
                        <a:lnTo>
                          <a:pt x="9" y="29"/>
                        </a:lnTo>
                        <a:lnTo>
                          <a:pt x="9" y="31"/>
                        </a:lnTo>
                        <a:lnTo>
                          <a:pt x="9" y="32"/>
                        </a:lnTo>
                        <a:lnTo>
                          <a:pt x="6" y="33"/>
                        </a:lnTo>
                        <a:lnTo>
                          <a:pt x="4" y="34"/>
                        </a:lnTo>
                        <a:lnTo>
                          <a:pt x="3" y="34"/>
                        </a:lnTo>
                        <a:lnTo>
                          <a:pt x="3" y="35"/>
                        </a:lnTo>
                        <a:lnTo>
                          <a:pt x="1" y="36"/>
                        </a:lnTo>
                        <a:lnTo>
                          <a:pt x="0" y="38"/>
                        </a:lnTo>
                        <a:lnTo>
                          <a:pt x="0" y="39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49" name="Freeform 270"/>
                  <p:cNvSpPr>
                    <a:spLocks/>
                  </p:cNvSpPr>
                  <p:nvPr/>
                </p:nvSpPr>
                <p:spPr bwMode="auto">
                  <a:xfrm>
                    <a:off x="1553" y="2168"/>
                    <a:ext cx="53" cy="17"/>
                  </a:xfrm>
                  <a:custGeom>
                    <a:avLst/>
                    <a:gdLst>
                      <a:gd name="T0" fmla="*/ 52 w 53"/>
                      <a:gd name="T1" fmla="*/ 3 h 17"/>
                      <a:gd name="T2" fmla="*/ 50 w 53"/>
                      <a:gd name="T3" fmla="*/ 2 h 17"/>
                      <a:gd name="T4" fmla="*/ 50 w 53"/>
                      <a:gd name="T5" fmla="*/ 1 h 17"/>
                      <a:gd name="T6" fmla="*/ 49 w 53"/>
                      <a:gd name="T7" fmla="*/ 1 h 17"/>
                      <a:gd name="T8" fmla="*/ 49 w 53"/>
                      <a:gd name="T9" fmla="*/ 0 h 17"/>
                      <a:gd name="T10" fmla="*/ 48 w 53"/>
                      <a:gd name="T11" fmla="*/ 0 h 17"/>
                      <a:gd name="T12" fmla="*/ 47 w 53"/>
                      <a:gd name="T13" fmla="*/ 0 h 17"/>
                      <a:gd name="T14" fmla="*/ 47 w 53"/>
                      <a:gd name="T15" fmla="*/ 0 h 17"/>
                      <a:gd name="T16" fmla="*/ 46 w 53"/>
                      <a:gd name="T17" fmla="*/ 0 h 17"/>
                      <a:gd name="T18" fmla="*/ 45 w 53"/>
                      <a:gd name="T19" fmla="*/ 0 h 17"/>
                      <a:gd name="T20" fmla="*/ 42 w 53"/>
                      <a:gd name="T21" fmla="*/ 0 h 17"/>
                      <a:gd name="T22" fmla="*/ 41 w 53"/>
                      <a:gd name="T23" fmla="*/ 1 h 17"/>
                      <a:gd name="T24" fmla="*/ 40 w 53"/>
                      <a:gd name="T25" fmla="*/ 1 h 17"/>
                      <a:gd name="T26" fmla="*/ 39 w 53"/>
                      <a:gd name="T27" fmla="*/ 2 h 17"/>
                      <a:gd name="T28" fmla="*/ 38 w 53"/>
                      <a:gd name="T29" fmla="*/ 1 h 17"/>
                      <a:gd name="T30" fmla="*/ 38 w 53"/>
                      <a:gd name="T31" fmla="*/ 1 h 17"/>
                      <a:gd name="T32" fmla="*/ 35 w 53"/>
                      <a:gd name="T33" fmla="*/ 1 h 17"/>
                      <a:gd name="T34" fmla="*/ 33 w 53"/>
                      <a:gd name="T35" fmla="*/ 1 h 17"/>
                      <a:gd name="T36" fmla="*/ 31 w 53"/>
                      <a:gd name="T37" fmla="*/ 3 h 17"/>
                      <a:gd name="T38" fmla="*/ 28 w 53"/>
                      <a:gd name="T39" fmla="*/ 3 h 17"/>
                      <a:gd name="T40" fmla="*/ 27 w 53"/>
                      <a:gd name="T41" fmla="*/ 4 h 17"/>
                      <a:gd name="T42" fmla="*/ 25 w 53"/>
                      <a:gd name="T43" fmla="*/ 3 h 17"/>
                      <a:gd name="T44" fmla="*/ 23 w 53"/>
                      <a:gd name="T45" fmla="*/ 5 h 17"/>
                      <a:gd name="T46" fmla="*/ 19 w 53"/>
                      <a:gd name="T47" fmla="*/ 5 h 17"/>
                      <a:gd name="T48" fmla="*/ 17 w 53"/>
                      <a:gd name="T49" fmla="*/ 8 h 17"/>
                      <a:gd name="T50" fmla="*/ 16 w 53"/>
                      <a:gd name="T51" fmla="*/ 8 h 17"/>
                      <a:gd name="T52" fmla="*/ 12 w 53"/>
                      <a:gd name="T53" fmla="*/ 10 h 17"/>
                      <a:gd name="T54" fmla="*/ 11 w 53"/>
                      <a:gd name="T55" fmla="*/ 10 h 17"/>
                      <a:gd name="T56" fmla="*/ 8 w 53"/>
                      <a:gd name="T57" fmla="*/ 11 h 17"/>
                      <a:gd name="T58" fmla="*/ 6 w 53"/>
                      <a:gd name="T59" fmla="*/ 12 h 17"/>
                      <a:gd name="T60" fmla="*/ 2 w 53"/>
                      <a:gd name="T61" fmla="*/ 14 h 17"/>
                      <a:gd name="T62" fmla="*/ 0 w 53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3"/>
                      <a:gd name="T97" fmla="*/ 0 h 17"/>
                      <a:gd name="T98" fmla="*/ 53 w 53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3" h="17">
                        <a:moveTo>
                          <a:pt x="52" y="3"/>
                        </a:moveTo>
                        <a:lnTo>
                          <a:pt x="52" y="3"/>
                        </a:lnTo>
                        <a:lnTo>
                          <a:pt x="50" y="2"/>
                        </a:lnTo>
                        <a:lnTo>
                          <a:pt x="50" y="1"/>
                        </a:lnTo>
                        <a:lnTo>
                          <a:pt x="49" y="1"/>
                        </a:lnTo>
                        <a:lnTo>
                          <a:pt x="49" y="0"/>
                        </a:lnTo>
                        <a:lnTo>
                          <a:pt x="48" y="0"/>
                        </a:lnTo>
                        <a:lnTo>
                          <a:pt x="47" y="0"/>
                        </a:lnTo>
                        <a:lnTo>
                          <a:pt x="46" y="0"/>
                        </a:lnTo>
                        <a:lnTo>
                          <a:pt x="45" y="0"/>
                        </a:lnTo>
                        <a:lnTo>
                          <a:pt x="42" y="0"/>
                        </a:lnTo>
                        <a:lnTo>
                          <a:pt x="41" y="1"/>
                        </a:lnTo>
                        <a:lnTo>
                          <a:pt x="40" y="1"/>
                        </a:lnTo>
                        <a:lnTo>
                          <a:pt x="39" y="2"/>
                        </a:lnTo>
                        <a:lnTo>
                          <a:pt x="38" y="1"/>
                        </a:lnTo>
                        <a:lnTo>
                          <a:pt x="35" y="1"/>
                        </a:lnTo>
                        <a:lnTo>
                          <a:pt x="33" y="1"/>
                        </a:lnTo>
                        <a:lnTo>
                          <a:pt x="32" y="2"/>
                        </a:lnTo>
                        <a:lnTo>
                          <a:pt x="31" y="3"/>
                        </a:lnTo>
                        <a:lnTo>
                          <a:pt x="28" y="3"/>
                        </a:lnTo>
                        <a:lnTo>
                          <a:pt x="27" y="3"/>
                        </a:lnTo>
                        <a:lnTo>
                          <a:pt x="27" y="4"/>
                        </a:lnTo>
                        <a:lnTo>
                          <a:pt x="26" y="5"/>
                        </a:lnTo>
                        <a:lnTo>
                          <a:pt x="25" y="3"/>
                        </a:lnTo>
                        <a:lnTo>
                          <a:pt x="24" y="4"/>
                        </a:lnTo>
                        <a:lnTo>
                          <a:pt x="23" y="5"/>
                        </a:lnTo>
                        <a:lnTo>
                          <a:pt x="21" y="5"/>
                        </a:lnTo>
                        <a:lnTo>
                          <a:pt x="19" y="5"/>
                        </a:lnTo>
                        <a:lnTo>
                          <a:pt x="18" y="6"/>
                        </a:lnTo>
                        <a:lnTo>
                          <a:pt x="17" y="8"/>
                        </a:lnTo>
                        <a:lnTo>
                          <a:pt x="16" y="8"/>
                        </a:lnTo>
                        <a:lnTo>
                          <a:pt x="15" y="9"/>
                        </a:lnTo>
                        <a:lnTo>
                          <a:pt x="12" y="10"/>
                        </a:lnTo>
                        <a:lnTo>
                          <a:pt x="11" y="10"/>
                        </a:lnTo>
                        <a:lnTo>
                          <a:pt x="10" y="10"/>
                        </a:lnTo>
                        <a:lnTo>
                          <a:pt x="8" y="11"/>
                        </a:lnTo>
                        <a:lnTo>
                          <a:pt x="8" y="12"/>
                        </a:lnTo>
                        <a:lnTo>
                          <a:pt x="6" y="12"/>
                        </a:lnTo>
                        <a:lnTo>
                          <a:pt x="3" y="13"/>
                        </a:lnTo>
                        <a:lnTo>
                          <a:pt x="2" y="14"/>
                        </a:lnTo>
                        <a:lnTo>
                          <a:pt x="2" y="16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50" name="Freeform 271"/>
                  <p:cNvSpPr>
                    <a:spLocks/>
                  </p:cNvSpPr>
                  <p:nvPr/>
                </p:nvSpPr>
                <p:spPr bwMode="auto">
                  <a:xfrm>
                    <a:off x="1695" y="2408"/>
                    <a:ext cx="36" cy="40"/>
                  </a:xfrm>
                  <a:custGeom>
                    <a:avLst/>
                    <a:gdLst>
                      <a:gd name="T0" fmla="*/ 1 w 36"/>
                      <a:gd name="T1" fmla="*/ 37 h 40"/>
                      <a:gd name="T2" fmla="*/ 2 w 36"/>
                      <a:gd name="T3" fmla="*/ 36 h 40"/>
                      <a:gd name="T4" fmla="*/ 1 w 36"/>
                      <a:gd name="T5" fmla="*/ 35 h 40"/>
                      <a:gd name="T6" fmla="*/ 0 w 36"/>
                      <a:gd name="T7" fmla="*/ 35 h 40"/>
                      <a:gd name="T8" fmla="*/ 1 w 36"/>
                      <a:gd name="T9" fmla="*/ 33 h 40"/>
                      <a:gd name="T10" fmla="*/ 1 w 36"/>
                      <a:gd name="T11" fmla="*/ 32 h 40"/>
                      <a:gd name="T12" fmla="*/ 1 w 36"/>
                      <a:gd name="T13" fmla="*/ 32 h 40"/>
                      <a:gd name="T14" fmla="*/ 1 w 36"/>
                      <a:gd name="T15" fmla="*/ 31 h 40"/>
                      <a:gd name="T16" fmla="*/ 2 w 36"/>
                      <a:gd name="T17" fmla="*/ 30 h 40"/>
                      <a:gd name="T18" fmla="*/ 2 w 36"/>
                      <a:gd name="T19" fmla="*/ 30 h 40"/>
                      <a:gd name="T20" fmla="*/ 2 w 36"/>
                      <a:gd name="T21" fmla="*/ 29 h 40"/>
                      <a:gd name="T22" fmla="*/ 2 w 36"/>
                      <a:gd name="T23" fmla="*/ 28 h 40"/>
                      <a:gd name="T24" fmla="*/ 2 w 36"/>
                      <a:gd name="T25" fmla="*/ 27 h 40"/>
                      <a:gd name="T26" fmla="*/ 2 w 36"/>
                      <a:gd name="T27" fmla="*/ 27 h 40"/>
                      <a:gd name="T28" fmla="*/ 5 w 36"/>
                      <a:gd name="T29" fmla="*/ 27 h 40"/>
                      <a:gd name="T30" fmla="*/ 5 w 36"/>
                      <a:gd name="T31" fmla="*/ 26 h 40"/>
                      <a:gd name="T32" fmla="*/ 5 w 36"/>
                      <a:gd name="T33" fmla="*/ 25 h 40"/>
                      <a:gd name="T34" fmla="*/ 7 w 36"/>
                      <a:gd name="T35" fmla="*/ 23 h 40"/>
                      <a:gd name="T36" fmla="*/ 7 w 36"/>
                      <a:gd name="T37" fmla="*/ 21 h 40"/>
                      <a:gd name="T38" fmla="*/ 9 w 36"/>
                      <a:gd name="T39" fmla="*/ 20 h 40"/>
                      <a:gd name="T40" fmla="*/ 11 w 36"/>
                      <a:gd name="T41" fmla="*/ 19 h 40"/>
                      <a:gd name="T42" fmla="*/ 12 w 36"/>
                      <a:gd name="T43" fmla="*/ 17 h 40"/>
                      <a:gd name="T44" fmla="*/ 14 w 36"/>
                      <a:gd name="T45" fmla="*/ 15 h 40"/>
                      <a:gd name="T46" fmla="*/ 16 w 36"/>
                      <a:gd name="T47" fmla="*/ 14 h 40"/>
                      <a:gd name="T48" fmla="*/ 18 w 36"/>
                      <a:gd name="T49" fmla="*/ 12 h 40"/>
                      <a:gd name="T50" fmla="*/ 19 w 36"/>
                      <a:gd name="T51" fmla="*/ 10 h 40"/>
                      <a:gd name="T52" fmla="*/ 22 w 36"/>
                      <a:gd name="T53" fmla="*/ 9 h 40"/>
                      <a:gd name="T54" fmla="*/ 24 w 36"/>
                      <a:gd name="T55" fmla="*/ 9 h 40"/>
                      <a:gd name="T56" fmla="*/ 25 w 36"/>
                      <a:gd name="T57" fmla="*/ 7 h 40"/>
                      <a:gd name="T58" fmla="*/ 28 w 36"/>
                      <a:gd name="T59" fmla="*/ 4 h 40"/>
                      <a:gd name="T60" fmla="*/ 31 w 36"/>
                      <a:gd name="T61" fmla="*/ 2 h 40"/>
                      <a:gd name="T62" fmla="*/ 33 w 36"/>
                      <a:gd name="T63" fmla="*/ 0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40"/>
                      <a:gd name="T98" fmla="*/ 36 w 36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40">
                        <a:moveTo>
                          <a:pt x="2" y="39"/>
                        </a:moveTo>
                        <a:lnTo>
                          <a:pt x="1" y="37"/>
                        </a:lnTo>
                        <a:lnTo>
                          <a:pt x="2" y="36"/>
                        </a:lnTo>
                        <a:lnTo>
                          <a:pt x="0" y="36"/>
                        </a:lnTo>
                        <a:lnTo>
                          <a:pt x="1" y="35"/>
                        </a:lnTo>
                        <a:lnTo>
                          <a:pt x="0" y="35"/>
                        </a:lnTo>
                        <a:lnTo>
                          <a:pt x="2" y="34"/>
                        </a:lnTo>
                        <a:lnTo>
                          <a:pt x="1" y="33"/>
                        </a:lnTo>
                        <a:lnTo>
                          <a:pt x="1" y="32"/>
                        </a:lnTo>
                        <a:lnTo>
                          <a:pt x="1" y="33"/>
                        </a:lnTo>
                        <a:lnTo>
                          <a:pt x="1" y="32"/>
                        </a:lnTo>
                        <a:lnTo>
                          <a:pt x="1" y="31"/>
                        </a:lnTo>
                        <a:lnTo>
                          <a:pt x="2" y="30"/>
                        </a:lnTo>
                        <a:lnTo>
                          <a:pt x="2" y="29"/>
                        </a:lnTo>
                        <a:lnTo>
                          <a:pt x="2" y="28"/>
                        </a:lnTo>
                        <a:lnTo>
                          <a:pt x="2" y="27"/>
                        </a:lnTo>
                        <a:lnTo>
                          <a:pt x="3" y="26"/>
                        </a:lnTo>
                        <a:lnTo>
                          <a:pt x="5" y="27"/>
                        </a:lnTo>
                        <a:lnTo>
                          <a:pt x="5" y="26"/>
                        </a:lnTo>
                        <a:lnTo>
                          <a:pt x="5" y="25"/>
                        </a:lnTo>
                        <a:lnTo>
                          <a:pt x="5" y="24"/>
                        </a:lnTo>
                        <a:lnTo>
                          <a:pt x="7" y="23"/>
                        </a:lnTo>
                        <a:lnTo>
                          <a:pt x="6" y="21"/>
                        </a:lnTo>
                        <a:lnTo>
                          <a:pt x="7" y="21"/>
                        </a:lnTo>
                        <a:lnTo>
                          <a:pt x="9" y="20"/>
                        </a:lnTo>
                        <a:lnTo>
                          <a:pt x="11" y="19"/>
                        </a:lnTo>
                        <a:lnTo>
                          <a:pt x="11" y="18"/>
                        </a:lnTo>
                        <a:lnTo>
                          <a:pt x="12" y="17"/>
                        </a:lnTo>
                        <a:lnTo>
                          <a:pt x="13" y="15"/>
                        </a:lnTo>
                        <a:lnTo>
                          <a:pt x="14" y="15"/>
                        </a:lnTo>
                        <a:lnTo>
                          <a:pt x="16" y="14"/>
                        </a:lnTo>
                        <a:lnTo>
                          <a:pt x="16" y="13"/>
                        </a:lnTo>
                        <a:lnTo>
                          <a:pt x="18" y="12"/>
                        </a:lnTo>
                        <a:lnTo>
                          <a:pt x="19" y="11"/>
                        </a:lnTo>
                        <a:lnTo>
                          <a:pt x="19" y="10"/>
                        </a:lnTo>
                        <a:lnTo>
                          <a:pt x="20" y="10"/>
                        </a:lnTo>
                        <a:lnTo>
                          <a:pt x="22" y="9"/>
                        </a:lnTo>
                        <a:lnTo>
                          <a:pt x="23" y="7"/>
                        </a:lnTo>
                        <a:lnTo>
                          <a:pt x="24" y="9"/>
                        </a:lnTo>
                        <a:lnTo>
                          <a:pt x="24" y="8"/>
                        </a:lnTo>
                        <a:lnTo>
                          <a:pt x="25" y="7"/>
                        </a:lnTo>
                        <a:lnTo>
                          <a:pt x="27" y="5"/>
                        </a:lnTo>
                        <a:lnTo>
                          <a:pt x="28" y="4"/>
                        </a:lnTo>
                        <a:lnTo>
                          <a:pt x="29" y="4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51" name="Freeform 272"/>
                  <p:cNvSpPr>
                    <a:spLocks/>
                  </p:cNvSpPr>
                  <p:nvPr/>
                </p:nvSpPr>
                <p:spPr bwMode="auto">
                  <a:xfrm>
                    <a:off x="1695" y="2433"/>
                    <a:ext cx="51" cy="17"/>
                  </a:xfrm>
                  <a:custGeom>
                    <a:avLst/>
                    <a:gdLst>
                      <a:gd name="T0" fmla="*/ 0 w 51"/>
                      <a:gd name="T1" fmla="*/ 12 h 17"/>
                      <a:gd name="T2" fmla="*/ 1 w 51"/>
                      <a:gd name="T3" fmla="*/ 12 h 17"/>
                      <a:gd name="T4" fmla="*/ 1 w 51"/>
                      <a:gd name="T5" fmla="*/ 14 h 17"/>
                      <a:gd name="T6" fmla="*/ 2 w 51"/>
                      <a:gd name="T7" fmla="*/ 16 h 17"/>
                      <a:gd name="T8" fmla="*/ 3 w 51"/>
                      <a:gd name="T9" fmla="*/ 16 h 17"/>
                      <a:gd name="T10" fmla="*/ 5 w 51"/>
                      <a:gd name="T11" fmla="*/ 14 h 17"/>
                      <a:gd name="T12" fmla="*/ 4 w 51"/>
                      <a:gd name="T13" fmla="*/ 16 h 17"/>
                      <a:gd name="T14" fmla="*/ 5 w 51"/>
                      <a:gd name="T15" fmla="*/ 16 h 17"/>
                      <a:gd name="T16" fmla="*/ 7 w 51"/>
                      <a:gd name="T17" fmla="*/ 16 h 17"/>
                      <a:gd name="T18" fmla="*/ 7 w 51"/>
                      <a:gd name="T19" fmla="*/ 16 h 17"/>
                      <a:gd name="T20" fmla="*/ 9 w 51"/>
                      <a:gd name="T21" fmla="*/ 14 h 17"/>
                      <a:gd name="T22" fmla="*/ 10 w 51"/>
                      <a:gd name="T23" fmla="*/ 14 h 17"/>
                      <a:gd name="T24" fmla="*/ 11 w 51"/>
                      <a:gd name="T25" fmla="*/ 14 h 17"/>
                      <a:gd name="T26" fmla="*/ 11 w 51"/>
                      <a:gd name="T27" fmla="*/ 14 h 17"/>
                      <a:gd name="T28" fmla="*/ 12 w 51"/>
                      <a:gd name="T29" fmla="*/ 14 h 17"/>
                      <a:gd name="T30" fmla="*/ 12 w 51"/>
                      <a:gd name="T31" fmla="*/ 13 h 17"/>
                      <a:gd name="T32" fmla="*/ 14 w 51"/>
                      <a:gd name="T33" fmla="*/ 14 h 17"/>
                      <a:gd name="T34" fmla="*/ 17 w 51"/>
                      <a:gd name="T35" fmla="*/ 13 h 17"/>
                      <a:gd name="T36" fmla="*/ 19 w 51"/>
                      <a:gd name="T37" fmla="*/ 12 h 17"/>
                      <a:gd name="T38" fmla="*/ 22 w 51"/>
                      <a:gd name="T39" fmla="*/ 12 h 17"/>
                      <a:gd name="T40" fmla="*/ 23 w 51"/>
                      <a:gd name="T41" fmla="*/ 12 h 17"/>
                      <a:gd name="T42" fmla="*/ 26 w 51"/>
                      <a:gd name="T43" fmla="*/ 12 h 17"/>
                      <a:gd name="T44" fmla="*/ 27 w 51"/>
                      <a:gd name="T45" fmla="*/ 10 h 17"/>
                      <a:gd name="T46" fmla="*/ 30 w 51"/>
                      <a:gd name="T47" fmla="*/ 10 h 17"/>
                      <a:gd name="T48" fmla="*/ 31 w 51"/>
                      <a:gd name="T49" fmla="*/ 9 h 17"/>
                      <a:gd name="T50" fmla="*/ 34 w 51"/>
                      <a:gd name="T51" fmla="*/ 8 h 17"/>
                      <a:gd name="T52" fmla="*/ 36 w 51"/>
                      <a:gd name="T53" fmla="*/ 6 h 17"/>
                      <a:gd name="T54" fmla="*/ 39 w 51"/>
                      <a:gd name="T55" fmla="*/ 6 h 17"/>
                      <a:gd name="T56" fmla="*/ 42 w 51"/>
                      <a:gd name="T57" fmla="*/ 4 h 17"/>
                      <a:gd name="T58" fmla="*/ 43 w 51"/>
                      <a:gd name="T59" fmla="*/ 4 h 17"/>
                      <a:gd name="T60" fmla="*/ 46 w 51"/>
                      <a:gd name="T61" fmla="*/ 2 h 17"/>
                      <a:gd name="T62" fmla="*/ 48 w 51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1"/>
                      <a:gd name="T97" fmla="*/ 0 h 17"/>
                      <a:gd name="T98" fmla="*/ 51 w 51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1" h="17">
                        <a:moveTo>
                          <a:pt x="0" y="12"/>
                        </a:moveTo>
                        <a:lnTo>
                          <a:pt x="0" y="12"/>
                        </a:lnTo>
                        <a:lnTo>
                          <a:pt x="1" y="12"/>
                        </a:lnTo>
                        <a:lnTo>
                          <a:pt x="1" y="13"/>
                        </a:lnTo>
                        <a:lnTo>
                          <a:pt x="1" y="14"/>
                        </a:lnTo>
                        <a:lnTo>
                          <a:pt x="2" y="16"/>
                        </a:lnTo>
                        <a:lnTo>
                          <a:pt x="3" y="16"/>
                        </a:lnTo>
                        <a:lnTo>
                          <a:pt x="5" y="14"/>
                        </a:lnTo>
                        <a:lnTo>
                          <a:pt x="4" y="16"/>
                        </a:lnTo>
                        <a:lnTo>
                          <a:pt x="5" y="16"/>
                        </a:lnTo>
                        <a:lnTo>
                          <a:pt x="6" y="14"/>
                        </a:lnTo>
                        <a:lnTo>
                          <a:pt x="7" y="16"/>
                        </a:lnTo>
                        <a:lnTo>
                          <a:pt x="9" y="14"/>
                        </a:lnTo>
                        <a:lnTo>
                          <a:pt x="10" y="14"/>
                        </a:lnTo>
                        <a:lnTo>
                          <a:pt x="11" y="14"/>
                        </a:lnTo>
                        <a:lnTo>
                          <a:pt x="11" y="13"/>
                        </a:lnTo>
                        <a:lnTo>
                          <a:pt x="12" y="14"/>
                        </a:lnTo>
                        <a:lnTo>
                          <a:pt x="12" y="13"/>
                        </a:lnTo>
                        <a:lnTo>
                          <a:pt x="14" y="14"/>
                        </a:lnTo>
                        <a:lnTo>
                          <a:pt x="15" y="14"/>
                        </a:lnTo>
                        <a:lnTo>
                          <a:pt x="17" y="13"/>
                        </a:lnTo>
                        <a:lnTo>
                          <a:pt x="19" y="12"/>
                        </a:lnTo>
                        <a:lnTo>
                          <a:pt x="20" y="12"/>
                        </a:lnTo>
                        <a:lnTo>
                          <a:pt x="22" y="12"/>
                        </a:lnTo>
                        <a:lnTo>
                          <a:pt x="23" y="12"/>
                        </a:lnTo>
                        <a:lnTo>
                          <a:pt x="25" y="11"/>
                        </a:lnTo>
                        <a:lnTo>
                          <a:pt x="26" y="12"/>
                        </a:lnTo>
                        <a:lnTo>
                          <a:pt x="27" y="11"/>
                        </a:lnTo>
                        <a:lnTo>
                          <a:pt x="27" y="10"/>
                        </a:lnTo>
                        <a:lnTo>
                          <a:pt x="30" y="10"/>
                        </a:lnTo>
                        <a:lnTo>
                          <a:pt x="31" y="9"/>
                        </a:lnTo>
                        <a:lnTo>
                          <a:pt x="31" y="8"/>
                        </a:lnTo>
                        <a:lnTo>
                          <a:pt x="34" y="8"/>
                        </a:lnTo>
                        <a:lnTo>
                          <a:pt x="35" y="6"/>
                        </a:lnTo>
                        <a:lnTo>
                          <a:pt x="36" y="6"/>
                        </a:lnTo>
                        <a:lnTo>
                          <a:pt x="38" y="4"/>
                        </a:lnTo>
                        <a:lnTo>
                          <a:pt x="39" y="6"/>
                        </a:lnTo>
                        <a:lnTo>
                          <a:pt x="40" y="6"/>
                        </a:lnTo>
                        <a:lnTo>
                          <a:pt x="42" y="4"/>
                        </a:lnTo>
                        <a:lnTo>
                          <a:pt x="43" y="4"/>
                        </a:lnTo>
                        <a:lnTo>
                          <a:pt x="44" y="3"/>
                        </a:lnTo>
                        <a:lnTo>
                          <a:pt x="46" y="2"/>
                        </a:lnTo>
                        <a:lnTo>
                          <a:pt x="47" y="1"/>
                        </a:lnTo>
                        <a:lnTo>
                          <a:pt x="48" y="0"/>
                        </a:lnTo>
                        <a:lnTo>
                          <a:pt x="5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52" name="Freeform 273"/>
                  <p:cNvSpPr>
                    <a:spLocks/>
                  </p:cNvSpPr>
                  <p:nvPr/>
                </p:nvSpPr>
                <p:spPr bwMode="auto">
                  <a:xfrm>
                    <a:off x="1695" y="2433"/>
                    <a:ext cx="51" cy="17"/>
                  </a:xfrm>
                  <a:custGeom>
                    <a:avLst/>
                    <a:gdLst>
                      <a:gd name="T0" fmla="*/ 0 w 51"/>
                      <a:gd name="T1" fmla="*/ 12 h 17"/>
                      <a:gd name="T2" fmla="*/ 1 w 51"/>
                      <a:gd name="T3" fmla="*/ 12 h 17"/>
                      <a:gd name="T4" fmla="*/ 1 w 51"/>
                      <a:gd name="T5" fmla="*/ 14 h 17"/>
                      <a:gd name="T6" fmla="*/ 2 w 51"/>
                      <a:gd name="T7" fmla="*/ 16 h 17"/>
                      <a:gd name="T8" fmla="*/ 3 w 51"/>
                      <a:gd name="T9" fmla="*/ 16 h 17"/>
                      <a:gd name="T10" fmla="*/ 5 w 51"/>
                      <a:gd name="T11" fmla="*/ 14 h 17"/>
                      <a:gd name="T12" fmla="*/ 4 w 51"/>
                      <a:gd name="T13" fmla="*/ 16 h 17"/>
                      <a:gd name="T14" fmla="*/ 5 w 51"/>
                      <a:gd name="T15" fmla="*/ 16 h 17"/>
                      <a:gd name="T16" fmla="*/ 7 w 51"/>
                      <a:gd name="T17" fmla="*/ 16 h 17"/>
                      <a:gd name="T18" fmla="*/ 7 w 51"/>
                      <a:gd name="T19" fmla="*/ 16 h 17"/>
                      <a:gd name="T20" fmla="*/ 9 w 51"/>
                      <a:gd name="T21" fmla="*/ 14 h 17"/>
                      <a:gd name="T22" fmla="*/ 10 w 51"/>
                      <a:gd name="T23" fmla="*/ 14 h 17"/>
                      <a:gd name="T24" fmla="*/ 11 w 51"/>
                      <a:gd name="T25" fmla="*/ 14 h 17"/>
                      <a:gd name="T26" fmla="*/ 11 w 51"/>
                      <a:gd name="T27" fmla="*/ 14 h 17"/>
                      <a:gd name="T28" fmla="*/ 12 w 51"/>
                      <a:gd name="T29" fmla="*/ 14 h 17"/>
                      <a:gd name="T30" fmla="*/ 12 w 51"/>
                      <a:gd name="T31" fmla="*/ 13 h 17"/>
                      <a:gd name="T32" fmla="*/ 14 w 51"/>
                      <a:gd name="T33" fmla="*/ 14 h 17"/>
                      <a:gd name="T34" fmla="*/ 17 w 51"/>
                      <a:gd name="T35" fmla="*/ 13 h 17"/>
                      <a:gd name="T36" fmla="*/ 19 w 51"/>
                      <a:gd name="T37" fmla="*/ 12 h 17"/>
                      <a:gd name="T38" fmla="*/ 22 w 51"/>
                      <a:gd name="T39" fmla="*/ 12 h 17"/>
                      <a:gd name="T40" fmla="*/ 23 w 51"/>
                      <a:gd name="T41" fmla="*/ 12 h 17"/>
                      <a:gd name="T42" fmla="*/ 26 w 51"/>
                      <a:gd name="T43" fmla="*/ 11 h 17"/>
                      <a:gd name="T44" fmla="*/ 27 w 51"/>
                      <a:gd name="T45" fmla="*/ 10 h 17"/>
                      <a:gd name="T46" fmla="*/ 30 w 51"/>
                      <a:gd name="T47" fmla="*/ 10 h 17"/>
                      <a:gd name="T48" fmla="*/ 31 w 51"/>
                      <a:gd name="T49" fmla="*/ 9 h 17"/>
                      <a:gd name="T50" fmla="*/ 34 w 51"/>
                      <a:gd name="T51" fmla="*/ 8 h 17"/>
                      <a:gd name="T52" fmla="*/ 36 w 51"/>
                      <a:gd name="T53" fmla="*/ 6 h 17"/>
                      <a:gd name="T54" fmla="*/ 39 w 51"/>
                      <a:gd name="T55" fmla="*/ 6 h 17"/>
                      <a:gd name="T56" fmla="*/ 42 w 51"/>
                      <a:gd name="T57" fmla="*/ 4 h 17"/>
                      <a:gd name="T58" fmla="*/ 43 w 51"/>
                      <a:gd name="T59" fmla="*/ 4 h 17"/>
                      <a:gd name="T60" fmla="*/ 46 w 51"/>
                      <a:gd name="T61" fmla="*/ 2 h 17"/>
                      <a:gd name="T62" fmla="*/ 48 w 51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1"/>
                      <a:gd name="T97" fmla="*/ 0 h 17"/>
                      <a:gd name="T98" fmla="*/ 51 w 51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1" h="17">
                        <a:moveTo>
                          <a:pt x="0" y="12"/>
                        </a:moveTo>
                        <a:lnTo>
                          <a:pt x="0" y="12"/>
                        </a:lnTo>
                        <a:lnTo>
                          <a:pt x="1" y="12"/>
                        </a:lnTo>
                        <a:lnTo>
                          <a:pt x="1" y="13"/>
                        </a:lnTo>
                        <a:lnTo>
                          <a:pt x="1" y="14"/>
                        </a:lnTo>
                        <a:lnTo>
                          <a:pt x="2" y="16"/>
                        </a:lnTo>
                        <a:lnTo>
                          <a:pt x="3" y="16"/>
                        </a:lnTo>
                        <a:lnTo>
                          <a:pt x="5" y="14"/>
                        </a:lnTo>
                        <a:lnTo>
                          <a:pt x="4" y="16"/>
                        </a:lnTo>
                        <a:lnTo>
                          <a:pt x="5" y="16"/>
                        </a:lnTo>
                        <a:lnTo>
                          <a:pt x="6" y="14"/>
                        </a:lnTo>
                        <a:lnTo>
                          <a:pt x="7" y="16"/>
                        </a:lnTo>
                        <a:lnTo>
                          <a:pt x="9" y="14"/>
                        </a:lnTo>
                        <a:lnTo>
                          <a:pt x="10" y="14"/>
                        </a:lnTo>
                        <a:lnTo>
                          <a:pt x="11" y="14"/>
                        </a:lnTo>
                        <a:lnTo>
                          <a:pt x="11" y="13"/>
                        </a:lnTo>
                        <a:lnTo>
                          <a:pt x="12" y="14"/>
                        </a:lnTo>
                        <a:lnTo>
                          <a:pt x="12" y="13"/>
                        </a:lnTo>
                        <a:lnTo>
                          <a:pt x="14" y="14"/>
                        </a:lnTo>
                        <a:lnTo>
                          <a:pt x="15" y="14"/>
                        </a:lnTo>
                        <a:lnTo>
                          <a:pt x="17" y="13"/>
                        </a:lnTo>
                        <a:lnTo>
                          <a:pt x="19" y="12"/>
                        </a:lnTo>
                        <a:lnTo>
                          <a:pt x="20" y="12"/>
                        </a:lnTo>
                        <a:lnTo>
                          <a:pt x="22" y="12"/>
                        </a:lnTo>
                        <a:lnTo>
                          <a:pt x="23" y="12"/>
                        </a:lnTo>
                        <a:lnTo>
                          <a:pt x="25" y="11"/>
                        </a:lnTo>
                        <a:lnTo>
                          <a:pt x="26" y="11"/>
                        </a:lnTo>
                        <a:lnTo>
                          <a:pt x="27" y="11"/>
                        </a:lnTo>
                        <a:lnTo>
                          <a:pt x="27" y="10"/>
                        </a:lnTo>
                        <a:lnTo>
                          <a:pt x="30" y="10"/>
                        </a:lnTo>
                        <a:lnTo>
                          <a:pt x="31" y="9"/>
                        </a:lnTo>
                        <a:lnTo>
                          <a:pt x="31" y="8"/>
                        </a:lnTo>
                        <a:lnTo>
                          <a:pt x="34" y="8"/>
                        </a:lnTo>
                        <a:lnTo>
                          <a:pt x="35" y="6"/>
                        </a:lnTo>
                        <a:lnTo>
                          <a:pt x="36" y="6"/>
                        </a:lnTo>
                        <a:lnTo>
                          <a:pt x="38" y="4"/>
                        </a:lnTo>
                        <a:lnTo>
                          <a:pt x="39" y="6"/>
                        </a:lnTo>
                        <a:lnTo>
                          <a:pt x="40" y="6"/>
                        </a:lnTo>
                        <a:lnTo>
                          <a:pt x="42" y="4"/>
                        </a:lnTo>
                        <a:lnTo>
                          <a:pt x="43" y="4"/>
                        </a:lnTo>
                        <a:lnTo>
                          <a:pt x="44" y="3"/>
                        </a:lnTo>
                        <a:lnTo>
                          <a:pt x="46" y="2"/>
                        </a:lnTo>
                        <a:lnTo>
                          <a:pt x="47" y="1"/>
                        </a:lnTo>
                        <a:lnTo>
                          <a:pt x="48" y="0"/>
                        </a:lnTo>
                        <a:lnTo>
                          <a:pt x="5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53" name="Freeform 274"/>
                  <p:cNvSpPr>
                    <a:spLocks/>
                  </p:cNvSpPr>
                  <p:nvPr/>
                </p:nvSpPr>
                <p:spPr bwMode="auto">
                  <a:xfrm>
                    <a:off x="1695" y="2408"/>
                    <a:ext cx="36" cy="40"/>
                  </a:xfrm>
                  <a:custGeom>
                    <a:avLst/>
                    <a:gdLst>
                      <a:gd name="T0" fmla="*/ 1 w 36"/>
                      <a:gd name="T1" fmla="*/ 37 h 40"/>
                      <a:gd name="T2" fmla="*/ 2 w 36"/>
                      <a:gd name="T3" fmla="*/ 36 h 40"/>
                      <a:gd name="T4" fmla="*/ 1 w 36"/>
                      <a:gd name="T5" fmla="*/ 35 h 40"/>
                      <a:gd name="T6" fmla="*/ 0 w 36"/>
                      <a:gd name="T7" fmla="*/ 35 h 40"/>
                      <a:gd name="T8" fmla="*/ 1 w 36"/>
                      <a:gd name="T9" fmla="*/ 33 h 40"/>
                      <a:gd name="T10" fmla="*/ 1 w 36"/>
                      <a:gd name="T11" fmla="*/ 32 h 40"/>
                      <a:gd name="T12" fmla="*/ 1 w 36"/>
                      <a:gd name="T13" fmla="*/ 32 h 40"/>
                      <a:gd name="T14" fmla="*/ 1 w 36"/>
                      <a:gd name="T15" fmla="*/ 31 h 40"/>
                      <a:gd name="T16" fmla="*/ 2 w 36"/>
                      <a:gd name="T17" fmla="*/ 30 h 40"/>
                      <a:gd name="T18" fmla="*/ 2 w 36"/>
                      <a:gd name="T19" fmla="*/ 30 h 40"/>
                      <a:gd name="T20" fmla="*/ 2 w 36"/>
                      <a:gd name="T21" fmla="*/ 29 h 40"/>
                      <a:gd name="T22" fmla="*/ 2 w 36"/>
                      <a:gd name="T23" fmla="*/ 28 h 40"/>
                      <a:gd name="T24" fmla="*/ 2 w 36"/>
                      <a:gd name="T25" fmla="*/ 27 h 40"/>
                      <a:gd name="T26" fmla="*/ 3 w 36"/>
                      <a:gd name="T27" fmla="*/ 26 h 40"/>
                      <a:gd name="T28" fmla="*/ 5 w 36"/>
                      <a:gd name="T29" fmla="*/ 27 h 40"/>
                      <a:gd name="T30" fmla="*/ 5 w 36"/>
                      <a:gd name="T31" fmla="*/ 26 h 40"/>
                      <a:gd name="T32" fmla="*/ 5 w 36"/>
                      <a:gd name="T33" fmla="*/ 25 h 40"/>
                      <a:gd name="T34" fmla="*/ 7 w 36"/>
                      <a:gd name="T35" fmla="*/ 23 h 40"/>
                      <a:gd name="T36" fmla="*/ 7 w 36"/>
                      <a:gd name="T37" fmla="*/ 21 h 40"/>
                      <a:gd name="T38" fmla="*/ 9 w 36"/>
                      <a:gd name="T39" fmla="*/ 20 h 40"/>
                      <a:gd name="T40" fmla="*/ 11 w 36"/>
                      <a:gd name="T41" fmla="*/ 19 h 40"/>
                      <a:gd name="T42" fmla="*/ 12 w 36"/>
                      <a:gd name="T43" fmla="*/ 17 h 40"/>
                      <a:gd name="T44" fmla="*/ 14 w 36"/>
                      <a:gd name="T45" fmla="*/ 15 h 40"/>
                      <a:gd name="T46" fmla="*/ 16 w 36"/>
                      <a:gd name="T47" fmla="*/ 13 h 40"/>
                      <a:gd name="T48" fmla="*/ 18 w 36"/>
                      <a:gd name="T49" fmla="*/ 12 h 40"/>
                      <a:gd name="T50" fmla="*/ 19 w 36"/>
                      <a:gd name="T51" fmla="*/ 10 h 40"/>
                      <a:gd name="T52" fmla="*/ 22 w 36"/>
                      <a:gd name="T53" fmla="*/ 9 h 40"/>
                      <a:gd name="T54" fmla="*/ 24 w 36"/>
                      <a:gd name="T55" fmla="*/ 9 h 40"/>
                      <a:gd name="T56" fmla="*/ 25 w 36"/>
                      <a:gd name="T57" fmla="*/ 7 h 40"/>
                      <a:gd name="T58" fmla="*/ 28 w 36"/>
                      <a:gd name="T59" fmla="*/ 5 h 40"/>
                      <a:gd name="T60" fmla="*/ 31 w 36"/>
                      <a:gd name="T61" fmla="*/ 2 h 40"/>
                      <a:gd name="T62" fmla="*/ 33 w 36"/>
                      <a:gd name="T63" fmla="*/ 0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40"/>
                      <a:gd name="T98" fmla="*/ 36 w 36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40">
                        <a:moveTo>
                          <a:pt x="2" y="39"/>
                        </a:moveTo>
                        <a:lnTo>
                          <a:pt x="1" y="37"/>
                        </a:lnTo>
                        <a:lnTo>
                          <a:pt x="2" y="36"/>
                        </a:lnTo>
                        <a:lnTo>
                          <a:pt x="0" y="36"/>
                        </a:lnTo>
                        <a:lnTo>
                          <a:pt x="1" y="35"/>
                        </a:lnTo>
                        <a:lnTo>
                          <a:pt x="0" y="35"/>
                        </a:lnTo>
                        <a:lnTo>
                          <a:pt x="2" y="33"/>
                        </a:lnTo>
                        <a:lnTo>
                          <a:pt x="1" y="33"/>
                        </a:lnTo>
                        <a:lnTo>
                          <a:pt x="1" y="32"/>
                        </a:lnTo>
                        <a:lnTo>
                          <a:pt x="1" y="33"/>
                        </a:lnTo>
                        <a:lnTo>
                          <a:pt x="1" y="32"/>
                        </a:lnTo>
                        <a:lnTo>
                          <a:pt x="1" y="31"/>
                        </a:lnTo>
                        <a:lnTo>
                          <a:pt x="2" y="30"/>
                        </a:lnTo>
                        <a:lnTo>
                          <a:pt x="2" y="29"/>
                        </a:lnTo>
                        <a:lnTo>
                          <a:pt x="2" y="28"/>
                        </a:lnTo>
                        <a:lnTo>
                          <a:pt x="2" y="27"/>
                        </a:lnTo>
                        <a:lnTo>
                          <a:pt x="3" y="26"/>
                        </a:lnTo>
                        <a:lnTo>
                          <a:pt x="5" y="27"/>
                        </a:lnTo>
                        <a:lnTo>
                          <a:pt x="5" y="26"/>
                        </a:lnTo>
                        <a:lnTo>
                          <a:pt x="5" y="25"/>
                        </a:lnTo>
                        <a:lnTo>
                          <a:pt x="5" y="24"/>
                        </a:lnTo>
                        <a:lnTo>
                          <a:pt x="7" y="23"/>
                        </a:lnTo>
                        <a:lnTo>
                          <a:pt x="6" y="21"/>
                        </a:lnTo>
                        <a:lnTo>
                          <a:pt x="7" y="21"/>
                        </a:lnTo>
                        <a:lnTo>
                          <a:pt x="7" y="20"/>
                        </a:lnTo>
                        <a:lnTo>
                          <a:pt x="9" y="20"/>
                        </a:lnTo>
                        <a:lnTo>
                          <a:pt x="11" y="19"/>
                        </a:lnTo>
                        <a:lnTo>
                          <a:pt x="11" y="18"/>
                        </a:lnTo>
                        <a:lnTo>
                          <a:pt x="12" y="17"/>
                        </a:lnTo>
                        <a:lnTo>
                          <a:pt x="13" y="15"/>
                        </a:lnTo>
                        <a:lnTo>
                          <a:pt x="14" y="15"/>
                        </a:lnTo>
                        <a:lnTo>
                          <a:pt x="16" y="13"/>
                        </a:lnTo>
                        <a:lnTo>
                          <a:pt x="18" y="12"/>
                        </a:lnTo>
                        <a:lnTo>
                          <a:pt x="19" y="11"/>
                        </a:lnTo>
                        <a:lnTo>
                          <a:pt x="19" y="10"/>
                        </a:lnTo>
                        <a:lnTo>
                          <a:pt x="20" y="10"/>
                        </a:lnTo>
                        <a:lnTo>
                          <a:pt x="22" y="9"/>
                        </a:lnTo>
                        <a:lnTo>
                          <a:pt x="23" y="7"/>
                        </a:lnTo>
                        <a:lnTo>
                          <a:pt x="24" y="9"/>
                        </a:lnTo>
                        <a:lnTo>
                          <a:pt x="24" y="8"/>
                        </a:lnTo>
                        <a:lnTo>
                          <a:pt x="25" y="7"/>
                        </a:lnTo>
                        <a:lnTo>
                          <a:pt x="27" y="5"/>
                        </a:lnTo>
                        <a:lnTo>
                          <a:pt x="28" y="5"/>
                        </a:lnTo>
                        <a:lnTo>
                          <a:pt x="29" y="4"/>
                        </a:lnTo>
                        <a:lnTo>
                          <a:pt x="31" y="2"/>
                        </a:lnTo>
                        <a:lnTo>
                          <a:pt x="32" y="2"/>
                        </a:lnTo>
                        <a:lnTo>
                          <a:pt x="33" y="0"/>
                        </a:lnTo>
                        <a:lnTo>
                          <a:pt x="35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54" name="Freeform 275"/>
                  <p:cNvSpPr>
                    <a:spLocks/>
                  </p:cNvSpPr>
                  <p:nvPr/>
                </p:nvSpPr>
                <p:spPr bwMode="auto">
                  <a:xfrm>
                    <a:off x="1728" y="2372"/>
                    <a:ext cx="37" cy="37"/>
                  </a:xfrm>
                  <a:custGeom>
                    <a:avLst/>
                    <a:gdLst>
                      <a:gd name="T0" fmla="*/ 34 w 37"/>
                      <a:gd name="T1" fmla="*/ 1 h 37"/>
                      <a:gd name="T2" fmla="*/ 34 w 37"/>
                      <a:gd name="T3" fmla="*/ 1 h 37"/>
                      <a:gd name="T4" fmla="*/ 34 w 37"/>
                      <a:gd name="T5" fmla="*/ 1 h 37"/>
                      <a:gd name="T6" fmla="*/ 36 w 37"/>
                      <a:gd name="T7" fmla="*/ 2 h 37"/>
                      <a:gd name="T8" fmla="*/ 33 w 37"/>
                      <a:gd name="T9" fmla="*/ 3 h 37"/>
                      <a:gd name="T10" fmla="*/ 36 w 37"/>
                      <a:gd name="T11" fmla="*/ 4 h 37"/>
                      <a:gd name="T12" fmla="*/ 34 w 37"/>
                      <a:gd name="T13" fmla="*/ 5 h 37"/>
                      <a:gd name="T14" fmla="*/ 33 w 37"/>
                      <a:gd name="T15" fmla="*/ 6 h 37"/>
                      <a:gd name="T16" fmla="*/ 33 w 37"/>
                      <a:gd name="T17" fmla="*/ 7 h 37"/>
                      <a:gd name="T18" fmla="*/ 33 w 37"/>
                      <a:gd name="T19" fmla="*/ 7 h 37"/>
                      <a:gd name="T20" fmla="*/ 33 w 37"/>
                      <a:gd name="T21" fmla="*/ 7 h 37"/>
                      <a:gd name="T22" fmla="*/ 31 w 37"/>
                      <a:gd name="T23" fmla="*/ 8 h 37"/>
                      <a:gd name="T24" fmla="*/ 31 w 37"/>
                      <a:gd name="T25" fmla="*/ 9 h 37"/>
                      <a:gd name="T26" fmla="*/ 31 w 37"/>
                      <a:gd name="T27" fmla="*/ 10 h 37"/>
                      <a:gd name="T28" fmla="*/ 31 w 37"/>
                      <a:gd name="T29" fmla="*/ 10 h 37"/>
                      <a:gd name="T30" fmla="*/ 31 w 37"/>
                      <a:gd name="T31" fmla="*/ 11 h 37"/>
                      <a:gd name="T32" fmla="*/ 29 w 37"/>
                      <a:gd name="T33" fmla="*/ 13 h 37"/>
                      <a:gd name="T34" fmla="*/ 27 w 37"/>
                      <a:gd name="T35" fmla="*/ 14 h 37"/>
                      <a:gd name="T36" fmla="*/ 26 w 37"/>
                      <a:gd name="T37" fmla="*/ 16 h 37"/>
                      <a:gd name="T38" fmla="*/ 26 w 37"/>
                      <a:gd name="T39" fmla="*/ 17 h 37"/>
                      <a:gd name="T40" fmla="*/ 23 w 37"/>
                      <a:gd name="T41" fmla="*/ 19 h 37"/>
                      <a:gd name="T42" fmla="*/ 22 w 37"/>
                      <a:gd name="T43" fmla="*/ 20 h 37"/>
                      <a:gd name="T44" fmla="*/ 20 w 37"/>
                      <a:gd name="T45" fmla="*/ 21 h 37"/>
                      <a:gd name="T46" fmla="*/ 19 w 37"/>
                      <a:gd name="T47" fmla="*/ 23 h 37"/>
                      <a:gd name="T48" fmla="*/ 17 w 37"/>
                      <a:gd name="T49" fmla="*/ 25 h 37"/>
                      <a:gd name="T50" fmla="*/ 15 w 37"/>
                      <a:gd name="T51" fmla="*/ 26 h 37"/>
                      <a:gd name="T52" fmla="*/ 13 w 37"/>
                      <a:gd name="T53" fmla="*/ 27 h 37"/>
                      <a:gd name="T54" fmla="*/ 11 w 37"/>
                      <a:gd name="T55" fmla="*/ 28 h 37"/>
                      <a:gd name="T56" fmla="*/ 9 w 37"/>
                      <a:gd name="T57" fmla="*/ 31 h 37"/>
                      <a:gd name="T58" fmla="*/ 5 w 37"/>
                      <a:gd name="T59" fmla="*/ 32 h 37"/>
                      <a:gd name="T60" fmla="*/ 3 w 37"/>
                      <a:gd name="T61" fmla="*/ 34 h 37"/>
                      <a:gd name="T62" fmla="*/ 2 w 37"/>
                      <a:gd name="T63" fmla="*/ 36 h 3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7"/>
                      <a:gd name="T97" fmla="*/ 0 h 37"/>
                      <a:gd name="T98" fmla="*/ 37 w 37"/>
                      <a:gd name="T99" fmla="*/ 37 h 3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7" h="37">
                        <a:moveTo>
                          <a:pt x="34" y="0"/>
                        </a:moveTo>
                        <a:lnTo>
                          <a:pt x="34" y="1"/>
                        </a:lnTo>
                        <a:lnTo>
                          <a:pt x="33" y="2"/>
                        </a:lnTo>
                        <a:lnTo>
                          <a:pt x="34" y="1"/>
                        </a:lnTo>
                        <a:lnTo>
                          <a:pt x="34" y="2"/>
                        </a:lnTo>
                        <a:lnTo>
                          <a:pt x="36" y="2"/>
                        </a:lnTo>
                        <a:lnTo>
                          <a:pt x="34" y="3"/>
                        </a:lnTo>
                        <a:lnTo>
                          <a:pt x="33" y="3"/>
                        </a:lnTo>
                        <a:lnTo>
                          <a:pt x="36" y="4"/>
                        </a:lnTo>
                        <a:lnTo>
                          <a:pt x="34" y="5"/>
                        </a:lnTo>
                        <a:lnTo>
                          <a:pt x="33" y="6"/>
                        </a:lnTo>
                        <a:lnTo>
                          <a:pt x="33" y="7"/>
                        </a:lnTo>
                        <a:lnTo>
                          <a:pt x="32" y="9"/>
                        </a:lnTo>
                        <a:lnTo>
                          <a:pt x="31" y="8"/>
                        </a:lnTo>
                        <a:lnTo>
                          <a:pt x="31" y="9"/>
                        </a:lnTo>
                        <a:lnTo>
                          <a:pt x="31" y="10"/>
                        </a:lnTo>
                        <a:lnTo>
                          <a:pt x="32" y="10"/>
                        </a:lnTo>
                        <a:lnTo>
                          <a:pt x="31" y="10"/>
                        </a:lnTo>
                        <a:lnTo>
                          <a:pt x="31" y="11"/>
                        </a:lnTo>
                        <a:lnTo>
                          <a:pt x="29" y="13"/>
                        </a:lnTo>
                        <a:lnTo>
                          <a:pt x="27" y="14"/>
                        </a:lnTo>
                        <a:lnTo>
                          <a:pt x="27" y="15"/>
                        </a:lnTo>
                        <a:lnTo>
                          <a:pt x="26" y="16"/>
                        </a:lnTo>
                        <a:lnTo>
                          <a:pt x="26" y="17"/>
                        </a:lnTo>
                        <a:lnTo>
                          <a:pt x="25" y="18"/>
                        </a:lnTo>
                        <a:lnTo>
                          <a:pt x="23" y="19"/>
                        </a:lnTo>
                        <a:lnTo>
                          <a:pt x="23" y="20"/>
                        </a:lnTo>
                        <a:lnTo>
                          <a:pt x="22" y="20"/>
                        </a:lnTo>
                        <a:lnTo>
                          <a:pt x="22" y="21"/>
                        </a:lnTo>
                        <a:lnTo>
                          <a:pt x="20" y="21"/>
                        </a:lnTo>
                        <a:lnTo>
                          <a:pt x="19" y="23"/>
                        </a:lnTo>
                        <a:lnTo>
                          <a:pt x="17" y="25"/>
                        </a:lnTo>
                        <a:lnTo>
                          <a:pt x="15" y="26"/>
                        </a:lnTo>
                        <a:lnTo>
                          <a:pt x="13" y="27"/>
                        </a:lnTo>
                        <a:lnTo>
                          <a:pt x="12" y="28"/>
                        </a:lnTo>
                        <a:lnTo>
                          <a:pt x="11" y="28"/>
                        </a:lnTo>
                        <a:lnTo>
                          <a:pt x="9" y="30"/>
                        </a:lnTo>
                        <a:lnTo>
                          <a:pt x="9" y="31"/>
                        </a:lnTo>
                        <a:lnTo>
                          <a:pt x="8" y="32"/>
                        </a:lnTo>
                        <a:lnTo>
                          <a:pt x="5" y="32"/>
                        </a:lnTo>
                        <a:lnTo>
                          <a:pt x="4" y="32"/>
                        </a:lnTo>
                        <a:lnTo>
                          <a:pt x="3" y="34"/>
                        </a:lnTo>
                        <a:lnTo>
                          <a:pt x="2" y="36"/>
                        </a:lnTo>
                        <a:lnTo>
                          <a:pt x="0" y="3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55" name="Freeform 276"/>
                  <p:cNvSpPr>
                    <a:spLocks/>
                  </p:cNvSpPr>
                  <p:nvPr/>
                </p:nvSpPr>
                <p:spPr bwMode="auto">
                  <a:xfrm>
                    <a:off x="1707" y="2368"/>
                    <a:ext cx="54" cy="17"/>
                  </a:xfrm>
                  <a:custGeom>
                    <a:avLst/>
                    <a:gdLst>
                      <a:gd name="T0" fmla="*/ 51 w 54"/>
                      <a:gd name="T1" fmla="*/ 3 h 17"/>
                      <a:gd name="T2" fmla="*/ 50 w 54"/>
                      <a:gd name="T3" fmla="*/ 2 h 17"/>
                      <a:gd name="T4" fmla="*/ 49 w 54"/>
                      <a:gd name="T5" fmla="*/ 1 h 17"/>
                      <a:gd name="T6" fmla="*/ 49 w 54"/>
                      <a:gd name="T7" fmla="*/ 0 h 17"/>
                      <a:gd name="T8" fmla="*/ 48 w 54"/>
                      <a:gd name="T9" fmla="*/ 0 h 17"/>
                      <a:gd name="T10" fmla="*/ 48 w 54"/>
                      <a:gd name="T11" fmla="*/ 0 h 17"/>
                      <a:gd name="T12" fmla="*/ 47 w 54"/>
                      <a:gd name="T13" fmla="*/ 0 h 17"/>
                      <a:gd name="T14" fmla="*/ 47 w 54"/>
                      <a:gd name="T15" fmla="*/ 0 h 17"/>
                      <a:gd name="T16" fmla="*/ 44 w 54"/>
                      <a:gd name="T17" fmla="*/ 0 h 17"/>
                      <a:gd name="T18" fmla="*/ 43 w 54"/>
                      <a:gd name="T19" fmla="*/ 0 h 17"/>
                      <a:gd name="T20" fmla="*/ 43 w 54"/>
                      <a:gd name="T21" fmla="*/ 0 h 17"/>
                      <a:gd name="T22" fmla="*/ 42 w 54"/>
                      <a:gd name="T23" fmla="*/ 1 h 17"/>
                      <a:gd name="T24" fmla="*/ 41 w 54"/>
                      <a:gd name="T25" fmla="*/ 1 h 17"/>
                      <a:gd name="T26" fmla="*/ 40 w 54"/>
                      <a:gd name="T27" fmla="*/ 0 h 17"/>
                      <a:gd name="T28" fmla="*/ 40 w 54"/>
                      <a:gd name="T29" fmla="*/ 1 h 17"/>
                      <a:gd name="T30" fmla="*/ 39 w 54"/>
                      <a:gd name="T31" fmla="*/ 0 h 17"/>
                      <a:gd name="T32" fmla="*/ 36 w 54"/>
                      <a:gd name="T33" fmla="*/ 0 h 17"/>
                      <a:gd name="T34" fmla="*/ 35 w 54"/>
                      <a:gd name="T35" fmla="*/ 1 h 17"/>
                      <a:gd name="T36" fmla="*/ 32 w 54"/>
                      <a:gd name="T37" fmla="*/ 3 h 17"/>
                      <a:gd name="T38" fmla="*/ 29 w 54"/>
                      <a:gd name="T39" fmla="*/ 3 h 17"/>
                      <a:gd name="T40" fmla="*/ 27 w 54"/>
                      <a:gd name="T41" fmla="*/ 2 h 17"/>
                      <a:gd name="T42" fmla="*/ 26 w 54"/>
                      <a:gd name="T43" fmla="*/ 3 h 17"/>
                      <a:gd name="T44" fmla="*/ 24 w 54"/>
                      <a:gd name="T45" fmla="*/ 5 h 17"/>
                      <a:gd name="T46" fmla="*/ 20 w 54"/>
                      <a:gd name="T47" fmla="*/ 5 h 17"/>
                      <a:gd name="T48" fmla="*/ 19 w 54"/>
                      <a:gd name="T49" fmla="*/ 8 h 17"/>
                      <a:gd name="T50" fmla="*/ 16 w 54"/>
                      <a:gd name="T51" fmla="*/ 9 h 17"/>
                      <a:gd name="T52" fmla="*/ 14 w 54"/>
                      <a:gd name="T53" fmla="*/ 9 h 17"/>
                      <a:gd name="T54" fmla="*/ 11 w 54"/>
                      <a:gd name="T55" fmla="*/ 9 h 17"/>
                      <a:gd name="T56" fmla="*/ 10 w 54"/>
                      <a:gd name="T57" fmla="*/ 11 h 17"/>
                      <a:gd name="T58" fmla="*/ 6 w 54"/>
                      <a:gd name="T59" fmla="*/ 12 h 17"/>
                      <a:gd name="T60" fmla="*/ 4 w 54"/>
                      <a:gd name="T61" fmla="*/ 14 h 17"/>
                      <a:gd name="T62" fmla="*/ 2 w 54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4"/>
                      <a:gd name="T97" fmla="*/ 0 h 17"/>
                      <a:gd name="T98" fmla="*/ 54 w 5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4" h="17">
                        <a:moveTo>
                          <a:pt x="53" y="3"/>
                        </a:moveTo>
                        <a:lnTo>
                          <a:pt x="51" y="3"/>
                        </a:lnTo>
                        <a:lnTo>
                          <a:pt x="50" y="2"/>
                        </a:lnTo>
                        <a:lnTo>
                          <a:pt x="50" y="1"/>
                        </a:lnTo>
                        <a:lnTo>
                          <a:pt x="49" y="1"/>
                        </a:lnTo>
                        <a:lnTo>
                          <a:pt x="49" y="0"/>
                        </a:lnTo>
                        <a:lnTo>
                          <a:pt x="48" y="0"/>
                        </a:lnTo>
                        <a:lnTo>
                          <a:pt x="47" y="0"/>
                        </a:lnTo>
                        <a:lnTo>
                          <a:pt x="44" y="0"/>
                        </a:lnTo>
                        <a:lnTo>
                          <a:pt x="43" y="0"/>
                        </a:lnTo>
                        <a:lnTo>
                          <a:pt x="43" y="1"/>
                        </a:lnTo>
                        <a:lnTo>
                          <a:pt x="43" y="0"/>
                        </a:lnTo>
                        <a:lnTo>
                          <a:pt x="42" y="1"/>
                        </a:lnTo>
                        <a:lnTo>
                          <a:pt x="41" y="1"/>
                        </a:lnTo>
                        <a:lnTo>
                          <a:pt x="40" y="0"/>
                        </a:lnTo>
                        <a:lnTo>
                          <a:pt x="40" y="1"/>
                        </a:lnTo>
                        <a:lnTo>
                          <a:pt x="39" y="1"/>
                        </a:lnTo>
                        <a:lnTo>
                          <a:pt x="39" y="0"/>
                        </a:lnTo>
                        <a:lnTo>
                          <a:pt x="39" y="1"/>
                        </a:lnTo>
                        <a:lnTo>
                          <a:pt x="36" y="0"/>
                        </a:lnTo>
                        <a:lnTo>
                          <a:pt x="36" y="1"/>
                        </a:lnTo>
                        <a:lnTo>
                          <a:pt x="35" y="1"/>
                        </a:lnTo>
                        <a:lnTo>
                          <a:pt x="34" y="2"/>
                        </a:lnTo>
                        <a:lnTo>
                          <a:pt x="32" y="3"/>
                        </a:lnTo>
                        <a:lnTo>
                          <a:pt x="29" y="3"/>
                        </a:lnTo>
                        <a:lnTo>
                          <a:pt x="28" y="3"/>
                        </a:lnTo>
                        <a:lnTo>
                          <a:pt x="27" y="2"/>
                        </a:lnTo>
                        <a:lnTo>
                          <a:pt x="27" y="3"/>
                        </a:lnTo>
                        <a:lnTo>
                          <a:pt x="26" y="3"/>
                        </a:lnTo>
                        <a:lnTo>
                          <a:pt x="25" y="4"/>
                        </a:lnTo>
                        <a:lnTo>
                          <a:pt x="24" y="5"/>
                        </a:lnTo>
                        <a:lnTo>
                          <a:pt x="23" y="4"/>
                        </a:lnTo>
                        <a:lnTo>
                          <a:pt x="20" y="5"/>
                        </a:lnTo>
                        <a:lnTo>
                          <a:pt x="19" y="6"/>
                        </a:lnTo>
                        <a:lnTo>
                          <a:pt x="19" y="8"/>
                        </a:lnTo>
                        <a:lnTo>
                          <a:pt x="16" y="9"/>
                        </a:lnTo>
                        <a:lnTo>
                          <a:pt x="16" y="8"/>
                        </a:lnTo>
                        <a:lnTo>
                          <a:pt x="14" y="9"/>
                        </a:lnTo>
                        <a:lnTo>
                          <a:pt x="13" y="8"/>
                        </a:lnTo>
                        <a:lnTo>
                          <a:pt x="11" y="9"/>
                        </a:lnTo>
                        <a:lnTo>
                          <a:pt x="11" y="10"/>
                        </a:lnTo>
                        <a:lnTo>
                          <a:pt x="10" y="11"/>
                        </a:lnTo>
                        <a:lnTo>
                          <a:pt x="9" y="11"/>
                        </a:lnTo>
                        <a:lnTo>
                          <a:pt x="6" y="12"/>
                        </a:lnTo>
                        <a:lnTo>
                          <a:pt x="5" y="13"/>
                        </a:lnTo>
                        <a:lnTo>
                          <a:pt x="4" y="14"/>
                        </a:lnTo>
                        <a:lnTo>
                          <a:pt x="3" y="14"/>
                        </a:lnTo>
                        <a:lnTo>
                          <a:pt x="2" y="16"/>
                        </a:lnTo>
                        <a:lnTo>
                          <a:pt x="0" y="14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56" name="Freeform 277"/>
                  <p:cNvSpPr>
                    <a:spLocks/>
                  </p:cNvSpPr>
                  <p:nvPr/>
                </p:nvSpPr>
                <p:spPr bwMode="auto">
                  <a:xfrm>
                    <a:off x="1501" y="2157"/>
                    <a:ext cx="35" cy="40"/>
                  </a:xfrm>
                  <a:custGeom>
                    <a:avLst/>
                    <a:gdLst>
                      <a:gd name="T0" fmla="*/ 1 w 35"/>
                      <a:gd name="T1" fmla="*/ 38 h 40"/>
                      <a:gd name="T2" fmla="*/ 0 w 35"/>
                      <a:gd name="T3" fmla="*/ 36 h 40"/>
                      <a:gd name="T4" fmla="*/ 0 w 35"/>
                      <a:gd name="T5" fmla="*/ 36 h 40"/>
                      <a:gd name="T6" fmla="*/ 1 w 35"/>
                      <a:gd name="T7" fmla="*/ 35 h 40"/>
                      <a:gd name="T8" fmla="*/ 1 w 35"/>
                      <a:gd name="T9" fmla="*/ 34 h 40"/>
                      <a:gd name="T10" fmla="*/ 1 w 35"/>
                      <a:gd name="T11" fmla="*/ 34 h 40"/>
                      <a:gd name="T12" fmla="*/ 1 w 35"/>
                      <a:gd name="T13" fmla="*/ 33 h 40"/>
                      <a:gd name="T14" fmla="*/ 0 w 35"/>
                      <a:gd name="T15" fmla="*/ 32 h 40"/>
                      <a:gd name="T16" fmla="*/ 2 w 35"/>
                      <a:gd name="T17" fmla="*/ 31 h 40"/>
                      <a:gd name="T18" fmla="*/ 1 w 35"/>
                      <a:gd name="T19" fmla="*/ 30 h 40"/>
                      <a:gd name="T20" fmla="*/ 2 w 35"/>
                      <a:gd name="T21" fmla="*/ 29 h 40"/>
                      <a:gd name="T22" fmla="*/ 2 w 35"/>
                      <a:gd name="T23" fmla="*/ 29 h 40"/>
                      <a:gd name="T24" fmla="*/ 2 w 35"/>
                      <a:gd name="T25" fmla="*/ 28 h 40"/>
                      <a:gd name="T26" fmla="*/ 3 w 35"/>
                      <a:gd name="T27" fmla="*/ 27 h 40"/>
                      <a:gd name="T28" fmla="*/ 3 w 35"/>
                      <a:gd name="T29" fmla="*/ 26 h 40"/>
                      <a:gd name="T30" fmla="*/ 5 w 35"/>
                      <a:gd name="T31" fmla="*/ 27 h 40"/>
                      <a:gd name="T32" fmla="*/ 5 w 35"/>
                      <a:gd name="T33" fmla="*/ 26 h 40"/>
                      <a:gd name="T34" fmla="*/ 7 w 35"/>
                      <a:gd name="T35" fmla="*/ 24 h 40"/>
                      <a:gd name="T36" fmla="*/ 7 w 35"/>
                      <a:gd name="T37" fmla="*/ 22 h 40"/>
                      <a:gd name="T38" fmla="*/ 9 w 35"/>
                      <a:gd name="T39" fmla="*/ 20 h 40"/>
                      <a:gd name="T40" fmla="*/ 11 w 35"/>
                      <a:gd name="T41" fmla="*/ 19 h 40"/>
                      <a:gd name="T42" fmla="*/ 13 w 35"/>
                      <a:gd name="T43" fmla="*/ 17 h 40"/>
                      <a:gd name="T44" fmla="*/ 13 w 35"/>
                      <a:gd name="T45" fmla="*/ 15 h 40"/>
                      <a:gd name="T46" fmla="*/ 17 w 35"/>
                      <a:gd name="T47" fmla="*/ 14 h 40"/>
                      <a:gd name="T48" fmla="*/ 17 w 35"/>
                      <a:gd name="T49" fmla="*/ 12 h 40"/>
                      <a:gd name="T50" fmla="*/ 18 w 35"/>
                      <a:gd name="T51" fmla="*/ 11 h 40"/>
                      <a:gd name="T52" fmla="*/ 21 w 35"/>
                      <a:gd name="T53" fmla="*/ 9 h 40"/>
                      <a:gd name="T54" fmla="*/ 22 w 35"/>
                      <a:gd name="T55" fmla="*/ 7 h 40"/>
                      <a:gd name="T56" fmla="*/ 26 w 35"/>
                      <a:gd name="T57" fmla="*/ 6 h 40"/>
                      <a:gd name="T58" fmla="*/ 26 w 35"/>
                      <a:gd name="T59" fmla="*/ 5 h 40"/>
                      <a:gd name="T60" fmla="*/ 30 w 35"/>
                      <a:gd name="T61" fmla="*/ 2 h 40"/>
                      <a:gd name="T62" fmla="*/ 31 w 35"/>
                      <a:gd name="T63" fmla="*/ 1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40"/>
                      <a:gd name="T98" fmla="*/ 35 w 35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40">
                        <a:moveTo>
                          <a:pt x="1" y="39"/>
                        </a:moveTo>
                        <a:lnTo>
                          <a:pt x="1" y="38"/>
                        </a:lnTo>
                        <a:lnTo>
                          <a:pt x="0" y="36"/>
                        </a:lnTo>
                        <a:lnTo>
                          <a:pt x="2" y="35"/>
                        </a:lnTo>
                        <a:lnTo>
                          <a:pt x="1" y="35"/>
                        </a:lnTo>
                        <a:lnTo>
                          <a:pt x="1" y="34"/>
                        </a:lnTo>
                        <a:lnTo>
                          <a:pt x="1" y="33"/>
                        </a:lnTo>
                        <a:lnTo>
                          <a:pt x="1" y="32"/>
                        </a:lnTo>
                        <a:lnTo>
                          <a:pt x="0" y="32"/>
                        </a:lnTo>
                        <a:lnTo>
                          <a:pt x="2" y="31"/>
                        </a:lnTo>
                        <a:lnTo>
                          <a:pt x="1" y="31"/>
                        </a:lnTo>
                        <a:lnTo>
                          <a:pt x="1" y="30"/>
                        </a:lnTo>
                        <a:lnTo>
                          <a:pt x="2" y="30"/>
                        </a:lnTo>
                        <a:lnTo>
                          <a:pt x="2" y="29"/>
                        </a:lnTo>
                        <a:lnTo>
                          <a:pt x="2" y="28"/>
                        </a:lnTo>
                        <a:lnTo>
                          <a:pt x="3" y="27"/>
                        </a:lnTo>
                        <a:lnTo>
                          <a:pt x="3" y="26"/>
                        </a:lnTo>
                        <a:lnTo>
                          <a:pt x="5" y="27"/>
                        </a:lnTo>
                        <a:lnTo>
                          <a:pt x="4" y="25"/>
                        </a:lnTo>
                        <a:lnTo>
                          <a:pt x="5" y="26"/>
                        </a:lnTo>
                        <a:lnTo>
                          <a:pt x="5" y="25"/>
                        </a:lnTo>
                        <a:lnTo>
                          <a:pt x="7" y="24"/>
                        </a:lnTo>
                        <a:lnTo>
                          <a:pt x="6" y="23"/>
                        </a:lnTo>
                        <a:lnTo>
                          <a:pt x="7" y="22"/>
                        </a:lnTo>
                        <a:lnTo>
                          <a:pt x="7" y="21"/>
                        </a:lnTo>
                        <a:lnTo>
                          <a:pt x="9" y="20"/>
                        </a:lnTo>
                        <a:lnTo>
                          <a:pt x="9" y="19"/>
                        </a:lnTo>
                        <a:lnTo>
                          <a:pt x="11" y="19"/>
                        </a:lnTo>
                        <a:lnTo>
                          <a:pt x="11" y="18"/>
                        </a:lnTo>
                        <a:lnTo>
                          <a:pt x="13" y="17"/>
                        </a:lnTo>
                        <a:lnTo>
                          <a:pt x="13" y="16"/>
                        </a:lnTo>
                        <a:lnTo>
                          <a:pt x="13" y="15"/>
                        </a:lnTo>
                        <a:lnTo>
                          <a:pt x="14" y="15"/>
                        </a:lnTo>
                        <a:lnTo>
                          <a:pt x="17" y="14"/>
                        </a:lnTo>
                        <a:lnTo>
                          <a:pt x="17" y="12"/>
                        </a:lnTo>
                        <a:lnTo>
                          <a:pt x="18" y="12"/>
                        </a:lnTo>
                        <a:lnTo>
                          <a:pt x="18" y="11"/>
                        </a:lnTo>
                        <a:lnTo>
                          <a:pt x="21" y="10"/>
                        </a:lnTo>
                        <a:lnTo>
                          <a:pt x="21" y="9"/>
                        </a:lnTo>
                        <a:lnTo>
                          <a:pt x="22" y="8"/>
                        </a:lnTo>
                        <a:lnTo>
                          <a:pt x="22" y="7"/>
                        </a:lnTo>
                        <a:lnTo>
                          <a:pt x="23" y="7"/>
                        </a:lnTo>
                        <a:lnTo>
                          <a:pt x="26" y="6"/>
                        </a:lnTo>
                        <a:lnTo>
                          <a:pt x="26" y="5"/>
                        </a:lnTo>
                        <a:lnTo>
                          <a:pt x="27" y="4"/>
                        </a:lnTo>
                        <a:lnTo>
                          <a:pt x="30" y="2"/>
                        </a:lnTo>
                        <a:lnTo>
                          <a:pt x="30" y="1"/>
                        </a:lnTo>
                        <a:lnTo>
                          <a:pt x="31" y="1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57" name="Freeform 278"/>
                  <p:cNvSpPr>
                    <a:spLocks/>
                  </p:cNvSpPr>
                  <p:nvPr/>
                </p:nvSpPr>
                <p:spPr bwMode="auto">
                  <a:xfrm>
                    <a:off x="1501" y="2182"/>
                    <a:ext cx="54" cy="17"/>
                  </a:xfrm>
                  <a:custGeom>
                    <a:avLst/>
                    <a:gdLst>
                      <a:gd name="T0" fmla="*/ 1 w 54"/>
                      <a:gd name="T1" fmla="*/ 13 h 17"/>
                      <a:gd name="T2" fmla="*/ 1 w 54"/>
                      <a:gd name="T3" fmla="*/ 14 h 17"/>
                      <a:gd name="T4" fmla="*/ 1 w 54"/>
                      <a:gd name="T5" fmla="*/ 14 h 17"/>
                      <a:gd name="T6" fmla="*/ 2 w 54"/>
                      <a:gd name="T7" fmla="*/ 14 h 17"/>
                      <a:gd name="T8" fmla="*/ 3 w 54"/>
                      <a:gd name="T9" fmla="*/ 16 h 17"/>
                      <a:gd name="T10" fmla="*/ 4 w 54"/>
                      <a:gd name="T11" fmla="*/ 16 h 17"/>
                      <a:gd name="T12" fmla="*/ 5 w 54"/>
                      <a:gd name="T13" fmla="*/ 16 h 17"/>
                      <a:gd name="T14" fmla="*/ 5 w 54"/>
                      <a:gd name="T15" fmla="*/ 16 h 17"/>
                      <a:gd name="T16" fmla="*/ 6 w 54"/>
                      <a:gd name="T17" fmla="*/ 16 h 17"/>
                      <a:gd name="T18" fmla="*/ 9 w 54"/>
                      <a:gd name="T19" fmla="*/ 16 h 17"/>
                      <a:gd name="T20" fmla="*/ 10 w 54"/>
                      <a:gd name="T21" fmla="*/ 16 h 17"/>
                      <a:gd name="T22" fmla="*/ 10 w 54"/>
                      <a:gd name="T23" fmla="*/ 14 h 17"/>
                      <a:gd name="T24" fmla="*/ 11 w 54"/>
                      <a:gd name="T25" fmla="*/ 14 h 17"/>
                      <a:gd name="T26" fmla="*/ 12 w 54"/>
                      <a:gd name="T27" fmla="*/ 14 h 17"/>
                      <a:gd name="T28" fmla="*/ 12 w 54"/>
                      <a:gd name="T29" fmla="*/ 14 h 17"/>
                      <a:gd name="T30" fmla="*/ 14 w 54"/>
                      <a:gd name="T31" fmla="*/ 14 h 17"/>
                      <a:gd name="T32" fmla="*/ 16 w 54"/>
                      <a:gd name="T33" fmla="*/ 16 h 17"/>
                      <a:gd name="T34" fmla="*/ 19 w 54"/>
                      <a:gd name="T35" fmla="*/ 13 h 17"/>
                      <a:gd name="T36" fmla="*/ 21 w 54"/>
                      <a:gd name="T37" fmla="*/ 12 h 17"/>
                      <a:gd name="T38" fmla="*/ 22 w 54"/>
                      <a:gd name="T39" fmla="*/ 12 h 17"/>
                      <a:gd name="T40" fmla="*/ 25 w 54"/>
                      <a:gd name="T41" fmla="*/ 12 h 17"/>
                      <a:gd name="T42" fmla="*/ 27 w 54"/>
                      <a:gd name="T43" fmla="*/ 11 h 17"/>
                      <a:gd name="T44" fmla="*/ 28 w 54"/>
                      <a:gd name="T45" fmla="*/ 10 h 17"/>
                      <a:gd name="T46" fmla="*/ 31 w 54"/>
                      <a:gd name="T47" fmla="*/ 10 h 17"/>
                      <a:gd name="T48" fmla="*/ 33 w 54"/>
                      <a:gd name="T49" fmla="*/ 9 h 17"/>
                      <a:gd name="T50" fmla="*/ 36 w 54"/>
                      <a:gd name="T51" fmla="*/ 8 h 17"/>
                      <a:gd name="T52" fmla="*/ 37 w 54"/>
                      <a:gd name="T53" fmla="*/ 7 h 17"/>
                      <a:gd name="T54" fmla="*/ 40 w 54"/>
                      <a:gd name="T55" fmla="*/ 6 h 17"/>
                      <a:gd name="T56" fmla="*/ 42 w 54"/>
                      <a:gd name="T57" fmla="*/ 5 h 17"/>
                      <a:gd name="T58" fmla="*/ 47 w 54"/>
                      <a:gd name="T59" fmla="*/ 3 h 17"/>
                      <a:gd name="T60" fmla="*/ 48 w 54"/>
                      <a:gd name="T61" fmla="*/ 2 h 17"/>
                      <a:gd name="T62" fmla="*/ 50 w 54"/>
                      <a:gd name="T63" fmla="*/ 2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4"/>
                      <a:gd name="T97" fmla="*/ 0 h 17"/>
                      <a:gd name="T98" fmla="*/ 54 w 5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4" h="17">
                        <a:moveTo>
                          <a:pt x="0" y="12"/>
                        </a:moveTo>
                        <a:lnTo>
                          <a:pt x="1" y="13"/>
                        </a:lnTo>
                        <a:lnTo>
                          <a:pt x="2" y="13"/>
                        </a:lnTo>
                        <a:lnTo>
                          <a:pt x="1" y="14"/>
                        </a:lnTo>
                        <a:lnTo>
                          <a:pt x="2" y="16"/>
                        </a:lnTo>
                        <a:lnTo>
                          <a:pt x="2" y="14"/>
                        </a:lnTo>
                        <a:lnTo>
                          <a:pt x="3" y="16"/>
                        </a:lnTo>
                        <a:lnTo>
                          <a:pt x="4" y="16"/>
                        </a:lnTo>
                        <a:lnTo>
                          <a:pt x="5" y="16"/>
                        </a:lnTo>
                        <a:lnTo>
                          <a:pt x="6" y="16"/>
                        </a:lnTo>
                        <a:lnTo>
                          <a:pt x="7" y="14"/>
                        </a:lnTo>
                        <a:lnTo>
                          <a:pt x="9" y="16"/>
                        </a:lnTo>
                        <a:lnTo>
                          <a:pt x="10" y="16"/>
                        </a:lnTo>
                        <a:lnTo>
                          <a:pt x="10" y="14"/>
                        </a:lnTo>
                        <a:lnTo>
                          <a:pt x="11" y="14"/>
                        </a:lnTo>
                        <a:lnTo>
                          <a:pt x="12" y="14"/>
                        </a:lnTo>
                        <a:lnTo>
                          <a:pt x="13" y="16"/>
                        </a:lnTo>
                        <a:lnTo>
                          <a:pt x="14" y="14"/>
                        </a:lnTo>
                        <a:lnTo>
                          <a:pt x="16" y="16"/>
                        </a:lnTo>
                        <a:lnTo>
                          <a:pt x="18" y="14"/>
                        </a:lnTo>
                        <a:lnTo>
                          <a:pt x="19" y="13"/>
                        </a:lnTo>
                        <a:lnTo>
                          <a:pt x="21" y="12"/>
                        </a:lnTo>
                        <a:lnTo>
                          <a:pt x="22" y="12"/>
                        </a:lnTo>
                        <a:lnTo>
                          <a:pt x="24" y="12"/>
                        </a:lnTo>
                        <a:lnTo>
                          <a:pt x="25" y="12"/>
                        </a:lnTo>
                        <a:lnTo>
                          <a:pt x="27" y="11"/>
                        </a:lnTo>
                        <a:lnTo>
                          <a:pt x="28" y="11"/>
                        </a:lnTo>
                        <a:lnTo>
                          <a:pt x="28" y="10"/>
                        </a:lnTo>
                        <a:lnTo>
                          <a:pt x="30" y="9"/>
                        </a:lnTo>
                        <a:lnTo>
                          <a:pt x="31" y="10"/>
                        </a:lnTo>
                        <a:lnTo>
                          <a:pt x="33" y="9"/>
                        </a:lnTo>
                        <a:lnTo>
                          <a:pt x="34" y="8"/>
                        </a:lnTo>
                        <a:lnTo>
                          <a:pt x="36" y="8"/>
                        </a:lnTo>
                        <a:lnTo>
                          <a:pt x="37" y="8"/>
                        </a:lnTo>
                        <a:lnTo>
                          <a:pt x="37" y="7"/>
                        </a:lnTo>
                        <a:lnTo>
                          <a:pt x="39" y="6"/>
                        </a:lnTo>
                        <a:lnTo>
                          <a:pt x="40" y="6"/>
                        </a:lnTo>
                        <a:lnTo>
                          <a:pt x="41" y="5"/>
                        </a:lnTo>
                        <a:lnTo>
                          <a:pt x="42" y="5"/>
                        </a:lnTo>
                        <a:lnTo>
                          <a:pt x="45" y="4"/>
                        </a:lnTo>
                        <a:lnTo>
                          <a:pt x="47" y="3"/>
                        </a:lnTo>
                        <a:lnTo>
                          <a:pt x="47" y="2"/>
                        </a:lnTo>
                        <a:lnTo>
                          <a:pt x="48" y="2"/>
                        </a:lnTo>
                        <a:lnTo>
                          <a:pt x="49" y="1"/>
                        </a:lnTo>
                        <a:lnTo>
                          <a:pt x="50" y="2"/>
                        </a:lnTo>
                        <a:lnTo>
                          <a:pt x="5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58" name="Freeform 279"/>
                  <p:cNvSpPr>
                    <a:spLocks/>
                  </p:cNvSpPr>
                  <p:nvPr/>
                </p:nvSpPr>
                <p:spPr bwMode="auto">
                  <a:xfrm>
                    <a:off x="1501" y="2182"/>
                    <a:ext cx="54" cy="17"/>
                  </a:xfrm>
                  <a:custGeom>
                    <a:avLst/>
                    <a:gdLst>
                      <a:gd name="T0" fmla="*/ 1 w 54"/>
                      <a:gd name="T1" fmla="*/ 13 h 17"/>
                      <a:gd name="T2" fmla="*/ 1 w 54"/>
                      <a:gd name="T3" fmla="*/ 14 h 17"/>
                      <a:gd name="T4" fmla="*/ 1 w 54"/>
                      <a:gd name="T5" fmla="*/ 14 h 17"/>
                      <a:gd name="T6" fmla="*/ 2 w 54"/>
                      <a:gd name="T7" fmla="*/ 14 h 17"/>
                      <a:gd name="T8" fmla="*/ 3 w 54"/>
                      <a:gd name="T9" fmla="*/ 16 h 17"/>
                      <a:gd name="T10" fmla="*/ 4 w 54"/>
                      <a:gd name="T11" fmla="*/ 16 h 17"/>
                      <a:gd name="T12" fmla="*/ 5 w 54"/>
                      <a:gd name="T13" fmla="*/ 16 h 17"/>
                      <a:gd name="T14" fmla="*/ 5 w 54"/>
                      <a:gd name="T15" fmla="*/ 16 h 17"/>
                      <a:gd name="T16" fmla="*/ 6 w 54"/>
                      <a:gd name="T17" fmla="*/ 16 h 17"/>
                      <a:gd name="T18" fmla="*/ 9 w 54"/>
                      <a:gd name="T19" fmla="*/ 16 h 17"/>
                      <a:gd name="T20" fmla="*/ 10 w 54"/>
                      <a:gd name="T21" fmla="*/ 16 h 17"/>
                      <a:gd name="T22" fmla="*/ 10 w 54"/>
                      <a:gd name="T23" fmla="*/ 14 h 17"/>
                      <a:gd name="T24" fmla="*/ 11 w 54"/>
                      <a:gd name="T25" fmla="*/ 14 h 17"/>
                      <a:gd name="T26" fmla="*/ 12 w 54"/>
                      <a:gd name="T27" fmla="*/ 14 h 17"/>
                      <a:gd name="T28" fmla="*/ 12 w 54"/>
                      <a:gd name="T29" fmla="*/ 14 h 17"/>
                      <a:gd name="T30" fmla="*/ 14 w 54"/>
                      <a:gd name="T31" fmla="*/ 14 h 17"/>
                      <a:gd name="T32" fmla="*/ 16 w 54"/>
                      <a:gd name="T33" fmla="*/ 16 h 17"/>
                      <a:gd name="T34" fmla="*/ 19 w 54"/>
                      <a:gd name="T35" fmla="*/ 13 h 17"/>
                      <a:gd name="T36" fmla="*/ 21 w 54"/>
                      <a:gd name="T37" fmla="*/ 12 h 17"/>
                      <a:gd name="T38" fmla="*/ 23 w 54"/>
                      <a:gd name="T39" fmla="*/ 12 h 17"/>
                      <a:gd name="T40" fmla="*/ 25 w 54"/>
                      <a:gd name="T41" fmla="*/ 12 h 17"/>
                      <a:gd name="T42" fmla="*/ 27 w 54"/>
                      <a:gd name="T43" fmla="*/ 11 h 17"/>
                      <a:gd name="T44" fmla="*/ 28 w 54"/>
                      <a:gd name="T45" fmla="*/ 10 h 17"/>
                      <a:gd name="T46" fmla="*/ 31 w 54"/>
                      <a:gd name="T47" fmla="*/ 10 h 17"/>
                      <a:gd name="T48" fmla="*/ 33 w 54"/>
                      <a:gd name="T49" fmla="*/ 9 h 17"/>
                      <a:gd name="T50" fmla="*/ 36 w 54"/>
                      <a:gd name="T51" fmla="*/ 8 h 17"/>
                      <a:gd name="T52" fmla="*/ 37 w 54"/>
                      <a:gd name="T53" fmla="*/ 7 h 17"/>
                      <a:gd name="T54" fmla="*/ 40 w 54"/>
                      <a:gd name="T55" fmla="*/ 6 h 17"/>
                      <a:gd name="T56" fmla="*/ 42 w 54"/>
                      <a:gd name="T57" fmla="*/ 5 h 17"/>
                      <a:gd name="T58" fmla="*/ 47 w 54"/>
                      <a:gd name="T59" fmla="*/ 3 h 17"/>
                      <a:gd name="T60" fmla="*/ 48 w 54"/>
                      <a:gd name="T61" fmla="*/ 2 h 17"/>
                      <a:gd name="T62" fmla="*/ 50 w 54"/>
                      <a:gd name="T63" fmla="*/ 2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4"/>
                      <a:gd name="T97" fmla="*/ 0 h 17"/>
                      <a:gd name="T98" fmla="*/ 54 w 5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4" h="17">
                        <a:moveTo>
                          <a:pt x="0" y="12"/>
                        </a:moveTo>
                        <a:lnTo>
                          <a:pt x="1" y="13"/>
                        </a:lnTo>
                        <a:lnTo>
                          <a:pt x="2" y="13"/>
                        </a:lnTo>
                        <a:lnTo>
                          <a:pt x="1" y="14"/>
                        </a:lnTo>
                        <a:lnTo>
                          <a:pt x="2" y="16"/>
                        </a:lnTo>
                        <a:lnTo>
                          <a:pt x="2" y="14"/>
                        </a:lnTo>
                        <a:lnTo>
                          <a:pt x="3" y="16"/>
                        </a:lnTo>
                        <a:lnTo>
                          <a:pt x="4" y="16"/>
                        </a:lnTo>
                        <a:lnTo>
                          <a:pt x="5" y="16"/>
                        </a:lnTo>
                        <a:lnTo>
                          <a:pt x="6" y="16"/>
                        </a:lnTo>
                        <a:lnTo>
                          <a:pt x="7" y="14"/>
                        </a:lnTo>
                        <a:lnTo>
                          <a:pt x="9" y="16"/>
                        </a:lnTo>
                        <a:lnTo>
                          <a:pt x="10" y="16"/>
                        </a:lnTo>
                        <a:lnTo>
                          <a:pt x="10" y="14"/>
                        </a:lnTo>
                        <a:lnTo>
                          <a:pt x="11" y="14"/>
                        </a:lnTo>
                        <a:lnTo>
                          <a:pt x="12" y="14"/>
                        </a:lnTo>
                        <a:lnTo>
                          <a:pt x="13" y="16"/>
                        </a:lnTo>
                        <a:lnTo>
                          <a:pt x="14" y="14"/>
                        </a:lnTo>
                        <a:lnTo>
                          <a:pt x="15" y="14"/>
                        </a:lnTo>
                        <a:lnTo>
                          <a:pt x="16" y="16"/>
                        </a:lnTo>
                        <a:lnTo>
                          <a:pt x="18" y="14"/>
                        </a:lnTo>
                        <a:lnTo>
                          <a:pt x="19" y="13"/>
                        </a:lnTo>
                        <a:lnTo>
                          <a:pt x="21" y="12"/>
                        </a:lnTo>
                        <a:lnTo>
                          <a:pt x="22" y="12"/>
                        </a:lnTo>
                        <a:lnTo>
                          <a:pt x="23" y="12"/>
                        </a:lnTo>
                        <a:lnTo>
                          <a:pt x="24" y="12"/>
                        </a:lnTo>
                        <a:lnTo>
                          <a:pt x="25" y="12"/>
                        </a:lnTo>
                        <a:lnTo>
                          <a:pt x="27" y="11"/>
                        </a:lnTo>
                        <a:lnTo>
                          <a:pt x="28" y="11"/>
                        </a:lnTo>
                        <a:lnTo>
                          <a:pt x="28" y="10"/>
                        </a:lnTo>
                        <a:lnTo>
                          <a:pt x="30" y="9"/>
                        </a:lnTo>
                        <a:lnTo>
                          <a:pt x="31" y="10"/>
                        </a:lnTo>
                        <a:lnTo>
                          <a:pt x="33" y="9"/>
                        </a:lnTo>
                        <a:lnTo>
                          <a:pt x="34" y="8"/>
                        </a:lnTo>
                        <a:lnTo>
                          <a:pt x="36" y="8"/>
                        </a:lnTo>
                        <a:lnTo>
                          <a:pt x="37" y="8"/>
                        </a:lnTo>
                        <a:lnTo>
                          <a:pt x="37" y="7"/>
                        </a:lnTo>
                        <a:lnTo>
                          <a:pt x="39" y="6"/>
                        </a:lnTo>
                        <a:lnTo>
                          <a:pt x="40" y="6"/>
                        </a:lnTo>
                        <a:lnTo>
                          <a:pt x="41" y="5"/>
                        </a:lnTo>
                        <a:lnTo>
                          <a:pt x="42" y="5"/>
                        </a:lnTo>
                        <a:lnTo>
                          <a:pt x="45" y="4"/>
                        </a:lnTo>
                        <a:lnTo>
                          <a:pt x="47" y="3"/>
                        </a:lnTo>
                        <a:lnTo>
                          <a:pt x="48" y="2"/>
                        </a:lnTo>
                        <a:lnTo>
                          <a:pt x="49" y="1"/>
                        </a:lnTo>
                        <a:lnTo>
                          <a:pt x="50" y="2"/>
                        </a:lnTo>
                        <a:lnTo>
                          <a:pt x="5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59" name="Freeform 280"/>
                  <p:cNvSpPr>
                    <a:spLocks/>
                  </p:cNvSpPr>
                  <p:nvPr/>
                </p:nvSpPr>
                <p:spPr bwMode="auto">
                  <a:xfrm>
                    <a:off x="1501" y="2157"/>
                    <a:ext cx="35" cy="40"/>
                  </a:xfrm>
                  <a:custGeom>
                    <a:avLst/>
                    <a:gdLst>
                      <a:gd name="T0" fmla="*/ 1 w 35"/>
                      <a:gd name="T1" fmla="*/ 38 h 40"/>
                      <a:gd name="T2" fmla="*/ 0 w 35"/>
                      <a:gd name="T3" fmla="*/ 36 h 40"/>
                      <a:gd name="T4" fmla="*/ 0 w 35"/>
                      <a:gd name="T5" fmla="*/ 36 h 40"/>
                      <a:gd name="T6" fmla="*/ 1 w 35"/>
                      <a:gd name="T7" fmla="*/ 35 h 40"/>
                      <a:gd name="T8" fmla="*/ 1 w 35"/>
                      <a:gd name="T9" fmla="*/ 34 h 40"/>
                      <a:gd name="T10" fmla="*/ 1 w 35"/>
                      <a:gd name="T11" fmla="*/ 34 h 40"/>
                      <a:gd name="T12" fmla="*/ 1 w 35"/>
                      <a:gd name="T13" fmla="*/ 33 h 40"/>
                      <a:gd name="T14" fmla="*/ 2 w 35"/>
                      <a:gd name="T15" fmla="*/ 31 h 40"/>
                      <a:gd name="T16" fmla="*/ 2 w 35"/>
                      <a:gd name="T17" fmla="*/ 31 h 40"/>
                      <a:gd name="T18" fmla="*/ 1 w 35"/>
                      <a:gd name="T19" fmla="*/ 30 h 40"/>
                      <a:gd name="T20" fmla="*/ 2 w 35"/>
                      <a:gd name="T21" fmla="*/ 29 h 40"/>
                      <a:gd name="T22" fmla="*/ 2 w 35"/>
                      <a:gd name="T23" fmla="*/ 29 h 40"/>
                      <a:gd name="T24" fmla="*/ 2 w 35"/>
                      <a:gd name="T25" fmla="*/ 28 h 40"/>
                      <a:gd name="T26" fmla="*/ 3 w 35"/>
                      <a:gd name="T27" fmla="*/ 27 h 40"/>
                      <a:gd name="T28" fmla="*/ 3 w 35"/>
                      <a:gd name="T29" fmla="*/ 26 h 40"/>
                      <a:gd name="T30" fmla="*/ 5 w 35"/>
                      <a:gd name="T31" fmla="*/ 27 h 40"/>
                      <a:gd name="T32" fmla="*/ 4 w 35"/>
                      <a:gd name="T33" fmla="*/ 24 h 40"/>
                      <a:gd name="T34" fmla="*/ 7 w 35"/>
                      <a:gd name="T35" fmla="*/ 24 h 40"/>
                      <a:gd name="T36" fmla="*/ 7 w 35"/>
                      <a:gd name="T37" fmla="*/ 22 h 40"/>
                      <a:gd name="T38" fmla="*/ 9 w 35"/>
                      <a:gd name="T39" fmla="*/ 20 h 40"/>
                      <a:gd name="T40" fmla="*/ 11 w 35"/>
                      <a:gd name="T41" fmla="*/ 19 h 40"/>
                      <a:gd name="T42" fmla="*/ 13 w 35"/>
                      <a:gd name="T43" fmla="*/ 17 h 40"/>
                      <a:gd name="T44" fmla="*/ 13 w 35"/>
                      <a:gd name="T45" fmla="*/ 15 h 40"/>
                      <a:gd name="T46" fmla="*/ 17 w 35"/>
                      <a:gd name="T47" fmla="*/ 14 h 40"/>
                      <a:gd name="T48" fmla="*/ 17 w 35"/>
                      <a:gd name="T49" fmla="*/ 12 h 40"/>
                      <a:gd name="T50" fmla="*/ 18 w 35"/>
                      <a:gd name="T51" fmla="*/ 11 h 40"/>
                      <a:gd name="T52" fmla="*/ 21 w 35"/>
                      <a:gd name="T53" fmla="*/ 9 h 40"/>
                      <a:gd name="T54" fmla="*/ 22 w 35"/>
                      <a:gd name="T55" fmla="*/ 7 h 40"/>
                      <a:gd name="T56" fmla="*/ 26 w 35"/>
                      <a:gd name="T57" fmla="*/ 6 h 40"/>
                      <a:gd name="T58" fmla="*/ 26 w 35"/>
                      <a:gd name="T59" fmla="*/ 5 h 40"/>
                      <a:gd name="T60" fmla="*/ 30 w 35"/>
                      <a:gd name="T61" fmla="*/ 2 h 40"/>
                      <a:gd name="T62" fmla="*/ 31 w 35"/>
                      <a:gd name="T63" fmla="*/ 1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40"/>
                      <a:gd name="T98" fmla="*/ 35 w 35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40">
                        <a:moveTo>
                          <a:pt x="1" y="39"/>
                        </a:moveTo>
                        <a:lnTo>
                          <a:pt x="1" y="38"/>
                        </a:lnTo>
                        <a:lnTo>
                          <a:pt x="0" y="36"/>
                        </a:lnTo>
                        <a:lnTo>
                          <a:pt x="2" y="35"/>
                        </a:lnTo>
                        <a:lnTo>
                          <a:pt x="1" y="35"/>
                        </a:lnTo>
                        <a:lnTo>
                          <a:pt x="1" y="34"/>
                        </a:lnTo>
                        <a:lnTo>
                          <a:pt x="1" y="33"/>
                        </a:lnTo>
                        <a:lnTo>
                          <a:pt x="1" y="32"/>
                        </a:lnTo>
                        <a:lnTo>
                          <a:pt x="2" y="31"/>
                        </a:lnTo>
                        <a:lnTo>
                          <a:pt x="0" y="32"/>
                        </a:lnTo>
                        <a:lnTo>
                          <a:pt x="2" y="31"/>
                        </a:lnTo>
                        <a:lnTo>
                          <a:pt x="1" y="31"/>
                        </a:lnTo>
                        <a:lnTo>
                          <a:pt x="1" y="30"/>
                        </a:lnTo>
                        <a:lnTo>
                          <a:pt x="2" y="30"/>
                        </a:lnTo>
                        <a:lnTo>
                          <a:pt x="2" y="29"/>
                        </a:lnTo>
                        <a:lnTo>
                          <a:pt x="2" y="28"/>
                        </a:lnTo>
                        <a:lnTo>
                          <a:pt x="3" y="27"/>
                        </a:lnTo>
                        <a:lnTo>
                          <a:pt x="3" y="26"/>
                        </a:lnTo>
                        <a:lnTo>
                          <a:pt x="5" y="27"/>
                        </a:lnTo>
                        <a:lnTo>
                          <a:pt x="4" y="25"/>
                        </a:lnTo>
                        <a:lnTo>
                          <a:pt x="4" y="24"/>
                        </a:lnTo>
                        <a:lnTo>
                          <a:pt x="5" y="25"/>
                        </a:lnTo>
                        <a:lnTo>
                          <a:pt x="7" y="24"/>
                        </a:lnTo>
                        <a:lnTo>
                          <a:pt x="6" y="23"/>
                        </a:lnTo>
                        <a:lnTo>
                          <a:pt x="7" y="22"/>
                        </a:lnTo>
                        <a:lnTo>
                          <a:pt x="7" y="21"/>
                        </a:lnTo>
                        <a:lnTo>
                          <a:pt x="9" y="20"/>
                        </a:lnTo>
                        <a:lnTo>
                          <a:pt x="9" y="19"/>
                        </a:lnTo>
                        <a:lnTo>
                          <a:pt x="11" y="19"/>
                        </a:lnTo>
                        <a:lnTo>
                          <a:pt x="11" y="18"/>
                        </a:lnTo>
                        <a:lnTo>
                          <a:pt x="13" y="17"/>
                        </a:lnTo>
                        <a:lnTo>
                          <a:pt x="13" y="16"/>
                        </a:lnTo>
                        <a:lnTo>
                          <a:pt x="13" y="15"/>
                        </a:lnTo>
                        <a:lnTo>
                          <a:pt x="14" y="15"/>
                        </a:lnTo>
                        <a:lnTo>
                          <a:pt x="17" y="14"/>
                        </a:lnTo>
                        <a:lnTo>
                          <a:pt x="17" y="12"/>
                        </a:lnTo>
                        <a:lnTo>
                          <a:pt x="18" y="12"/>
                        </a:lnTo>
                        <a:lnTo>
                          <a:pt x="18" y="11"/>
                        </a:lnTo>
                        <a:lnTo>
                          <a:pt x="21" y="10"/>
                        </a:lnTo>
                        <a:lnTo>
                          <a:pt x="21" y="9"/>
                        </a:lnTo>
                        <a:lnTo>
                          <a:pt x="22" y="8"/>
                        </a:lnTo>
                        <a:lnTo>
                          <a:pt x="22" y="7"/>
                        </a:lnTo>
                        <a:lnTo>
                          <a:pt x="23" y="7"/>
                        </a:lnTo>
                        <a:lnTo>
                          <a:pt x="26" y="6"/>
                        </a:lnTo>
                        <a:lnTo>
                          <a:pt x="26" y="5"/>
                        </a:lnTo>
                        <a:lnTo>
                          <a:pt x="27" y="4"/>
                        </a:lnTo>
                        <a:lnTo>
                          <a:pt x="30" y="2"/>
                        </a:lnTo>
                        <a:lnTo>
                          <a:pt x="30" y="1"/>
                        </a:lnTo>
                        <a:lnTo>
                          <a:pt x="31" y="1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60" name="Freeform 281"/>
                  <p:cNvSpPr>
                    <a:spLocks/>
                  </p:cNvSpPr>
                  <p:nvPr/>
                </p:nvSpPr>
                <p:spPr bwMode="auto">
                  <a:xfrm>
                    <a:off x="1534" y="2120"/>
                    <a:ext cx="34" cy="38"/>
                  </a:xfrm>
                  <a:custGeom>
                    <a:avLst/>
                    <a:gdLst>
                      <a:gd name="T0" fmla="*/ 31 w 34"/>
                      <a:gd name="T1" fmla="*/ 0 h 38"/>
                      <a:gd name="T2" fmla="*/ 31 w 34"/>
                      <a:gd name="T3" fmla="*/ 1 h 38"/>
                      <a:gd name="T4" fmla="*/ 33 w 34"/>
                      <a:gd name="T5" fmla="*/ 1 h 38"/>
                      <a:gd name="T6" fmla="*/ 31 w 34"/>
                      <a:gd name="T7" fmla="*/ 3 h 38"/>
                      <a:gd name="T8" fmla="*/ 31 w 34"/>
                      <a:gd name="T9" fmla="*/ 4 h 38"/>
                      <a:gd name="T10" fmla="*/ 31 w 34"/>
                      <a:gd name="T11" fmla="*/ 4 h 38"/>
                      <a:gd name="T12" fmla="*/ 33 w 34"/>
                      <a:gd name="T13" fmla="*/ 4 h 38"/>
                      <a:gd name="T14" fmla="*/ 31 w 34"/>
                      <a:gd name="T15" fmla="*/ 6 h 38"/>
                      <a:gd name="T16" fmla="*/ 31 w 34"/>
                      <a:gd name="T17" fmla="*/ 6 h 38"/>
                      <a:gd name="T18" fmla="*/ 30 w 34"/>
                      <a:gd name="T19" fmla="*/ 7 h 38"/>
                      <a:gd name="T20" fmla="*/ 30 w 34"/>
                      <a:gd name="T21" fmla="*/ 8 h 38"/>
                      <a:gd name="T22" fmla="*/ 29 w 34"/>
                      <a:gd name="T23" fmla="*/ 9 h 38"/>
                      <a:gd name="T24" fmla="*/ 30 w 34"/>
                      <a:gd name="T25" fmla="*/ 9 h 38"/>
                      <a:gd name="T26" fmla="*/ 28 w 34"/>
                      <a:gd name="T27" fmla="*/ 11 h 38"/>
                      <a:gd name="T28" fmla="*/ 28 w 34"/>
                      <a:gd name="T29" fmla="*/ 11 h 38"/>
                      <a:gd name="T30" fmla="*/ 27 w 34"/>
                      <a:gd name="T31" fmla="*/ 11 h 38"/>
                      <a:gd name="T32" fmla="*/ 28 w 34"/>
                      <a:gd name="T33" fmla="*/ 12 h 38"/>
                      <a:gd name="T34" fmla="*/ 26 w 34"/>
                      <a:gd name="T35" fmla="*/ 14 h 38"/>
                      <a:gd name="T36" fmla="*/ 26 w 34"/>
                      <a:gd name="T37" fmla="*/ 16 h 38"/>
                      <a:gd name="T38" fmla="*/ 23 w 34"/>
                      <a:gd name="T39" fmla="*/ 18 h 38"/>
                      <a:gd name="T40" fmla="*/ 21 w 34"/>
                      <a:gd name="T41" fmla="*/ 18 h 38"/>
                      <a:gd name="T42" fmla="*/ 21 w 34"/>
                      <a:gd name="T43" fmla="*/ 20 h 38"/>
                      <a:gd name="T44" fmla="*/ 19 w 34"/>
                      <a:gd name="T45" fmla="*/ 22 h 38"/>
                      <a:gd name="T46" fmla="*/ 17 w 34"/>
                      <a:gd name="T47" fmla="*/ 23 h 38"/>
                      <a:gd name="T48" fmla="*/ 15 w 34"/>
                      <a:gd name="T49" fmla="*/ 25 h 38"/>
                      <a:gd name="T50" fmla="*/ 13 w 34"/>
                      <a:gd name="T51" fmla="*/ 27 h 38"/>
                      <a:gd name="T52" fmla="*/ 11 w 34"/>
                      <a:gd name="T53" fmla="*/ 28 h 38"/>
                      <a:gd name="T54" fmla="*/ 10 w 34"/>
                      <a:gd name="T55" fmla="*/ 30 h 38"/>
                      <a:gd name="T56" fmla="*/ 7 w 34"/>
                      <a:gd name="T57" fmla="*/ 32 h 38"/>
                      <a:gd name="T58" fmla="*/ 5 w 34"/>
                      <a:gd name="T59" fmla="*/ 33 h 38"/>
                      <a:gd name="T60" fmla="*/ 3 w 34"/>
                      <a:gd name="T61" fmla="*/ 35 h 38"/>
                      <a:gd name="T62" fmla="*/ 1 w 34"/>
                      <a:gd name="T63" fmla="*/ 36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4"/>
                      <a:gd name="T97" fmla="*/ 0 h 38"/>
                      <a:gd name="T98" fmla="*/ 34 w 34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4" h="38">
                        <a:moveTo>
                          <a:pt x="31" y="0"/>
                        </a:moveTo>
                        <a:lnTo>
                          <a:pt x="31" y="0"/>
                        </a:lnTo>
                        <a:lnTo>
                          <a:pt x="31" y="1"/>
                        </a:lnTo>
                        <a:lnTo>
                          <a:pt x="33" y="1"/>
                        </a:lnTo>
                        <a:lnTo>
                          <a:pt x="33" y="2"/>
                        </a:lnTo>
                        <a:lnTo>
                          <a:pt x="31" y="3"/>
                        </a:lnTo>
                        <a:lnTo>
                          <a:pt x="31" y="4"/>
                        </a:lnTo>
                        <a:lnTo>
                          <a:pt x="33" y="4"/>
                        </a:lnTo>
                        <a:lnTo>
                          <a:pt x="31" y="5"/>
                        </a:lnTo>
                        <a:lnTo>
                          <a:pt x="31" y="6"/>
                        </a:lnTo>
                        <a:lnTo>
                          <a:pt x="30" y="7"/>
                        </a:lnTo>
                        <a:lnTo>
                          <a:pt x="30" y="8"/>
                        </a:lnTo>
                        <a:lnTo>
                          <a:pt x="29" y="9"/>
                        </a:lnTo>
                        <a:lnTo>
                          <a:pt x="30" y="9"/>
                        </a:lnTo>
                        <a:lnTo>
                          <a:pt x="29" y="10"/>
                        </a:lnTo>
                        <a:lnTo>
                          <a:pt x="28" y="11"/>
                        </a:lnTo>
                        <a:lnTo>
                          <a:pt x="27" y="11"/>
                        </a:lnTo>
                        <a:lnTo>
                          <a:pt x="28" y="12"/>
                        </a:lnTo>
                        <a:lnTo>
                          <a:pt x="27" y="13"/>
                        </a:lnTo>
                        <a:lnTo>
                          <a:pt x="26" y="14"/>
                        </a:lnTo>
                        <a:lnTo>
                          <a:pt x="25" y="15"/>
                        </a:lnTo>
                        <a:lnTo>
                          <a:pt x="26" y="16"/>
                        </a:lnTo>
                        <a:lnTo>
                          <a:pt x="25" y="17"/>
                        </a:lnTo>
                        <a:lnTo>
                          <a:pt x="23" y="18"/>
                        </a:lnTo>
                        <a:lnTo>
                          <a:pt x="23" y="19"/>
                        </a:lnTo>
                        <a:lnTo>
                          <a:pt x="21" y="18"/>
                        </a:lnTo>
                        <a:lnTo>
                          <a:pt x="21" y="19"/>
                        </a:lnTo>
                        <a:lnTo>
                          <a:pt x="21" y="20"/>
                        </a:lnTo>
                        <a:lnTo>
                          <a:pt x="19" y="21"/>
                        </a:lnTo>
                        <a:lnTo>
                          <a:pt x="19" y="22"/>
                        </a:lnTo>
                        <a:lnTo>
                          <a:pt x="18" y="22"/>
                        </a:lnTo>
                        <a:lnTo>
                          <a:pt x="17" y="23"/>
                        </a:lnTo>
                        <a:lnTo>
                          <a:pt x="15" y="24"/>
                        </a:lnTo>
                        <a:lnTo>
                          <a:pt x="15" y="25"/>
                        </a:lnTo>
                        <a:lnTo>
                          <a:pt x="13" y="26"/>
                        </a:lnTo>
                        <a:lnTo>
                          <a:pt x="13" y="27"/>
                        </a:lnTo>
                        <a:lnTo>
                          <a:pt x="12" y="27"/>
                        </a:lnTo>
                        <a:lnTo>
                          <a:pt x="11" y="28"/>
                        </a:lnTo>
                        <a:lnTo>
                          <a:pt x="10" y="29"/>
                        </a:lnTo>
                        <a:lnTo>
                          <a:pt x="10" y="30"/>
                        </a:lnTo>
                        <a:lnTo>
                          <a:pt x="7" y="31"/>
                        </a:lnTo>
                        <a:lnTo>
                          <a:pt x="7" y="32"/>
                        </a:lnTo>
                        <a:lnTo>
                          <a:pt x="6" y="31"/>
                        </a:lnTo>
                        <a:lnTo>
                          <a:pt x="5" y="33"/>
                        </a:lnTo>
                        <a:lnTo>
                          <a:pt x="4" y="33"/>
                        </a:lnTo>
                        <a:lnTo>
                          <a:pt x="3" y="35"/>
                        </a:lnTo>
                        <a:lnTo>
                          <a:pt x="2" y="35"/>
                        </a:lnTo>
                        <a:lnTo>
                          <a:pt x="1" y="36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61" name="Freeform 282"/>
                  <p:cNvSpPr>
                    <a:spLocks/>
                  </p:cNvSpPr>
                  <p:nvPr/>
                </p:nvSpPr>
                <p:spPr bwMode="auto">
                  <a:xfrm>
                    <a:off x="1515" y="2118"/>
                    <a:ext cx="52" cy="17"/>
                  </a:xfrm>
                  <a:custGeom>
                    <a:avLst/>
                    <a:gdLst>
                      <a:gd name="T0" fmla="*/ 51 w 52"/>
                      <a:gd name="T1" fmla="*/ 3 h 17"/>
                      <a:gd name="T2" fmla="*/ 49 w 52"/>
                      <a:gd name="T3" fmla="*/ 2 h 17"/>
                      <a:gd name="T4" fmla="*/ 48 w 52"/>
                      <a:gd name="T5" fmla="*/ 0 h 17"/>
                      <a:gd name="T6" fmla="*/ 47 w 52"/>
                      <a:gd name="T7" fmla="*/ 0 h 17"/>
                      <a:gd name="T8" fmla="*/ 47 w 52"/>
                      <a:gd name="T9" fmla="*/ 0 h 17"/>
                      <a:gd name="T10" fmla="*/ 47 w 52"/>
                      <a:gd name="T11" fmla="*/ 0 h 17"/>
                      <a:gd name="T12" fmla="*/ 46 w 52"/>
                      <a:gd name="T13" fmla="*/ 0 h 17"/>
                      <a:gd name="T14" fmla="*/ 46 w 52"/>
                      <a:gd name="T15" fmla="*/ 0 h 17"/>
                      <a:gd name="T16" fmla="*/ 43 w 52"/>
                      <a:gd name="T17" fmla="*/ 0 h 17"/>
                      <a:gd name="T18" fmla="*/ 43 w 52"/>
                      <a:gd name="T19" fmla="*/ 0 h 17"/>
                      <a:gd name="T20" fmla="*/ 41 w 52"/>
                      <a:gd name="T21" fmla="*/ 0 h 17"/>
                      <a:gd name="T22" fmla="*/ 39 w 52"/>
                      <a:gd name="T23" fmla="*/ 0 h 17"/>
                      <a:gd name="T24" fmla="*/ 39 w 52"/>
                      <a:gd name="T25" fmla="*/ 0 h 17"/>
                      <a:gd name="T26" fmla="*/ 38 w 52"/>
                      <a:gd name="T27" fmla="*/ 1 h 17"/>
                      <a:gd name="T28" fmla="*/ 37 w 52"/>
                      <a:gd name="T29" fmla="*/ 0 h 17"/>
                      <a:gd name="T30" fmla="*/ 37 w 52"/>
                      <a:gd name="T31" fmla="*/ 0 h 17"/>
                      <a:gd name="T32" fmla="*/ 35 w 52"/>
                      <a:gd name="T33" fmla="*/ 0 h 17"/>
                      <a:gd name="T34" fmla="*/ 34 w 52"/>
                      <a:gd name="T35" fmla="*/ 1 h 17"/>
                      <a:gd name="T36" fmla="*/ 30 w 52"/>
                      <a:gd name="T37" fmla="*/ 2 h 17"/>
                      <a:gd name="T38" fmla="*/ 28 w 52"/>
                      <a:gd name="T39" fmla="*/ 2 h 17"/>
                      <a:gd name="T40" fmla="*/ 27 w 52"/>
                      <a:gd name="T41" fmla="*/ 2 h 17"/>
                      <a:gd name="T42" fmla="*/ 26 w 52"/>
                      <a:gd name="T43" fmla="*/ 4 h 17"/>
                      <a:gd name="T44" fmla="*/ 22 w 52"/>
                      <a:gd name="T45" fmla="*/ 4 h 17"/>
                      <a:gd name="T46" fmla="*/ 19 w 52"/>
                      <a:gd name="T47" fmla="*/ 5 h 17"/>
                      <a:gd name="T48" fmla="*/ 18 w 52"/>
                      <a:gd name="T49" fmla="*/ 6 h 17"/>
                      <a:gd name="T50" fmla="*/ 15 w 52"/>
                      <a:gd name="T51" fmla="*/ 8 h 17"/>
                      <a:gd name="T52" fmla="*/ 13 w 52"/>
                      <a:gd name="T53" fmla="*/ 10 h 17"/>
                      <a:gd name="T54" fmla="*/ 11 w 52"/>
                      <a:gd name="T55" fmla="*/ 9 h 17"/>
                      <a:gd name="T56" fmla="*/ 9 w 52"/>
                      <a:gd name="T57" fmla="*/ 11 h 17"/>
                      <a:gd name="T58" fmla="*/ 4 w 52"/>
                      <a:gd name="T59" fmla="*/ 12 h 17"/>
                      <a:gd name="T60" fmla="*/ 3 w 52"/>
                      <a:gd name="T61" fmla="*/ 13 h 17"/>
                      <a:gd name="T62" fmla="*/ 1 w 52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2"/>
                      <a:gd name="T97" fmla="*/ 0 h 17"/>
                      <a:gd name="T98" fmla="*/ 52 w 52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2" h="17">
                        <a:moveTo>
                          <a:pt x="51" y="3"/>
                        </a:moveTo>
                        <a:lnTo>
                          <a:pt x="51" y="3"/>
                        </a:lnTo>
                        <a:lnTo>
                          <a:pt x="51" y="2"/>
                        </a:lnTo>
                        <a:lnTo>
                          <a:pt x="49" y="2"/>
                        </a:lnTo>
                        <a:lnTo>
                          <a:pt x="48" y="0"/>
                        </a:lnTo>
                        <a:lnTo>
                          <a:pt x="47" y="0"/>
                        </a:lnTo>
                        <a:lnTo>
                          <a:pt x="46" y="0"/>
                        </a:lnTo>
                        <a:lnTo>
                          <a:pt x="44" y="0"/>
                        </a:lnTo>
                        <a:lnTo>
                          <a:pt x="43" y="0"/>
                        </a:lnTo>
                        <a:lnTo>
                          <a:pt x="41" y="0"/>
                        </a:lnTo>
                        <a:lnTo>
                          <a:pt x="40" y="1"/>
                        </a:lnTo>
                        <a:lnTo>
                          <a:pt x="39" y="0"/>
                        </a:lnTo>
                        <a:lnTo>
                          <a:pt x="38" y="1"/>
                        </a:lnTo>
                        <a:lnTo>
                          <a:pt x="37" y="0"/>
                        </a:lnTo>
                        <a:lnTo>
                          <a:pt x="35" y="0"/>
                        </a:lnTo>
                        <a:lnTo>
                          <a:pt x="35" y="1"/>
                        </a:lnTo>
                        <a:lnTo>
                          <a:pt x="34" y="1"/>
                        </a:lnTo>
                        <a:lnTo>
                          <a:pt x="32" y="2"/>
                        </a:lnTo>
                        <a:lnTo>
                          <a:pt x="30" y="2"/>
                        </a:lnTo>
                        <a:lnTo>
                          <a:pt x="29" y="2"/>
                        </a:lnTo>
                        <a:lnTo>
                          <a:pt x="28" y="2"/>
                        </a:lnTo>
                        <a:lnTo>
                          <a:pt x="28" y="3"/>
                        </a:lnTo>
                        <a:lnTo>
                          <a:pt x="27" y="2"/>
                        </a:lnTo>
                        <a:lnTo>
                          <a:pt x="26" y="4"/>
                        </a:lnTo>
                        <a:lnTo>
                          <a:pt x="24" y="4"/>
                        </a:lnTo>
                        <a:lnTo>
                          <a:pt x="22" y="4"/>
                        </a:lnTo>
                        <a:lnTo>
                          <a:pt x="21" y="4"/>
                        </a:lnTo>
                        <a:lnTo>
                          <a:pt x="19" y="5"/>
                        </a:lnTo>
                        <a:lnTo>
                          <a:pt x="19" y="6"/>
                        </a:lnTo>
                        <a:lnTo>
                          <a:pt x="18" y="6"/>
                        </a:lnTo>
                        <a:lnTo>
                          <a:pt x="17" y="8"/>
                        </a:lnTo>
                        <a:lnTo>
                          <a:pt x="15" y="8"/>
                        </a:lnTo>
                        <a:lnTo>
                          <a:pt x="14" y="9"/>
                        </a:lnTo>
                        <a:lnTo>
                          <a:pt x="13" y="10"/>
                        </a:lnTo>
                        <a:lnTo>
                          <a:pt x="12" y="9"/>
                        </a:lnTo>
                        <a:lnTo>
                          <a:pt x="11" y="9"/>
                        </a:lnTo>
                        <a:lnTo>
                          <a:pt x="10" y="10"/>
                        </a:lnTo>
                        <a:lnTo>
                          <a:pt x="9" y="11"/>
                        </a:lnTo>
                        <a:lnTo>
                          <a:pt x="6" y="11"/>
                        </a:lnTo>
                        <a:lnTo>
                          <a:pt x="4" y="12"/>
                        </a:lnTo>
                        <a:lnTo>
                          <a:pt x="4" y="13"/>
                        </a:lnTo>
                        <a:lnTo>
                          <a:pt x="3" y="13"/>
                        </a:lnTo>
                        <a:lnTo>
                          <a:pt x="2" y="13"/>
                        </a:lnTo>
                        <a:lnTo>
                          <a:pt x="1" y="16"/>
                        </a:lnTo>
                        <a:lnTo>
                          <a:pt x="0" y="14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62" name="Freeform 283"/>
                  <p:cNvSpPr>
                    <a:spLocks/>
                  </p:cNvSpPr>
                  <p:nvPr/>
                </p:nvSpPr>
                <p:spPr bwMode="auto">
                  <a:xfrm>
                    <a:off x="1655" y="2357"/>
                    <a:ext cx="35" cy="39"/>
                  </a:xfrm>
                  <a:custGeom>
                    <a:avLst/>
                    <a:gdLst>
                      <a:gd name="T0" fmla="*/ 2 w 35"/>
                      <a:gd name="T1" fmla="*/ 38 h 39"/>
                      <a:gd name="T2" fmla="*/ 1 w 35"/>
                      <a:gd name="T3" fmla="*/ 38 h 39"/>
                      <a:gd name="T4" fmla="*/ 1 w 35"/>
                      <a:gd name="T5" fmla="*/ 36 h 39"/>
                      <a:gd name="T6" fmla="*/ 1 w 35"/>
                      <a:gd name="T7" fmla="*/ 36 h 39"/>
                      <a:gd name="T8" fmla="*/ 1 w 35"/>
                      <a:gd name="T9" fmla="*/ 34 h 39"/>
                      <a:gd name="T10" fmla="*/ 1 w 35"/>
                      <a:gd name="T11" fmla="*/ 33 h 39"/>
                      <a:gd name="T12" fmla="*/ 0 w 35"/>
                      <a:gd name="T13" fmla="*/ 32 h 39"/>
                      <a:gd name="T14" fmla="*/ 0 w 35"/>
                      <a:gd name="T15" fmla="*/ 32 h 39"/>
                      <a:gd name="T16" fmla="*/ 1 w 35"/>
                      <a:gd name="T17" fmla="*/ 32 h 39"/>
                      <a:gd name="T18" fmla="*/ 2 w 35"/>
                      <a:gd name="T19" fmla="*/ 31 h 39"/>
                      <a:gd name="T20" fmla="*/ 2 w 35"/>
                      <a:gd name="T21" fmla="*/ 31 h 39"/>
                      <a:gd name="T22" fmla="*/ 3 w 35"/>
                      <a:gd name="T23" fmla="*/ 30 h 39"/>
                      <a:gd name="T24" fmla="*/ 4 w 35"/>
                      <a:gd name="T25" fmla="*/ 28 h 39"/>
                      <a:gd name="T26" fmla="*/ 4 w 35"/>
                      <a:gd name="T27" fmla="*/ 28 h 39"/>
                      <a:gd name="T28" fmla="*/ 4 w 35"/>
                      <a:gd name="T29" fmla="*/ 27 h 39"/>
                      <a:gd name="T30" fmla="*/ 5 w 35"/>
                      <a:gd name="T31" fmla="*/ 26 h 39"/>
                      <a:gd name="T32" fmla="*/ 5 w 35"/>
                      <a:gd name="T33" fmla="*/ 25 h 39"/>
                      <a:gd name="T34" fmla="*/ 7 w 35"/>
                      <a:gd name="T35" fmla="*/ 25 h 39"/>
                      <a:gd name="T36" fmla="*/ 8 w 35"/>
                      <a:gd name="T37" fmla="*/ 23 h 39"/>
                      <a:gd name="T38" fmla="*/ 10 w 35"/>
                      <a:gd name="T39" fmla="*/ 21 h 39"/>
                      <a:gd name="T40" fmla="*/ 11 w 35"/>
                      <a:gd name="T41" fmla="*/ 19 h 39"/>
                      <a:gd name="T42" fmla="*/ 12 w 35"/>
                      <a:gd name="T43" fmla="*/ 18 h 39"/>
                      <a:gd name="T44" fmla="*/ 14 w 35"/>
                      <a:gd name="T45" fmla="*/ 17 h 39"/>
                      <a:gd name="T46" fmla="*/ 17 w 35"/>
                      <a:gd name="T47" fmla="*/ 15 h 39"/>
                      <a:gd name="T48" fmla="*/ 18 w 35"/>
                      <a:gd name="T49" fmla="*/ 13 h 39"/>
                      <a:gd name="T50" fmla="*/ 19 w 35"/>
                      <a:gd name="T51" fmla="*/ 11 h 39"/>
                      <a:gd name="T52" fmla="*/ 22 w 35"/>
                      <a:gd name="T53" fmla="*/ 9 h 39"/>
                      <a:gd name="T54" fmla="*/ 24 w 35"/>
                      <a:gd name="T55" fmla="*/ 8 h 39"/>
                      <a:gd name="T56" fmla="*/ 26 w 35"/>
                      <a:gd name="T57" fmla="*/ 7 h 39"/>
                      <a:gd name="T58" fmla="*/ 29 w 35"/>
                      <a:gd name="T59" fmla="*/ 6 h 39"/>
                      <a:gd name="T60" fmla="*/ 31 w 35"/>
                      <a:gd name="T61" fmla="*/ 3 h 39"/>
                      <a:gd name="T62" fmla="*/ 34 w 35"/>
                      <a:gd name="T63" fmla="*/ 2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9"/>
                      <a:gd name="T98" fmla="*/ 35 w 35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9">
                        <a:moveTo>
                          <a:pt x="2" y="38"/>
                        </a:moveTo>
                        <a:lnTo>
                          <a:pt x="2" y="38"/>
                        </a:lnTo>
                        <a:lnTo>
                          <a:pt x="2" y="37"/>
                        </a:lnTo>
                        <a:lnTo>
                          <a:pt x="1" y="38"/>
                        </a:lnTo>
                        <a:lnTo>
                          <a:pt x="1" y="37"/>
                        </a:lnTo>
                        <a:lnTo>
                          <a:pt x="1" y="36"/>
                        </a:lnTo>
                        <a:lnTo>
                          <a:pt x="1" y="34"/>
                        </a:lnTo>
                        <a:lnTo>
                          <a:pt x="1" y="33"/>
                        </a:lnTo>
                        <a:lnTo>
                          <a:pt x="0" y="32"/>
                        </a:lnTo>
                        <a:lnTo>
                          <a:pt x="1" y="32"/>
                        </a:lnTo>
                        <a:lnTo>
                          <a:pt x="0" y="32"/>
                        </a:lnTo>
                        <a:lnTo>
                          <a:pt x="1" y="32"/>
                        </a:lnTo>
                        <a:lnTo>
                          <a:pt x="2" y="31"/>
                        </a:lnTo>
                        <a:lnTo>
                          <a:pt x="3" y="30"/>
                        </a:lnTo>
                        <a:lnTo>
                          <a:pt x="3" y="29"/>
                        </a:lnTo>
                        <a:lnTo>
                          <a:pt x="4" y="28"/>
                        </a:lnTo>
                        <a:lnTo>
                          <a:pt x="3" y="28"/>
                        </a:lnTo>
                        <a:lnTo>
                          <a:pt x="4" y="28"/>
                        </a:lnTo>
                        <a:lnTo>
                          <a:pt x="5" y="27"/>
                        </a:lnTo>
                        <a:lnTo>
                          <a:pt x="4" y="27"/>
                        </a:lnTo>
                        <a:lnTo>
                          <a:pt x="5" y="26"/>
                        </a:lnTo>
                        <a:lnTo>
                          <a:pt x="5" y="25"/>
                        </a:lnTo>
                        <a:lnTo>
                          <a:pt x="5" y="24"/>
                        </a:lnTo>
                        <a:lnTo>
                          <a:pt x="7" y="25"/>
                        </a:lnTo>
                        <a:lnTo>
                          <a:pt x="7" y="22"/>
                        </a:lnTo>
                        <a:lnTo>
                          <a:pt x="8" y="23"/>
                        </a:lnTo>
                        <a:lnTo>
                          <a:pt x="10" y="22"/>
                        </a:lnTo>
                        <a:lnTo>
                          <a:pt x="10" y="21"/>
                        </a:lnTo>
                        <a:lnTo>
                          <a:pt x="10" y="20"/>
                        </a:lnTo>
                        <a:lnTo>
                          <a:pt x="11" y="19"/>
                        </a:lnTo>
                        <a:lnTo>
                          <a:pt x="12" y="19"/>
                        </a:lnTo>
                        <a:lnTo>
                          <a:pt x="12" y="18"/>
                        </a:lnTo>
                        <a:lnTo>
                          <a:pt x="12" y="17"/>
                        </a:lnTo>
                        <a:lnTo>
                          <a:pt x="14" y="17"/>
                        </a:lnTo>
                        <a:lnTo>
                          <a:pt x="15" y="15"/>
                        </a:lnTo>
                        <a:lnTo>
                          <a:pt x="17" y="15"/>
                        </a:lnTo>
                        <a:lnTo>
                          <a:pt x="17" y="14"/>
                        </a:lnTo>
                        <a:lnTo>
                          <a:pt x="18" y="13"/>
                        </a:lnTo>
                        <a:lnTo>
                          <a:pt x="19" y="13"/>
                        </a:lnTo>
                        <a:lnTo>
                          <a:pt x="19" y="11"/>
                        </a:lnTo>
                        <a:lnTo>
                          <a:pt x="21" y="10"/>
                        </a:lnTo>
                        <a:lnTo>
                          <a:pt x="22" y="9"/>
                        </a:lnTo>
                        <a:lnTo>
                          <a:pt x="23" y="9"/>
                        </a:lnTo>
                        <a:lnTo>
                          <a:pt x="24" y="8"/>
                        </a:lnTo>
                        <a:lnTo>
                          <a:pt x="26" y="7"/>
                        </a:lnTo>
                        <a:lnTo>
                          <a:pt x="28" y="6"/>
                        </a:lnTo>
                        <a:lnTo>
                          <a:pt x="29" y="6"/>
                        </a:lnTo>
                        <a:lnTo>
                          <a:pt x="29" y="5"/>
                        </a:lnTo>
                        <a:lnTo>
                          <a:pt x="31" y="3"/>
                        </a:lnTo>
                        <a:lnTo>
                          <a:pt x="32" y="2"/>
                        </a:lnTo>
                        <a:lnTo>
                          <a:pt x="34" y="2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63" name="Freeform 284"/>
                  <p:cNvSpPr>
                    <a:spLocks/>
                  </p:cNvSpPr>
                  <p:nvPr/>
                </p:nvSpPr>
                <p:spPr bwMode="auto">
                  <a:xfrm>
                    <a:off x="1656" y="2383"/>
                    <a:ext cx="54" cy="17"/>
                  </a:xfrm>
                  <a:custGeom>
                    <a:avLst/>
                    <a:gdLst>
                      <a:gd name="T0" fmla="*/ 0 w 54"/>
                      <a:gd name="T1" fmla="*/ 11 h 17"/>
                      <a:gd name="T2" fmla="*/ 1 w 54"/>
                      <a:gd name="T3" fmla="*/ 12 h 17"/>
                      <a:gd name="T4" fmla="*/ 1 w 54"/>
                      <a:gd name="T5" fmla="*/ 13 h 17"/>
                      <a:gd name="T6" fmla="*/ 2 w 54"/>
                      <a:gd name="T7" fmla="*/ 13 h 17"/>
                      <a:gd name="T8" fmla="*/ 3 w 54"/>
                      <a:gd name="T9" fmla="*/ 14 h 17"/>
                      <a:gd name="T10" fmla="*/ 3 w 54"/>
                      <a:gd name="T11" fmla="*/ 14 h 17"/>
                      <a:gd name="T12" fmla="*/ 4 w 54"/>
                      <a:gd name="T13" fmla="*/ 14 h 17"/>
                      <a:gd name="T14" fmla="*/ 5 w 54"/>
                      <a:gd name="T15" fmla="*/ 14 h 17"/>
                      <a:gd name="T16" fmla="*/ 7 w 54"/>
                      <a:gd name="T17" fmla="*/ 13 h 17"/>
                      <a:gd name="T18" fmla="*/ 7 w 54"/>
                      <a:gd name="T19" fmla="*/ 13 h 17"/>
                      <a:gd name="T20" fmla="*/ 8 w 54"/>
                      <a:gd name="T21" fmla="*/ 14 h 17"/>
                      <a:gd name="T22" fmla="*/ 10 w 54"/>
                      <a:gd name="T23" fmla="*/ 13 h 17"/>
                      <a:gd name="T24" fmla="*/ 11 w 54"/>
                      <a:gd name="T25" fmla="*/ 13 h 17"/>
                      <a:gd name="T26" fmla="*/ 11 w 54"/>
                      <a:gd name="T27" fmla="*/ 13 h 17"/>
                      <a:gd name="T28" fmla="*/ 12 w 54"/>
                      <a:gd name="T29" fmla="*/ 13 h 17"/>
                      <a:gd name="T30" fmla="*/ 14 w 54"/>
                      <a:gd name="T31" fmla="*/ 14 h 17"/>
                      <a:gd name="T32" fmla="*/ 15 w 54"/>
                      <a:gd name="T33" fmla="*/ 13 h 17"/>
                      <a:gd name="T34" fmla="*/ 17 w 54"/>
                      <a:gd name="T35" fmla="*/ 13 h 17"/>
                      <a:gd name="T36" fmla="*/ 20 w 54"/>
                      <a:gd name="T37" fmla="*/ 12 h 17"/>
                      <a:gd name="T38" fmla="*/ 21 w 54"/>
                      <a:gd name="T39" fmla="*/ 11 h 17"/>
                      <a:gd name="T40" fmla="*/ 23 w 54"/>
                      <a:gd name="T41" fmla="*/ 12 h 17"/>
                      <a:gd name="T42" fmla="*/ 27 w 54"/>
                      <a:gd name="T43" fmla="*/ 10 h 17"/>
                      <a:gd name="T44" fmla="*/ 29 w 54"/>
                      <a:gd name="T45" fmla="*/ 9 h 17"/>
                      <a:gd name="T46" fmla="*/ 30 w 54"/>
                      <a:gd name="T47" fmla="*/ 8 h 17"/>
                      <a:gd name="T48" fmla="*/ 32 w 54"/>
                      <a:gd name="T49" fmla="*/ 9 h 17"/>
                      <a:gd name="T50" fmla="*/ 35 w 54"/>
                      <a:gd name="T51" fmla="*/ 6 h 17"/>
                      <a:gd name="T52" fmla="*/ 37 w 54"/>
                      <a:gd name="T53" fmla="*/ 6 h 17"/>
                      <a:gd name="T54" fmla="*/ 42 w 54"/>
                      <a:gd name="T55" fmla="*/ 5 h 17"/>
                      <a:gd name="T56" fmla="*/ 43 w 54"/>
                      <a:gd name="T57" fmla="*/ 4 h 17"/>
                      <a:gd name="T58" fmla="*/ 45 w 54"/>
                      <a:gd name="T59" fmla="*/ 3 h 17"/>
                      <a:gd name="T60" fmla="*/ 49 w 54"/>
                      <a:gd name="T61" fmla="*/ 1 h 17"/>
                      <a:gd name="T62" fmla="*/ 51 w 54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4"/>
                      <a:gd name="T97" fmla="*/ 0 h 17"/>
                      <a:gd name="T98" fmla="*/ 54 w 5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4" h="17">
                        <a:moveTo>
                          <a:pt x="0" y="11"/>
                        </a:moveTo>
                        <a:lnTo>
                          <a:pt x="0" y="11"/>
                        </a:lnTo>
                        <a:lnTo>
                          <a:pt x="1" y="12"/>
                        </a:lnTo>
                        <a:lnTo>
                          <a:pt x="1" y="13"/>
                        </a:lnTo>
                        <a:lnTo>
                          <a:pt x="1" y="14"/>
                        </a:lnTo>
                        <a:lnTo>
                          <a:pt x="2" y="13"/>
                        </a:lnTo>
                        <a:lnTo>
                          <a:pt x="2" y="14"/>
                        </a:lnTo>
                        <a:lnTo>
                          <a:pt x="3" y="14"/>
                        </a:lnTo>
                        <a:lnTo>
                          <a:pt x="3" y="16"/>
                        </a:lnTo>
                        <a:lnTo>
                          <a:pt x="3" y="14"/>
                        </a:lnTo>
                        <a:lnTo>
                          <a:pt x="4" y="14"/>
                        </a:lnTo>
                        <a:lnTo>
                          <a:pt x="5" y="14"/>
                        </a:lnTo>
                        <a:lnTo>
                          <a:pt x="7" y="13"/>
                        </a:lnTo>
                        <a:lnTo>
                          <a:pt x="8" y="14"/>
                        </a:lnTo>
                        <a:lnTo>
                          <a:pt x="9" y="14"/>
                        </a:lnTo>
                        <a:lnTo>
                          <a:pt x="10" y="13"/>
                        </a:lnTo>
                        <a:lnTo>
                          <a:pt x="9" y="14"/>
                        </a:lnTo>
                        <a:lnTo>
                          <a:pt x="11" y="13"/>
                        </a:lnTo>
                        <a:lnTo>
                          <a:pt x="11" y="12"/>
                        </a:lnTo>
                        <a:lnTo>
                          <a:pt x="12" y="13"/>
                        </a:lnTo>
                        <a:lnTo>
                          <a:pt x="14" y="14"/>
                        </a:lnTo>
                        <a:lnTo>
                          <a:pt x="14" y="13"/>
                        </a:lnTo>
                        <a:lnTo>
                          <a:pt x="15" y="13"/>
                        </a:lnTo>
                        <a:lnTo>
                          <a:pt x="16" y="13"/>
                        </a:lnTo>
                        <a:lnTo>
                          <a:pt x="17" y="13"/>
                        </a:lnTo>
                        <a:lnTo>
                          <a:pt x="20" y="12"/>
                        </a:lnTo>
                        <a:lnTo>
                          <a:pt x="20" y="11"/>
                        </a:lnTo>
                        <a:lnTo>
                          <a:pt x="21" y="11"/>
                        </a:lnTo>
                        <a:lnTo>
                          <a:pt x="23" y="11"/>
                        </a:lnTo>
                        <a:lnTo>
                          <a:pt x="23" y="12"/>
                        </a:lnTo>
                        <a:lnTo>
                          <a:pt x="25" y="11"/>
                        </a:lnTo>
                        <a:lnTo>
                          <a:pt x="27" y="10"/>
                        </a:lnTo>
                        <a:lnTo>
                          <a:pt x="28" y="10"/>
                        </a:lnTo>
                        <a:lnTo>
                          <a:pt x="29" y="9"/>
                        </a:lnTo>
                        <a:lnTo>
                          <a:pt x="30" y="9"/>
                        </a:lnTo>
                        <a:lnTo>
                          <a:pt x="30" y="8"/>
                        </a:lnTo>
                        <a:lnTo>
                          <a:pt x="31" y="9"/>
                        </a:lnTo>
                        <a:lnTo>
                          <a:pt x="32" y="9"/>
                        </a:lnTo>
                        <a:lnTo>
                          <a:pt x="35" y="7"/>
                        </a:lnTo>
                        <a:lnTo>
                          <a:pt x="35" y="6"/>
                        </a:lnTo>
                        <a:lnTo>
                          <a:pt x="36" y="7"/>
                        </a:lnTo>
                        <a:lnTo>
                          <a:pt x="37" y="6"/>
                        </a:lnTo>
                        <a:lnTo>
                          <a:pt x="38" y="6"/>
                        </a:lnTo>
                        <a:lnTo>
                          <a:pt x="42" y="5"/>
                        </a:lnTo>
                        <a:lnTo>
                          <a:pt x="43" y="4"/>
                        </a:lnTo>
                        <a:lnTo>
                          <a:pt x="44" y="3"/>
                        </a:lnTo>
                        <a:lnTo>
                          <a:pt x="45" y="3"/>
                        </a:lnTo>
                        <a:lnTo>
                          <a:pt x="48" y="2"/>
                        </a:lnTo>
                        <a:lnTo>
                          <a:pt x="49" y="1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64" name="Freeform 285"/>
                  <p:cNvSpPr>
                    <a:spLocks/>
                  </p:cNvSpPr>
                  <p:nvPr/>
                </p:nvSpPr>
                <p:spPr bwMode="auto">
                  <a:xfrm>
                    <a:off x="1656" y="2383"/>
                    <a:ext cx="54" cy="17"/>
                  </a:xfrm>
                  <a:custGeom>
                    <a:avLst/>
                    <a:gdLst>
                      <a:gd name="T0" fmla="*/ 0 w 54"/>
                      <a:gd name="T1" fmla="*/ 11 h 17"/>
                      <a:gd name="T2" fmla="*/ 1 w 54"/>
                      <a:gd name="T3" fmla="*/ 12 h 17"/>
                      <a:gd name="T4" fmla="*/ 1 w 54"/>
                      <a:gd name="T5" fmla="*/ 13 h 17"/>
                      <a:gd name="T6" fmla="*/ 2 w 54"/>
                      <a:gd name="T7" fmla="*/ 13 h 17"/>
                      <a:gd name="T8" fmla="*/ 3 w 54"/>
                      <a:gd name="T9" fmla="*/ 14 h 17"/>
                      <a:gd name="T10" fmla="*/ 3 w 54"/>
                      <a:gd name="T11" fmla="*/ 14 h 17"/>
                      <a:gd name="T12" fmla="*/ 4 w 54"/>
                      <a:gd name="T13" fmla="*/ 14 h 17"/>
                      <a:gd name="T14" fmla="*/ 5 w 54"/>
                      <a:gd name="T15" fmla="*/ 14 h 17"/>
                      <a:gd name="T16" fmla="*/ 7 w 54"/>
                      <a:gd name="T17" fmla="*/ 13 h 17"/>
                      <a:gd name="T18" fmla="*/ 7 w 54"/>
                      <a:gd name="T19" fmla="*/ 13 h 17"/>
                      <a:gd name="T20" fmla="*/ 8 w 54"/>
                      <a:gd name="T21" fmla="*/ 14 h 17"/>
                      <a:gd name="T22" fmla="*/ 10 w 54"/>
                      <a:gd name="T23" fmla="*/ 13 h 17"/>
                      <a:gd name="T24" fmla="*/ 11 w 54"/>
                      <a:gd name="T25" fmla="*/ 13 h 17"/>
                      <a:gd name="T26" fmla="*/ 11 w 54"/>
                      <a:gd name="T27" fmla="*/ 13 h 17"/>
                      <a:gd name="T28" fmla="*/ 12 w 54"/>
                      <a:gd name="T29" fmla="*/ 13 h 17"/>
                      <a:gd name="T30" fmla="*/ 14 w 54"/>
                      <a:gd name="T31" fmla="*/ 14 h 17"/>
                      <a:gd name="T32" fmla="*/ 15 w 54"/>
                      <a:gd name="T33" fmla="*/ 13 h 17"/>
                      <a:gd name="T34" fmla="*/ 17 w 54"/>
                      <a:gd name="T35" fmla="*/ 13 h 17"/>
                      <a:gd name="T36" fmla="*/ 20 w 54"/>
                      <a:gd name="T37" fmla="*/ 12 h 17"/>
                      <a:gd name="T38" fmla="*/ 22 w 54"/>
                      <a:gd name="T39" fmla="*/ 10 h 17"/>
                      <a:gd name="T40" fmla="*/ 23 w 54"/>
                      <a:gd name="T41" fmla="*/ 12 h 17"/>
                      <a:gd name="T42" fmla="*/ 27 w 54"/>
                      <a:gd name="T43" fmla="*/ 10 h 17"/>
                      <a:gd name="T44" fmla="*/ 29 w 54"/>
                      <a:gd name="T45" fmla="*/ 9 h 17"/>
                      <a:gd name="T46" fmla="*/ 30 w 54"/>
                      <a:gd name="T47" fmla="*/ 8 h 17"/>
                      <a:gd name="T48" fmla="*/ 32 w 54"/>
                      <a:gd name="T49" fmla="*/ 9 h 17"/>
                      <a:gd name="T50" fmla="*/ 35 w 54"/>
                      <a:gd name="T51" fmla="*/ 6 h 17"/>
                      <a:gd name="T52" fmla="*/ 37 w 54"/>
                      <a:gd name="T53" fmla="*/ 6 h 17"/>
                      <a:gd name="T54" fmla="*/ 42 w 54"/>
                      <a:gd name="T55" fmla="*/ 5 h 17"/>
                      <a:gd name="T56" fmla="*/ 43 w 54"/>
                      <a:gd name="T57" fmla="*/ 4 h 17"/>
                      <a:gd name="T58" fmla="*/ 45 w 54"/>
                      <a:gd name="T59" fmla="*/ 3 h 17"/>
                      <a:gd name="T60" fmla="*/ 49 w 54"/>
                      <a:gd name="T61" fmla="*/ 1 h 17"/>
                      <a:gd name="T62" fmla="*/ 51 w 54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4"/>
                      <a:gd name="T97" fmla="*/ 0 h 17"/>
                      <a:gd name="T98" fmla="*/ 54 w 5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4" h="17">
                        <a:moveTo>
                          <a:pt x="0" y="11"/>
                        </a:moveTo>
                        <a:lnTo>
                          <a:pt x="0" y="11"/>
                        </a:lnTo>
                        <a:lnTo>
                          <a:pt x="1" y="12"/>
                        </a:lnTo>
                        <a:lnTo>
                          <a:pt x="1" y="13"/>
                        </a:lnTo>
                        <a:lnTo>
                          <a:pt x="1" y="14"/>
                        </a:lnTo>
                        <a:lnTo>
                          <a:pt x="2" y="13"/>
                        </a:lnTo>
                        <a:lnTo>
                          <a:pt x="2" y="14"/>
                        </a:lnTo>
                        <a:lnTo>
                          <a:pt x="3" y="14"/>
                        </a:lnTo>
                        <a:lnTo>
                          <a:pt x="3" y="16"/>
                        </a:lnTo>
                        <a:lnTo>
                          <a:pt x="3" y="14"/>
                        </a:lnTo>
                        <a:lnTo>
                          <a:pt x="4" y="14"/>
                        </a:lnTo>
                        <a:lnTo>
                          <a:pt x="5" y="14"/>
                        </a:lnTo>
                        <a:lnTo>
                          <a:pt x="7" y="13"/>
                        </a:lnTo>
                        <a:lnTo>
                          <a:pt x="8" y="14"/>
                        </a:lnTo>
                        <a:lnTo>
                          <a:pt x="9" y="14"/>
                        </a:lnTo>
                        <a:lnTo>
                          <a:pt x="10" y="13"/>
                        </a:lnTo>
                        <a:lnTo>
                          <a:pt x="9" y="14"/>
                        </a:lnTo>
                        <a:lnTo>
                          <a:pt x="11" y="13"/>
                        </a:lnTo>
                        <a:lnTo>
                          <a:pt x="11" y="12"/>
                        </a:lnTo>
                        <a:lnTo>
                          <a:pt x="12" y="13"/>
                        </a:lnTo>
                        <a:lnTo>
                          <a:pt x="14" y="14"/>
                        </a:lnTo>
                        <a:lnTo>
                          <a:pt x="14" y="13"/>
                        </a:lnTo>
                        <a:lnTo>
                          <a:pt x="15" y="13"/>
                        </a:lnTo>
                        <a:lnTo>
                          <a:pt x="16" y="13"/>
                        </a:lnTo>
                        <a:lnTo>
                          <a:pt x="17" y="13"/>
                        </a:lnTo>
                        <a:lnTo>
                          <a:pt x="20" y="12"/>
                        </a:lnTo>
                        <a:lnTo>
                          <a:pt x="20" y="11"/>
                        </a:lnTo>
                        <a:lnTo>
                          <a:pt x="22" y="10"/>
                        </a:lnTo>
                        <a:lnTo>
                          <a:pt x="23" y="11"/>
                        </a:lnTo>
                        <a:lnTo>
                          <a:pt x="23" y="12"/>
                        </a:lnTo>
                        <a:lnTo>
                          <a:pt x="25" y="11"/>
                        </a:lnTo>
                        <a:lnTo>
                          <a:pt x="27" y="10"/>
                        </a:lnTo>
                        <a:lnTo>
                          <a:pt x="28" y="10"/>
                        </a:lnTo>
                        <a:lnTo>
                          <a:pt x="29" y="9"/>
                        </a:lnTo>
                        <a:lnTo>
                          <a:pt x="30" y="9"/>
                        </a:lnTo>
                        <a:lnTo>
                          <a:pt x="30" y="8"/>
                        </a:lnTo>
                        <a:lnTo>
                          <a:pt x="31" y="9"/>
                        </a:lnTo>
                        <a:lnTo>
                          <a:pt x="32" y="9"/>
                        </a:lnTo>
                        <a:lnTo>
                          <a:pt x="35" y="7"/>
                        </a:lnTo>
                        <a:lnTo>
                          <a:pt x="35" y="6"/>
                        </a:lnTo>
                        <a:lnTo>
                          <a:pt x="36" y="7"/>
                        </a:lnTo>
                        <a:lnTo>
                          <a:pt x="37" y="6"/>
                        </a:lnTo>
                        <a:lnTo>
                          <a:pt x="38" y="6"/>
                        </a:lnTo>
                        <a:lnTo>
                          <a:pt x="42" y="5"/>
                        </a:lnTo>
                        <a:lnTo>
                          <a:pt x="43" y="4"/>
                        </a:lnTo>
                        <a:lnTo>
                          <a:pt x="44" y="3"/>
                        </a:lnTo>
                        <a:lnTo>
                          <a:pt x="45" y="3"/>
                        </a:lnTo>
                        <a:lnTo>
                          <a:pt x="48" y="2"/>
                        </a:lnTo>
                        <a:lnTo>
                          <a:pt x="49" y="1"/>
                        </a:lnTo>
                        <a:lnTo>
                          <a:pt x="49" y="0"/>
                        </a:lnTo>
                        <a:lnTo>
                          <a:pt x="51" y="0"/>
                        </a:lnTo>
                        <a:lnTo>
                          <a:pt x="5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65" name="Freeform 286"/>
                  <p:cNvSpPr>
                    <a:spLocks/>
                  </p:cNvSpPr>
                  <p:nvPr/>
                </p:nvSpPr>
                <p:spPr bwMode="auto">
                  <a:xfrm>
                    <a:off x="1655" y="2357"/>
                    <a:ext cx="35" cy="39"/>
                  </a:xfrm>
                  <a:custGeom>
                    <a:avLst/>
                    <a:gdLst>
                      <a:gd name="T0" fmla="*/ 2 w 35"/>
                      <a:gd name="T1" fmla="*/ 38 h 39"/>
                      <a:gd name="T2" fmla="*/ 1 w 35"/>
                      <a:gd name="T3" fmla="*/ 38 h 39"/>
                      <a:gd name="T4" fmla="*/ 1 w 35"/>
                      <a:gd name="T5" fmla="*/ 36 h 39"/>
                      <a:gd name="T6" fmla="*/ 1 w 35"/>
                      <a:gd name="T7" fmla="*/ 36 h 39"/>
                      <a:gd name="T8" fmla="*/ 1 w 35"/>
                      <a:gd name="T9" fmla="*/ 34 h 39"/>
                      <a:gd name="T10" fmla="*/ 1 w 35"/>
                      <a:gd name="T11" fmla="*/ 33 h 39"/>
                      <a:gd name="T12" fmla="*/ 0 w 35"/>
                      <a:gd name="T13" fmla="*/ 32 h 39"/>
                      <a:gd name="T14" fmla="*/ 0 w 35"/>
                      <a:gd name="T15" fmla="*/ 32 h 39"/>
                      <a:gd name="T16" fmla="*/ 1 w 35"/>
                      <a:gd name="T17" fmla="*/ 32 h 39"/>
                      <a:gd name="T18" fmla="*/ 2 w 35"/>
                      <a:gd name="T19" fmla="*/ 31 h 39"/>
                      <a:gd name="T20" fmla="*/ 2 w 35"/>
                      <a:gd name="T21" fmla="*/ 31 h 39"/>
                      <a:gd name="T22" fmla="*/ 3 w 35"/>
                      <a:gd name="T23" fmla="*/ 30 h 39"/>
                      <a:gd name="T24" fmla="*/ 4 w 35"/>
                      <a:gd name="T25" fmla="*/ 28 h 39"/>
                      <a:gd name="T26" fmla="*/ 4 w 35"/>
                      <a:gd name="T27" fmla="*/ 28 h 39"/>
                      <a:gd name="T28" fmla="*/ 4 w 35"/>
                      <a:gd name="T29" fmla="*/ 27 h 39"/>
                      <a:gd name="T30" fmla="*/ 5 w 35"/>
                      <a:gd name="T31" fmla="*/ 26 h 39"/>
                      <a:gd name="T32" fmla="*/ 5 w 35"/>
                      <a:gd name="T33" fmla="*/ 25 h 39"/>
                      <a:gd name="T34" fmla="*/ 7 w 35"/>
                      <a:gd name="T35" fmla="*/ 23 h 39"/>
                      <a:gd name="T36" fmla="*/ 8 w 35"/>
                      <a:gd name="T37" fmla="*/ 23 h 39"/>
                      <a:gd name="T38" fmla="*/ 10 w 35"/>
                      <a:gd name="T39" fmla="*/ 21 h 39"/>
                      <a:gd name="T40" fmla="*/ 11 w 35"/>
                      <a:gd name="T41" fmla="*/ 19 h 39"/>
                      <a:gd name="T42" fmla="*/ 12 w 35"/>
                      <a:gd name="T43" fmla="*/ 18 h 39"/>
                      <a:gd name="T44" fmla="*/ 14 w 35"/>
                      <a:gd name="T45" fmla="*/ 16 h 39"/>
                      <a:gd name="T46" fmla="*/ 17 w 35"/>
                      <a:gd name="T47" fmla="*/ 15 h 39"/>
                      <a:gd name="T48" fmla="*/ 18 w 35"/>
                      <a:gd name="T49" fmla="*/ 13 h 39"/>
                      <a:gd name="T50" fmla="*/ 19 w 35"/>
                      <a:gd name="T51" fmla="*/ 11 h 39"/>
                      <a:gd name="T52" fmla="*/ 22 w 35"/>
                      <a:gd name="T53" fmla="*/ 9 h 39"/>
                      <a:gd name="T54" fmla="*/ 24 w 35"/>
                      <a:gd name="T55" fmla="*/ 8 h 39"/>
                      <a:gd name="T56" fmla="*/ 26 w 35"/>
                      <a:gd name="T57" fmla="*/ 7 h 39"/>
                      <a:gd name="T58" fmla="*/ 29 w 35"/>
                      <a:gd name="T59" fmla="*/ 6 h 39"/>
                      <a:gd name="T60" fmla="*/ 31 w 35"/>
                      <a:gd name="T61" fmla="*/ 3 h 39"/>
                      <a:gd name="T62" fmla="*/ 34 w 35"/>
                      <a:gd name="T63" fmla="*/ 2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9"/>
                      <a:gd name="T98" fmla="*/ 35 w 35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9">
                        <a:moveTo>
                          <a:pt x="2" y="38"/>
                        </a:moveTo>
                        <a:lnTo>
                          <a:pt x="2" y="38"/>
                        </a:lnTo>
                        <a:lnTo>
                          <a:pt x="2" y="37"/>
                        </a:lnTo>
                        <a:lnTo>
                          <a:pt x="1" y="38"/>
                        </a:lnTo>
                        <a:lnTo>
                          <a:pt x="1" y="37"/>
                        </a:lnTo>
                        <a:lnTo>
                          <a:pt x="1" y="36"/>
                        </a:lnTo>
                        <a:lnTo>
                          <a:pt x="1" y="34"/>
                        </a:lnTo>
                        <a:lnTo>
                          <a:pt x="1" y="33"/>
                        </a:lnTo>
                        <a:lnTo>
                          <a:pt x="0" y="32"/>
                        </a:lnTo>
                        <a:lnTo>
                          <a:pt x="1" y="32"/>
                        </a:lnTo>
                        <a:lnTo>
                          <a:pt x="0" y="32"/>
                        </a:lnTo>
                        <a:lnTo>
                          <a:pt x="1" y="32"/>
                        </a:lnTo>
                        <a:lnTo>
                          <a:pt x="2" y="31"/>
                        </a:lnTo>
                        <a:lnTo>
                          <a:pt x="3" y="30"/>
                        </a:lnTo>
                        <a:lnTo>
                          <a:pt x="3" y="29"/>
                        </a:lnTo>
                        <a:lnTo>
                          <a:pt x="4" y="28"/>
                        </a:lnTo>
                        <a:lnTo>
                          <a:pt x="3" y="28"/>
                        </a:lnTo>
                        <a:lnTo>
                          <a:pt x="4" y="28"/>
                        </a:lnTo>
                        <a:lnTo>
                          <a:pt x="5" y="27"/>
                        </a:lnTo>
                        <a:lnTo>
                          <a:pt x="4" y="27"/>
                        </a:lnTo>
                        <a:lnTo>
                          <a:pt x="5" y="26"/>
                        </a:lnTo>
                        <a:lnTo>
                          <a:pt x="5" y="25"/>
                        </a:lnTo>
                        <a:lnTo>
                          <a:pt x="5" y="24"/>
                        </a:lnTo>
                        <a:lnTo>
                          <a:pt x="7" y="23"/>
                        </a:lnTo>
                        <a:lnTo>
                          <a:pt x="7" y="22"/>
                        </a:lnTo>
                        <a:lnTo>
                          <a:pt x="8" y="23"/>
                        </a:lnTo>
                        <a:lnTo>
                          <a:pt x="9" y="22"/>
                        </a:lnTo>
                        <a:lnTo>
                          <a:pt x="10" y="21"/>
                        </a:lnTo>
                        <a:lnTo>
                          <a:pt x="10" y="20"/>
                        </a:lnTo>
                        <a:lnTo>
                          <a:pt x="11" y="19"/>
                        </a:lnTo>
                        <a:lnTo>
                          <a:pt x="12" y="19"/>
                        </a:lnTo>
                        <a:lnTo>
                          <a:pt x="12" y="18"/>
                        </a:lnTo>
                        <a:lnTo>
                          <a:pt x="12" y="17"/>
                        </a:lnTo>
                        <a:lnTo>
                          <a:pt x="14" y="16"/>
                        </a:lnTo>
                        <a:lnTo>
                          <a:pt x="15" y="15"/>
                        </a:lnTo>
                        <a:lnTo>
                          <a:pt x="17" y="15"/>
                        </a:lnTo>
                        <a:lnTo>
                          <a:pt x="17" y="14"/>
                        </a:lnTo>
                        <a:lnTo>
                          <a:pt x="18" y="13"/>
                        </a:lnTo>
                        <a:lnTo>
                          <a:pt x="19" y="12"/>
                        </a:lnTo>
                        <a:lnTo>
                          <a:pt x="19" y="11"/>
                        </a:lnTo>
                        <a:lnTo>
                          <a:pt x="21" y="10"/>
                        </a:lnTo>
                        <a:lnTo>
                          <a:pt x="22" y="9"/>
                        </a:lnTo>
                        <a:lnTo>
                          <a:pt x="23" y="9"/>
                        </a:lnTo>
                        <a:lnTo>
                          <a:pt x="24" y="8"/>
                        </a:lnTo>
                        <a:lnTo>
                          <a:pt x="26" y="7"/>
                        </a:lnTo>
                        <a:lnTo>
                          <a:pt x="28" y="6"/>
                        </a:lnTo>
                        <a:lnTo>
                          <a:pt x="29" y="6"/>
                        </a:lnTo>
                        <a:lnTo>
                          <a:pt x="29" y="5"/>
                        </a:lnTo>
                        <a:lnTo>
                          <a:pt x="31" y="3"/>
                        </a:lnTo>
                        <a:lnTo>
                          <a:pt x="32" y="2"/>
                        </a:lnTo>
                        <a:lnTo>
                          <a:pt x="34" y="2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66" name="Freeform 287"/>
                  <p:cNvSpPr>
                    <a:spLocks/>
                  </p:cNvSpPr>
                  <p:nvPr/>
                </p:nvSpPr>
                <p:spPr bwMode="auto">
                  <a:xfrm>
                    <a:off x="1690" y="2321"/>
                    <a:ext cx="36" cy="38"/>
                  </a:xfrm>
                  <a:custGeom>
                    <a:avLst/>
                    <a:gdLst>
                      <a:gd name="T0" fmla="*/ 33 w 36"/>
                      <a:gd name="T1" fmla="*/ 0 h 38"/>
                      <a:gd name="T2" fmla="*/ 32 w 36"/>
                      <a:gd name="T3" fmla="*/ 1 h 38"/>
                      <a:gd name="T4" fmla="*/ 32 w 36"/>
                      <a:gd name="T5" fmla="*/ 2 h 38"/>
                      <a:gd name="T6" fmla="*/ 32 w 36"/>
                      <a:gd name="T7" fmla="*/ 3 h 38"/>
                      <a:gd name="T8" fmla="*/ 33 w 36"/>
                      <a:gd name="T9" fmla="*/ 3 h 38"/>
                      <a:gd name="T10" fmla="*/ 35 w 36"/>
                      <a:gd name="T11" fmla="*/ 4 h 38"/>
                      <a:gd name="T12" fmla="*/ 32 w 36"/>
                      <a:gd name="T13" fmla="*/ 5 h 38"/>
                      <a:gd name="T14" fmla="*/ 32 w 36"/>
                      <a:gd name="T15" fmla="*/ 6 h 38"/>
                      <a:gd name="T16" fmla="*/ 32 w 36"/>
                      <a:gd name="T17" fmla="*/ 7 h 38"/>
                      <a:gd name="T18" fmla="*/ 32 w 36"/>
                      <a:gd name="T19" fmla="*/ 7 h 38"/>
                      <a:gd name="T20" fmla="*/ 32 w 36"/>
                      <a:gd name="T21" fmla="*/ 8 h 38"/>
                      <a:gd name="T22" fmla="*/ 30 w 36"/>
                      <a:gd name="T23" fmla="*/ 9 h 38"/>
                      <a:gd name="T24" fmla="*/ 30 w 36"/>
                      <a:gd name="T25" fmla="*/ 10 h 38"/>
                      <a:gd name="T26" fmla="*/ 30 w 36"/>
                      <a:gd name="T27" fmla="*/ 10 h 38"/>
                      <a:gd name="T28" fmla="*/ 29 w 36"/>
                      <a:gd name="T29" fmla="*/ 10 h 38"/>
                      <a:gd name="T30" fmla="*/ 29 w 36"/>
                      <a:gd name="T31" fmla="*/ 11 h 38"/>
                      <a:gd name="T32" fmla="*/ 28 w 36"/>
                      <a:gd name="T33" fmla="*/ 12 h 38"/>
                      <a:gd name="T34" fmla="*/ 28 w 36"/>
                      <a:gd name="T35" fmla="*/ 14 h 38"/>
                      <a:gd name="T36" fmla="*/ 26 w 36"/>
                      <a:gd name="T37" fmla="*/ 16 h 38"/>
                      <a:gd name="T38" fmla="*/ 23 w 36"/>
                      <a:gd name="T39" fmla="*/ 17 h 38"/>
                      <a:gd name="T40" fmla="*/ 23 w 36"/>
                      <a:gd name="T41" fmla="*/ 18 h 38"/>
                      <a:gd name="T42" fmla="*/ 22 w 36"/>
                      <a:gd name="T43" fmla="*/ 20 h 38"/>
                      <a:gd name="T44" fmla="*/ 19 w 36"/>
                      <a:gd name="T45" fmla="*/ 22 h 38"/>
                      <a:gd name="T46" fmla="*/ 17 w 36"/>
                      <a:gd name="T47" fmla="*/ 22 h 38"/>
                      <a:gd name="T48" fmla="*/ 16 w 36"/>
                      <a:gd name="T49" fmla="*/ 24 h 38"/>
                      <a:gd name="T50" fmla="*/ 14 w 36"/>
                      <a:gd name="T51" fmla="*/ 27 h 38"/>
                      <a:gd name="T52" fmla="*/ 12 w 36"/>
                      <a:gd name="T53" fmla="*/ 27 h 38"/>
                      <a:gd name="T54" fmla="*/ 9 w 36"/>
                      <a:gd name="T55" fmla="*/ 30 h 38"/>
                      <a:gd name="T56" fmla="*/ 8 w 36"/>
                      <a:gd name="T57" fmla="*/ 31 h 38"/>
                      <a:gd name="T58" fmla="*/ 5 w 36"/>
                      <a:gd name="T59" fmla="*/ 33 h 38"/>
                      <a:gd name="T60" fmla="*/ 3 w 36"/>
                      <a:gd name="T61" fmla="*/ 34 h 38"/>
                      <a:gd name="T62" fmla="*/ 2 w 36"/>
                      <a:gd name="T63" fmla="*/ 35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8"/>
                      <a:gd name="T98" fmla="*/ 36 w 36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8">
                        <a:moveTo>
                          <a:pt x="32" y="0"/>
                        </a:moveTo>
                        <a:lnTo>
                          <a:pt x="33" y="0"/>
                        </a:lnTo>
                        <a:lnTo>
                          <a:pt x="32" y="1"/>
                        </a:lnTo>
                        <a:lnTo>
                          <a:pt x="32" y="2"/>
                        </a:lnTo>
                        <a:lnTo>
                          <a:pt x="32" y="3"/>
                        </a:lnTo>
                        <a:lnTo>
                          <a:pt x="33" y="3"/>
                        </a:lnTo>
                        <a:lnTo>
                          <a:pt x="33" y="4"/>
                        </a:lnTo>
                        <a:lnTo>
                          <a:pt x="35" y="4"/>
                        </a:lnTo>
                        <a:lnTo>
                          <a:pt x="33" y="4"/>
                        </a:lnTo>
                        <a:lnTo>
                          <a:pt x="32" y="5"/>
                        </a:lnTo>
                        <a:lnTo>
                          <a:pt x="32" y="6"/>
                        </a:lnTo>
                        <a:lnTo>
                          <a:pt x="32" y="7"/>
                        </a:lnTo>
                        <a:lnTo>
                          <a:pt x="32" y="8"/>
                        </a:lnTo>
                        <a:lnTo>
                          <a:pt x="30" y="9"/>
                        </a:lnTo>
                        <a:lnTo>
                          <a:pt x="30" y="10"/>
                        </a:lnTo>
                        <a:lnTo>
                          <a:pt x="29" y="10"/>
                        </a:lnTo>
                        <a:lnTo>
                          <a:pt x="30" y="11"/>
                        </a:lnTo>
                        <a:lnTo>
                          <a:pt x="29" y="11"/>
                        </a:lnTo>
                        <a:lnTo>
                          <a:pt x="28" y="12"/>
                        </a:lnTo>
                        <a:lnTo>
                          <a:pt x="28" y="13"/>
                        </a:lnTo>
                        <a:lnTo>
                          <a:pt x="28" y="14"/>
                        </a:lnTo>
                        <a:lnTo>
                          <a:pt x="28" y="15"/>
                        </a:lnTo>
                        <a:lnTo>
                          <a:pt x="26" y="16"/>
                        </a:lnTo>
                        <a:lnTo>
                          <a:pt x="24" y="17"/>
                        </a:lnTo>
                        <a:lnTo>
                          <a:pt x="23" y="17"/>
                        </a:lnTo>
                        <a:lnTo>
                          <a:pt x="23" y="18"/>
                        </a:lnTo>
                        <a:lnTo>
                          <a:pt x="22" y="19"/>
                        </a:lnTo>
                        <a:lnTo>
                          <a:pt x="22" y="20"/>
                        </a:lnTo>
                        <a:lnTo>
                          <a:pt x="21" y="21"/>
                        </a:lnTo>
                        <a:lnTo>
                          <a:pt x="19" y="22"/>
                        </a:lnTo>
                        <a:lnTo>
                          <a:pt x="17" y="22"/>
                        </a:lnTo>
                        <a:lnTo>
                          <a:pt x="16" y="24"/>
                        </a:lnTo>
                        <a:lnTo>
                          <a:pt x="16" y="25"/>
                        </a:lnTo>
                        <a:lnTo>
                          <a:pt x="14" y="27"/>
                        </a:lnTo>
                        <a:lnTo>
                          <a:pt x="12" y="27"/>
                        </a:lnTo>
                        <a:lnTo>
                          <a:pt x="11" y="28"/>
                        </a:lnTo>
                        <a:lnTo>
                          <a:pt x="9" y="30"/>
                        </a:lnTo>
                        <a:lnTo>
                          <a:pt x="8" y="31"/>
                        </a:lnTo>
                        <a:lnTo>
                          <a:pt x="7" y="32"/>
                        </a:lnTo>
                        <a:lnTo>
                          <a:pt x="5" y="33"/>
                        </a:lnTo>
                        <a:lnTo>
                          <a:pt x="4" y="33"/>
                        </a:lnTo>
                        <a:lnTo>
                          <a:pt x="3" y="34"/>
                        </a:lnTo>
                        <a:lnTo>
                          <a:pt x="2" y="34"/>
                        </a:lnTo>
                        <a:lnTo>
                          <a:pt x="2" y="35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67" name="Freeform 288"/>
                  <p:cNvSpPr>
                    <a:spLocks/>
                  </p:cNvSpPr>
                  <p:nvPr/>
                </p:nvSpPr>
                <p:spPr bwMode="auto">
                  <a:xfrm>
                    <a:off x="1666" y="2317"/>
                    <a:ext cx="56" cy="17"/>
                  </a:xfrm>
                  <a:custGeom>
                    <a:avLst/>
                    <a:gdLst>
                      <a:gd name="T0" fmla="*/ 53 w 56"/>
                      <a:gd name="T1" fmla="*/ 1 h 17"/>
                      <a:gd name="T2" fmla="*/ 53 w 56"/>
                      <a:gd name="T3" fmla="*/ 1 h 17"/>
                      <a:gd name="T4" fmla="*/ 53 w 56"/>
                      <a:gd name="T5" fmla="*/ 0 h 17"/>
                      <a:gd name="T6" fmla="*/ 51 w 56"/>
                      <a:gd name="T7" fmla="*/ 1 h 17"/>
                      <a:gd name="T8" fmla="*/ 51 w 56"/>
                      <a:gd name="T9" fmla="*/ 0 h 17"/>
                      <a:gd name="T10" fmla="*/ 49 w 56"/>
                      <a:gd name="T11" fmla="*/ 0 h 17"/>
                      <a:gd name="T12" fmla="*/ 48 w 56"/>
                      <a:gd name="T13" fmla="*/ 0 h 17"/>
                      <a:gd name="T14" fmla="*/ 48 w 56"/>
                      <a:gd name="T15" fmla="*/ 0 h 17"/>
                      <a:gd name="T16" fmla="*/ 48 w 56"/>
                      <a:gd name="T17" fmla="*/ 0 h 17"/>
                      <a:gd name="T18" fmla="*/ 45 w 56"/>
                      <a:gd name="T19" fmla="*/ 1 h 17"/>
                      <a:gd name="T20" fmla="*/ 45 w 56"/>
                      <a:gd name="T21" fmla="*/ 1 h 17"/>
                      <a:gd name="T22" fmla="*/ 44 w 56"/>
                      <a:gd name="T23" fmla="*/ 1 h 17"/>
                      <a:gd name="T24" fmla="*/ 43 w 56"/>
                      <a:gd name="T25" fmla="*/ 1 h 17"/>
                      <a:gd name="T26" fmla="*/ 43 w 56"/>
                      <a:gd name="T27" fmla="*/ 1 h 17"/>
                      <a:gd name="T28" fmla="*/ 42 w 56"/>
                      <a:gd name="T29" fmla="*/ 1 h 17"/>
                      <a:gd name="T30" fmla="*/ 41 w 56"/>
                      <a:gd name="T31" fmla="*/ 0 h 17"/>
                      <a:gd name="T32" fmla="*/ 40 w 56"/>
                      <a:gd name="T33" fmla="*/ 1 h 17"/>
                      <a:gd name="T34" fmla="*/ 37 w 56"/>
                      <a:gd name="T35" fmla="*/ 2 h 17"/>
                      <a:gd name="T36" fmla="*/ 33 w 56"/>
                      <a:gd name="T37" fmla="*/ 3 h 17"/>
                      <a:gd name="T38" fmla="*/ 32 w 56"/>
                      <a:gd name="T39" fmla="*/ 3 h 17"/>
                      <a:gd name="T40" fmla="*/ 29 w 56"/>
                      <a:gd name="T41" fmla="*/ 4 h 17"/>
                      <a:gd name="T42" fmla="*/ 28 w 56"/>
                      <a:gd name="T43" fmla="*/ 4 h 17"/>
                      <a:gd name="T44" fmla="*/ 26 w 56"/>
                      <a:gd name="T45" fmla="*/ 5 h 17"/>
                      <a:gd name="T46" fmla="*/ 24 w 56"/>
                      <a:gd name="T47" fmla="*/ 6 h 17"/>
                      <a:gd name="T48" fmla="*/ 21 w 56"/>
                      <a:gd name="T49" fmla="*/ 7 h 17"/>
                      <a:gd name="T50" fmla="*/ 19 w 56"/>
                      <a:gd name="T51" fmla="*/ 8 h 17"/>
                      <a:gd name="T52" fmla="*/ 16 w 56"/>
                      <a:gd name="T53" fmla="*/ 8 h 17"/>
                      <a:gd name="T54" fmla="*/ 13 w 56"/>
                      <a:gd name="T55" fmla="*/ 10 h 17"/>
                      <a:gd name="T56" fmla="*/ 11 w 56"/>
                      <a:gd name="T57" fmla="*/ 11 h 17"/>
                      <a:gd name="T58" fmla="*/ 8 w 56"/>
                      <a:gd name="T59" fmla="*/ 12 h 17"/>
                      <a:gd name="T60" fmla="*/ 6 w 56"/>
                      <a:gd name="T61" fmla="*/ 13 h 17"/>
                      <a:gd name="T62" fmla="*/ 2 w 56"/>
                      <a:gd name="T63" fmla="*/ 14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6"/>
                      <a:gd name="T97" fmla="*/ 0 h 17"/>
                      <a:gd name="T98" fmla="*/ 56 w 56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6" h="17">
                        <a:moveTo>
                          <a:pt x="55" y="4"/>
                        </a:moveTo>
                        <a:lnTo>
                          <a:pt x="53" y="1"/>
                        </a:lnTo>
                        <a:lnTo>
                          <a:pt x="53" y="0"/>
                        </a:lnTo>
                        <a:lnTo>
                          <a:pt x="52" y="1"/>
                        </a:lnTo>
                        <a:lnTo>
                          <a:pt x="51" y="1"/>
                        </a:lnTo>
                        <a:lnTo>
                          <a:pt x="52" y="0"/>
                        </a:lnTo>
                        <a:lnTo>
                          <a:pt x="51" y="0"/>
                        </a:lnTo>
                        <a:lnTo>
                          <a:pt x="50" y="1"/>
                        </a:lnTo>
                        <a:lnTo>
                          <a:pt x="49" y="0"/>
                        </a:lnTo>
                        <a:lnTo>
                          <a:pt x="48" y="0"/>
                        </a:lnTo>
                        <a:lnTo>
                          <a:pt x="49" y="0"/>
                        </a:lnTo>
                        <a:lnTo>
                          <a:pt x="48" y="0"/>
                        </a:lnTo>
                        <a:lnTo>
                          <a:pt x="45" y="1"/>
                        </a:lnTo>
                        <a:lnTo>
                          <a:pt x="44" y="1"/>
                        </a:lnTo>
                        <a:lnTo>
                          <a:pt x="43" y="1"/>
                        </a:lnTo>
                        <a:lnTo>
                          <a:pt x="42" y="1"/>
                        </a:lnTo>
                        <a:lnTo>
                          <a:pt x="41" y="1"/>
                        </a:lnTo>
                        <a:lnTo>
                          <a:pt x="41" y="0"/>
                        </a:lnTo>
                        <a:lnTo>
                          <a:pt x="40" y="1"/>
                        </a:lnTo>
                        <a:lnTo>
                          <a:pt x="38" y="1"/>
                        </a:lnTo>
                        <a:lnTo>
                          <a:pt x="37" y="2"/>
                        </a:lnTo>
                        <a:lnTo>
                          <a:pt x="36" y="1"/>
                        </a:lnTo>
                        <a:lnTo>
                          <a:pt x="33" y="3"/>
                        </a:lnTo>
                        <a:lnTo>
                          <a:pt x="32" y="3"/>
                        </a:lnTo>
                        <a:lnTo>
                          <a:pt x="30" y="4"/>
                        </a:lnTo>
                        <a:lnTo>
                          <a:pt x="29" y="4"/>
                        </a:lnTo>
                        <a:lnTo>
                          <a:pt x="28" y="4"/>
                        </a:lnTo>
                        <a:lnTo>
                          <a:pt x="27" y="4"/>
                        </a:lnTo>
                        <a:lnTo>
                          <a:pt x="26" y="5"/>
                        </a:lnTo>
                        <a:lnTo>
                          <a:pt x="24" y="6"/>
                        </a:lnTo>
                        <a:lnTo>
                          <a:pt x="22" y="6"/>
                        </a:lnTo>
                        <a:lnTo>
                          <a:pt x="21" y="7"/>
                        </a:lnTo>
                        <a:lnTo>
                          <a:pt x="20" y="7"/>
                        </a:lnTo>
                        <a:lnTo>
                          <a:pt x="19" y="8"/>
                        </a:lnTo>
                        <a:lnTo>
                          <a:pt x="17" y="8"/>
                        </a:lnTo>
                        <a:lnTo>
                          <a:pt x="16" y="8"/>
                        </a:lnTo>
                        <a:lnTo>
                          <a:pt x="14" y="9"/>
                        </a:lnTo>
                        <a:lnTo>
                          <a:pt x="13" y="10"/>
                        </a:lnTo>
                        <a:lnTo>
                          <a:pt x="12" y="10"/>
                        </a:lnTo>
                        <a:lnTo>
                          <a:pt x="11" y="11"/>
                        </a:lnTo>
                        <a:lnTo>
                          <a:pt x="10" y="11"/>
                        </a:lnTo>
                        <a:lnTo>
                          <a:pt x="8" y="12"/>
                        </a:lnTo>
                        <a:lnTo>
                          <a:pt x="6" y="13"/>
                        </a:lnTo>
                        <a:lnTo>
                          <a:pt x="5" y="14"/>
                        </a:lnTo>
                        <a:lnTo>
                          <a:pt x="2" y="14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68" name="Freeform 289"/>
                  <p:cNvSpPr>
                    <a:spLocks/>
                  </p:cNvSpPr>
                  <p:nvPr/>
                </p:nvSpPr>
                <p:spPr bwMode="auto">
                  <a:xfrm>
                    <a:off x="1463" y="2107"/>
                    <a:ext cx="35" cy="40"/>
                  </a:xfrm>
                  <a:custGeom>
                    <a:avLst/>
                    <a:gdLst>
                      <a:gd name="T0" fmla="*/ 1 w 35"/>
                      <a:gd name="T1" fmla="*/ 39 h 40"/>
                      <a:gd name="T2" fmla="*/ 1 w 35"/>
                      <a:gd name="T3" fmla="*/ 37 h 40"/>
                      <a:gd name="T4" fmla="*/ 1 w 35"/>
                      <a:gd name="T5" fmla="*/ 38 h 40"/>
                      <a:gd name="T6" fmla="*/ 0 w 35"/>
                      <a:gd name="T7" fmla="*/ 35 h 40"/>
                      <a:gd name="T8" fmla="*/ 0 w 35"/>
                      <a:gd name="T9" fmla="*/ 34 h 40"/>
                      <a:gd name="T10" fmla="*/ 1 w 35"/>
                      <a:gd name="T11" fmla="*/ 33 h 40"/>
                      <a:gd name="T12" fmla="*/ 1 w 35"/>
                      <a:gd name="T13" fmla="*/ 32 h 40"/>
                      <a:gd name="T14" fmla="*/ 1 w 35"/>
                      <a:gd name="T15" fmla="*/ 32 h 40"/>
                      <a:gd name="T16" fmla="*/ 1 w 35"/>
                      <a:gd name="T17" fmla="*/ 32 h 40"/>
                      <a:gd name="T18" fmla="*/ 3 w 35"/>
                      <a:gd name="T19" fmla="*/ 30 h 40"/>
                      <a:gd name="T20" fmla="*/ 3 w 35"/>
                      <a:gd name="T21" fmla="*/ 30 h 40"/>
                      <a:gd name="T22" fmla="*/ 3 w 35"/>
                      <a:gd name="T23" fmla="*/ 30 h 40"/>
                      <a:gd name="T24" fmla="*/ 4 w 35"/>
                      <a:gd name="T25" fmla="*/ 29 h 40"/>
                      <a:gd name="T26" fmla="*/ 3 w 35"/>
                      <a:gd name="T27" fmla="*/ 28 h 40"/>
                      <a:gd name="T28" fmla="*/ 3 w 35"/>
                      <a:gd name="T29" fmla="*/ 28 h 40"/>
                      <a:gd name="T30" fmla="*/ 3 w 35"/>
                      <a:gd name="T31" fmla="*/ 28 h 40"/>
                      <a:gd name="T32" fmla="*/ 4 w 35"/>
                      <a:gd name="T33" fmla="*/ 25 h 40"/>
                      <a:gd name="T34" fmla="*/ 6 w 35"/>
                      <a:gd name="T35" fmla="*/ 24 h 40"/>
                      <a:gd name="T36" fmla="*/ 9 w 35"/>
                      <a:gd name="T37" fmla="*/ 23 h 40"/>
                      <a:gd name="T38" fmla="*/ 9 w 35"/>
                      <a:gd name="T39" fmla="*/ 21 h 40"/>
                      <a:gd name="T40" fmla="*/ 11 w 35"/>
                      <a:gd name="T41" fmla="*/ 19 h 40"/>
                      <a:gd name="T42" fmla="*/ 12 w 35"/>
                      <a:gd name="T43" fmla="*/ 18 h 40"/>
                      <a:gd name="T44" fmla="*/ 14 w 35"/>
                      <a:gd name="T45" fmla="*/ 16 h 40"/>
                      <a:gd name="T46" fmla="*/ 15 w 35"/>
                      <a:gd name="T47" fmla="*/ 14 h 40"/>
                      <a:gd name="T48" fmla="*/ 18 w 35"/>
                      <a:gd name="T49" fmla="*/ 13 h 40"/>
                      <a:gd name="T50" fmla="*/ 19 w 35"/>
                      <a:gd name="T51" fmla="*/ 11 h 40"/>
                      <a:gd name="T52" fmla="*/ 21 w 35"/>
                      <a:gd name="T53" fmla="*/ 10 h 40"/>
                      <a:gd name="T54" fmla="*/ 24 w 35"/>
                      <a:gd name="T55" fmla="*/ 9 h 40"/>
                      <a:gd name="T56" fmla="*/ 24 w 35"/>
                      <a:gd name="T57" fmla="*/ 7 h 40"/>
                      <a:gd name="T58" fmla="*/ 29 w 35"/>
                      <a:gd name="T59" fmla="*/ 5 h 40"/>
                      <a:gd name="T60" fmla="*/ 30 w 35"/>
                      <a:gd name="T61" fmla="*/ 3 h 40"/>
                      <a:gd name="T62" fmla="*/ 32 w 35"/>
                      <a:gd name="T63" fmla="*/ 2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40"/>
                      <a:gd name="T98" fmla="*/ 35 w 35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40">
                        <a:moveTo>
                          <a:pt x="1" y="39"/>
                        </a:moveTo>
                        <a:lnTo>
                          <a:pt x="1" y="39"/>
                        </a:lnTo>
                        <a:lnTo>
                          <a:pt x="2" y="38"/>
                        </a:lnTo>
                        <a:lnTo>
                          <a:pt x="1" y="37"/>
                        </a:lnTo>
                        <a:lnTo>
                          <a:pt x="1" y="38"/>
                        </a:lnTo>
                        <a:lnTo>
                          <a:pt x="1" y="36"/>
                        </a:lnTo>
                        <a:lnTo>
                          <a:pt x="0" y="35"/>
                        </a:lnTo>
                        <a:lnTo>
                          <a:pt x="0" y="34"/>
                        </a:lnTo>
                        <a:lnTo>
                          <a:pt x="1" y="33"/>
                        </a:lnTo>
                        <a:lnTo>
                          <a:pt x="1" y="32"/>
                        </a:lnTo>
                        <a:lnTo>
                          <a:pt x="2" y="31"/>
                        </a:lnTo>
                        <a:lnTo>
                          <a:pt x="3" y="30"/>
                        </a:lnTo>
                        <a:lnTo>
                          <a:pt x="4" y="29"/>
                        </a:lnTo>
                        <a:lnTo>
                          <a:pt x="3" y="28"/>
                        </a:lnTo>
                        <a:lnTo>
                          <a:pt x="4" y="27"/>
                        </a:lnTo>
                        <a:lnTo>
                          <a:pt x="4" y="25"/>
                        </a:lnTo>
                        <a:lnTo>
                          <a:pt x="5" y="25"/>
                        </a:lnTo>
                        <a:lnTo>
                          <a:pt x="6" y="24"/>
                        </a:lnTo>
                        <a:lnTo>
                          <a:pt x="6" y="23"/>
                        </a:lnTo>
                        <a:lnTo>
                          <a:pt x="9" y="23"/>
                        </a:lnTo>
                        <a:lnTo>
                          <a:pt x="9" y="21"/>
                        </a:lnTo>
                        <a:lnTo>
                          <a:pt x="10" y="20"/>
                        </a:lnTo>
                        <a:lnTo>
                          <a:pt x="11" y="19"/>
                        </a:lnTo>
                        <a:lnTo>
                          <a:pt x="11" y="18"/>
                        </a:lnTo>
                        <a:lnTo>
                          <a:pt x="12" y="18"/>
                        </a:lnTo>
                        <a:lnTo>
                          <a:pt x="12" y="17"/>
                        </a:lnTo>
                        <a:lnTo>
                          <a:pt x="14" y="16"/>
                        </a:lnTo>
                        <a:lnTo>
                          <a:pt x="15" y="15"/>
                        </a:lnTo>
                        <a:lnTo>
                          <a:pt x="15" y="14"/>
                        </a:lnTo>
                        <a:lnTo>
                          <a:pt x="17" y="14"/>
                        </a:lnTo>
                        <a:lnTo>
                          <a:pt x="18" y="13"/>
                        </a:lnTo>
                        <a:lnTo>
                          <a:pt x="19" y="12"/>
                        </a:lnTo>
                        <a:lnTo>
                          <a:pt x="19" y="11"/>
                        </a:lnTo>
                        <a:lnTo>
                          <a:pt x="21" y="11"/>
                        </a:lnTo>
                        <a:lnTo>
                          <a:pt x="21" y="10"/>
                        </a:lnTo>
                        <a:lnTo>
                          <a:pt x="23" y="10"/>
                        </a:lnTo>
                        <a:lnTo>
                          <a:pt x="24" y="9"/>
                        </a:lnTo>
                        <a:lnTo>
                          <a:pt x="24" y="7"/>
                        </a:lnTo>
                        <a:lnTo>
                          <a:pt x="27" y="6"/>
                        </a:lnTo>
                        <a:lnTo>
                          <a:pt x="29" y="5"/>
                        </a:lnTo>
                        <a:lnTo>
                          <a:pt x="29" y="4"/>
                        </a:lnTo>
                        <a:lnTo>
                          <a:pt x="30" y="3"/>
                        </a:lnTo>
                        <a:lnTo>
                          <a:pt x="32" y="3"/>
                        </a:lnTo>
                        <a:lnTo>
                          <a:pt x="32" y="2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69" name="Freeform 290"/>
                  <p:cNvSpPr>
                    <a:spLocks/>
                  </p:cNvSpPr>
                  <p:nvPr/>
                </p:nvSpPr>
                <p:spPr bwMode="auto">
                  <a:xfrm>
                    <a:off x="1462" y="2132"/>
                    <a:ext cx="55" cy="17"/>
                  </a:xfrm>
                  <a:custGeom>
                    <a:avLst/>
                    <a:gdLst>
                      <a:gd name="T0" fmla="*/ 1 w 55"/>
                      <a:gd name="T1" fmla="*/ 12 h 17"/>
                      <a:gd name="T2" fmla="*/ 1 w 55"/>
                      <a:gd name="T3" fmla="*/ 14 h 17"/>
                      <a:gd name="T4" fmla="*/ 1 w 55"/>
                      <a:gd name="T5" fmla="*/ 14 h 17"/>
                      <a:gd name="T6" fmla="*/ 2 w 55"/>
                      <a:gd name="T7" fmla="*/ 14 h 17"/>
                      <a:gd name="T8" fmla="*/ 3 w 55"/>
                      <a:gd name="T9" fmla="*/ 14 h 17"/>
                      <a:gd name="T10" fmla="*/ 4 w 55"/>
                      <a:gd name="T11" fmla="*/ 14 h 17"/>
                      <a:gd name="T12" fmla="*/ 5 w 55"/>
                      <a:gd name="T13" fmla="*/ 16 h 17"/>
                      <a:gd name="T14" fmla="*/ 6 w 55"/>
                      <a:gd name="T15" fmla="*/ 14 h 17"/>
                      <a:gd name="T16" fmla="*/ 6 w 55"/>
                      <a:gd name="T17" fmla="*/ 16 h 17"/>
                      <a:gd name="T18" fmla="*/ 8 w 55"/>
                      <a:gd name="T19" fmla="*/ 14 h 17"/>
                      <a:gd name="T20" fmla="*/ 8 w 55"/>
                      <a:gd name="T21" fmla="*/ 14 h 17"/>
                      <a:gd name="T22" fmla="*/ 10 w 55"/>
                      <a:gd name="T23" fmla="*/ 13 h 17"/>
                      <a:gd name="T24" fmla="*/ 11 w 55"/>
                      <a:gd name="T25" fmla="*/ 14 h 17"/>
                      <a:gd name="T26" fmla="*/ 12 w 55"/>
                      <a:gd name="T27" fmla="*/ 14 h 17"/>
                      <a:gd name="T28" fmla="*/ 13 w 55"/>
                      <a:gd name="T29" fmla="*/ 14 h 17"/>
                      <a:gd name="T30" fmla="*/ 14 w 55"/>
                      <a:gd name="T31" fmla="*/ 13 h 17"/>
                      <a:gd name="T32" fmla="*/ 17 w 55"/>
                      <a:gd name="T33" fmla="*/ 13 h 17"/>
                      <a:gd name="T34" fmla="*/ 18 w 55"/>
                      <a:gd name="T35" fmla="*/ 13 h 17"/>
                      <a:gd name="T36" fmla="*/ 20 w 55"/>
                      <a:gd name="T37" fmla="*/ 12 h 17"/>
                      <a:gd name="T38" fmla="*/ 22 w 55"/>
                      <a:gd name="T39" fmla="*/ 11 h 17"/>
                      <a:gd name="T40" fmla="*/ 25 w 55"/>
                      <a:gd name="T41" fmla="*/ 12 h 17"/>
                      <a:gd name="T42" fmla="*/ 27 w 55"/>
                      <a:gd name="T43" fmla="*/ 10 h 17"/>
                      <a:gd name="T44" fmla="*/ 28 w 55"/>
                      <a:gd name="T45" fmla="*/ 10 h 17"/>
                      <a:gd name="T46" fmla="*/ 31 w 55"/>
                      <a:gd name="T47" fmla="*/ 9 h 17"/>
                      <a:gd name="T48" fmla="*/ 34 w 55"/>
                      <a:gd name="T49" fmla="*/ 9 h 17"/>
                      <a:gd name="T50" fmla="*/ 36 w 55"/>
                      <a:gd name="T51" fmla="*/ 7 h 17"/>
                      <a:gd name="T52" fmla="*/ 39 w 55"/>
                      <a:gd name="T53" fmla="*/ 7 h 17"/>
                      <a:gd name="T54" fmla="*/ 41 w 55"/>
                      <a:gd name="T55" fmla="*/ 6 h 17"/>
                      <a:gd name="T56" fmla="*/ 43 w 55"/>
                      <a:gd name="T57" fmla="*/ 5 h 17"/>
                      <a:gd name="T58" fmla="*/ 47 w 55"/>
                      <a:gd name="T59" fmla="*/ 2 h 17"/>
                      <a:gd name="T60" fmla="*/ 49 w 55"/>
                      <a:gd name="T61" fmla="*/ 2 h 17"/>
                      <a:gd name="T62" fmla="*/ 51 w 55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5"/>
                      <a:gd name="T97" fmla="*/ 0 h 17"/>
                      <a:gd name="T98" fmla="*/ 55 w 5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5" h="17">
                        <a:moveTo>
                          <a:pt x="0" y="11"/>
                        </a:moveTo>
                        <a:lnTo>
                          <a:pt x="1" y="12"/>
                        </a:lnTo>
                        <a:lnTo>
                          <a:pt x="2" y="13"/>
                        </a:lnTo>
                        <a:lnTo>
                          <a:pt x="1" y="14"/>
                        </a:lnTo>
                        <a:lnTo>
                          <a:pt x="2" y="14"/>
                        </a:lnTo>
                        <a:lnTo>
                          <a:pt x="3" y="14"/>
                        </a:lnTo>
                        <a:lnTo>
                          <a:pt x="4" y="14"/>
                        </a:lnTo>
                        <a:lnTo>
                          <a:pt x="5" y="16"/>
                        </a:lnTo>
                        <a:lnTo>
                          <a:pt x="6" y="14"/>
                        </a:lnTo>
                        <a:lnTo>
                          <a:pt x="6" y="16"/>
                        </a:lnTo>
                        <a:lnTo>
                          <a:pt x="8" y="14"/>
                        </a:lnTo>
                        <a:lnTo>
                          <a:pt x="9" y="14"/>
                        </a:lnTo>
                        <a:lnTo>
                          <a:pt x="10" y="13"/>
                        </a:lnTo>
                        <a:lnTo>
                          <a:pt x="11" y="14"/>
                        </a:lnTo>
                        <a:lnTo>
                          <a:pt x="12" y="14"/>
                        </a:lnTo>
                        <a:lnTo>
                          <a:pt x="13" y="14"/>
                        </a:lnTo>
                        <a:lnTo>
                          <a:pt x="14" y="13"/>
                        </a:lnTo>
                        <a:lnTo>
                          <a:pt x="17" y="13"/>
                        </a:lnTo>
                        <a:lnTo>
                          <a:pt x="18" y="13"/>
                        </a:lnTo>
                        <a:lnTo>
                          <a:pt x="19" y="13"/>
                        </a:lnTo>
                        <a:lnTo>
                          <a:pt x="20" y="12"/>
                        </a:lnTo>
                        <a:lnTo>
                          <a:pt x="21" y="12"/>
                        </a:lnTo>
                        <a:lnTo>
                          <a:pt x="22" y="11"/>
                        </a:lnTo>
                        <a:lnTo>
                          <a:pt x="24" y="10"/>
                        </a:lnTo>
                        <a:lnTo>
                          <a:pt x="25" y="12"/>
                        </a:lnTo>
                        <a:lnTo>
                          <a:pt x="26" y="11"/>
                        </a:lnTo>
                        <a:lnTo>
                          <a:pt x="27" y="10"/>
                        </a:lnTo>
                        <a:lnTo>
                          <a:pt x="28" y="10"/>
                        </a:lnTo>
                        <a:lnTo>
                          <a:pt x="29" y="9"/>
                        </a:lnTo>
                        <a:lnTo>
                          <a:pt x="31" y="9"/>
                        </a:lnTo>
                        <a:lnTo>
                          <a:pt x="33" y="8"/>
                        </a:lnTo>
                        <a:lnTo>
                          <a:pt x="34" y="9"/>
                        </a:lnTo>
                        <a:lnTo>
                          <a:pt x="35" y="8"/>
                        </a:lnTo>
                        <a:lnTo>
                          <a:pt x="36" y="7"/>
                        </a:lnTo>
                        <a:lnTo>
                          <a:pt x="37" y="8"/>
                        </a:lnTo>
                        <a:lnTo>
                          <a:pt x="39" y="7"/>
                        </a:lnTo>
                        <a:lnTo>
                          <a:pt x="41" y="6"/>
                        </a:lnTo>
                        <a:lnTo>
                          <a:pt x="42" y="4"/>
                        </a:lnTo>
                        <a:lnTo>
                          <a:pt x="43" y="5"/>
                        </a:lnTo>
                        <a:lnTo>
                          <a:pt x="44" y="4"/>
                        </a:lnTo>
                        <a:lnTo>
                          <a:pt x="47" y="2"/>
                        </a:lnTo>
                        <a:lnTo>
                          <a:pt x="49" y="2"/>
                        </a:lnTo>
                        <a:lnTo>
                          <a:pt x="51" y="2"/>
                        </a:lnTo>
                        <a:lnTo>
                          <a:pt x="51" y="1"/>
                        </a:lnTo>
                        <a:lnTo>
                          <a:pt x="5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70" name="Freeform 291"/>
                  <p:cNvSpPr>
                    <a:spLocks/>
                  </p:cNvSpPr>
                  <p:nvPr/>
                </p:nvSpPr>
                <p:spPr bwMode="auto">
                  <a:xfrm>
                    <a:off x="1462" y="2132"/>
                    <a:ext cx="55" cy="17"/>
                  </a:xfrm>
                  <a:custGeom>
                    <a:avLst/>
                    <a:gdLst>
                      <a:gd name="T0" fmla="*/ 1 w 55"/>
                      <a:gd name="T1" fmla="*/ 12 h 17"/>
                      <a:gd name="T2" fmla="*/ 1 w 55"/>
                      <a:gd name="T3" fmla="*/ 14 h 17"/>
                      <a:gd name="T4" fmla="*/ 1 w 55"/>
                      <a:gd name="T5" fmla="*/ 14 h 17"/>
                      <a:gd name="T6" fmla="*/ 2 w 55"/>
                      <a:gd name="T7" fmla="*/ 14 h 17"/>
                      <a:gd name="T8" fmla="*/ 4 w 55"/>
                      <a:gd name="T9" fmla="*/ 14 h 17"/>
                      <a:gd name="T10" fmla="*/ 4 w 55"/>
                      <a:gd name="T11" fmla="*/ 14 h 17"/>
                      <a:gd name="T12" fmla="*/ 5 w 55"/>
                      <a:gd name="T13" fmla="*/ 16 h 17"/>
                      <a:gd name="T14" fmla="*/ 6 w 55"/>
                      <a:gd name="T15" fmla="*/ 14 h 17"/>
                      <a:gd name="T16" fmla="*/ 6 w 55"/>
                      <a:gd name="T17" fmla="*/ 16 h 17"/>
                      <a:gd name="T18" fmla="*/ 8 w 55"/>
                      <a:gd name="T19" fmla="*/ 14 h 17"/>
                      <a:gd name="T20" fmla="*/ 8 w 55"/>
                      <a:gd name="T21" fmla="*/ 14 h 17"/>
                      <a:gd name="T22" fmla="*/ 10 w 55"/>
                      <a:gd name="T23" fmla="*/ 13 h 17"/>
                      <a:gd name="T24" fmla="*/ 11 w 55"/>
                      <a:gd name="T25" fmla="*/ 14 h 17"/>
                      <a:gd name="T26" fmla="*/ 12 w 55"/>
                      <a:gd name="T27" fmla="*/ 14 h 17"/>
                      <a:gd name="T28" fmla="*/ 13 w 55"/>
                      <a:gd name="T29" fmla="*/ 14 h 17"/>
                      <a:gd name="T30" fmla="*/ 14 w 55"/>
                      <a:gd name="T31" fmla="*/ 13 h 17"/>
                      <a:gd name="T32" fmla="*/ 17 w 55"/>
                      <a:gd name="T33" fmla="*/ 13 h 17"/>
                      <a:gd name="T34" fmla="*/ 18 w 55"/>
                      <a:gd name="T35" fmla="*/ 13 h 17"/>
                      <a:gd name="T36" fmla="*/ 20 w 55"/>
                      <a:gd name="T37" fmla="*/ 12 h 17"/>
                      <a:gd name="T38" fmla="*/ 22 w 55"/>
                      <a:gd name="T39" fmla="*/ 11 h 17"/>
                      <a:gd name="T40" fmla="*/ 25 w 55"/>
                      <a:gd name="T41" fmla="*/ 12 h 17"/>
                      <a:gd name="T42" fmla="*/ 27 w 55"/>
                      <a:gd name="T43" fmla="*/ 10 h 17"/>
                      <a:gd name="T44" fmla="*/ 28 w 55"/>
                      <a:gd name="T45" fmla="*/ 10 h 17"/>
                      <a:gd name="T46" fmla="*/ 31 w 55"/>
                      <a:gd name="T47" fmla="*/ 9 h 17"/>
                      <a:gd name="T48" fmla="*/ 33 w 55"/>
                      <a:gd name="T49" fmla="*/ 8 h 17"/>
                      <a:gd name="T50" fmla="*/ 36 w 55"/>
                      <a:gd name="T51" fmla="*/ 7 h 17"/>
                      <a:gd name="T52" fmla="*/ 37 w 55"/>
                      <a:gd name="T53" fmla="*/ 8 h 17"/>
                      <a:gd name="T54" fmla="*/ 40 w 55"/>
                      <a:gd name="T55" fmla="*/ 6 h 17"/>
                      <a:gd name="T56" fmla="*/ 43 w 55"/>
                      <a:gd name="T57" fmla="*/ 5 h 17"/>
                      <a:gd name="T58" fmla="*/ 44 w 55"/>
                      <a:gd name="T59" fmla="*/ 3 h 17"/>
                      <a:gd name="T60" fmla="*/ 49 w 55"/>
                      <a:gd name="T61" fmla="*/ 2 h 17"/>
                      <a:gd name="T62" fmla="*/ 51 w 55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5"/>
                      <a:gd name="T97" fmla="*/ 0 h 17"/>
                      <a:gd name="T98" fmla="*/ 55 w 5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5" h="17">
                        <a:moveTo>
                          <a:pt x="0" y="11"/>
                        </a:moveTo>
                        <a:lnTo>
                          <a:pt x="1" y="12"/>
                        </a:lnTo>
                        <a:lnTo>
                          <a:pt x="2" y="13"/>
                        </a:lnTo>
                        <a:lnTo>
                          <a:pt x="1" y="14"/>
                        </a:lnTo>
                        <a:lnTo>
                          <a:pt x="2" y="14"/>
                        </a:lnTo>
                        <a:lnTo>
                          <a:pt x="3" y="14"/>
                        </a:lnTo>
                        <a:lnTo>
                          <a:pt x="4" y="14"/>
                        </a:lnTo>
                        <a:lnTo>
                          <a:pt x="5" y="16"/>
                        </a:lnTo>
                        <a:lnTo>
                          <a:pt x="6" y="14"/>
                        </a:lnTo>
                        <a:lnTo>
                          <a:pt x="6" y="16"/>
                        </a:lnTo>
                        <a:lnTo>
                          <a:pt x="8" y="14"/>
                        </a:lnTo>
                        <a:lnTo>
                          <a:pt x="9" y="14"/>
                        </a:lnTo>
                        <a:lnTo>
                          <a:pt x="10" y="13"/>
                        </a:lnTo>
                        <a:lnTo>
                          <a:pt x="11" y="14"/>
                        </a:lnTo>
                        <a:lnTo>
                          <a:pt x="12" y="14"/>
                        </a:lnTo>
                        <a:lnTo>
                          <a:pt x="13" y="14"/>
                        </a:lnTo>
                        <a:lnTo>
                          <a:pt x="14" y="13"/>
                        </a:lnTo>
                        <a:lnTo>
                          <a:pt x="17" y="13"/>
                        </a:lnTo>
                        <a:lnTo>
                          <a:pt x="17" y="14"/>
                        </a:lnTo>
                        <a:lnTo>
                          <a:pt x="18" y="13"/>
                        </a:lnTo>
                        <a:lnTo>
                          <a:pt x="19" y="13"/>
                        </a:lnTo>
                        <a:lnTo>
                          <a:pt x="20" y="12"/>
                        </a:lnTo>
                        <a:lnTo>
                          <a:pt x="21" y="12"/>
                        </a:lnTo>
                        <a:lnTo>
                          <a:pt x="22" y="11"/>
                        </a:lnTo>
                        <a:lnTo>
                          <a:pt x="24" y="10"/>
                        </a:lnTo>
                        <a:lnTo>
                          <a:pt x="25" y="12"/>
                        </a:lnTo>
                        <a:lnTo>
                          <a:pt x="26" y="11"/>
                        </a:lnTo>
                        <a:lnTo>
                          <a:pt x="27" y="10"/>
                        </a:lnTo>
                        <a:lnTo>
                          <a:pt x="28" y="10"/>
                        </a:lnTo>
                        <a:lnTo>
                          <a:pt x="29" y="9"/>
                        </a:lnTo>
                        <a:lnTo>
                          <a:pt x="31" y="9"/>
                        </a:lnTo>
                        <a:lnTo>
                          <a:pt x="32" y="8"/>
                        </a:lnTo>
                        <a:lnTo>
                          <a:pt x="33" y="8"/>
                        </a:lnTo>
                        <a:lnTo>
                          <a:pt x="35" y="8"/>
                        </a:lnTo>
                        <a:lnTo>
                          <a:pt x="36" y="7"/>
                        </a:lnTo>
                        <a:lnTo>
                          <a:pt x="37" y="8"/>
                        </a:lnTo>
                        <a:lnTo>
                          <a:pt x="39" y="7"/>
                        </a:lnTo>
                        <a:lnTo>
                          <a:pt x="40" y="6"/>
                        </a:lnTo>
                        <a:lnTo>
                          <a:pt x="42" y="4"/>
                        </a:lnTo>
                        <a:lnTo>
                          <a:pt x="43" y="5"/>
                        </a:lnTo>
                        <a:lnTo>
                          <a:pt x="44" y="4"/>
                        </a:lnTo>
                        <a:lnTo>
                          <a:pt x="44" y="3"/>
                        </a:lnTo>
                        <a:lnTo>
                          <a:pt x="47" y="2"/>
                        </a:lnTo>
                        <a:lnTo>
                          <a:pt x="49" y="2"/>
                        </a:lnTo>
                        <a:lnTo>
                          <a:pt x="50" y="0"/>
                        </a:lnTo>
                        <a:lnTo>
                          <a:pt x="51" y="1"/>
                        </a:lnTo>
                        <a:lnTo>
                          <a:pt x="5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71" name="Freeform 292"/>
                  <p:cNvSpPr>
                    <a:spLocks/>
                  </p:cNvSpPr>
                  <p:nvPr/>
                </p:nvSpPr>
                <p:spPr bwMode="auto">
                  <a:xfrm>
                    <a:off x="1463" y="2107"/>
                    <a:ext cx="35" cy="40"/>
                  </a:xfrm>
                  <a:custGeom>
                    <a:avLst/>
                    <a:gdLst>
                      <a:gd name="T0" fmla="*/ 1 w 35"/>
                      <a:gd name="T1" fmla="*/ 39 h 40"/>
                      <a:gd name="T2" fmla="*/ 1 w 35"/>
                      <a:gd name="T3" fmla="*/ 37 h 40"/>
                      <a:gd name="T4" fmla="*/ 1 w 35"/>
                      <a:gd name="T5" fmla="*/ 38 h 40"/>
                      <a:gd name="T6" fmla="*/ 0 w 35"/>
                      <a:gd name="T7" fmla="*/ 35 h 40"/>
                      <a:gd name="T8" fmla="*/ 0 w 35"/>
                      <a:gd name="T9" fmla="*/ 34 h 40"/>
                      <a:gd name="T10" fmla="*/ 1 w 35"/>
                      <a:gd name="T11" fmla="*/ 33 h 40"/>
                      <a:gd name="T12" fmla="*/ 1 w 35"/>
                      <a:gd name="T13" fmla="*/ 32 h 40"/>
                      <a:gd name="T14" fmla="*/ 1 w 35"/>
                      <a:gd name="T15" fmla="*/ 32 h 40"/>
                      <a:gd name="T16" fmla="*/ 1 w 35"/>
                      <a:gd name="T17" fmla="*/ 32 h 40"/>
                      <a:gd name="T18" fmla="*/ 2 w 35"/>
                      <a:gd name="T19" fmla="*/ 31 h 40"/>
                      <a:gd name="T20" fmla="*/ 3 w 35"/>
                      <a:gd name="T21" fmla="*/ 30 h 40"/>
                      <a:gd name="T22" fmla="*/ 3 w 35"/>
                      <a:gd name="T23" fmla="*/ 30 h 40"/>
                      <a:gd name="T24" fmla="*/ 3 w 35"/>
                      <a:gd name="T25" fmla="*/ 29 h 40"/>
                      <a:gd name="T26" fmla="*/ 3 w 35"/>
                      <a:gd name="T27" fmla="*/ 28 h 40"/>
                      <a:gd name="T28" fmla="*/ 3 w 35"/>
                      <a:gd name="T29" fmla="*/ 28 h 40"/>
                      <a:gd name="T30" fmla="*/ 3 w 35"/>
                      <a:gd name="T31" fmla="*/ 28 h 40"/>
                      <a:gd name="T32" fmla="*/ 4 w 35"/>
                      <a:gd name="T33" fmla="*/ 25 h 40"/>
                      <a:gd name="T34" fmla="*/ 6 w 35"/>
                      <a:gd name="T35" fmla="*/ 24 h 40"/>
                      <a:gd name="T36" fmla="*/ 9 w 35"/>
                      <a:gd name="T37" fmla="*/ 23 h 40"/>
                      <a:gd name="T38" fmla="*/ 9 w 35"/>
                      <a:gd name="T39" fmla="*/ 21 h 40"/>
                      <a:gd name="T40" fmla="*/ 11 w 35"/>
                      <a:gd name="T41" fmla="*/ 19 h 40"/>
                      <a:gd name="T42" fmla="*/ 12 w 35"/>
                      <a:gd name="T43" fmla="*/ 18 h 40"/>
                      <a:gd name="T44" fmla="*/ 14 w 35"/>
                      <a:gd name="T45" fmla="*/ 16 h 40"/>
                      <a:gd name="T46" fmla="*/ 15 w 35"/>
                      <a:gd name="T47" fmla="*/ 14 h 40"/>
                      <a:gd name="T48" fmla="*/ 18 w 35"/>
                      <a:gd name="T49" fmla="*/ 13 h 40"/>
                      <a:gd name="T50" fmla="*/ 19 w 35"/>
                      <a:gd name="T51" fmla="*/ 11 h 40"/>
                      <a:gd name="T52" fmla="*/ 21 w 35"/>
                      <a:gd name="T53" fmla="*/ 10 h 40"/>
                      <a:gd name="T54" fmla="*/ 24 w 35"/>
                      <a:gd name="T55" fmla="*/ 9 h 40"/>
                      <a:gd name="T56" fmla="*/ 24 w 35"/>
                      <a:gd name="T57" fmla="*/ 7 h 40"/>
                      <a:gd name="T58" fmla="*/ 29 w 35"/>
                      <a:gd name="T59" fmla="*/ 5 h 40"/>
                      <a:gd name="T60" fmla="*/ 31 w 35"/>
                      <a:gd name="T61" fmla="*/ 2 h 40"/>
                      <a:gd name="T62" fmla="*/ 32 w 35"/>
                      <a:gd name="T63" fmla="*/ 2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40"/>
                      <a:gd name="T98" fmla="*/ 35 w 35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40">
                        <a:moveTo>
                          <a:pt x="1" y="39"/>
                        </a:moveTo>
                        <a:lnTo>
                          <a:pt x="1" y="39"/>
                        </a:lnTo>
                        <a:lnTo>
                          <a:pt x="2" y="38"/>
                        </a:lnTo>
                        <a:lnTo>
                          <a:pt x="1" y="37"/>
                        </a:lnTo>
                        <a:lnTo>
                          <a:pt x="1" y="38"/>
                        </a:lnTo>
                        <a:lnTo>
                          <a:pt x="1" y="36"/>
                        </a:lnTo>
                        <a:lnTo>
                          <a:pt x="0" y="35"/>
                        </a:lnTo>
                        <a:lnTo>
                          <a:pt x="0" y="34"/>
                        </a:lnTo>
                        <a:lnTo>
                          <a:pt x="1" y="33"/>
                        </a:lnTo>
                        <a:lnTo>
                          <a:pt x="1" y="32"/>
                        </a:lnTo>
                        <a:lnTo>
                          <a:pt x="2" y="31"/>
                        </a:lnTo>
                        <a:lnTo>
                          <a:pt x="3" y="30"/>
                        </a:lnTo>
                        <a:lnTo>
                          <a:pt x="3" y="29"/>
                        </a:lnTo>
                        <a:lnTo>
                          <a:pt x="3" y="28"/>
                        </a:lnTo>
                        <a:lnTo>
                          <a:pt x="4" y="27"/>
                        </a:lnTo>
                        <a:lnTo>
                          <a:pt x="4" y="25"/>
                        </a:lnTo>
                        <a:lnTo>
                          <a:pt x="5" y="25"/>
                        </a:lnTo>
                        <a:lnTo>
                          <a:pt x="6" y="24"/>
                        </a:lnTo>
                        <a:lnTo>
                          <a:pt x="6" y="23"/>
                        </a:lnTo>
                        <a:lnTo>
                          <a:pt x="9" y="23"/>
                        </a:lnTo>
                        <a:lnTo>
                          <a:pt x="9" y="21"/>
                        </a:lnTo>
                        <a:lnTo>
                          <a:pt x="10" y="20"/>
                        </a:lnTo>
                        <a:lnTo>
                          <a:pt x="11" y="19"/>
                        </a:lnTo>
                        <a:lnTo>
                          <a:pt x="11" y="18"/>
                        </a:lnTo>
                        <a:lnTo>
                          <a:pt x="12" y="18"/>
                        </a:lnTo>
                        <a:lnTo>
                          <a:pt x="12" y="17"/>
                        </a:lnTo>
                        <a:lnTo>
                          <a:pt x="14" y="16"/>
                        </a:lnTo>
                        <a:lnTo>
                          <a:pt x="15" y="15"/>
                        </a:lnTo>
                        <a:lnTo>
                          <a:pt x="15" y="14"/>
                        </a:lnTo>
                        <a:lnTo>
                          <a:pt x="17" y="14"/>
                        </a:lnTo>
                        <a:lnTo>
                          <a:pt x="18" y="13"/>
                        </a:lnTo>
                        <a:lnTo>
                          <a:pt x="19" y="12"/>
                        </a:lnTo>
                        <a:lnTo>
                          <a:pt x="19" y="11"/>
                        </a:lnTo>
                        <a:lnTo>
                          <a:pt x="21" y="11"/>
                        </a:lnTo>
                        <a:lnTo>
                          <a:pt x="21" y="10"/>
                        </a:lnTo>
                        <a:lnTo>
                          <a:pt x="23" y="10"/>
                        </a:lnTo>
                        <a:lnTo>
                          <a:pt x="24" y="9"/>
                        </a:lnTo>
                        <a:lnTo>
                          <a:pt x="24" y="7"/>
                        </a:lnTo>
                        <a:lnTo>
                          <a:pt x="27" y="6"/>
                        </a:lnTo>
                        <a:lnTo>
                          <a:pt x="29" y="5"/>
                        </a:lnTo>
                        <a:lnTo>
                          <a:pt x="29" y="4"/>
                        </a:lnTo>
                        <a:lnTo>
                          <a:pt x="31" y="2"/>
                        </a:lnTo>
                        <a:lnTo>
                          <a:pt x="32" y="3"/>
                        </a:lnTo>
                        <a:lnTo>
                          <a:pt x="32" y="2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72" name="Freeform 293"/>
                  <p:cNvSpPr>
                    <a:spLocks/>
                  </p:cNvSpPr>
                  <p:nvPr/>
                </p:nvSpPr>
                <p:spPr bwMode="auto">
                  <a:xfrm>
                    <a:off x="1496" y="2071"/>
                    <a:ext cx="36" cy="38"/>
                  </a:xfrm>
                  <a:custGeom>
                    <a:avLst/>
                    <a:gdLst>
                      <a:gd name="T0" fmla="*/ 35 w 36"/>
                      <a:gd name="T1" fmla="*/ 0 h 38"/>
                      <a:gd name="T2" fmla="*/ 33 w 36"/>
                      <a:gd name="T3" fmla="*/ 1 h 38"/>
                      <a:gd name="T4" fmla="*/ 35 w 36"/>
                      <a:gd name="T5" fmla="*/ 2 h 38"/>
                      <a:gd name="T6" fmla="*/ 35 w 36"/>
                      <a:gd name="T7" fmla="*/ 2 h 38"/>
                      <a:gd name="T8" fmla="*/ 35 w 36"/>
                      <a:gd name="T9" fmla="*/ 3 h 38"/>
                      <a:gd name="T10" fmla="*/ 33 w 36"/>
                      <a:gd name="T11" fmla="*/ 4 h 38"/>
                      <a:gd name="T12" fmla="*/ 33 w 36"/>
                      <a:gd name="T13" fmla="*/ 5 h 38"/>
                      <a:gd name="T14" fmla="*/ 33 w 36"/>
                      <a:gd name="T15" fmla="*/ 6 h 38"/>
                      <a:gd name="T16" fmla="*/ 33 w 36"/>
                      <a:gd name="T17" fmla="*/ 7 h 38"/>
                      <a:gd name="T18" fmla="*/ 33 w 36"/>
                      <a:gd name="T19" fmla="*/ 7 h 38"/>
                      <a:gd name="T20" fmla="*/ 33 w 36"/>
                      <a:gd name="T21" fmla="*/ 8 h 38"/>
                      <a:gd name="T22" fmla="*/ 32 w 36"/>
                      <a:gd name="T23" fmla="*/ 9 h 38"/>
                      <a:gd name="T24" fmla="*/ 31 w 36"/>
                      <a:gd name="T25" fmla="*/ 10 h 38"/>
                      <a:gd name="T26" fmla="*/ 31 w 36"/>
                      <a:gd name="T27" fmla="*/ 11 h 38"/>
                      <a:gd name="T28" fmla="*/ 31 w 36"/>
                      <a:gd name="T29" fmla="*/ 11 h 38"/>
                      <a:gd name="T30" fmla="*/ 31 w 36"/>
                      <a:gd name="T31" fmla="*/ 12 h 38"/>
                      <a:gd name="T32" fmla="*/ 28 w 36"/>
                      <a:gd name="T33" fmla="*/ 13 h 38"/>
                      <a:gd name="T34" fmla="*/ 28 w 36"/>
                      <a:gd name="T35" fmla="*/ 15 h 38"/>
                      <a:gd name="T36" fmla="*/ 25 w 36"/>
                      <a:gd name="T37" fmla="*/ 17 h 38"/>
                      <a:gd name="T38" fmla="*/ 25 w 36"/>
                      <a:gd name="T39" fmla="*/ 19 h 38"/>
                      <a:gd name="T40" fmla="*/ 23 w 36"/>
                      <a:gd name="T41" fmla="*/ 20 h 38"/>
                      <a:gd name="T42" fmla="*/ 22 w 36"/>
                      <a:gd name="T43" fmla="*/ 22 h 38"/>
                      <a:gd name="T44" fmla="*/ 19 w 36"/>
                      <a:gd name="T45" fmla="*/ 23 h 38"/>
                      <a:gd name="T46" fmla="*/ 18 w 36"/>
                      <a:gd name="T47" fmla="*/ 24 h 38"/>
                      <a:gd name="T48" fmla="*/ 16 w 36"/>
                      <a:gd name="T49" fmla="*/ 25 h 38"/>
                      <a:gd name="T50" fmla="*/ 14 w 36"/>
                      <a:gd name="T51" fmla="*/ 27 h 38"/>
                      <a:gd name="T52" fmla="*/ 12 w 36"/>
                      <a:gd name="T53" fmla="*/ 29 h 38"/>
                      <a:gd name="T54" fmla="*/ 10 w 36"/>
                      <a:gd name="T55" fmla="*/ 31 h 38"/>
                      <a:gd name="T56" fmla="*/ 8 w 36"/>
                      <a:gd name="T57" fmla="*/ 32 h 38"/>
                      <a:gd name="T58" fmla="*/ 5 w 36"/>
                      <a:gd name="T59" fmla="*/ 34 h 38"/>
                      <a:gd name="T60" fmla="*/ 3 w 36"/>
                      <a:gd name="T61" fmla="*/ 35 h 38"/>
                      <a:gd name="T62" fmla="*/ 0 w 36"/>
                      <a:gd name="T63" fmla="*/ 37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8"/>
                      <a:gd name="T98" fmla="*/ 36 w 36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8">
                        <a:moveTo>
                          <a:pt x="33" y="0"/>
                        </a:moveTo>
                        <a:lnTo>
                          <a:pt x="35" y="0"/>
                        </a:lnTo>
                        <a:lnTo>
                          <a:pt x="33" y="1"/>
                        </a:lnTo>
                        <a:lnTo>
                          <a:pt x="35" y="1"/>
                        </a:lnTo>
                        <a:lnTo>
                          <a:pt x="35" y="2"/>
                        </a:lnTo>
                        <a:lnTo>
                          <a:pt x="35" y="3"/>
                        </a:lnTo>
                        <a:lnTo>
                          <a:pt x="33" y="4"/>
                        </a:lnTo>
                        <a:lnTo>
                          <a:pt x="33" y="5"/>
                        </a:lnTo>
                        <a:lnTo>
                          <a:pt x="33" y="6"/>
                        </a:lnTo>
                        <a:lnTo>
                          <a:pt x="33" y="7"/>
                        </a:lnTo>
                        <a:lnTo>
                          <a:pt x="33" y="8"/>
                        </a:lnTo>
                        <a:lnTo>
                          <a:pt x="32" y="9"/>
                        </a:lnTo>
                        <a:lnTo>
                          <a:pt x="31" y="10"/>
                        </a:lnTo>
                        <a:lnTo>
                          <a:pt x="31" y="11"/>
                        </a:lnTo>
                        <a:lnTo>
                          <a:pt x="31" y="12"/>
                        </a:lnTo>
                        <a:lnTo>
                          <a:pt x="30" y="13"/>
                        </a:lnTo>
                        <a:lnTo>
                          <a:pt x="28" y="13"/>
                        </a:lnTo>
                        <a:lnTo>
                          <a:pt x="28" y="14"/>
                        </a:lnTo>
                        <a:lnTo>
                          <a:pt x="28" y="15"/>
                        </a:lnTo>
                        <a:lnTo>
                          <a:pt x="25" y="16"/>
                        </a:lnTo>
                        <a:lnTo>
                          <a:pt x="25" y="17"/>
                        </a:lnTo>
                        <a:lnTo>
                          <a:pt x="25" y="18"/>
                        </a:lnTo>
                        <a:lnTo>
                          <a:pt x="25" y="19"/>
                        </a:lnTo>
                        <a:lnTo>
                          <a:pt x="24" y="20"/>
                        </a:lnTo>
                        <a:lnTo>
                          <a:pt x="23" y="20"/>
                        </a:lnTo>
                        <a:lnTo>
                          <a:pt x="22" y="21"/>
                        </a:lnTo>
                        <a:lnTo>
                          <a:pt x="22" y="22"/>
                        </a:lnTo>
                        <a:lnTo>
                          <a:pt x="21" y="21"/>
                        </a:lnTo>
                        <a:lnTo>
                          <a:pt x="19" y="23"/>
                        </a:lnTo>
                        <a:lnTo>
                          <a:pt x="18" y="23"/>
                        </a:lnTo>
                        <a:lnTo>
                          <a:pt x="18" y="24"/>
                        </a:lnTo>
                        <a:lnTo>
                          <a:pt x="17" y="24"/>
                        </a:lnTo>
                        <a:lnTo>
                          <a:pt x="16" y="25"/>
                        </a:lnTo>
                        <a:lnTo>
                          <a:pt x="15" y="27"/>
                        </a:lnTo>
                        <a:lnTo>
                          <a:pt x="14" y="27"/>
                        </a:lnTo>
                        <a:lnTo>
                          <a:pt x="12" y="28"/>
                        </a:lnTo>
                        <a:lnTo>
                          <a:pt x="12" y="29"/>
                        </a:lnTo>
                        <a:lnTo>
                          <a:pt x="10" y="30"/>
                        </a:lnTo>
                        <a:lnTo>
                          <a:pt x="10" y="31"/>
                        </a:lnTo>
                        <a:lnTo>
                          <a:pt x="8" y="31"/>
                        </a:lnTo>
                        <a:lnTo>
                          <a:pt x="8" y="32"/>
                        </a:lnTo>
                        <a:lnTo>
                          <a:pt x="7" y="33"/>
                        </a:lnTo>
                        <a:lnTo>
                          <a:pt x="5" y="34"/>
                        </a:lnTo>
                        <a:lnTo>
                          <a:pt x="4" y="36"/>
                        </a:lnTo>
                        <a:lnTo>
                          <a:pt x="3" y="35"/>
                        </a:lnTo>
                        <a:lnTo>
                          <a:pt x="1" y="36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73" name="Freeform 294"/>
                  <p:cNvSpPr>
                    <a:spLocks/>
                  </p:cNvSpPr>
                  <p:nvPr/>
                </p:nvSpPr>
                <p:spPr bwMode="auto">
                  <a:xfrm>
                    <a:off x="1476" y="2067"/>
                    <a:ext cx="52" cy="17"/>
                  </a:xfrm>
                  <a:custGeom>
                    <a:avLst/>
                    <a:gdLst>
                      <a:gd name="T0" fmla="*/ 51 w 52"/>
                      <a:gd name="T1" fmla="*/ 3 h 17"/>
                      <a:gd name="T2" fmla="*/ 51 w 52"/>
                      <a:gd name="T3" fmla="*/ 2 h 17"/>
                      <a:gd name="T4" fmla="*/ 49 w 52"/>
                      <a:gd name="T5" fmla="*/ 2 h 17"/>
                      <a:gd name="T6" fmla="*/ 48 w 52"/>
                      <a:gd name="T7" fmla="*/ 1 h 17"/>
                      <a:gd name="T8" fmla="*/ 48 w 52"/>
                      <a:gd name="T9" fmla="*/ 1 h 17"/>
                      <a:gd name="T10" fmla="*/ 47 w 52"/>
                      <a:gd name="T11" fmla="*/ 1 h 17"/>
                      <a:gd name="T12" fmla="*/ 46 w 52"/>
                      <a:gd name="T13" fmla="*/ 0 h 17"/>
                      <a:gd name="T14" fmla="*/ 46 w 52"/>
                      <a:gd name="T15" fmla="*/ 0 h 17"/>
                      <a:gd name="T16" fmla="*/ 45 w 52"/>
                      <a:gd name="T17" fmla="*/ 0 h 17"/>
                      <a:gd name="T18" fmla="*/ 43 w 52"/>
                      <a:gd name="T19" fmla="*/ 1 h 17"/>
                      <a:gd name="T20" fmla="*/ 41 w 52"/>
                      <a:gd name="T21" fmla="*/ 0 h 17"/>
                      <a:gd name="T22" fmla="*/ 41 w 52"/>
                      <a:gd name="T23" fmla="*/ 1 h 17"/>
                      <a:gd name="T24" fmla="*/ 40 w 52"/>
                      <a:gd name="T25" fmla="*/ 1 h 17"/>
                      <a:gd name="T26" fmla="*/ 39 w 52"/>
                      <a:gd name="T27" fmla="*/ 2 h 17"/>
                      <a:gd name="T28" fmla="*/ 38 w 52"/>
                      <a:gd name="T29" fmla="*/ 1 h 17"/>
                      <a:gd name="T30" fmla="*/ 38 w 52"/>
                      <a:gd name="T31" fmla="*/ 1 h 17"/>
                      <a:gd name="T32" fmla="*/ 36 w 52"/>
                      <a:gd name="T33" fmla="*/ 1 h 17"/>
                      <a:gd name="T34" fmla="*/ 34 w 52"/>
                      <a:gd name="T35" fmla="*/ 1 h 17"/>
                      <a:gd name="T36" fmla="*/ 31 w 52"/>
                      <a:gd name="T37" fmla="*/ 3 h 17"/>
                      <a:gd name="T38" fmla="*/ 30 w 52"/>
                      <a:gd name="T39" fmla="*/ 3 h 17"/>
                      <a:gd name="T40" fmla="*/ 28 w 52"/>
                      <a:gd name="T41" fmla="*/ 4 h 17"/>
                      <a:gd name="T42" fmla="*/ 27 w 52"/>
                      <a:gd name="T43" fmla="*/ 5 h 17"/>
                      <a:gd name="T44" fmla="*/ 24 w 52"/>
                      <a:gd name="T45" fmla="*/ 4 h 17"/>
                      <a:gd name="T46" fmla="*/ 20 w 52"/>
                      <a:gd name="T47" fmla="*/ 6 h 17"/>
                      <a:gd name="T48" fmla="*/ 19 w 52"/>
                      <a:gd name="T49" fmla="*/ 6 h 17"/>
                      <a:gd name="T50" fmla="*/ 17 w 52"/>
                      <a:gd name="T51" fmla="*/ 8 h 17"/>
                      <a:gd name="T52" fmla="*/ 13 w 52"/>
                      <a:gd name="T53" fmla="*/ 9 h 17"/>
                      <a:gd name="T54" fmla="*/ 12 w 52"/>
                      <a:gd name="T55" fmla="*/ 10 h 17"/>
                      <a:gd name="T56" fmla="*/ 10 w 52"/>
                      <a:gd name="T57" fmla="*/ 10 h 17"/>
                      <a:gd name="T58" fmla="*/ 5 w 52"/>
                      <a:gd name="T59" fmla="*/ 11 h 17"/>
                      <a:gd name="T60" fmla="*/ 4 w 52"/>
                      <a:gd name="T61" fmla="*/ 12 h 17"/>
                      <a:gd name="T62" fmla="*/ 1 w 52"/>
                      <a:gd name="T63" fmla="*/ 14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2"/>
                      <a:gd name="T97" fmla="*/ 0 h 17"/>
                      <a:gd name="T98" fmla="*/ 52 w 52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2" h="17">
                        <a:moveTo>
                          <a:pt x="51" y="3"/>
                        </a:moveTo>
                        <a:lnTo>
                          <a:pt x="51" y="3"/>
                        </a:lnTo>
                        <a:lnTo>
                          <a:pt x="51" y="2"/>
                        </a:lnTo>
                        <a:lnTo>
                          <a:pt x="49" y="2"/>
                        </a:lnTo>
                        <a:lnTo>
                          <a:pt x="48" y="1"/>
                        </a:lnTo>
                        <a:lnTo>
                          <a:pt x="47" y="1"/>
                        </a:lnTo>
                        <a:lnTo>
                          <a:pt x="46" y="0"/>
                        </a:lnTo>
                        <a:lnTo>
                          <a:pt x="45" y="0"/>
                        </a:lnTo>
                        <a:lnTo>
                          <a:pt x="43" y="1"/>
                        </a:lnTo>
                        <a:lnTo>
                          <a:pt x="41" y="0"/>
                        </a:lnTo>
                        <a:lnTo>
                          <a:pt x="41" y="1"/>
                        </a:lnTo>
                        <a:lnTo>
                          <a:pt x="40" y="1"/>
                        </a:lnTo>
                        <a:lnTo>
                          <a:pt x="39" y="2"/>
                        </a:lnTo>
                        <a:lnTo>
                          <a:pt x="38" y="1"/>
                        </a:lnTo>
                        <a:lnTo>
                          <a:pt x="37" y="0"/>
                        </a:lnTo>
                        <a:lnTo>
                          <a:pt x="36" y="1"/>
                        </a:lnTo>
                        <a:lnTo>
                          <a:pt x="36" y="2"/>
                        </a:lnTo>
                        <a:lnTo>
                          <a:pt x="34" y="1"/>
                        </a:lnTo>
                        <a:lnTo>
                          <a:pt x="34" y="2"/>
                        </a:lnTo>
                        <a:lnTo>
                          <a:pt x="31" y="3"/>
                        </a:lnTo>
                        <a:lnTo>
                          <a:pt x="30" y="3"/>
                        </a:lnTo>
                        <a:lnTo>
                          <a:pt x="29" y="3"/>
                        </a:lnTo>
                        <a:lnTo>
                          <a:pt x="28" y="4"/>
                        </a:lnTo>
                        <a:lnTo>
                          <a:pt x="27" y="4"/>
                        </a:lnTo>
                        <a:lnTo>
                          <a:pt x="27" y="5"/>
                        </a:lnTo>
                        <a:lnTo>
                          <a:pt x="24" y="4"/>
                        </a:lnTo>
                        <a:lnTo>
                          <a:pt x="22" y="5"/>
                        </a:lnTo>
                        <a:lnTo>
                          <a:pt x="20" y="6"/>
                        </a:lnTo>
                        <a:lnTo>
                          <a:pt x="19" y="6"/>
                        </a:lnTo>
                        <a:lnTo>
                          <a:pt x="18" y="7"/>
                        </a:lnTo>
                        <a:lnTo>
                          <a:pt x="17" y="8"/>
                        </a:lnTo>
                        <a:lnTo>
                          <a:pt x="15" y="9"/>
                        </a:lnTo>
                        <a:lnTo>
                          <a:pt x="13" y="9"/>
                        </a:lnTo>
                        <a:lnTo>
                          <a:pt x="12" y="10"/>
                        </a:lnTo>
                        <a:lnTo>
                          <a:pt x="10" y="10"/>
                        </a:lnTo>
                        <a:lnTo>
                          <a:pt x="9" y="11"/>
                        </a:lnTo>
                        <a:lnTo>
                          <a:pt x="5" y="11"/>
                        </a:lnTo>
                        <a:lnTo>
                          <a:pt x="5" y="12"/>
                        </a:lnTo>
                        <a:lnTo>
                          <a:pt x="4" y="12"/>
                        </a:lnTo>
                        <a:lnTo>
                          <a:pt x="3" y="14"/>
                        </a:lnTo>
                        <a:lnTo>
                          <a:pt x="1" y="14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74" name="Freeform 295"/>
                  <p:cNvSpPr>
                    <a:spLocks/>
                  </p:cNvSpPr>
                  <p:nvPr/>
                </p:nvSpPr>
                <p:spPr bwMode="auto">
                  <a:xfrm>
                    <a:off x="1617" y="2306"/>
                    <a:ext cx="35" cy="40"/>
                  </a:xfrm>
                  <a:custGeom>
                    <a:avLst/>
                    <a:gdLst>
                      <a:gd name="T0" fmla="*/ 1 w 35"/>
                      <a:gd name="T1" fmla="*/ 37 h 40"/>
                      <a:gd name="T2" fmla="*/ 0 w 35"/>
                      <a:gd name="T3" fmla="*/ 37 h 40"/>
                      <a:gd name="T4" fmla="*/ 0 w 35"/>
                      <a:gd name="T5" fmla="*/ 36 h 40"/>
                      <a:gd name="T6" fmla="*/ 0 w 35"/>
                      <a:gd name="T7" fmla="*/ 35 h 40"/>
                      <a:gd name="T8" fmla="*/ 2 w 35"/>
                      <a:gd name="T9" fmla="*/ 34 h 40"/>
                      <a:gd name="T10" fmla="*/ 1 w 35"/>
                      <a:gd name="T11" fmla="*/ 34 h 40"/>
                      <a:gd name="T12" fmla="*/ 1 w 35"/>
                      <a:gd name="T13" fmla="*/ 33 h 40"/>
                      <a:gd name="T14" fmla="*/ 1 w 35"/>
                      <a:gd name="T15" fmla="*/ 32 h 40"/>
                      <a:gd name="T16" fmla="*/ 1 w 35"/>
                      <a:gd name="T17" fmla="*/ 31 h 40"/>
                      <a:gd name="T18" fmla="*/ 1 w 35"/>
                      <a:gd name="T19" fmla="*/ 31 h 40"/>
                      <a:gd name="T20" fmla="*/ 2 w 35"/>
                      <a:gd name="T21" fmla="*/ 30 h 40"/>
                      <a:gd name="T22" fmla="*/ 2 w 35"/>
                      <a:gd name="T23" fmla="*/ 29 h 40"/>
                      <a:gd name="T24" fmla="*/ 2 w 35"/>
                      <a:gd name="T25" fmla="*/ 28 h 40"/>
                      <a:gd name="T26" fmla="*/ 2 w 35"/>
                      <a:gd name="T27" fmla="*/ 27 h 40"/>
                      <a:gd name="T28" fmla="*/ 3 w 35"/>
                      <a:gd name="T29" fmla="*/ 27 h 40"/>
                      <a:gd name="T30" fmla="*/ 5 w 35"/>
                      <a:gd name="T31" fmla="*/ 27 h 40"/>
                      <a:gd name="T32" fmla="*/ 5 w 35"/>
                      <a:gd name="T33" fmla="*/ 26 h 40"/>
                      <a:gd name="T34" fmla="*/ 5 w 35"/>
                      <a:gd name="T35" fmla="*/ 24 h 40"/>
                      <a:gd name="T36" fmla="*/ 6 w 35"/>
                      <a:gd name="T37" fmla="*/ 22 h 40"/>
                      <a:gd name="T38" fmla="*/ 9 w 35"/>
                      <a:gd name="T39" fmla="*/ 21 h 40"/>
                      <a:gd name="T40" fmla="*/ 11 w 35"/>
                      <a:gd name="T41" fmla="*/ 20 h 40"/>
                      <a:gd name="T42" fmla="*/ 12 w 35"/>
                      <a:gd name="T43" fmla="*/ 18 h 40"/>
                      <a:gd name="T44" fmla="*/ 14 w 35"/>
                      <a:gd name="T45" fmla="*/ 15 h 40"/>
                      <a:gd name="T46" fmla="*/ 15 w 35"/>
                      <a:gd name="T47" fmla="*/ 15 h 40"/>
                      <a:gd name="T48" fmla="*/ 19 w 35"/>
                      <a:gd name="T49" fmla="*/ 13 h 40"/>
                      <a:gd name="T50" fmla="*/ 20 w 35"/>
                      <a:gd name="T51" fmla="*/ 11 h 40"/>
                      <a:gd name="T52" fmla="*/ 22 w 35"/>
                      <a:gd name="T53" fmla="*/ 10 h 40"/>
                      <a:gd name="T54" fmla="*/ 22 w 35"/>
                      <a:gd name="T55" fmla="*/ 8 h 40"/>
                      <a:gd name="T56" fmla="*/ 26 w 35"/>
                      <a:gd name="T57" fmla="*/ 7 h 40"/>
                      <a:gd name="T58" fmla="*/ 28 w 35"/>
                      <a:gd name="T59" fmla="*/ 5 h 40"/>
                      <a:gd name="T60" fmla="*/ 29 w 35"/>
                      <a:gd name="T61" fmla="*/ 4 h 40"/>
                      <a:gd name="T62" fmla="*/ 32 w 35"/>
                      <a:gd name="T63" fmla="*/ 2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40"/>
                      <a:gd name="T98" fmla="*/ 35 w 35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40">
                        <a:moveTo>
                          <a:pt x="1" y="39"/>
                        </a:moveTo>
                        <a:lnTo>
                          <a:pt x="1" y="37"/>
                        </a:lnTo>
                        <a:lnTo>
                          <a:pt x="0" y="37"/>
                        </a:lnTo>
                        <a:lnTo>
                          <a:pt x="0" y="36"/>
                        </a:lnTo>
                        <a:lnTo>
                          <a:pt x="1" y="35"/>
                        </a:lnTo>
                        <a:lnTo>
                          <a:pt x="0" y="35"/>
                        </a:lnTo>
                        <a:lnTo>
                          <a:pt x="2" y="34"/>
                        </a:lnTo>
                        <a:lnTo>
                          <a:pt x="1" y="34"/>
                        </a:lnTo>
                        <a:lnTo>
                          <a:pt x="1" y="33"/>
                        </a:lnTo>
                        <a:lnTo>
                          <a:pt x="1" y="32"/>
                        </a:lnTo>
                        <a:lnTo>
                          <a:pt x="1" y="31"/>
                        </a:lnTo>
                        <a:lnTo>
                          <a:pt x="2" y="30"/>
                        </a:lnTo>
                        <a:lnTo>
                          <a:pt x="2" y="29"/>
                        </a:lnTo>
                        <a:lnTo>
                          <a:pt x="2" y="28"/>
                        </a:lnTo>
                        <a:lnTo>
                          <a:pt x="2" y="27"/>
                        </a:lnTo>
                        <a:lnTo>
                          <a:pt x="3" y="27"/>
                        </a:lnTo>
                        <a:lnTo>
                          <a:pt x="5" y="27"/>
                        </a:lnTo>
                        <a:lnTo>
                          <a:pt x="5" y="26"/>
                        </a:lnTo>
                        <a:lnTo>
                          <a:pt x="5" y="24"/>
                        </a:lnTo>
                        <a:lnTo>
                          <a:pt x="7" y="23"/>
                        </a:lnTo>
                        <a:lnTo>
                          <a:pt x="6" y="22"/>
                        </a:lnTo>
                        <a:lnTo>
                          <a:pt x="7" y="22"/>
                        </a:lnTo>
                        <a:lnTo>
                          <a:pt x="9" y="21"/>
                        </a:lnTo>
                        <a:lnTo>
                          <a:pt x="11" y="20"/>
                        </a:lnTo>
                        <a:lnTo>
                          <a:pt x="11" y="19"/>
                        </a:lnTo>
                        <a:lnTo>
                          <a:pt x="12" y="18"/>
                        </a:lnTo>
                        <a:lnTo>
                          <a:pt x="12" y="17"/>
                        </a:lnTo>
                        <a:lnTo>
                          <a:pt x="14" y="15"/>
                        </a:lnTo>
                        <a:lnTo>
                          <a:pt x="15" y="15"/>
                        </a:lnTo>
                        <a:lnTo>
                          <a:pt x="18" y="13"/>
                        </a:lnTo>
                        <a:lnTo>
                          <a:pt x="19" y="13"/>
                        </a:lnTo>
                        <a:lnTo>
                          <a:pt x="19" y="12"/>
                        </a:lnTo>
                        <a:lnTo>
                          <a:pt x="20" y="11"/>
                        </a:lnTo>
                        <a:lnTo>
                          <a:pt x="21" y="10"/>
                        </a:lnTo>
                        <a:lnTo>
                          <a:pt x="22" y="10"/>
                        </a:lnTo>
                        <a:lnTo>
                          <a:pt x="22" y="9"/>
                        </a:lnTo>
                        <a:lnTo>
                          <a:pt x="22" y="8"/>
                        </a:lnTo>
                        <a:lnTo>
                          <a:pt x="24" y="7"/>
                        </a:lnTo>
                        <a:lnTo>
                          <a:pt x="26" y="7"/>
                        </a:lnTo>
                        <a:lnTo>
                          <a:pt x="28" y="5"/>
                        </a:lnTo>
                        <a:lnTo>
                          <a:pt x="29" y="4"/>
                        </a:lnTo>
                        <a:lnTo>
                          <a:pt x="30" y="3"/>
                        </a:lnTo>
                        <a:lnTo>
                          <a:pt x="32" y="2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75" name="Freeform 296"/>
                  <p:cNvSpPr>
                    <a:spLocks/>
                  </p:cNvSpPr>
                  <p:nvPr/>
                </p:nvSpPr>
                <p:spPr bwMode="auto">
                  <a:xfrm>
                    <a:off x="1618" y="2332"/>
                    <a:ext cx="50" cy="17"/>
                  </a:xfrm>
                  <a:custGeom>
                    <a:avLst/>
                    <a:gdLst>
                      <a:gd name="T0" fmla="*/ 0 w 50"/>
                      <a:gd name="T1" fmla="*/ 12 h 17"/>
                      <a:gd name="T2" fmla="*/ 1 w 50"/>
                      <a:gd name="T3" fmla="*/ 12 h 17"/>
                      <a:gd name="T4" fmla="*/ 1 w 50"/>
                      <a:gd name="T5" fmla="*/ 14 h 17"/>
                      <a:gd name="T6" fmla="*/ 2 w 50"/>
                      <a:gd name="T7" fmla="*/ 14 h 17"/>
                      <a:gd name="T8" fmla="*/ 2 w 50"/>
                      <a:gd name="T9" fmla="*/ 16 h 17"/>
                      <a:gd name="T10" fmla="*/ 3 w 50"/>
                      <a:gd name="T11" fmla="*/ 16 h 17"/>
                      <a:gd name="T12" fmla="*/ 4 w 50"/>
                      <a:gd name="T13" fmla="*/ 14 h 17"/>
                      <a:gd name="T14" fmla="*/ 5 w 50"/>
                      <a:gd name="T15" fmla="*/ 16 h 17"/>
                      <a:gd name="T16" fmla="*/ 6 w 50"/>
                      <a:gd name="T17" fmla="*/ 14 h 17"/>
                      <a:gd name="T18" fmla="*/ 7 w 50"/>
                      <a:gd name="T19" fmla="*/ 14 h 17"/>
                      <a:gd name="T20" fmla="*/ 7 w 50"/>
                      <a:gd name="T21" fmla="*/ 14 h 17"/>
                      <a:gd name="T22" fmla="*/ 10 w 50"/>
                      <a:gd name="T23" fmla="*/ 13 h 17"/>
                      <a:gd name="T24" fmla="*/ 11 w 50"/>
                      <a:gd name="T25" fmla="*/ 14 h 17"/>
                      <a:gd name="T26" fmla="*/ 11 w 50"/>
                      <a:gd name="T27" fmla="*/ 14 h 17"/>
                      <a:gd name="T28" fmla="*/ 11 w 50"/>
                      <a:gd name="T29" fmla="*/ 14 h 17"/>
                      <a:gd name="T30" fmla="*/ 12 w 50"/>
                      <a:gd name="T31" fmla="*/ 13 h 17"/>
                      <a:gd name="T32" fmla="*/ 13 w 50"/>
                      <a:gd name="T33" fmla="*/ 14 h 17"/>
                      <a:gd name="T34" fmla="*/ 15 w 50"/>
                      <a:gd name="T35" fmla="*/ 13 h 17"/>
                      <a:gd name="T36" fmla="*/ 18 w 50"/>
                      <a:gd name="T37" fmla="*/ 12 h 17"/>
                      <a:gd name="T38" fmla="*/ 20 w 50"/>
                      <a:gd name="T39" fmla="*/ 12 h 17"/>
                      <a:gd name="T40" fmla="*/ 22 w 50"/>
                      <a:gd name="T41" fmla="*/ 11 h 17"/>
                      <a:gd name="T42" fmla="*/ 26 w 50"/>
                      <a:gd name="T43" fmla="*/ 11 h 17"/>
                      <a:gd name="T44" fmla="*/ 27 w 50"/>
                      <a:gd name="T45" fmla="*/ 10 h 17"/>
                      <a:gd name="T46" fmla="*/ 28 w 50"/>
                      <a:gd name="T47" fmla="*/ 10 h 17"/>
                      <a:gd name="T48" fmla="*/ 30 w 50"/>
                      <a:gd name="T49" fmla="*/ 9 h 17"/>
                      <a:gd name="T50" fmla="*/ 33 w 50"/>
                      <a:gd name="T51" fmla="*/ 7 h 17"/>
                      <a:gd name="T52" fmla="*/ 35 w 50"/>
                      <a:gd name="T53" fmla="*/ 6 h 17"/>
                      <a:gd name="T54" fmla="*/ 37 w 50"/>
                      <a:gd name="T55" fmla="*/ 7 h 17"/>
                      <a:gd name="T56" fmla="*/ 41 w 50"/>
                      <a:gd name="T57" fmla="*/ 5 h 17"/>
                      <a:gd name="T58" fmla="*/ 43 w 50"/>
                      <a:gd name="T59" fmla="*/ 4 h 17"/>
                      <a:gd name="T60" fmla="*/ 46 w 50"/>
                      <a:gd name="T61" fmla="*/ 2 h 17"/>
                      <a:gd name="T62" fmla="*/ 47 w 50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0"/>
                      <a:gd name="T97" fmla="*/ 0 h 17"/>
                      <a:gd name="T98" fmla="*/ 50 w 50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0" h="17">
                        <a:moveTo>
                          <a:pt x="0" y="11"/>
                        </a:moveTo>
                        <a:lnTo>
                          <a:pt x="0" y="12"/>
                        </a:lnTo>
                        <a:lnTo>
                          <a:pt x="1" y="12"/>
                        </a:lnTo>
                        <a:lnTo>
                          <a:pt x="1" y="14"/>
                        </a:lnTo>
                        <a:lnTo>
                          <a:pt x="2" y="14"/>
                        </a:lnTo>
                        <a:lnTo>
                          <a:pt x="2" y="16"/>
                        </a:lnTo>
                        <a:lnTo>
                          <a:pt x="3" y="16"/>
                        </a:lnTo>
                        <a:lnTo>
                          <a:pt x="4" y="14"/>
                        </a:lnTo>
                        <a:lnTo>
                          <a:pt x="5" y="16"/>
                        </a:lnTo>
                        <a:lnTo>
                          <a:pt x="6" y="14"/>
                        </a:lnTo>
                        <a:lnTo>
                          <a:pt x="7" y="14"/>
                        </a:lnTo>
                        <a:lnTo>
                          <a:pt x="10" y="13"/>
                        </a:lnTo>
                        <a:lnTo>
                          <a:pt x="11" y="14"/>
                        </a:lnTo>
                        <a:lnTo>
                          <a:pt x="12" y="13"/>
                        </a:lnTo>
                        <a:lnTo>
                          <a:pt x="12" y="14"/>
                        </a:lnTo>
                        <a:lnTo>
                          <a:pt x="13" y="14"/>
                        </a:lnTo>
                        <a:lnTo>
                          <a:pt x="15" y="14"/>
                        </a:lnTo>
                        <a:lnTo>
                          <a:pt x="15" y="13"/>
                        </a:lnTo>
                        <a:lnTo>
                          <a:pt x="17" y="13"/>
                        </a:lnTo>
                        <a:lnTo>
                          <a:pt x="18" y="12"/>
                        </a:lnTo>
                        <a:lnTo>
                          <a:pt x="19" y="12"/>
                        </a:lnTo>
                        <a:lnTo>
                          <a:pt x="20" y="12"/>
                        </a:lnTo>
                        <a:lnTo>
                          <a:pt x="21" y="11"/>
                        </a:lnTo>
                        <a:lnTo>
                          <a:pt x="22" y="11"/>
                        </a:lnTo>
                        <a:lnTo>
                          <a:pt x="23" y="10"/>
                        </a:lnTo>
                        <a:lnTo>
                          <a:pt x="26" y="11"/>
                        </a:lnTo>
                        <a:lnTo>
                          <a:pt x="27" y="11"/>
                        </a:lnTo>
                        <a:lnTo>
                          <a:pt x="27" y="10"/>
                        </a:lnTo>
                        <a:lnTo>
                          <a:pt x="28" y="10"/>
                        </a:lnTo>
                        <a:lnTo>
                          <a:pt x="29" y="9"/>
                        </a:lnTo>
                        <a:lnTo>
                          <a:pt x="30" y="9"/>
                        </a:lnTo>
                        <a:lnTo>
                          <a:pt x="33" y="8"/>
                        </a:lnTo>
                        <a:lnTo>
                          <a:pt x="33" y="7"/>
                        </a:lnTo>
                        <a:lnTo>
                          <a:pt x="34" y="8"/>
                        </a:lnTo>
                        <a:lnTo>
                          <a:pt x="35" y="6"/>
                        </a:lnTo>
                        <a:lnTo>
                          <a:pt x="36" y="6"/>
                        </a:lnTo>
                        <a:lnTo>
                          <a:pt x="37" y="7"/>
                        </a:lnTo>
                        <a:lnTo>
                          <a:pt x="37" y="6"/>
                        </a:lnTo>
                        <a:lnTo>
                          <a:pt x="41" y="5"/>
                        </a:lnTo>
                        <a:lnTo>
                          <a:pt x="42" y="4"/>
                        </a:lnTo>
                        <a:lnTo>
                          <a:pt x="43" y="4"/>
                        </a:lnTo>
                        <a:lnTo>
                          <a:pt x="43" y="3"/>
                        </a:lnTo>
                        <a:lnTo>
                          <a:pt x="46" y="2"/>
                        </a:lnTo>
                        <a:lnTo>
                          <a:pt x="47" y="2"/>
                        </a:lnTo>
                        <a:lnTo>
                          <a:pt x="47" y="1"/>
                        </a:lnTo>
                        <a:lnTo>
                          <a:pt x="49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76" name="Freeform 297"/>
                  <p:cNvSpPr>
                    <a:spLocks/>
                  </p:cNvSpPr>
                  <p:nvPr/>
                </p:nvSpPr>
                <p:spPr bwMode="auto">
                  <a:xfrm>
                    <a:off x="1618" y="2332"/>
                    <a:ext cx="50" cy="17"/>
                  </a:xfrm>
                  <a:custGeom>
                    <a:avLst/>
                    <a:gdLst>
                      <a:gd name="T0" fmla="*/ 0 w 50"/>
                      <a:gd name="T1" fmla="*/ 12 h 17"/>
                      <a:gd name="T2" fmla="*/ 1 w 50"/>
                      <a:gd name="T3" fmla="*/ 12 h 17"/>
                      <a:gd name="T4" fmla="*/ 1 w 50"/>
                      <a:gd name="T5" fmla="*/ 14 h 17"/>
                      <a:gd name="T6" fmla="*/ 2 w 50"/>
                      <a:gd name="T7" fmla="*/ 14 h 17"/>
                      <a:gd name="T8" fmla="*/ 2 w 50"/>
                      <a:gd name="T9" fmla="*/ 16 h 17"/>
                      <a:gd name="T10" fmla="*/ 3 w 50"/>
                      <a:gd name="T11" fmla="*/ 16 h 17"/>
                      <a:gd name="T12" fmla="*/ 4 w 50"/>
                      <a:gd name="T13" fmla="*/ 14 h 17"/>
                      <a:gd name="T14" fmla="*/ 5 w 50"/>
                      <a:gd name="T15" fmla="*/ 16 h 17"/>
                      <a:gd name="T16" fmla="*/ 6 w 50"/>
                      <a:gd name="T17" fmla="*/ 14 h 17"/>
                      <a:gd name="T18" fmla="*/ 7 w 50"/>
                      <a:gd name="T19" fmla="*/ 14 h 17"/>
                      <a:gd name="T20" fmla="*/ 7 w 50"/>
                      <a:gd name="T21" fmla="*/ 14 h 17"/>
                      <a:gd name="T22" fmla="*/ 10 w 50"/>
                      <a:gd name="T23" fmla="*/ 13 h 17"/>
                      <a:gd name="T24" fmla="*/ 11 w 50"/>
                      <a:gd name="T25" fmla="*/ 14 h 17"/>
                      <a:gd name="T26" fmla="*/ 11 w 50"/>
                      <a:gd name="T27" fmla="*/ 14 h 17"/>
                      <a:gd name="T28" fmla="*/ 11 w 50"/>
                      <a:gd name="T29" fmla="*/ 14 h 17"/>
                      <a:gd name="T30" fmla="*/ 12 w 50"/>
                      <a:gd name="T31" fmla="*/ 13 h 17"/>
                      <a:gd name="T32" fmla="*/ 13 w 50"/>
                      <a:gd name="T33" fmla="*/ 14 h 17"/>
                      <a:gd name="T34" fmla="*/ 15 w 50"/>
                      <a:gd name="T35" fmla="*/ 13 h 17"/>
                      <a:gd name="T36" fmla="*/ 18 w 50"/>
                      <a:gd name="T37" fmla="*/ 12 h 17"/>
                      <a:gd name="T38" fmla="*/ 20 w 50"/>
                      <a:gd name="T39" fmla="*/ 12 h 17"/>
                      <a:gd name="T40" fmla="*/ 22 w 50"/>
                      <a:gd name="T41" fmla="*/ 11 h 17"/>
                      <a:gd name="T42" fmla="*/ 26 w 50"/>
                      <a:gd name="T43" fmla="*/ 11 h 17"/>
                      <a:gd name="T44" fmla="*/ 27 w 50"/>
                      <a:gd name="T45" fmla="*/ 10 h 17"/>
                      <a:gd name="T46" fmla="*/ 28 w 50"/>
                      <a:gd name="T47" fmla="*/ 10 h 17"/>
                      <a:gd name="T48" fmla="*/ 30 w 50"/>
                      <a:gd name="T49" fmla="*/ 9 h 17"/>
                      <a:gd name="T50" fmla="*/ 33 w 50"/>
                      <a:gd name="T51" fmla="*/ 7 h 17"/>
                      <a:gd name="T52" fmla="*/ 35 w 50"/>
                      <a:gd name="T53" fmla="*/ 6 h 17"/>
                      <a:gd name="T54" fmla="*/ 37 w 50"/>
                      <a:gd name="T55" fmla="*/ 7 h 17"/>
                      <a:gd name="T56" fmla="*/ 41 w 50"/>
                      <a:gd name="T57" fmla="*/ 5 h 17"/>
                      <a:gd name="T58" fmla="*/ 43 w 50"/>
                      <a:gd name="T59" fmla="*/ 4 h 17"/>
                      <a:gd name="T60" fmla="*/ 46 w 50"/>
                      <a:gd name="T61" fmla="*/ 2 h 17"/>
                      <a:gd name="T62" fmla="*/ 47 w 50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0"/>
                      <a:gd name="T97" fmla="*/ 0 h 17"/>
                      <a:gd name="T98" fmla="*/ 50 w 50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0" h="17">
                        <a:moveTo>
                          <a:pt x="0" y="11"/>
                        </a:moveTo>
                        <a:lnTo>
                          <a:pt x="0" y="12"/>
                        </a:lnTo>
                        <a:lnTo>
                          <a:pt x="1" y="12"/>
                        </a:lnTo>
                        <a:lnTo>
                          <a:pt x="1" y="14"/>
                        </a:lnTo>
                        <a:lnTo>
                          <a:pt x="2" y="14"/>
                        </a:lnTo>
                        <a:lnTo>
                          <a:pt x="2" y="16"/>
                        </a:lnTo>
                        <a:lnTo>
                          <a:pt x="3" y="16"/>
                        </a:lnTo>
                        <a:lnTo>
                          <a:pt x="4" y="14"/>
                        </a:lnTo>
                        <a:lnTo>
                          <a:pt x="5" y="16"/>
                        </a:lnTo>
                        <a:lnTo>
                          <a:pt x="6" y="14"/>
                        </a:lnTo>
                        <a:lnTo>
                          <a:pt x="7" y="14"/>
                        </a:lnTo>
                        <a:lnTo>
                          <a:pt x="10" y="13"/>
                        </a:lnTo>
                        <a:lnTo>
                          <a:pt x="11" y="14"/>
                        </a:lnTo>
                        <a:lnTo>
                          <a:pt x="12" y="13"/>
                        </a:lnTo>
                        <a:lnTo>
                          <a:pt x="12" y="14"/>
                        </a:lnTo>
                        <a:lnTo>
                          <a:pt x="13" y="14"/>
                        </a:lnTo>
                        <a:lnTo>
                          <a:pt x="15" y="14"/>
                        </a:lnTo>
                        <a:lnTo>
                          <a:pt x="15" y="13"/>
                        </a:lnTo>
                        <a:lnTo>
                          <a:pt x="17" y="13"/>
                        </a:lnTo>
                        <a:lnTo>
                          <a:pt x="18" y="12"/>
                        </a:lnTo>
                        <a:lnTo>
                          <a:pt x="19" y="12"/>
                        </a:lnTo>
                        <a:lnTo>
                          <a:pt x="20" y="12"/>
                        </a:lnTo>
                        <a:lnTo>
                          <a:pt x="21" y="11"/>
                        </a:lnTo>
                        <a:lnTo>
                          <a:pt x="22" y="11"/>
                        </a:lnTo>
                        <a:lnTo>
                          <a:pt x="23" y="10"/>
                        </a:lnTo>
                        <a:lnTo>
                          <a:pt x="26" y="11"/>
                        </a:lnTo>
                        <a:lnTo>
                          <a:pt x="27" y="11"/>
                        </a:lnTo>
                        <a:lnTo>
                          <a:pt x="27" y="10"/>
                        </a:lnTo>
                        <a:lnTo>
                          <a:pt x="28" y="10"/>
                        </a:lnTo>
                        <a:lnTo>
                          <a:pt x="29" y="9"/>
                        </a:lnTo>
                        <a:lnTo>
                          <a:pt x="30" y="9"/>
                        </a:lnTo>
                        <a:lnTo>
                          <a:pt x="33" y="8"/>
                        </a:lnTo>
                        <a:lnTo>
                          <a:pt x="33" y="7"/>
                        </a:lnTo>
                        <a:lnTo>
                          <a:pt x="34" y="8"/>
                        </a:lnTo>
                        <a:lnTo>
                          <a:pt x="35" y="6"/>
                        </a:lnTo>
                        <a:lnTo>
                          <a:pt x="36" y="6"/>
                        </a:lnTo>
                        <a:lnTo>
                          <a:pt x="37" y="7"/>
                        </a:lnTo>
                        <a:lnTo>
                          <a:pt x="37" y="6"/>
                        </a:lnTo>
                        <a:lnTo>
                          <a:pt x="41" y="5"/>
                        </a:lnTo>
                        <a:lnTo>
                          <a:pt x="42" y="4"/>
                        </a:lnTo>
                        <a:lnTo>
                          <a:pt x="43" y="4"/>
                        </a:lnTo>
                        <a:lnTo>
                          <a:pt x="43" y="3"/>
                        </a:lnTo>
                        <a:lnTo>
                          <a:pt x="46" y="2"/>
                        </a:lnTo>
                        <a:lnTo>
                          <a:pt x="47" y="2"/>
                        </a:lnTo>
                        <a:lnTo>
                          <a:pt x="47" y="1"/>
                        </a:lnTo>
                        <a:lnTo>
                          <a:pt x="49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77" name="Freeform 298"/>
                  <p:cNvSpPr>
                    <a:spLocks/>
                  </p:cNvSpPr>
                  <p:nvPr/>
                </p:nvSpPr>
                <p:spPr bwMode="auto">
                  <a:xfrm>
                    <a:off x="1617" y="2306"/>
                    <a:ext cx="35" cy="40"/>
                  </a:xfrm>
                  <a:custGeom>
                    <a:avLst/>
                    <a:gdLst>
                      <a:gd name="T0" fmla="*/ 1 w 35"/>
                      <a:gd name="T1" fmla="*/ 37 h 40"/>
                      <a:gd name="T2" fmla="*/ 1 w 35"/>
                      <a:gd name="T3" fmla="*/ 37 h 40"/>
                      <a:gd name="T4" fmla="*/ 0 w 35"/>
                      <a:gd name="T5" fmla="*/ 36 h 40"/>
                      <a:gd name="T6" fmla="*/ 1 w 35"/>
                      <a:gd name="T7" fmla="*/ 35 h 40"/>
                      <a:gd name="T8" fmla="*/ 2 w 35"/>
                      <a:gd name="T9" fmla="*/ 34 h 40"/>
                      <a:gd name="T10" fmla="*/ 1 w 35"/>
                      <a:gd name="T11" fmla="*/ 34 h 40"/>
                      <a:gd name="T12" fmla="*/ 1 w 35"/>
                      <a:gd name="T13" fmla="*/ 33 h 40"/>
                      <a:gd name="T14" fmla="*/ 1 w 35"/>
                      <a:gd name="T15" fmla="*/ 32 h 40"/>
                      <a:gd name="T16" fmla="*/ 1 w 35"/>
                      <a:gd name="T17" fmla="*/ 31 h 40"/>
                      <a:gd name="T18" fmla="*/ 2 w 35"/>
                      <a:gd name="T19" fmla="*/ 30 h 40"/>
                      <a:gd name="T20" fmla="*/ 2 w 35"/>
                      <a:gd name="T21" fmla="*/ 30 h 40"/>
                      <a:gd name="T22" fmla="*/ 2 w 35"/>
                      <a:gd name="T23" fmla="*/ 29 h 40"/>
                      <a:gd name="T24" fmla="*/ 3 w 35"/>
                      <a:gd name="T25" fmla="*/ 28 h 40"/>
                      <a:gd name="T26" fmla="*/ 3 w 35"/>
                      <a:gd name="T27" fmla="*/ 27 h 40"/>
                      <a:gd name="T28" fmla="*/ 3 w 35"/>
                      <a:gd name="T29" fmla="*/ 27 h 40"/>
                      <a:gd name="T30" fmla="*/ 5 w 35"/>
                      <a:gd name="T31" fmla="*/ 27 h 40"/>
                      <a:gd name="T32" fmla="*/ 5 w 35"/>
                      <a:gd name="T33" fmla="*/ 25 h 40"/>
                      <a:gd name="T34" fmla="*/ 7 w 35"/>
                      <a:gd name="T35" fmla="*/ 23 h 40"/>
                      <a:gd name="T36" fmla="*/ 7 w 35"/>
                      <a:gd name="T37" fmla="*/ 22 h 40"/>
                      <a:gd name="T38" fmla="*/ 9 w 35"/>
                      <a:gd name="T39" fmla="*/ 21 h 40"/>
                      <a:gd name="T40" fmla="*/ 11 w 35"/>
                      <a:gd name="T41" fmla="*/ 20 h 40"/>
                      <a:gd name="T42" fmla="*/ 12 w 35"/>
                      <a:gd name="T43" fmla="*/ 18 h 40"/>
                      <a:gd name="T44" fmla="*/ 14 w 35"/>
                      <a:gd name="T45" fmla="*/ 15 h 40"/>
                      <a:gd name="T46" fmla="*/ 15 w 35"/>
                      <a:gd name="T47" fmla="*/ 15 h 40"/>
                      <a:gd name="T48" fmla="*/ 19 w 35"/>
                      <a:gd name="T49" fmla="*/ 12 h 40"/>
                      <a:gd name="T50" fmla="*/ 20 w 35"/>
                      <a:gd name="T51" fmla="*/ 11 h 40"/>
                      <a:gd name="T52" fmla="*/ 22 w 35"/>
                      <a:gd name="T53" fmla="*/ 10 h 40"/>
                      <a:gd name="T54" fmla="*/ 22 w 35"/>
                      <a:gd name="T55" fmla="*/ 8 h 40"/>
                      <a:gd name="T56" fmla="*/ 26 w 35"/>
                      <a:gd name="T57" fmla="*/ 7 h 40"/>
                      <a:gd name="T58" fmla="*/ 27 w 35"/>
                      <a:gd name="T59" fmla="*/ 5 h 40"/>
                      <a:gd name="T60" fmla="*/ 29 w 35"/>
                      <a:gd name="T61" fmla="*/ 4 h 40"/>
                      <a:gd name="T62" fmla="*/ 32 w 35"/>
                      <a:gd name="T63" fmla="*/ 2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40"/>
                      <a:gd name="T98" fmla="*/ 35 w 35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40">
                        <a:moveTo>
                          <a:pt x="1" y="39"/>
                        </a:moveTo>
                        <a:lnTo>
                          <a:pt x="1" y="37"/>
                        </a:lnTo>
                        <a:lnTo>
                          <a:pt x="0" y="37"/>
                        </a:lnTo>
                        <a:lnTo>
                          <a:pt x="0" y="36"/>
                        </a:lnTo>
                        <a:lnTo>
                          <a:pt x="1" y="35"/>
                        </a:lnTo>
                        <a:lnTo>
                          <a:pt x="2" y="34"/>
                        </a:lnTo>
                        <a:lnTo>
                          <a:pt x="1" y="34"/>
                        </a:lnTo>
                        <a:lnTo>
                          <a:pt x="2" y="33"/>
                        </a:lnTo>
                        <a:lnTo>
                          <a:pt x="1" y="33"/>
                        </a:lnTo>
                        <a:lnTo>
                          <a:pt x="1" y="32"/>
                        </a:lnTo>
                        <a:lnTo>
                          <a:pt x="1" y="31"/>
                        </a:lnTo>
                        <a:lnTo>
                          <a:pt x="2" y="30"/>
                        </a:lnTo>
                        <a:lnTo>
                          <a:pt x="2" y="29"/>
                        </a:lnTo>
                        <a:lnTo>
                          <a:pt x="3" y="28"/>
                        </a:lnTo>
                        <a:lnTo>
                          <a:pt x="2" y="27"/>
                        </a:lnTo>
                        <a:lnTo>
                          <a:pt x="3" y="27"/>
                        </a:lnTo>
                        <a:lnTo>
                          <a:pt x="5" y="27"/>
                        </a:lnTo>
                        <a:lnTo>
                          <a:pt x="5" y="26"/>
                        </a:lnTo>
                        <a:lnTo>
                          <a:pt x="5" y="25"/>
                        </a:lnTo>
                        <a:lnTo>
                          <a:pt x="5" y="24"/>
                        </a:lnTo>
                        <a:lnTo>
                          <a:pt x="7" y="23"/>
                        </a:lnTo>
                        <a:lnTo>
                          <a:pt x="7" y="22"/>
                        </a:lnTo>
                        <a:lnTo>
                          <a:pt x="9" y="21"/>
                        </a:lnTo>
                        <a:lnTo>
                          <a:pt x="11" y="20"/>
                        </a:lnTo>
                        <a:lnTo>
                          <a:pt x="12" y="19"/>
                        </a:lnTo>
                        <a:lnTo>
                          <a:pt x="12" y="18"/>
                        </a:lnTo>
                        <a:lnTo>
                          <a:pt x="13" y="17"/>
                        </a:lnTo>
                        <a:lnTo>
                          <a:pt x="14" y="15"/>
                        </a:lnTo>
                        <a:lnTo>
                          <a:pt x="15" y="15"/>
                        </a:lnTo>
                        <a:lnTo>
                          <a:pt x="18" y="13"/>
                        </a:lnTo>
                        <a:lnTo>
                          <a:pt x="19" y="12"/>
                        </a:lnTo>
                        <a:lnTo>
                          <a:pt x="20" y="11"/>
                        </a:lnTo>
                        <a:lnTo>
                          <a:pt x="21" y="10"/>
                        </a:lnTo>
                        <a:lnTo>
                          <a:pt x="22" y="10"/>
                        </a:lnTo>
                        <a:lnTo>
                          <a:pt x="22" y="9"/>
                        </a:lnTo>
                        <a:lnTo>
                          <a:pt x="22" y="8"/>
                        </a:lnTo>
                        <a:lnTo>
                          <a:pt x="24" y="7"/>
                        </a:lnTo>
                        <a:lnTo>
                          <a:pt x="26" y="7"/>
                        </a:lnTo>
                        <a:lnTo>
                          <a:pt x="27" y="6"/>
                        </a:lnTo>
                        <a:lnTo>
                          <a:pt x="27" y="5"/>
                        </a:lnTo>
                        <a:lnTo>
                          <a:pt x="29" y="4"/>
                        </a:lnTo>
                        <a:lnTo>
                          <a:pt x="32" y="3"/>
                        </a:lnTo>
                        <a:lnTo>
                          <a:pt x="32" y="2"/>
                        </a:lnTo>
                        <a:lnTo>
                          <a:pt x="34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78" name="Freeform 299"/>
                  <p:cNvSpPr>
                    <a:spLocks/>
                  </p:cNvSpPr>
                  <p:nvPr/>
                </p:nvSpPr>
                <p:spPr bwMode="auto">
                  <a:xfrm>
                    <a:off x="1651" y="2271"/>
                    <a:ext cx="35" cy="38"/>
                  </a:xfrm>
                  <a:custGeom>
                    <a:avLst/>
                    <a:gdLst>
                      <a:gd name="T0" fmla="*/ 32 w 35"/>
                      <a:gd name="T1" fmla="*/ 1 h 38"/>
                      <a:gd name="T2" fmla="*/ 34 w 35"/>
                      <a:gd name="T3" fmla="*/ 1 h 38"/>
                      <a:gd name="T4" fmla="*/ 34 w 35"/>
                      <a:gd name="T5" fmla="*/ 2 h 38"/>
                      <a:gd name="T6" fmla="*/ 32 w 35"/>
                      <a:gd name="T7" fmla="*/ 3 h 38"/>
                      <a:gd name="T8" fmla="*/ 34 w 35"/>
                      <a:gd name="T9" fmla="*/ 4 h 38"/>
                      <a:gd name="T10" fmla="*/ 34 w 35"/>
                      <a:gd name="T11" fmla="*/ 4 h 38"/>
                      <a:gd name="T12" fmla="*/ 32 w 35"/>
                      <a:gd name="T13" fmla="*/ 5 h 38"/>
                      <a:gd name="T14" fmla="*/ 32 w 35"/>
                      <a:gd name="T15" fmla="*/ 7 h 38"/>
                      <a:gd name="T16" fmla="*/ 32 w 35"/>
                      <a:gd name="T17" fmla="*/ 7 h 38"/>
                      <a:gd name="T18" fmla="*/ 32 w 35"/>
                      <a:gd name="T19" fmla="*/ 7 h 38"/>
                      <a:gd name="T20" fmla="*/ 31 w 35"/>
                      <a:gd name="T21" fmla="*/ 8 h 38"/>
                      <a:gd name="T22" fmla="*/ 31 w 35"/>
                      <a:gd name="T23" fmla="*/ 9 h 38"/>
                      <a:gd name="T24" fmla="*/ 31 w 35"/>
                      <a:gd name="T25" fmla="*/ 10 h 38"/>
                      <a:gd name="T26" fmla="*/ 30 w 35"/>
                      <a:gd name="T27" fmla="*/ 10 h 38"/>
                      <a:gd name="T28" fmla="*/ 29 w 35"/>
                      <a:gd name="T29" fmla="*/ 11 h 38"/>
                      <a:gd name="T30" fmla="*/ 28 w 35"/>
                      <a:gd name="T31" fmla="*/ 12 h 38"/>
                      <a:gd name="T32" fmla="*/ 28 w 35"/>
                      <a:gd name="T33" fmla="*/ 14 h 38"/>
                      <a:gd name="T34" fmla="*/ 27 w 35"/>
                      <a:gd name="T35" fmla="*/ 16 h 38"/>
                      <a:gd name="T36" fmla="*/ 26 w 35"/>
                      <a:gd name="T37" fmla="*/ 17 h 38"/>
                      <a:gd name="T38" fmla="*/ 22 w 35"/>
                      <a:gd name="T39" fmla="*/ 19 h 38"/>
                      <a:gd name="T40" fmla="*/ 22 w 35"/>
                      <a:gd name="T41" fmla="*/ 20 h 38"/>
                      <a:gd name="T42" fmla="*/ 21 w 35"/>
                      <a:gd name="T43" fmla="*/ 22 h 38"/>
                      <a:gd name="T44" fmla="*/ 18 w 35"/>
                      <a:gd name="T45" fmla="*/ 22 h 38"/>
                      <a:gd name="T46" fmla="*/ 17 w 35"/>
                      <a:gd name="T47" fmla="*/ 24 h 38"/>
                      <a:gd name="T48" fmla="*/ 14 w 35"/>
                      <a:gd name="T49" fmla="*/ 25 h 38"/>
                      <a:gd name="T50" fmla="*/ 14 w 35"/>
                      <a:gd name="T51" fmla="*/ 27 h 38"/>
                      <a:gd name="T52" fmla="*/ 10 w 35"/>
                      <a:gd name="T53" fmla="*/ 29 h 38"/>
                      <a:gd name="T54" fmla="*/ 9 w 35"/>
                      <a:gd name="T55" fmla="*/ 30 h 38"/>
                      <a:gd name="T56" fmla="*/ 5 w 35"/>
                      <a:gd name="T57" fmla="*/ 33 h 38"/>
                      <a:gd name="T58" fmla="*/ 4 w 35"/>
                      <a:gd name="T59" fmla="*/ 33 h 38"/>
                      <a:gd name="T60" fmla="*/ 3 w 35"/>
                      <a:gd name="T61" fmla="*/ 35 h 38"/>
                      <a:gd name="T62" fmla="*/ 0 w 35"/>
                      <a:gd name="T63" fmla="*/ 37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8"/>
                      <a:gd name="T98" fmla="*/ 35 w 35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8">
                        <a:moveTo>
                          <a:pt x="34" y="0"/>
                        </a:moveTo>
                        <a:lnTo>
                          <a:pt x="32" y="1"/>
                        </a:lnTo>
                        <a:lnTo>
                          <a:pt x="31" y="1"/>
                        </a:lnTo>
                        <a:lnTo>
                          <a:pt x="34" y="1"/>
                        </a:lnTo>
                        <a:lnTo>
                          <a:pt x="34" y="2"/>
                        </a:lnTo>
                        <a:lnTo>
                          <a:pt x="32" y="3"/>
                        </a:lnTo>
                        <a:lnTo>
                          <a:pt x="34" y="4"/>
                        </a:lnTo>
                        <a:lnTo>
                          <a:pt x="32" y="5"/>
                        </a:lnTo>
                        <a:lnTo>
                          <a:pt x="32" y="6"/>
                        </a:lnTo>
                        <a:lnTo>
                          <a:pt x="32" y="7"/>
                        </a:lnTo>
                        <a:lnTo>
                          <a:pt x="31" y="8"/>
                        </a:lnTo>
                        <a:lnTo>
                          <a:pt x="31" y="9"/>
                        </a:lnTo>
                        <a:lnTo>
                          <a:pt x="31" y="10"/>
                        </a:lnTo>
                        <a:lnTo>
                          <a:pt x="30" y="10"/>
                        </a:lnTo>
                        <a:lnTo>
                          <a:pt x="29" y="11"/>
                        </a:lnTo>
                        <a:lnTo>
                          <a:pt x="28" y="12"/>
                        </a:lnTo>
                        <a:lnTo>
                          <a:pt x="28" y="13"/>
                        </a:lnTo>
                        <a:lnTo>
                          <a:pt x="28" y="14"/>
                        </a:lnTo>
                        <a:lnTo>
                          <a:pt x="27" y="16"/>
                        </a:lnTo>
                        <a:lnTo>
                          <a:pt x="26" y="17"/>
                        </a:lnTo>
                        <a:lnTo>
                          <a:pt x="26" y="18"/>
                        </a:lnTo>
                        <a:lnTo>
                          <a:pt x="22" y="19"/>
                        </a:lnTo>
                        <a:lnTo>
                          <a:pt x="22" y="20"/>
                        </a:lnTo>
                        <a:lnTo>
                          <a:pt x="22" y="21"/>
                        </a:lnTo>
                        <a:lnTo>
                          <a:pt x="21" y="22"/>
                        </a:lnTo>
                        <a:lnTo>
                          <a:pt x="18" y="22"/>
                        </a:lnTo>
                        <a:lnTo>
                          <a:pt x="17" y="23"/>
                        </a:lnTo>
                        <a:lnTo>
                          <a:pt x="17" y="24"/>
                        </a:lnTo>
                        <a:lnTo>
                          <a:pt x="17" y="25"/>
                        </a:lnTo>
                        <a:lnTo>
                          <a:pt x="14" y="25"/>
                        </a:lnTo>
                        <a:lnTo>
                          <a:pt x="13" y="26"/>
                        </a:lnTo>
                        <a:lnTo>
                          <a:pt x="14" y="27"/>
                        </a:lnTo>
                        <a:lnTo>
                          <a:pt x="12" y="28"/>
                        </a:lnTo>
                        <a:lnTo>
                          <a:pt x="10" y="29"/>
                        </a:lnTo>
                        <a:lnTo>
                          <a:pt x="10" y="30"/>
                        </a:lnTo>
                        <a:lnTo>
                          <a:pt x="9" y="30"/>
                        </a:lnTo>
                        <a:lnTo>
                          <a:pt x="7" y="31"/>
                        </a:lnTo>
                        <a:lnTo>
                          <a:pt x="5" y="33"/>
                        </a:lnTo>
                        <a:lnTo>
                          <a:pt x="5" y="34"/>
                        </a:lnTo>
                        <a:lnTo>
                          <a:pt x="4" y="33"/>
                        </a:lnTo>
                        <a:lnTo>
                          <a:pt x="3" y="34"/>
                        </a:lnTo>
                        <a:lnTo>
                          <a:pt x="3" y="35"/>
                        </a:lnTo>
                        <a:lnTo>
                          <a:pt x="0" y="36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79" name="Freeform 300"/>
                  <p:cNvSpPr>
                    <a:spLocks/>
                  </p:cNvSpPr>
                  <p:nvPr/>
                </p:nvSpPr>
                <p:spPr bwMode="auto">
                  <a:xfrm>
                    <a:off x="1629" y="2267"/>
                    <a:ext cx="55" cy="17"/>
                  </a:xfrm>
                  <a:custGeom>
                    <a:avLst/>
                    <a:gdLst>
                      <a:gd name="T0" fmla="*/ 52 w 55"/>
                      <a:gd name="T1" fmla="*/ 3 h 17"/>
                      <a:gd name="T2" fmla="*/ 51 w 55"/>
                      <a:gd name="T3" fmla="*/ 2 h 17"/>
                      <a:gd name="T4" fmla="*/ 50 w 55"/>
                      <a:gd name="T5" fmla="*/ 1 h 17"/>
                      <a:gd name="T6" fmla="*/ 50 w 55"/>
                      <a:gd name="T7" fmla="*/ 1 h 17"/>
                      <a:gd name="T8" fmla="*/ 49 w 55"/>
                      <a:gd name="T9" fmla="*/ 0 h 17"/>
                      <a:gd name="T10" fmla="*/ 48 w 55"/>
                      <a:gd name="T11" fmla="*/ 1 h 17"/>
                      <a:gd name="T12" fmla="*/ 47 w 55"/>
                      <a:gd name="T13" fmla="*/ 1 h 17"/>
                      <a:gd name="T14" fmla="*/ 47 w 55"/>
                      <a:gd name="T15" fmla="*/ 1 h 17"/>
                      <a:gd name="T16" fmla="*/ 44 w 55"/>
                      <a:gd name="T17" fmla="*/ 0 h 17"/>
                      <a:gd name="T18" fmla="*/ 44 w 55"/>
                      <a:gd name="T19" fmla="*/ 0 h 17"/>
                      <a:gd name="T20" fmla="*/ 43 w 55"/>
                      <a:gd name="T21" fmla="*/ 1 h 17"/>
                      <a:gd name="T22" fmla="*/ 43 w 55"/>
                      <a:gd name="T23" fmla="*/ 1 h 17"/>
                      <a:gd name="T24" fmla="*/ 42 w 55"/>
                      <a:gd name="T25" fmla="*/ 2 h 17"/>
                      <a:gd name="T26" fmla="*/ 41 w 55"/>
                      <a:gd name="T27" fmla="*/ 0 h 17"/>
                      <a:gd name="T28" fmla="*/ 40 w 55"/>
                      <a:gd name="T29" fmla="*/ 1 h 17"/>
                      <a:gd name="T30" fmla="*/ 40 w 55"/>
                      <a:gd name="T31" fmla="*/ 0 h 17"/>
                      <a:gd name="T32" fmla="*/ 39 w 55"/>
                      <a:gd name="T33" fmla="*/ 1 h 17"/>
                      <a:gd name="T34" fmla="*/ 33 w 55"/>
                      <a:gd name="T35" fmla="*/ 2 h 17"/>
                      <a:gd name="T36" fmla="*/ 32 w 55"/>
                      <a:gd name="T37" fmla="*/ 2 h 17"/>
                      <a:gd name="T38" fmla="*/ 29 w 55"/>
                      <a:gd name="T39" fmla="*/ 3 h 17"/>
                      <a:gd name="T40" fmla="*/ 28 w 55"/>
                      <a:gd name="T41" fmla="*/ 4 h 17"/>
                      <a:gd name="T42" fmla="*/ 26 w 55"/>
                      <a:gd name="T43" fmla="*/ 3 h 17"/>
                      <a:gd name="T44" fmla="*/ 24 w 55"/>
                      <a:gd name="T45" fmla="*/ 5 h 17"/>
                      <a:gd name="T46" fmla="*/ 21 w 55"/>
                      <a:gd name="T47" fmla="*/ 6 h 17"/>
                      <a:gd name="T48" fmla="*/ 20 w 55"/>
                      <a:gd name="T49" fmla="*/ 8 h 17"/>
                      <a:gd name="T50" fmla="*/ 18 w 55"/>
                      <a:gd name="T51" fmla="*/ 8 h 17"/>
                      <a:gd name="T52" fmla="*/ 14 w 55"/>
                      <a:gd name="T53" fmla="*/ 10 h 17"/>
                      <a:gd name="T54" fmla="*/ 12 w 55"/>
                      <a:gd name="T55" fmla="*/ 10 h 17"/>
                      <a:gd name="T56" fmla="*/ 11 w 55"/>
                      <a:gd name="T57" fmla="*/ 11 h 17"/>
                      <a:gd name="T58" fmla="*/ 8 w 55"/>
                      <a:gd name="T59" fmla="*/ 13 h 17"/>
                      <a:gd name="T60" fmla="*/ 5 w 55"/>
                      <a:gd name="T61" fmla="*/ 14 h 17"/>
                      <a:gd name="T62" fmla="*/ 1 w 55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5"/>
                      <a:gd name="T97" fmla="*/ 0 h 17"/>
                      <a:gd name="T98" fmla="*/ 55 w 5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5" h="17">
                        <a:moveTo>
                          <a:pt x="54" y="3"/>
                        </a:moveTo>
                        <a:lnTo>
                          <a:pt x="52" y="3"/>
                        </a:lnTo>
                        <a:lnTo>
                          <a:pt x="51" y="2"/>
                        </a:lnTo>
                        <a:lnTo>
                          <a:pt x="50" y="1"/>
                        </a:lnTo>
                        <a:lnTo>
                          <a:pt x="49" y="0"/>
                        </a:lnTo>
                        <a:lnTo>
                          <a:pt x="48" y="0"/>
                        </a:lnTo>
                        <a:lnTo>
                          <a:pt x="48" y="1"/>
                        </a:lnTo>
                        <a:lnTo>
                          <a:pt x="47" y="1"/>
                        </a:lnTo>
                        <a:lnTo>
                          <a:pt x="47" y="0"/>
                        </a:lnTo>
                        <a:lnTo>
                          <a:pt x="47" y="1"/>
                        </a:lnTo>
                        <a:lnTo>
                          <a:pt x="45" y="0"/>
                        </a:lnTo>
                        <a:lnTo>
                          <a:pt x="44" y="0"/>
                        </a:lnTo>
                        <a:lnTo>
                          <a:pt x="44" y="1"/>
                        </a:lnTo>
                        <a:lnTo>
                          <a:pt x="44" y="0"/>
                        </a:lnTo>
                        <a:lnTo>
                          <a:pt x="43" y="1"/>
                        </a:lnTo>
                        <a:lnTo>
                          <a:pt x="42" y="2"/>
                        </a:lnTo>
                        <a:lnTo>
                          <a:pt x="41" y="0"/>
                        </a:lnTo>
                        <a:lnTo>
                          <a:pt x="41" y="1"/>
                        </a:lnTo>
                        <a:lnTo>
                          <a:pt x="40" y="1"/>
                        </a:lnTo>
                        <a:lnTo>
                          <a:pt x="40" y="0"/>
                        </a:lnTo>
                        <a:lnTo>
                          <a:pt x="39" y="1"/>
                        </a:lnTo>
                        <a:lnTo>
                          <a:pt x="36" y="1"/>
                        </a:lnTo>
                        <a:lnTo>
                          <a:pt x="33" y="2"/>
                        </a:lnTo>
                        <a:lnTo>
                          <a:pt x="32" y="2"/>
                        </a:lnTo>
                        <a:lnTo>
                          <a:pt x="31" y="3"/>
                        </a:lnTo>
                        <a:lnTo>
                          <a:pt x="29" y="3"/>
                        </a:lnTo>
                        <a:lnTo>
                          <a:pt x="29" y="4"/>
                        </a:lnTo>
                        <a:lnTo>
                          <a:pt x="28" y="4"/>
                        </a:lnTo>
                        <a:lnTo>
                          <a:pt x="27" y="3"/>
                        </a:lnTo>
                        <a:lnTo>
                          <a:pt x="26" y="3"/>
                        </a:lnTo>
                        <a:lnTo>
                          <a:pt x="26" y="4"/>
                        </a:lnTo>
                        <a:lnTo>
                          <a:pt x="24" y="5"/>
                        </a:lnTo>
                        <a:lnTo>
                          <a:pt x="22" y="5"/>
                        </a:lnTo>
                        <a:lnTo>
                          <a:pt x="21" y="6"/>
                        </a:lnTo>
                        <a:lnTo>
                          <a:pt x="20" y="8"/>
                        </a:lnTo>
                        <a:lnTo>
                          <a:pt x="18" y="8"/>
                        </a:lnTo>
                        <a:lnTo>
                          <a:pt x="16" y="9"/>
                        </a:lnTo>
                        <a:lnTo>
                          <a:pt x="14" y="10"/>
                        </a:lnTo>
                        <a:lnTo>
                          <a:pt x="13" y="10"/>
                        </a:lnTo>
                        <a:lnTo>
                          <a:pt x="12" y="10"/>
                        </a:lnTo>
                        <a:lnTo>
                          <a:pt x="11" y="11"/>
                        </a:lnTo>
                        <a:lnTo>
                          <a:pt x="9" y="13"/>
                        </a:lnTo>
                        <a:lnTo>
                          <a:pt x="8" y="13"/>
                        </a:lnTo>
                        <a:lnTo>
                          <a:pt x="6" y="13"/>
                        </a:lnTo>
                        <a:lnTo>
                          <a:pt x="5" y="14"/>
                        </a:lnTo>
                        <a:lnTo>
                          <a:pt x="2" y="16"/>
                        </a:lnTo>
                        <a:lnTo>
                          <a:pt x="1" y="16"/>
                        </a:lnTo>
                        <a:lnTo>
                          <a:pt x="0" y="1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80" name="Freeform 301"/>
                  <p:cNvSpPr>
                    <a:spLocks/>
                  </p:cNvSpPr>
                  <p:nvPr/>
                </p:nvSpPr>
                <p:spPr bwMode="auto">
                  <a:xfrm>
                    <a:off x="1422" y="2056"/>
                    <a:ext cx="37" cy="40"/>
                  </a:xfrm>
                  <a:custGeom>
                    <a:avLst/>
                    <a:gdLst>
                      <a:gd name="T0" fmla="*/ 2 w 37"/>
                      <a:gd name="T1" fmla="*/ 39 h 40"/>
                      <a:gd name="T2" fmla="*/ 2 w 37"/>
                      <a:gd name="T3" fmla="*/ 37 h 40"/>
                      <a:gd name="T4" fmla="*/ 2 w 37"/>
                      <a:gd name="T5" fmla="*/ 36 h 40"/>
                      <a:gd name="T6" fmla="*/ 2 w 37"/>
                      <a:gd name="T7" fmla="*/ 35 h 40"/>
                      <a:gd name="T8" fmla="*/ 1 w 37"/>
                      <a:gd name="T9" fmla="*/ 35 h 40"/>
                      <a:gd name="T10" fmla="*/ 3 w 37"/>
                      <a:gd name="T11" fmla="*/ 34 h 40"/>
                      <a:gd name="T12" fmla="*/ 3 w 37"/>
                      <a:gd name="T13" fmla="*/ 33 h 40"/>
                      <a:gd name="T14" fmla="*/ 3 w 37"/>
                      <a:gd name="T15" fmla="*/ 33 h 40"/>
                      <a:gd name="T16" fmla="*/ 2 w 37"/>
                      <a:gd name="T17" fmla="*/ 32 h 40"/>
                      <a:gd name="T18" fmla="*/ 3 w 37"/>
                      <a:gd name="T19" fmla="*/ 31 h 40"/>
                      <a:gd name="T20" fmla="*/ 4 w 37"/>
                      <a:gd name="T21" fmla="*/ 30 h 40"/>
                      <a:gd name="T22" fmla="*/ 4 w 37"/>
                      <a:gd name="T23" fmla="*/ 29 h 40"/>
                      <a:gd name="T24" fmla="*/ 5 w 37"/>
                      <a:gd name="T25" fmla="*/ 29 h 40"/>
                      <a:gd name="T26" fmla="*/ 4 w 37"/>
                      <a:gd name="T27" fmla="*/ 27 h 40"/>
                      <a:gd name="T28" fmla="*/ 4 w 37"/>
                      <a:gd name="T29" fmla="*/ 27 h 40"/>
                      <a:gd name="T30" fmla="*/ 4 w 37"/>
                      <a:gd name="T31" fmla="*/ 27 h 40"/>
                      <a:gd name="T32" fmla="*/ 6 w 37"/>
                      <a:gd name="T33" fmla="*/ 26 h 40"/>
                      <a:gd name="T34" fmla="*/ 8 w 37"/>
                      <a:gd name="T35" fmla="*/ 24 h 40"/>
                      <a:gd name="T36" fmla="*/ 10 w 37"/>
                      <a:gd name="T37" fmla="*/ 23 h 40"/>
                      <a:gd name="T38" fmla="*/ 11 w 37"/>
                      <a:gd name="T39" fmla="*/ 20 h 40"/>
                      <a:gd name="T40" fmla="*/ 12 w 37"/>
                      <a:gd name="T41" fmla="*/ 19 h 40"/>
                      <a:gd name="T42" fmla="*/ 13 w 37"/>
                      <a:gd name="T43" fmla="*/ 18 h 40"/>
                      <a:gd name="T44" fmla="*/ 16 w 37"/>
                      <a:gd name="T45" fmla="*/ 16 h 40"/>
                      <a:gd name="T46" fmla="*/ 17 w 37"/>
                      <a:gd name="T47" fmla="*/ 15 h 40"/>
                      <a:gd name="T48" fmla="*/ 18 w 37"/>
                      <a:gd name="T49" fmla="*/ 14 h 40"/>
                      <a:gd name="T50" fmla="*/ 20 w 37"/>
                      <a:gd name="T51" fmla="*/ 11 h 40"/>
                      <a:gd name="T52" fmla="*/ 24 w 37"/>
                      <a:gd name="T53" fmla="*/ 10 h 40"/>
                      <a:gd name="T54" fmla="*/ 25 w 37"/>
                      <a:gd name="T55" fmla="*/ 8 h 40"/>
                      <a:gd name="T56" fmla="*/ 26 w 37"/>
                      <a:gd name="T57" fmla="*/ 7 h 40"/>
                      <a:gd name="T58" fmla="*/ 29 w 37"/>
                      <a:gd name="T59" fmla="*/ 6 h 40"/>
                      <a:gd name="T60" fmla="*/ 30 w 37"/>
                      <a:gd name="T61" fmla="*/ 3 h 40"/>
                      <a:gd name="T62" fmla="*/ 34 w 37"/>
                      <a:gd name="T63" fmla="*/ 2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7"/>
                      <a:gd name="T97" fmla="*/ 0 h 40"/>
                      <a:gd name="T98" fmla="*/ 37 w 3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7" h="40">
                        <a:moveTo>
                          <a:pt x="2" y="39"/>
                        </a:moveTo>
                        <a:lnTo>
                          <a:pt x="2" y="39"/>
                        </a:lnTo>
                        <a:lnTo>
                          <a:pt x="3" y="38"/>
                        </a:lnTo>
                        <a:lnTo>
                          <a:pt x="2" y="37"/>
                        </a:lnTo>
                        <a:lnTo>
                          <a:pt x="2" y="36"/>
                        </a:lnTo>
                        <a:lnTo>
                          <a:pt x="2" y="35"/>
                        </a:lnTo>
                        <a:lnTo>
                          <a:pt x="1" y="35"/>
                        </a:lnTo>
                        <a:lnTo>
                          <a:pt x="0" y="34"/>
                        </a:lnTo>
                        <a:lnTo>
                          <a:pt x="3" y="34"/>
                        </a:lnTo>
                        <a:lnTo>
                          <a:pt x="2" y="34"/>
                        </a:lnTo>
                        <a:lnTo>
                          <a:pt x="3" y="33"/>
                        </a:lnTo>
                        <a:lnTo>
                          <a:pt x="2" y="33"/>
                        </a:lnTo>
                        <a:lnTo>
                          <a:pt x="3" y="33"/>
                        </a:lnTo>
                        <a:lnTo>
                          <a:pt x="2" y="32"/>
                        </a:lnTo>
                        <a:lnTo>
                          <a:pt x="3" y="31"/>
                        </a:lnTo>
                        <a:lnTo>
                          <a:pt x="4" y="30"/>
                        </a:lnTo>
                        <a:lnTo>
                          <a:pt x="4" y="29"/>
                        </a:lnTo>
                        <a:lnTo>
                          <a:pt x="5" y="29"/>
                        </a:lnTo>
                        <a:lnTo>
                          <a:pt x="4" y="28"/>
                        </a:lnTo>
                        <a:lnTo>
                          <a:pt x="4" y="27"/>
                        </a:lnTo>
                        <a:lnTo>
                          <a:pt x="5" y="27"/>
                        </a:lnTo>
                        <a:lnTo>
                          <a:pt x="6" y="26"/>
                        </a:lnTo>
                        <a:lnTo>
                          <a:pt x="8" y="25"/>
                        </a:lnTo>
                        <a:lnTo>
                          <a:pt x="8" y="24"/>
                        </a:lnTo>
                        <a:lnTo>
                          <a:pt x="9" y="23"/>
                        </a:lnTo>
                        <a:lnTo>
                          <a:pt x="10" y="23"/>
                        </a:lnTo>
                        <a:lnTo>
                          <a:pt x="10" y="21"/>
                        </a:lnTo>
                        <a:lnTo>
                          <a:pt x="11" y="20"/>
                        </a:lnTo>
                        <a:lnTo>
                          <a:pt x="12" y="19"/>
                        </a:lnTo>
                        <a:lnTo>
                          <a:pt x="12" y="18"/>
                        </a:lnTo>
                        <a:lnTo>
                          <a:pt x="13" y="18"/>
                        </a:lnTo>
                        <a:lnTo>
                          <a:pt x="15" y="17"/>
                        </a:lnTo>
                        <a:lnTo>
                          <a:pt x="16" y="16"/>
                        </a:lnTo>
                        <a:lnTo>
                          <a:pt x="17" y="15"/>
                        </a:lnTo>
                        <a:lnTo>
                          <a:pt x="17" y="14"/>
                        </a:lnTo>
                        <a:lnTo>
                          <a:pt x="18" y="14"/>
                        </a:lnTo>
                        <a:lnTo>
                          <a:pt x="19" y="13"/>
                        </a:lnTo>
                        <a:lnTo>
                          <a:pt x="20" y="11"/>
                        </a:lnTo>
                        <a:lnTo>
                          <a:pt x="22" y="10"/>
                        </a:lnTo>
                        <a:lnTo>
                          <a:pt x="24" y="10"/>
                        </a:lnTo>
                        <a:lnTo>
                          <a:pt x="25" y="8"/>
                        </a:lnTo>
                        <a:lnTo>
                          <a:pt x="26" y="7"/>
                        </a:lnTo>
                        <a:lnTo>
                          <a:pt x="27" y="6"/>
                        </a:lnTo>
                        <a:lnTo>
                          <a:pt x="29" y="6"/>
                        </a:lnTo>
                        <a:lnTo>
                          <a:pt x="30" y="5"/>
                        </a:lnTo>
                        <a:lnTo>
                          <a:pt x="30" y="3"/>
                        </a:lnTo>
                        <a:lnTo>
                          <a:pt x="33" y="3"/>
                        </a:lnTo>
                        <a:lnTo>
                          <a:pt x="34" y="2"/>
                        </a:lnTo>
                        <a:lnTo>
                          <a:pt x="36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81" name="Freeform 302"/>
                  <p:cNvSpPr>
                    <a:spLocks/>
                  </p:cNvSpPr>
                  <p:nvPr/>
                </p:nvSpPr>
                <p:spPr bwMode="auto">
                  <a:xfrm>
                    <a:off x="1424" y="2082"/>
                    <a:ext cx="54" cy="17"/>
                  </a:xfrm>
                  <a:custGeom>
                    <a:avLst/>
                    <a:gdLst>
                      <a:gd name="T0" fmla="*/ 0 w 54"/>
                      <a:gd name="T1" fmla="*/ 13 h 17"/>
                      <a:gd name="T2" fmla="*/ 0 w 54"/>
                      <a:gd name="T3" fmla="*/ 13 h 17"/>
                      <a:gd name="T4" fmla="*/ 1 w 54"/>
                      <a:gd name="T5" fmla="*/ 14 h 17"/>
                      <a:gd name="T6" fmla="*/ 3 w 54"/>
                      <a:gd name="T7" fmla="*/ 14 h 17"/>
                      <a:gd name="T8" fmla="*/ 3 w 54"/>
                      <a:gd name="T9" fmla="*/ 16 h 17"/>
                      <a:gd name="T10" fmla="*/ 4 w 54"/>
                      <a:gd name="T11" fmla="*/ 16 h 17"/>
                      <a:gd name="T12" fmla="*/ 4 w 54"/>
                      <a:gd name="T13" fmla="*/ 16 h 17"/>
                      <a:gd name="T14" fmla="*/ 5 w 54"/>
                      <a:gd name="T15" fmla="*/ 14 h 17"/>
                      <a:gd name="T16" fmla="*/ 6 w 54"/>
                      <a:gd name="T17" fmla="*/ 16 h 17"/>
                      <a:gd name="T18" fmla="*/ 8 w 54"/>
                      <a:gd name="T19" fmla="*/ 14 h 17"/>
                      <a:gd name="T20" fmla="*/ 8 w 54"/>
                      <a:gd name="T21" fmla="*/ 14 h 17"/>
                      <a:gd name="T22" fmla="*/ 9 w 54"/>
                      <a:gd name="T23" fmla="*/ 14 h 17"/>
                      <a:gd name="T24" fmla="*/ 10 w 54"/>
                      <a:gd name="T25" fmla="*/ 14 h 17"/>
                      <a:gd name="T26" fmla="*/ 11 w 54"/>
                      <a:gd name="T27" fmla="*/ 16 h 17"/>
                      <a:gd name="T28" fmla="*/ 12 w 54"/>
                      <a:gd name="T29" fmla="*/ 14 h 17"/>
                      <a:gd name="T30" fmla="*/ 12 w 54"/>
                      <a:gd name="T31" fmla="*/ 14 h 17"/>
                      <a:gd name="T32" fmla="*/ 14 w 54"/>
                      <a:gd name="T33" fmla="*/ 13 h 17"/>
                      <a:gd name="T34" fmla="*/ 17 w 54"/>
                      <a:gd name="T35" fmla="*/ 14 h 17"/>
                      <a:gd name="T36" fmla="*/ 19 w 54"/>
                      <a:gd name="T37" fmla="*/ 12 h 17"/>
                      <a:gd name="T38" fmla="*/ 21 w 54"/>
                      <a:gd name="T39" fmla="*/ 12 h 17"/>
                      <a:gd name="T40" fmla="*/ 24 w 54"/>
                      <a:gd name="T41" fmla="*/ 11 h 17"/>
                      <a:gd name="T42" fmla="*/ 26 w 54"/>
                      <a:gd name="T43" fmla="*/ 11 h 17"/>
                      <a:gd name="T44" fmla="*/ 29 w 54"/>
                      <a:gd name="T45" fmla="*/ 11 h 17"/>
                      <a:gd name="T46" fmla="*/ 29 w 54"/>
                      <a:gd name="T47" fmla="*/ 10 h 17"/>
                      <a:gd name="T48" fmla="*/ 33 w 54"/>
                      <a:gd name="T49" fmla="*/ 8 h 17"/>
                      <a:gd name="T50" fmla="*/ 36 w 54"/>
                      <a:gd name="T51" fmla="*/ 7 h 17"/>
                      <a:gd name="T52" fmla="*/ 38 w 54"/>
                      <a:gd name="T53" fmla="*/ 7 h 17"/>
                      <a:gd name="T54" fmla="*/ 40 w 54"/>
                      <a:gd name="T55" fmla="*/ 7 h 17"/>
                      <a:gd name="T56" fmla="*/ 42 w 54"/>
                      <a:gd name="T57" fmla="*/ 5 h 17"/>
                      <a:gd name="T58" fmla="*/ 46 w 54"/>
                      <a:gd name="T59" fmla="*/ 4 h 17"/>
                      <a:gd name="T60" fmla="*/ 49 w 54"/>
                      <a:gd name="T61" fmla="*/ 2 h 17"/>
                      <a:gd name="T62" fmla="*/ 51 w 54"/>
                      <a:gd name="T63" fmla="*/ 2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4"/>
                      <a:gd name="T97" fmla="*/ 0 h 17"/>
                      <a:gd name="T98" fmla="*/ 54 w 5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4" h="17">
                        <a:moveTo>
                          <a:pt x="0" y="12"/>
                        </a:moveTo>
                        <a:lnTo>
                          <a:pt x="0" y="13"/>
                        </a:lnTo>
                        <a:lnTo>
                          <a:pt x="1" y="13"/>
                        </a:lnTo>
                        <a:lnTo>
                          <a:pt x="1" y="14"/>
                        </a:lnTo>
                        <a:lnTo>
                          <a:pt x="2" y="14"/>
                        </a:lnTo>
                        <a:lnTo>
                          <a:pt x="3" y="14"/>
                        </a:lnTo>
                        <a:lnTo>
                          <a:pt x="3" y="16"/>
                        </a:lnTo>
                        <a:lnTo>
                          <a:pt x="4" y="16"/>
                        </a:lnTo>
                        <a:lnTo>
                          <a:pt x="5" y="14"/>
                        </a:lnTo>
                        <a:lnTo>
                          <a:pt x="6" y="16"/>
                        </a:lnTo>
                        <a:lnTo>
                          <a:pt x="8" y="16"/>
                        </a:lnTo>
                        <a:lnTo>
                          <a:pt x="8" y="14"/>
                        </a:lnTo>
                        <a:lnTo>
                          <a:pt x="8" y="16"/>
                        </a:lnTo>
                        <a:lnTo>
                          <a:pt x="8" y="14"/>
                        </a:lnTo>
                        <a:lnTo>
                          <a:pt x="9" y="14"/>
                        </a:lnTo>
                        <a:lnTo>
                          <a:pt x="10" y="13"/>
                        </a:lnTo>
                        <a:lnTo>
                          <a:pt x="10" y="14"/>
                        </a:lnTo>
                        <a:lnTo>
                          <a:pt x="11" y="16"/>
                        </a:lnTo>
                        <a:lnTo>
                          <a:pt x="12" y="14"/>
                        </a:lnTo>
                        <a:lnTo>
                          <a:pt x="14" y="13"/>
                        </a:lnTo>
                        <a:lnTo>
                          <a:pt x="16" y="13"/>
                        </a:lnTo>
                        <a:lnTo>
                          <a:pt x="17" y="14"/>
                        </a:lnTo>
                        <a:lnTo>
                          <a:pt x="19" y="13"/>
                        </a:lnTo>
                        <a:lnTo>
                          <a:pt x="19" y="12"/>
                        </a:lnTo>
                        <a:lnTo>
                          <a:pt x="21" y="13"/>
                        </a:lnTo>
                        <a:lnTo>
                          <a:pt x="21" y="12"/>
                        </a:lnTo>
                        <a:lnTo>
                          <a:pt x="24" y="11"/>
                        </a:lnTo>
                        <a:lnTo>
                          <a:pt x="26" y="11"/>
                        </a:lnTo>
                        <a:lnTo>
                          <a:pt x="27" y="11"/>
                        </a:lnTo>
                        <a:lnTo>
                          <a:pt x="29" y="11"/>
                        </a:lnTo>
                        <a:lnTo>
                          <a:pt x="29" y="10"/>
                        </a:lnTo>
                        <a:lnTo>
                          <a:pt x="32" y="9"/>
                        </a:lnTo>
                        <a:lnTo>
                          <a:pt x="33" y="8"/>
                        </a:lnTo>
                        <a:lnTo>
                          <a:pt x="35" y="8"/>
                        </a:lnTo>
                        <a:lnTo>
                          <a:pt x="36" y="7"/>
                        </a:lnTo>
                        <a:lnTo>
                          <a:pt x="38" y="7"/>
                        </a:lnTo>
                        <a:lnTo>
                          <a:pt x="39" y="7"/>
                        </a:lnTo>
                        <a:lnTo>
                          <a:pt x="40" y="7"/>
                        </a:lnTo>
                        <a:lnTo>
                          <a:pt x="42" y="5"/>
                        </a:lnTo>
                        <a:lnTo>
                          <a:pt x="43" y="3"/>
                        </a:lnTo>
                        <a:lnTo>
                          <a:pt x="46" y="4"/>
                        </a:lnTo>
                        <a:lnTo>
                          <a:pt x="47" y="2"/>
                        </a:lnTo>
                        <a:lnTo>
                          <a:pt x="49" y="2"/>
                        </a:lnTo>
                        <a:lnTo>
                          <a:pt x="50" y="2"/>
                        </a:lnTo>
                        <a:lnTo>
                          <a:pt x="51" y="2"/>
                        </a:lnTo>
                        <a:lnTo>
                          <a:pt x="5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82" name="Freeform 303"/>
                  <p:cNvSpPr>
                    <a:spLocks/>
                  </p:cNvSpPr>
                  <p:nvPr/>
                </p:nvSpPr>
                <p:spPr bwMode="auto">
                  <a:xfrm>
                    <a:off x="1424" y="2082"/>
                    <a:ext cx="54" cy="17"/>
                  </a:xfrm>
                  <a:custGeom>
                    <a:avLst/>
                    <a:gdLst>
                      <a:gd name="T0" fmla="*/ 0 w 54"/>
                      <a:gd name="T1" fmla="*/ 13 h 17"/>
                      <a:gd name="T2" fmla="*/ 0 w 54"/>
                      <a:gd name="T3" fmla="*/ 13 h 17"/>
                      <a:gd name="T4" fmla="*/ 1 w 54"/>
                      <a:gd name="T5" fmla="*/ 14 h 17"/>
                      <a:gd name="T6" fmla="*/ 3 w 54"/>
                      <a:gd name="T7" fmla="*/ 14 h 17"/>
                      <a:gd name="T8" fmla="*/ 3 w 54"/>
                      <a:gd name="T9" fmla="*/ 16 h 17"/>
                      <a:gd name="T10" fmla="*/ 4 w 54"/>
                      <a:gd name="T11" fmla="*/ 16 h 17"/>
                      <a:gd name="T12" fmla="*/ 4 w 54"/>
                      <a:gd name="T13" fmla="*/ 16 h 17"/>
                      <a:gd name="T14" fmla="*/ 5 w 54"/>
                      <a:gd name="T15" fmla="*/ 14 h 17"/>
                      <a:gd name="T16" fmla="*/ 6 w 54"/>
                      <a:gd name="T17" fmla="*/ 16 h 17"/>
                      <a:gd name="T18" fmla="*/ 8 w 54"/>
                      <a:gd name="T19" fmla="*/ 14 h 17"/>
                      <a:gd name="T20" fmla="*/ 8 w 54"/>
                      <a:gd name="T21" fmla="*/ 14 h 17"/>
                      <a:gd name="T22" fmla="*/ 10 w 54"/>
                      <a:gd name="T23" fmla="*/ 13 h 17"/>
                      <a:gd name="T24" fmla="*/ 10 w 54"/>
                      <a:gd name="T25" fmla="*/ 14 h 17"/>
                      <a:gd name="T26" fmla="*/ 12 w 54"/>
                      <a:gd name="T27" fmla="*/ 14 h 17"/>
                      <a:gd name="T28" fmla="*/ 12 w 54"/>
                      <a:gd name="T29" fmla="*/ 14 h 17"/>
                      <a:gd name="T30" fmla="*/ 12 w 54"/>
                      <a:gd name="T31" fmla="*/ 14 h 17"/>
                      <a:gd name="T32" fmla="*/ 16 w 54"/>
                      <a:gd name="T33" fmla="*/ 13 h 17"/>
                      <a:gd name="T34" fmla="*/ 19 w 54"/>
                      <a:gd name="T35" fmla="*/ 13 h 17"/>
                      <a:gd name="T36" fmla="*/ 21 w 54"/>
                      <a:gd name="T37" fmla="*/ 13 h 17"/>
                      <a:gd name="T38" fmla="*/ 24 w 54"/>
                      <a:gd name="T39" fmla="*/ 11 h 17"/>
                      <a:gd name="T40" fmla="*/ 24 w 54"/>
                      <a:gd name="T41" fmla="*/ 11 h 17"/>
                      <a:gd name="T42" fmla="*/ 27 w 54"/>
                      <a:gd name="T43" fmla="*/ 11 h 17"/>
                      <a:gd name="T44" fmla="*/ 29 w 54"/>
                      <a:gd name="T45" fmla="*/ 10 h 17"/>
                      <a:gd name="T46" fmla="*/ 32 w 54"/>
                      <a:gd name="T47" fmla="*/ 9 h 17"/>
                      <a:gd name="T48" fmla="*/ 35 w 54"/>
                      <a:gd name="T49" fmla="*/ 8 h 17"/>
                      <a:gd name="T50" fmla="*/ 36 w 54"/>
                      <a:gd name="T51" fmla="*/ 7 h 17"/>
                      <a:gd name="T52" fmla="*/ 39 w 54"/>
                      <a:gd name="T53" fmla="*/ 7 h 17"/>
                      <a:gd name="T54" fmla="*/ 42 w 54"/>
                      <a:gd name="T55" fmla="*/ 5 h 17"/>
                      <a:gd name="T56" fmla="*/ 44 w 54"/>
                      <a:gd name="T57" fmla="*/ 4 h 17"/>
                      <a:gd name="T58" fmla="*/ 47 w 54"/>
                      <a:gd name="T59" fmla="*/ 2 h 17"/>
                      <a:gd name="T60" fmla="*/ 50 w 54"/>
                      <a:gd name="T61" fmla="*/ 1 h 17"/>
                      <a:gd name="T62" fmla="*/ 53 w 54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4"/>
                      <a:gd name="T97" fmla="*/ 0 h 17"/>
                      <a:gd name="T98" fmla="*/ 54 w 5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4" h="17">
                        <a:moveTo>
                          <a:pt x="0" y="12"/>
                        </a:moveTo>
                        <a:lnTo>
                          <a:pt x="0" y="13"/>
                        </a:lnTo>
                        <a:lnTo>
                          <a:pt x="1" y="13"/>
                        </a:lnTo>
                        <a:lnTo>
                          <a:pt x="1" y="14"/>
                        </a:lnTo>
                        <a:lnTo>
                          <a:pt x="2" y="14"/>
                        </a:lnTo>
                        <a:lnTo>
                          <a:pt x="3" y="14"/>
                        </a:lnTo>
                        <a:lnTo>
                          <a:pt x="3" y="16"/>
                        </a:lnTo>
                        <a:lnTo>
                          <a:pt x="4" y="16"/>
                        </a:lnTo>
                        <a:lnTo>
                          <a:pt x="5" y="14"/>
                        </a:lnTo>
                        <a:lnTo>
                          <a:pt x="6" y="16"/>
                        </a:lnTo>
                        <a:lnTo>
                          <a:pt x="8" y="16"/>
                        </a:lnTo>
                        <a:lnTo>
                          <a:pt x="8" y="14"/>
                        </a:lnTo>
                        <a:lnTo>
                          <a:pt x="8" y="16"/>
                        </a:lnTo>
                        <a:lnTo>
                          <a:pt x="8" y="14"/>
                        </a:lnTo>
                        <a:lnTo>
                          <a:pt x="9" y="14"/>
                        </a:lnTo>
                        <a:lnTo>
                          <a:pt x="10" y="13"/>
                        </a:lnTo>
                        <a:lnTo>
                          <a:pt x="10" y="14"/>
                        </a:lnTo>
                        <a:lnTo>
                          <a:pt x="11" y="16"/>
                        </a:lnTo>
                        <a:lnTo>
                          <a:pt x="12" y="14"/>
                        </a:lnTo>
                        <a:lnTo>
                          <a:pt x="14" y="13"/>
                        </a:lnTo>
                        <a:lnTo>
                          <a:pt x="16" y="13"/>
                        </a:lnTo>
                        <a:lnTo>
                          <a:pt x="17" y="14"/>
                        </a:lnTo>
                        <a:lnTo>
                          <a:pt x="19" y="13"/>
                        </a:lnTo>
                        <a:lnTo>
                          <a:pt x="20" y="13"/>
                        </a:lnTo>
                        <a:lnTo>
                          <a:pt x="21" y="13"/>
                        </a:lnTo>
                        <a:lnTo>
                          <a:pt x="21" y="12"/>
                        </a:lnTo>
                        <a:lnTo>
                          <a:pt x="24" y="11"/>
                        </a:lnTo>
                        <a:lnTo>
                          <a:pt x="26" y="11"/>
                        </a:lnTo>
                        <a:lnTo>
                          <a:pt x="27" y="11"/>
                        </a:lnTo>
                        <a:lnTo>
                          <a:pt x="29" y="11"/>
                        </a:lnTo>
                        <a:lnTo>
                          <a:pt x="29" y="10"/>
                        </a:lnTo>
                        <a:lnTo>
                          <a:pt x="32" y="9"/>
                        </a:lnTo>
                        <a:lnTo>
                          <a:pt x="34" y="8"/>
                        </a:lnTo>
                        <a:lnTo>
                          <a:pt x="35" y="8"/>
                        </a:lnTo>
                        <a:lnTo>
                          <a:pt x="36" y="7"/>
                        </a:lnTo>
                        <a:lnTo>
                          <a:pt x="38" y="7"/>
                        </a:lnTo>
                        <a:lnTo>
                          <a:pt x="39" y="7"/>
                        </a:lnTo>
                        <a:lnTo>
                          <a:pt x="40" y="7"/>
                        </a:lnTo>
                        <a:lnTo>
                          <a:pt x="42" y="5"/>
                        </a:lnTo>
                        <a:lnTo>
                          <a:pt x="43" y="4"/>
                        </a:lnTo>
                        <a:lnTo>
                          <a:pt x="44" y="4"/>
                        </a:lnTo>
                        <a:lnTo>
                          <a:pt x="46" y="4"/>
                        </a:lnTo>
                        <a:lnTo>
                          <a:pt x="47" y="2"/>
                        </a:lnTo>
                        <a:lnTo>
                          <a:pt x="49" y="2"/>
                        </a:lnTo>
                        <a:lnTo>
                          <a:pt x="50" y="1"/>
                        </a:lnTo>
                        <a:lnTo>
                          <a:pt x="51" y="2"/>
                        </a:lnTo>
                        <a:lnTo>
                          <a:pt x="5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83" name="Freeform 304"/>
                  <p:cNvSpPr>
                    <a:spLocks/>
                  </p:cNvSpPr>
                  <p:nvPr/>
                </p:nvSpPr>
                <p:spPr bwMode="auto">
                  <a:xfrm>
                    <a:off x="1422" y="2056"/>
                    <a:ext cx="37" cy="40"/>
                  </a:xfrm>
                  <a:custGeom>
                    <a:avLst/>
                    <a:gdLst>
                      <a:gd name="T0" fmla="*/ 2 w 37"/>
                      <a:gd name="T1" fmla="*/ 39 h 40"/>
                      <a:gd name="T2" fmla="*/ 2 w 37"/>
                      <a:gd name="T3" fmla="*/ 37 h 40"/>
                      <a:gd name="T4" fmla="*/ 2 w 37"/>
                      <a:gd name="T5" fmla="*/ 36 h 40"/>
                      <a:gd name="T6" fmla="*/ 2 w 37"/>
                      <a:gd name="T7" fmla="*/ 35 h 40"/>
                      <a:gd name="T8" fmla="*/ 1 w 37"/>
                      <a:gd name="T9" fmla="*/ 35 h 40"/>
                      <a:gd name="T10" fmla="*/ 3 w 37"/>
                      <a:gd name="T11" fmla="*/ 34 h 40"/>
                      <a:gd name="T12" fmla="*/ 2 w 37"/>
                      <a:gd name="T13" fmla="*/ 33 h 40"/>
                      <a:gd name="T14" fmla="*/ 2 w 37"/>
                      <a:gd name="T15" fmla="*/ 33 h 40"/>
                      <a:gd name="T16" fmla="*/ 3 w 37"/>
                      <a:gd name="T17" fmla="*/ 32 h 40"/>
                      <a:gd name="T18" fmla="*/ 3 w 37"/>
                      <a:gd name="T19" fmla="*/ 31 h 40"/>
                      <a:gd name="T20" fmla="*/ 4 w 37"/>
                      <a:gd name="T21" fmla="*/ 30 h 40"/>
                      <a:gd name="T22" fmla="*/ 4 w 37"/>
                      <a:gd name="T23" fmla="*/ 29 h 40"/>
                      <a:gd name="T24" fmla="*/ 5 w 37"/>
                      <a:gd name="T25" fmla="*/ 29 h 40"/>
                      <a:gd name="T26" fmla="*/ 5 w 37"/>
                      <a:gd name="T27" fmla="*/ 28 h 40"/>
                      <a:gd name="T28" fmla="*/ 4 w 37"/>
                      <a:gd name="T29" fmla="*/ 27 h 40"/>
                      <a:gd name="T30" fmla="*/ 4 w 37"/>
                      <a:gd name="T31" fmla="*/ 27 h 40"/>
                      <a:gd name="T32" fmla="*/ 6 w 37"/>
                      <a:gd name="T33" fmla="*/ 26 h 40"/>
                      <a:gd name="T34" fmla="*/ 9 w 37"/>
                      <a:gd name="T35" fmla="*/ 24 h 40"/>
                      <a:gd name="T36" fmla="*/ 10 w 37"/>
                      <a:gd name="T37" fmla="*/ 23 h 40"/>
                      <a:gd name="T38" fmla="*/ 11 w 37"/>
                      <a:gd name="T39" fmla="*/ 20 h 40"/>
                      <a:gd name="T40" fmla="*/ 12 w 37"/>
                      <a:gd name="T41" fmla="*/ 19 h 40"/>
                      <a:gd name="T42" fmla="*/ 13 w 37"/>
                      <a:gd name="T43" fmla="*/ 18 h 40"/>
                      <a:gd name="T44" fmla="*/ 17 w 37"/>
                      <a:gd name="T45" fmla="*/ 16 h 40"/>
                      <a:gd name="T46" fmla="*/ 17 w 37"/>
                      <a:gd name="T47" fmla="*/ 14 h 40"/>
                      <a:gd name="T48" fmla="*/ 19 w 37"/>
                      <a:gd name="T49" fmla="*/ 13 h 40"/>
                      <a:gd name="T50" fmla="*/ 20 w 37"/>
                      <a:gd name="T51" fmla="*/ 11 h 40"/>
                      <a:gd name="T52" fmla="*/ 24 w 37"/>
                      <a:gd name="T53" fmla="*/ 10 h 40"/>
                      <a:gd name="T54" fmla="*/ 25 w 37"/>
                      <a:gd name="T55" fmla="*/ 8 h 40"/>
                      <a:gd name="T56" fmla="*/ 26 w 37"/>
                      <a:gd name="T57" fmla="*/ 7 h 40"/>
                      <a:gd name="T58" fmla="*/ 30 w 37"/>
                      <a:gd name="T59" fmla="*/ 5 h 40"/>
                      <a:gd name="T60" fmla="*/ 31 w 37"/>
                      <a:gd name="T61" fmla="*/ 3 h 40"/>
                      <a:gd name="T62" fmla="*/ 34 w 37"/>
                      <a:gd name="T63" fmla="*/ 2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7"/>
                      <a:gd name="T97" fmla="*/ 0 h 40"/>
                      <a:gd name="T98" fmla="*/ 37 w 37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7" h="40">
                        <a:moveTo>
                          <a:pt x="2" y="39"/>
                        </a:moveTo>
                        <a:lnTo>
                          <a:pt x="2" y="39"/>
                        </a:lnTo>
                        <a:lnTo>
                          <a:pt x="3" y="38"/>
                        </a:lnTo>
                        <a:lnTo>
                          <a:pt x="2" y="37"/>
                        </a:lnTo>
                        <a:lnTo>
                          <a:pt x="2" y="36"/>
                        </a:lnTo>
                        <a:lnTo>
                          <a:pt x="2" y="35"/>
                        </a:lnTo>
                        <a:lnTo>
                          <a:pt x="1" y="35"/>
                        </a:lnTo>
                        <a:lnTo>
                          <a:pt x="0" y="34"/>
                        </a:lnTo>
                        <a:lnTo>
                          <a:pt x="3" y="34"/>
                        </a:lnTo>
                        <a:lnTo>
                          <a:pt x="2" y="34"/>
                        </a:lnTo>
                        <a:lnTo>
                          <a:pt x="2" y="33"/>
                        </a:lnTo>
                        <a:lnTo>
                          <a:pt x="3" y="33"/>
                        </a:lnTo>
                        <a:lnTo>
                          <a:pt x="2" y="33"/>
                        </a:lnTo>
                        <a:lnTo>
                          <a:pt x="2" y="32"/>
                        </a:lnTo>
                        <a:lnTo>
                          <a:pt x="3" y="32"/>
                        </a:lnTo>
                        <a:lnTo>
                          <a:pt x="3" y="31"/>
                        </a:lnTo>
                        <a:lnTo>
                          <a:pt x="4" y="30"/>
                        </a:lnTo>
                        <a:lnTo>
                          <a:pt x="4" y="29"/>
                        </a:lnTo>
                        <a:lnTo>
                          <a:pt x="5" y="29"/>
                        </a:lnTo>
                        <a:lnTo>
                          <a:pt x="5" y="28"/>
                        </a:lnTo>
                        <a:lnTo>
                          <a:pt x="4" y="27"/>
                        </a:lnTo>
                        <a:lnTo>
                          <a:pt x="5" y="27"/>
                        </a:lnTo>
                        <a:lnTo>
                          <a:pt x="6" y="26"/>
                        </a:lnTo>
                        <a:lnTo>
                          <a:pt x="8" y="25"/>
                        </a:lnTo>
                        <a:lnTo>
                          <a:pt x="9" y="24"/>
                        </a:lnTo>
                        <a:lnTo>
                          <a:pt x="10" y="23"/>
                        </a:lnTo>
                        <a:lnTo>
                          <a:pt x="10" y="21"/>
                        </a:lnTo>
                        <a:lnTo>
                          <a:pt x="11" y="20"/>
                        </a:lnTo>
                        <a:lnTo>
                          <a:pt x="12" y="19"/>
                        </a:lnTo>
                        <a:lnTo>
                          <a:pt x="13" y="18"/>
                        </a:lnTo>
                        <a:lnTo>
                          <a:pt x="15" y="17"/>
                        </a:lnTo>
                        <a:lnTo>
                          <a:pt x="17" y="16"/>
                        </a:lnTo>
                        <a:lnTo>
                          <a:pt x="18" y="16"/>
                        </a:lnTo>
                        <a:lnTo>
                          <a:pt x="17" y="14"/>
                        </a:lnTo>
                        <a:lnTo>
                          <a:pt x="18" y="14"/>
                        </a:lnTo>
                        <a:lnTo>
                          <a:pt x="19" y="13"/>
                        </a:lnTo>
                        <a:lnTo>
                          <a:pt x="19" y="12"/>
                        </a:lnTo>
                        <a:lnTo>
                          <a:pt x="20" y="11"/>
                        </a:lnTo>
                        <a:lnTo>
                          <a:pt x="22" y="10"/>
                        </a:lnTo>
                        <a:lnTo>
                          <a:pt x="24" y="10"/>
                        </a:lnTo>
                        <a:lnTo>
                          <a:pt x="24" y="9"/>
                        </a:lnTo>
                        <a:lnTo>
                          <a:pt x="25" y="8"/>
                        </a:lnTo>
                        <a:lnTo>
                          <a:pt x="26" y="7"/>
                        </a:lnTo>
                        <a:lnTo>
                          <a:pt x="27" y="7"/>
                        </a:lnTo>
                        <a:lnTo>
                          <a:pt x="30" y="5"/>
                        </a:lnTo>
                        <a:lnTo>
                          <a:pt x="30" y="4"/>
                        </a:lnTo>
                        <a:lnTo>
                          <a:pt x="31" y="3"/>
                        </a:lnTo>
                        <a:lnTo>
                          <a:pt x="33" y="3"/>
                        </a:lnTo>
                        <a:lnTo>
                          <a:pt x="34" y="2"/>
                        </a:lnTo>
                        <a:lnTo>
                          <a:pt x="36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84" name="Freeform 305"/>
                  <p:cNvSpPr>
                    <a:spLocks/>
                  </p:cNvSpPr>
                  <p:nvPr/>
                </p:nvSpPr>
                <p:spPr bwMode="auto">
                  <a:xfrm>
                    <a:off x="1458" y="2020"/>
                    <a:ext cx="35" cy="38"/>
                  </a:xfrm>
                  <a:custGeom>
                    <a:avLst/>
                    <a:gdLst>
                      <a:gd name="T0" fmla="*/ 32 w 35"/>
                      <a:gd name="T1" fmla="*/ 2 h 38"/>
                      <a:gd name="T2" fmla="*/ 32 w 35"/>
                      <a:gd name="T3" fmla="*/ 2 h 38"/>
                      <a:gd name="T4" fmla="*/ 34 w 35"/>
                      <a:gd name="T5" fmla="*/ 2 h 38"/>
                      <a:gd name="T6" fmla="*/ 32 w 35"/>
                      <a:gd name="T7" fmla="*/ 3 h 38"/>
                      <a:gd name="T8" fmla="*/ 32 w 35"/>
                      <a:gd name="T9" fmla="*/ 4 h 38"/>
                      <a:gd name="T10" fmla="*/ 34 w 35"/>
                      <a:gd name="T11" fmla="*/ 5 h 38"/>
                      <a:gd name="T12" fmla="*/ 32 w 35"/>
                      <a:gd name="T13" fmla="*/ 6 h 38"/>
                      <a:gd name="T14" fmla="*/ 32 w 35"/>
                      <a:gd name="T15" fmla="*/ 7 h 38"/>
                      <a:gd name="T16" fmla="*/ 32 w 35"/>
                      <a:gd name="T17" fmla="*/ 8 h 38"/>
                      <a:gd name="T18" fmla="*/ 32 w 35"/>
                      <a:gd name="T19" fmla="*/ 8 h 38"/>
                      <a:gd name="T20" fmla="*/ 31 w 35"/>
                      <a:gd name="T21" fmla="*/ 9 h 38"/>
                      <a:gd name="T22" fmla="*/ 31 w 35"/>
                      <a:gd name="T23" fmla="*/ 9 h 38"/>
                      <a:gd name="T24" fmla="*/ 30 w 35"/>
                      <a:gd name="T25" fmla="*/ 10 h 38"/>
                      <a:gd name="T26" fmla="*/ 30 w 35"/>
                      <a:gd name="T27" fmla="*/ 11 h 38"/>
                      <a:gd name="T28" fmla="*/ 30 w 35"/>
                      <a:gd name="T29" fmla="*/ 11 h 38"/>
                      <a:gd name="T30" fmla="*/ 29 w 35"/>
                      <a:gd name="T31" fmla="*/ 12 h 38"/>
                      <a:gd name="T32" fmla="*/ 28 w 35"/>
                      <a:gd name="T33" fmla="*/ 13 h 38"/>
                      <a:gd name="T34" fmla="*/ 28 w 35"/>
                      <a:gd name="T35" fmla="*/ 15 h 38"/>
                      <a:gd name="T36" fmla="*/ 24 w 35"/>
                      <a:gd name="T37" fmla="*/ 17 h 38"/>
                      <a:gd name="T38" fmla="*/ 24 w 35"/>
                      <a:gd name="T39" fmla="*/ 18 h 38"/>
                      <a:gd name="T40" fmla="*/ 22 w 35"/>
                      <a:gd name="T41" fmla="*/ 20 h 38"/>
                      <a:gd name="T42" fmla="*/ 21 w 35"/>
                      <a:gd name="T43" fmla="*/ 21 h 38"/>
                      <a:gd name="T44" fmla="*/ 20 w 35"/>
                      <a:gd name="T45" fmla="*/ 22 h 38"/>
                      <a:gd name="T46" fmla="*/ 19 w 35"/>
                      <a:gd name="T47" fmla="*/ 24 h 38"/>
                      <a:gd name="T48" fmla="*/ 15 w 35"/>
                      <a:gd name="T49" fmla="*/ 25 h 38"/>
                      <a:gd name="T50" fmla="*/ 14 w 35"/>
                      <a:gd name="T51" fmla="*/ 27 h 38"/>
                      <a:gd name="T52" fmla="*/ 13 w 35"/>
                      <a:gd name="T53" fmla="*/ 28 h 38"/>
                      <a:gd name="T54" fmla="*/ 10 w 35"/>
                      <a:gd name="T55" fmla="*/ 30 h 38"/>
                      <a:gd name="T56" fmla="*/ 7 w 35"/>
                      <a:gd name="T57" fmla="*/ 32 h 38"/>
                      <a:gd name="T58" fmla="*/ 5 w 35"/>
                      <a:gd name="T59" fmla="*/ 33 h 38"/>
                      <a:gd name="T60" fmla="*/ 4 w 35"/>
                      <a:gd name="T61" fmla="*/ 35 h 38"/>
                      <a:gd name="T62" fmla="*/ 0 w 35"/>
                      <a:gd name="T63" fmla="*/ 36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8"/>
                      <a:gd name="T98" fmla="*/ 35 w 35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8">
                        <a:moveTo>
                          <a:pt x="32" y="0"/>
                        </a:moveTo>
                        <a:lnTo>
                          <a:pt x="32" y="2"/>
                        </a:lnTo>
                        <a:lnTo>
                          <a:pt x="34" y="2"/>
                        </a:lnTo>
                        <a:lnTo>
                          <a:pt x="34" y="3"/>
                        </a:lnTo>
                        <a:lnTo>
                          <a:pt x="32" y="3"/>
                        </a:lnTo>
                        <a:lnTo>
                          <a:pt x="32" y="4"/>
                        </a:lnTo>
                        <a:lnTo>
                          <a:pt x="34" y="5"/>
                        </a:lnTo>
                        <a:lnTo>
                          <a:pt x="32" y="6"/>
                        </a:lnTo>
                        <a:lnTo>
                          <a:pt x="32" y="7"/>
                        </a:lnTo>
                        <a:lnTo>
                          <a:pt x="32" y="8"/>
                        </a:lnTo>
                        <a:lnTo>
                          <a:pt x="31" y="8"/>
                        </a:lnTo>
                        <a:lnTo>
                          <a:pt x="31" y="9"/>
                        </a:lnTo>
                        <a:lnTo>
                          <a:pt x="30" y="9"/>
                        </a:lnTo>
                        <a:lnTo>
                          <a:pt x="30" y="10"/>
                        </a:lnTo>
                        <a:lnTo>
                          <a:pt x="30" y="11"/>
                        </a:lnTo>
                        <a:lnTo>
                          <a:pt x="29" y="12"/>
                        </a:lnTo>
                        <a:lnTo>
                          <a:pt x="28" y="13"/>
                        </a:lnTo>
                        <a:lnTo>
                          <a:pt x="28" y="14"/>
                        </a:lnTo>
                        <a:lnTo>
                          <a:pt x="28" y="15"/>
                        </a:lnTo>
                        <a:lnTo>
                          <a:pt x="26" y="16"/>
                        </a:lnTo>
                        <a:lnTo>
                          <a:pt x="24" y="17"/>
                        </a:lnTo>
                        <a:lnTo>
                          <a:pt x="24" y="18"/>
                        </a:lnTo>
                        <a:lnTo>
                          <a:pt x="22" y="20"/>
                        </a:lnTo>
                        <a:lnTo>
                          <a:pt x="21" y="21"/>
                        </a:lnTo>
                        <a:lnTo>
                          <a:pt x="20" y="21"/>
                        </a:lnTo>
                        <a:lnTo>
                          <a:pt x="20" y="22"/>
                        </a:lnTo>
                        <a:lnTo>
                          <a:pt x="18" y="23"/>
                        </a:lnTo>
                        <a:lnTo>
                          <a:pt x="19" y="24"/>
                        </a:lnTo>
                        <a:lnTo>
                          <a:pt x="18" y="25"/>
                        </a:lnTo>
                        <a:lnTo>
                          <a:pt x="15" y="25"/>
                        </a:lnTo>
                        <a:lnTo>
                          <a:pt x="14" y="26"/>
                        </a:lnTo>
                        <a:lnTo>
                          <a:pt x="14" y="27"/>
                        </a:lnTo>
                        <a:lnTo>
                          <a:pt x="13" y="28"/>
                        </a:lnTo>
                        <a:lnTo>
                          <a:pt x="11" y="30"/>
                        </a:lnTo>
                        <a:lnTo>
                          <a:pt x="10" y="30"/>
                        </a:lnTo>
                        <a:lnTo>
                          <a:pt x="10" y="31"/>
                        </a:lnTo>
                        <a:lnTo>
                          <a:pt x="7" y="32"/>
                        </a:lnTo>
                        <a:lnTo>
                          <a:pt x="6" y="32"/>
                        </a:lnTo>
                        <a:lnTo>
                          <a:pt x="5" y="33"/>
                        </a:lnTo>
                        <a:lnTo>
                          <a:pt x="4" y="34"/>
                        </a:lnTo>
                        <a:lnTo>
                          <a:pt x="4" y="35"/>
                        </a:lnTo>
                        <a:lnTo>
                          <a:pt x="4" y="36"/>
                        </a:lnTo>
                        <a:lnTo>
                          <a:pt x="0" y="36"/>
                        </a:lnTo>
                        <a:lnTo>
                          <a:pt x="0" y="3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1739" name="Group 306"/>
                <p:cNvGrpSpPr>
                  <a:grpSpLocks/>
                </p:cNvGrpSpPr>
                <p:nvPr/>
              </p:nvGrpSpPr>
              <p:grpSpPr bwMode="auto">
                <a:xfrm>
                  <a:off x="2135" y="2381"/>
                  <a:ext cx="526" cy="239"/>
                  <a:chOff x="2135" y="2381"/>
                  <a:chExt cx="526" cy="239"/>
                </a:xfrm>
              </p:grpSpPr>
              <p:sp>
                <p:nvSpPr>
                  <p:cNvPr id="71789" name="Freeform 307"/>
                  <p:cNvSpPr>
                    <a:spLocks/>
                  </p:cNvSpPr>
                  <p:nvPr/>
                </p:nvSpPr>
                <p:spPr bwMode="auto">
                  <a:xfrm>
                    <a:off x="2385" y="2511"/>
                    <a:ext cx="19" cy="48"/>
                  </a:xfrm>
                  <a:custGeom>
                    <a:avLst/>
                    <a:gdLst>
                      <a:gd name="T0" fmla="*/ 3 w 19"/>
                      <a:gd name="T1" fmla="*/ 47 h 48"/>
                      <a:gd name="T2" fmla="*/ 5 w 19"/>
                      <a:gd name="T3" fmla="*/ 46 h 48"/>
                      <a:gd name="T4" fmla="*/ 5 w 19"/>
                      <a:gd name="T5" fmla="*/ 45 h 48"/>
                      <a:gd name="T6" fmla="*/ 9 w 19"/>
                      <a:gd name="T7" fmla="*/ 45 h 48"/>
                      <a:gd name="T8" fmla="*/ 12 w 19"/>
                      <a:gd name="T9" fmla="*/ 45 h 48"/>
                      <a:gd name="T10" fmla="*/ 12 w 19"/>
                      <a:gd name="T11" fmla="*/ 44 h 48"/>
                      <a:gd name="T12" fmla="*/ 14 w 19"/>
                      <a:gd name="T13" fmla="*/ 43 h 48"/>
                      <a:gd name="T14" fmla="*/ 14 w 19"/>
                      <a:gd name="T15" fmla="*/ 43 h 48"/>
                      <a:gd name="T16" fmla="*/ 12 w 19"/>
                      <a:gd name="T17" fmla="*/ 41 h 48"/>
                      <a:gd name="T18" fmla="*/ 14 w 19"/>
                      <a:gd name="T19" fmla="*/ 40 h 48"/>
                      <a:gd name="T20" fmla="*/ 12 w 19"/>
                      <a:gd name="T21" fmla="*/ 40 h 48"/>
                      <a:gd name="T22" fmla="*/ 12 w 19"/>
                      <a:gd name="T23" fmla="*/ 39 h 48"/>
                      <a:gd name="T24" fmla="*/ 14 w 19"/>
                      <a:gd name="T25" fmla="*/ 38 h 48"/>
                      <a:gd name="T26" fmla="*/ 14 w 19"/>
                      <a:gd name="T27" fmla="*/ 37 h 48"/>
                      <a:gd name="T28" fmla="*/ 14 w 19"/>
                      <a:gd name="T29" fmla="*/ 37 h 48"/>
                      <a:gd name="T30" fmla="*/ 18 w 19"/>
                      <a:gd name="T31" fmla="*/ 36 h 48"/>
                      <a:gd name="T32" fmla="*/ 14 w 19"/>
                      <a:gd name="T33" fmla="*/ 34 h 48"/>
                      <a:gd name="T34" fmla="*/ 14 w 19"/>
                      <a:gd name="T35" fmla="*/ 32 h 48"/>
                      <a:gd name="T36" fmla="*/ 14 w 19"/>
                      <a:gd name="T37" fmla="*/ 31 h 48"/>
                      <a:gd name="T38" fmla="*/ 14 w 19"/>
                      <a:gd name="T39" fmla="*/ 29 h 48"/>
                      <a:gd name="T40" fmla="*/ 14 w 19"/>
                      <a:gd name="T41" fmla="*/ 27 h 48"/>
                      <a:gd name="T42" fmla="*/ 14 w 19"/>
                      <a:gd name="T43" fmla="*/ 25 h 48"/>
                      <a:gd name="T44" fmla="*/ 14 w 19"/>
                      <a:gd name="T45" fmla="*/ 23 h 48"/>
                      <a:gd name="T46" fmla="*/ 14 w 19"/>
                      <a:gd name="T47" fmla="*/ 21 h 48"/>
                      <a:gd name="T48" fmla="*/ 12 w 19"/>
                      <a:gd name="T49" fmla="*/ 18 h 48"/>
                      <a:gd name="T50" fmla="*/ 12 w 19"/>
                      <a:gd name="T51" fmla="*/ 16 h 48"/>
                      <a:gd name="T52" fmla="*/ 9 w 19"/>
                      <a:gd name="T53" fmla="*/ 14 h 48"/>
                      <a:gd name="T54" fmla="*/ 9 w 19"/>
                      <a:gd name="T55" fmla="*/ 12 h 48"/>
                      <a:gd name="T56" fmla="*/ 9 w 19"/>
                      <a:gd name="T57" fmla="*/ 9 h 48"/>
                      <a:gd name="T58" fmla="*/ 5 w 19"/>
                      <a:gd name="T59" fmla="*/ 7 h 48"/>
                      <a:gd name="T60" fmla="*/ 3 w 19"/>
                      <a:gd name="T61" fmla="*/ 5 h 48"/>
                      <a:gd name="T62" fmla="*/ 3 w 19"/>
                      <a:gd name="T63" fmla="*/ 2 h 4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8"/>
                      <a:gd name="T98" fmla="*/ 19 w 19"/>
                      <a:gd name="T99" fmla="*/ 48 h 4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8">
                        <a:moveTo>
                          <a:pt x="0" y="47"/>
                        </a:moveTo>
                        <a:lnTo>
                          <a:pt x="3" y="47"/>
                        </a:lnTo>
                        <a:lnTo>
                          <a:pt x="3" y="46"/>
                        </a:lnTo>
                        <a:lnTo>
                          <a:pt x="5" y="46"/>
                        </a:lnTo>
                        <a:lnTo>
                          <a:pt x="5" y="45"/>
                        </a:lnTo>
                        <a:lnTo>
                          <a:pt x="5" y="46"/>
                        </a:lnTo>
                        <a:lnTo>
                          <a:pt x="9" y="45"/>
                        </a:lnTo>
                        <a:lnTo>
                          <a:pt x="9" y="44"/>
                        </a:lnTo>
                        <a:lnTo>
                          <a:pt x="12" y="45"/>
                        </a:lnTo>
                        <a:lnTo>
                          <a:pt x="9" y="44"/>
                        </a:lnTo>
                        <a:lnTo>
                          <a:pt x="12" y="44"/>
                        </a:lnTo>
                        <a:lnTo>
                          <a:pt x="14" y="43"/>
                        </a:lnTo>
                        <a:lnTo>
                          <a:pt x="12" y="42"/>
                        </a:lnTo>
                        <a:lnTo>
                          <a:pt x="14" y="43"/>
                        </a:lnTo>
                        <a:lnTo>
                          <a:pt x="12" y="42"/>
                        </a:lnTo>
                        <a:lnTo>
                          <a:pt x="12" y="41"/>
                        </a:lnTo>
                        <a:lnTo>
                          <a:pt x="14" y="41"/>
                        </a:lnTo>
                        <a:lnTo>
                          <a:pt x="14" y="40"/>
                        </a:lnTo>
                        <a:lnTo>
                          <a:pt x="12" y="40"/>
                        </a:lnTo>
                        <a:lnTo>
                          <a:pt x="12" y="39"/>
                        </a:lnTo>
                        <a:lnTo>
                          <a:pt x="14" y="38"/>
                        </a:lnTo>
                        <a:lnTo>
                          <a:pt x="14" y="37"/>
                        </a:lnTo>
                        <a:lnTo>
                          <a:pt x="14" y="36"/>
                        </a:lnTo>
                        <a:lnTo>
                          <a:pt x="18" y="36"/>
                        </a:lnTo>
                        <a:lnTo>
                          <a:pt x="14" y="34"/>
                        </a:lnTo>
                        <a:lnTo>
                          <a:pt x="14" y="33"/>
                        </a:lnTo>
                        <a:lnTo>
                          <a:pt x="14" y="32"/>
                        </a:lnTo>
                        <a:lnTo>
                          <a:pt x="18" y="32"/>
                        </a:lnTo>
                        <a:lnTo>
                          <a:pt x="14" y="31"/>
                        </a:lnTo>
                        <a:lnTo>
                          <a:pt x="14" y="29"/>
                        </a:lnTo>
                        <a:lnTo>
                          <a:pt x="18" y="28"/>
                        </a:lnTo>
                        <a:lnTo>
                          <a:pt x="14" y="27"/>
                        </a:lnTo>
                        <a:lnTo>
                          <a:pt x="18" y="26"/>
                        </a:lnTo>
                        <a:lnTo>
                          <a:pt x="14" y="25"/>
                        </a:lnTo>
                        <a:lnTo>
                          <a:pt x="14" y="24"/>
                        </a:lnTo>
                        <a:lnTo>
                          <a:pt x="14" y="23"/>
                        </a:lnTo>
                        <a:lnTo>
                          <a:pt x="14" y="22"/>
                        </a:lnTo>
                        <a:lnTo>
                          <a:pt x="14" y="21"/>
                        </a:lnTo>
                        <a:lnTo>
                          <a:pt x="14" y="20"/>
                        </a:lnTo>
                        <a:lnTo>
                          <a:pt x="12" y="18"/>
                        </a:lnTo>
                        <a:lnTo>
                          <a:pt x="12" y="16"/>
                        </a:lnTo>
                        <a:lnTo>
                          <a:pt x="12" y="15"/>
                        </a:lnTo>
                        <a:lnTo>
                          <a:pt x="9" y="14"/>
                        </a:lnTo>
                        <a:lnTo>
                          <a:pt x="12" y="14"/>
                        </a:lnTo>
                        <a:lnTo>
                          <a:pt x="9" y="12"/>
                        </a:lnTo>
                        <a:lnTo>
                          <a:pt x="9" y="11"/>
                        </a:lnTo>
                        <a:lnTo>
                          <a:pt x="9" y="9"/>
                        </a:lnTo>
                        <a:lnTo>
                          <a:pt x="5" y="8"/>
                        </a:lnTo>
                        <a:lnTo>
                          <a:pt x="5" y="7"/>
                        </a:lnTo>
                        <a:lnTo>
                          <a:pt x="5" y="6"/>
                        </a:lnTo>
                        <a:lnTo>
                          <a:pt x="3" y="5"/>
                        </a:lnTo>
                        <a:lnTo>
                          <a:pt x="3" y="3"/>
                        </a:lnTo>
                        <a:lnTo>
                          <a:pt x="3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90" name="Freeform 308"/>
                  <p:cNvSpPr>
                    <a:spLocks/>
                  </p:cNvSpPr>
                  <p:nvPr/>
                </p:nvSpPr>
                <p:spPr bwMode="auto">
                  <a:xfrm>
                    <a:off x="2364" y="2522"/>
                    <a:ext cx="35" cy="37"/>
                  </a:xfrm>
                  <a:custGeom>
                    <a:avLst/>
                    <a:gdLst>
                      <a:gd name="T0" fmla="*/ 34 w 35"/>
                      <a:gd name="T1" fmla="*/ 35 h 37"/>
                      <a:gd name="T2" fmla="*/ 32 w 35"/>
                      <a:gd name="T3" fmla="*/ 36 h 37"/>
                      <a:gd name="T4" fmla="*/ 31 w 35"/>
                      <a:gd name="T5" fmla="*/ 36 h 37"/>
                      <a:gd name="T6" fmla="*/ 30 w 35"/>
                      <a:gd name="T7" fmla="*/ 36 h 37"/>
                      <a:gd name="T8" fmla="*/ 29 w 35"/>
                      <a:gd name="T9" fmla="*/ 36 h 37"/>
                      <a:gd name="T10" fmla="*/ 28 w 35"/>
                      <a:gd name="T11" fmla="*/ 35 h 37"/>
                      <a:gd name="T12" fmla="*/ 28 w 35"/>
                      <a:gd name="T13" fmla="*/ 34 h 37"/>
                      <a:gd name="T14" fmla="*/ 27 w 35"/>
                      <a:gd name="T15" fmla="*/ 34 h 37"/>
                      <a:gd name="T16" fmla="*/ 27 w 35"/>
                      <a:gd name="T17" fmla="*/ 34 h 37"/>
                      <a:gd name="T18" fmla="*/ 26 w 35"/>
                      <a:gd name="T19" fmla="*/ 33 h 37"/>
                      <a:gd name="T20" fmla="*/ 24 w 35"/>
                      <a:gd name="T21" fmla="*/ 33 h 37"/>
                      <a:gd name="T22" fmla="*/ 24 w 35"/>
                      <a:gd name="T23" fmla="*/ 32 h 37"/>
                      <a:gd name="T24" fmla="*/ 23 w 35"/>
                      <a:gd name="T25" fmla="*/ 32 h 37"/>
                      <a:gd name="T26" fmla="*/ 23 w 35"/>
                      <a:gd name="T27" fmla="*/ 31 h 37"/>
                      <a:gd name="T28" fmla="*/ 22 w 35"/>
                      <a:gd name="T29" fmla="*/ 31 h 37"/>
                      <a:gd name="T30" fmla="*/ 21 w 35"/>
                      <a:gd name="T31" fmla="*/ 29 h 37"/>
                      <a:gd name="T32" fmla="*/ 21 w 35"/>
                      <a:gd name="T33" fmla="*/ 29 h 37"/>
                      <a:gd name="T34" fmla="*/ 19 w 35"/>
                      <a:gd name="T35" fmla="*/ 28 h 37"/>
                      <a:gd name="T36" fmla="*/ 18 w 35"/>
                      <a:gd name="T37" fmla="*/ 26 h 37"/>
                      <a:gd name="T38" fmla="*/ 17 w 35"/>
                      <a:gd name="T39" fmla="*/ 25 h 37"/>
                      <a:gd name="T40" fmla="*/ 14 w 35"/>
                      <a:gd name="T41" fmla="*/ 23 h 37"/>
                      <a:gd name="T42" fmla="*/ 13 w 35"/>
                      <a:gd name="T43" fmla="*/ 21 h 37"/>
                      <a:gd name="T44" fmla="*/ 12 w 35"/>
                      <a:gd name="T45" fmla="*/ 20 h 37"/>
                      <a:gd name="T46" fmla="*/ 11 w 35"/>
                      <a:gd name="T47" fmla="*/ 18 h 37"/>
                      <a:gd name="T48" fmla="*/ 10 w 35"/>
                      <a:gd name="T49" fmla="*/ 16 h 37"/>
                      <a:gd name="T50" fmla="*/ 9 w 35"/>
                      <a:gd name="T51" fmla="*/ 14 h 37"/>
                      <a:gd name="T52" fmla="*/ 7 w 35"/>
                      <a:gd name="T53" fmla="*/ 13 h 37"/>
                      <a:gd name="T54" fmla="*/ 5 w 35"/>
                      <a:gd name="T55" fmla="*/ 10 h 37"/>
                      <a:gd name="T56" fmla="*/ 5 w 35"/>
                      <a:gd name="T57" fmla="*/ 9 h 37"/>
                      <a:gd name="T58" fmla="*/ 3 w 35"/>
                      <a:gd name="T59" fmla="*/ 6 h 37"/>
                      <a:gd name="T60" fmla="*/ 2 w 35"/>
                      <a:gd name="T61" fmla="*/ 4 h 37"/>
                      <a:gd name="T62" fmla="*/ 1 w 35"/>
                      <a:gd name="T63" fmla="*/ 1 h 3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7"/>
                      <a:gd name="T98" fmla="*/ 35 w 35"/>
                      <a:gd name="T99" fmla="*/ 37 h 3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7">
                        <a:moveTo>
                          <a:pt x="34" y="36"/>
                        </a:moveTo>
                        <a:lnTo>
                          <a:pt x="34" y="35"/>
                        </a:lnTo>
                        <a:lnTo>
                          <a:pt x="32" y="36"/>
                        </a:lnTo>
                        <a:lnTo>
                          <a:pt x="31" y="36"/>
                        </a:lnTo>
                        <a:lnTo>
                          <a:pt x="30" y="36"/>
                        </a:lnTo>
                        <a:lnTo>
                          <a:pt x="29" y="35"/>
                        </a:lnTo>
                        <a:lnTo>
                          <a:pt x="29" y="36"/>
                        </a:lnTo>
                        <a:lnTo>
                          <a:pt x="29" y="35"/>
                        </a:lnTo>
                        <a:lnTo>
                          <a:pt x="28" y="35"/>
                        </a:lnTo>
                        <a:lnTo>
                          <a:pt x="28" y="34"/>
                        </a:lnTo>
                        <a:lnTo>
                          <a:pt x="27" y="34"/>
                        </a:lnTo>
                        <a:lnTo>
                          <a:pt x="26" y="34"/>
                        </a:lnTo>
                        <a:lnTo>
                          <a:pt x="26" y="33"/>
                        </a:lnTo>
                        <a:lnTo>
                          <a:pt x="24" y="33"/>
                        </a:lnTo>
                        <a:lnTo>
                          <a:pt x="24" y="32"/>
                        </a:lnTo>
                        <a:lnTo>
                          <a:pt x="23" y="32"/>
                        </a:lnTo>
                        <a:lnTo>
                          <a:pt x="23" y="31"/>
                        </a:lnTo>
                        <a:lnTo>
                          <a:pt x="22" y="31"/>
                        </a:lnTo>
                        <a:lnTo>
                          <a:pt x="22" y="30"/>
                        </a:lnTo>
                        <a:lnTo>
                          <a:pt x="21" y="29"/>
                        </a:lnTo>
                        <a:lnTo>
                          <a:pt x="20" y="28"/>
                        </a:lnTo>
                        <a:lnTo>
                          <a:pt x="19" y="28"/>
                        </a:lnTo>
                        <a:lnTo>
                          <a:pt x="19" y="27"/>
                        </a:lnTo>
                        <a:lnTo>
                          <a:pt x="18" y="26"/>
                        </a:lnTo>
                        <a:lnTo>
                          <a:pt x="17" y="26"/>
                        </a:lnTo>
                        <a:lnTo>
                          <a:pt x="17" y="25"/>
                        </a:lnTo>
                        <a:lnTo>
                          <a:pt x="15" y="24"/>
                        </a:lnTo>
                        <a:lnTo>
                          <a:pt x="14" y="23"/>
                        </a:lnTo>
                        <a:lnTo>
                          <a:pt x="13" y="21"/>
                        </a:lnTo>
                        <a:lnTo>
                          <a:pt x="13" y="20"/>
                        </a:lnTo>
                        <a:lnTo>
                          <a:pt x="12" y="20"/>
                        </a:lnTo>
                        <a:lnTo>
                          <a:pt x="11" y="18"/>
                        </a:lnTo>
                        <a:lnTo>
                          <a:pt x="10" y="16"/>
                        </a:lnTo>
                        <a:lnTo>
                          <a:pt x="9" y="15"/>
                        </a:lnTo>
                        <a:lnTo>
                          <a:pt x="9" y="14"/>
                        </a:lnTo>
                        <a:lnTo>
                          <a:pt x="7" y="13"/>
                        </a:lnTo>
                        <a:lnTo>
                          <a:pt x="6" y="11"/>
                        </a:lnTo>
                        <a:lnTo>
                          <a:pt x="5" y="10"/>
                        </a:lnTo>
                        <a:lnTo>
                          <a:pt x="5" y="9"/>
                        </a:lnTo>
                        <a:lnTo>
                          <a:pt x="4" y="8"/>
                        </a:lnTo>
                        <a:lnTo>
                          <a:pt x="3" y="6"/>
                        </a:lnTo>
                        <a:lnTo>
                          <a:pt x="3" y="5"/>
                        </a:lnTo>
                        <a:lnTo>
                          <a:pt x="2" y="4"/>
                        </a:lnTo>
                        <a:lnTo>
                          <a:pt x="1" y="3"/>
                        </a:lnTo>
                        <a:lnTo>
                          <a:pt x="1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91" name="Freeform 309"/>
                  <p:cNvSpPr>
                    <a:spLocks/>
                  </p:cNvSpPr>
                  <p:nvPr/>
                </p:nvSpPr>
                <p:spPr bwMode="auto">
                  <a:xfrm>
                    <a:off x="2364" y="2522"/>
                    <a:ext cx="35" cy="37"/>
                  </a:xfrm>
                  <a:custGeom>
                    <a:avLst/>
                    <a:gdLst>
                      <a:gd name="T0" fmla="*/ 34 w 35"/>
                      <a:gd name="T1" fmla="*/ 35 h 37"/>
                      <a:gd name="T2" fmla="*/ 32 w 35"/>
                      <a:gd name="T3" fmla="*/ 36 h 37"/>
                      <a:gd name="T4" fmla="*/ 31 w 35"/>
                      <a:gd name="T5" fmla="*/ 36 h 37"/>
                      <a:gd name="T6" fmla="*/ 30 w 35"/>
                      <a:gd name="T7" fmla="*/ 36 h 37"/>
                      <a:gd name="T8" fmla="*/ 29 w 35"/>
                      <a:gd name="T9" fmla="*/ 36 h 37"/>
                      <a:gd name="T10" fmla="*/ 28 w 35"/>
                      <a:gd name="T11" fmla="*/ 35 h 37"/>
                      <a:gd name="T12" fmla="*/ 28 w 35"/>
                      <a:gd name="T13" fmla="*/ 34 h 37"/>
                      <a:gd name="T14" fmla="*/ 27 w 35"/>
                      <a:gd name="T15" fmla="*/ 34 h 37"/>
                      <a:gd name="T16" fmla="*/ 27 w 35"/>
                      <a:gd name="T17" fmla="*/ 34 h 37"/>
                      <a:gd name="T18" fmla="*/ 26 w 35"/>
                      <a:gd name="T19" fmla="*/ 33 h 37"/>
                      <a:gd name="T20" fmla="*/ 24 w 35"/>
                      <a:gd name="T21" fmla="*/ 33 h 37"/>
                      <a:gd name="T22" fmla="*/ 24 w 35"/>
                      <a:gd name="T23" fmla="*/ 32 h 37"/>
                      <a:gd name="T24" fmla="*/ 23 w 35"/>
                      <a:gd name="T25" fmla="*/ 32 h 37"/>
                      <a:gd name="T26" fmla="*/ 22 w 35"/>
                      <a:gd name="T27" fmla="*/ 31 h 37"/>
                      <a:gd name="T28" fmla="*/ 22 w 35"/>
                      <a:gd name="T29" fmla="*/ 30 h 37"/>
                      <a:gd name="T30" fmla="*/ 21 w 35"/>
                      <a:gd name="T31" fmla="*/ 29 h 37"/>
                      <a:gd name="T32" fmla="*/ 21 w 35"/>
                      <a:gd name="T33" fmla="*/ 29 h 37"/>
                      <a:gd name="T34" fmla="*/ 19 w 35"/>
                      <a:gd name="T35" fmla="*/ 28 h 37"/>
                      <a:gd name="T36" fmla="*/ 18 w 35"/>
                      <a:gd name="T37" fmla="*/ 26 h 37"/>
                      <a:gd name="T38" fmla="*/ 17 w 35"/>
                      <a:gd name="T39" fmla="*/ 25 h 37"/>
                      <a:gd name="T40" fmla="*/ 14 w 35"/>
                      <a:gd name="T41" fmla="*/ 23 h 37"/>
                      <a:gd name="T42" fmla="*/ 13 w 35"/>
                      <a:gd name="T43" fmla="*/ 21 h 37"/>
                      <a:gd name="T44" fmla="*/ 12 w 35"/>
                      <a:gd name="T45" fmla="*/ 20 h 37"/>
                      <a:gd name="T46" fmla="*/ 11 w 35"/>
                      <a:gd name="T47" fmla="*/ 18 h 37"/>
                      <a:gd name="T48" fmla="*/ 10 w 35"/>
                      <a:gd name="T49" fmla="*/ 16 h 37"/>
                      <a:gd name="T50" fmla="*/ 9 w 35"/>
                      <a:gd name="T51" fmla="*/ 14 h 37"/>
                      <a:gd name="T52" fmla="*/ 7 w 35"/>
                      <a:gd name="T53" fmla="*/ 13 h 37"/>
                      <a:gd name="T54" fmla="*/ 5 w 35"/>
                      <a:gd name="T55" fmla="*/ 10 h 37"/>
                      <a:gd name="T56" fmla="*/ 5 w 35"/>
                      <a:gd name="T57" fmla="*/ 9 h 37"/>
                      <a:gd name="T58" fmla="*/ 3 w 35"/>
                      <a:gd name="T59" fmla="*/ 6 h 37"/>
                      <a:gd name="T60" fmla="*/ 2 w 35"/>
                      <a:gd name="T61" fmla="*/ 4 h 37"/>
                      <a:gd name="T62" fmla="*/ 1 w 35"/>
                      <a:gd name="T63" fmla="*/ 1 h 3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7"/>
                      <a:gd name="T98" fmla="*/ 35 w 35"/>
                      <a:gd name="T99" fmla="*/ 37 h 3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7">
                        <a:moveTo>
                          <a:pt x="34" y="36"/>
                        </a:moveTo>
                        <a:lnTo>
                          <a:pt x="34" y="35"/>
                        </a:lnTo>
                        <a:lnTo>
                          <a:pt x="32" y="36"/>
                        </a:lnTo>
                        <a:lnTo>
                          <a:pt x="31" y="36"/>
                        </a:lnTo>
                        <a:lnTo>
                          <a:pt x="30" y="36"/>
                        </a:lnTo>
                        <a:lnTo>
                          <a:pt x="29" y="35"/>
                        </a:lnTo>
                        <a:lnTo>
                          <a:pt x="29" y="36"/>
                        </a:lnTo>
                        <a:lnTo>
                          <a:pt x="29" y="35"/>
                        </a:lnTo>
                        <a:lnTo>
                          <a:pt x="28" y="35"/>
                        </a:lnTo>
                        <a:lnTo>
                          <a:pt x="28" y="34"/>
                        </a:lnTo>
                        <a:lnTo>
                          <a:pt x="27" y="34"/>
                        </a:lnTo>
                        <a:lnTo>
                          <a:pt x="26" y="34"/>
                        </a:lnTo>
                        <a:lnTo>
                          <a:pt x="26" y="33"/>
                        </a:lnTo>
                        <a:lnTo>
                          <a:pt x="24" y="33"/>
                        </a:lnTo>
                        <a:lnTo>
                          <a:pt x="24" y="32"/>
                        </a:lnTo>
                        <a:lnTo>
                          <a:pt x="23" y="32"/>
                        </a:lnTo>
                        <a:lnTo>
                          <a:pt x="23" y="31"/>
                        </a:lnTo>
                        <a:lnTo>
                          <a:pt x="22" y="31"/>
                        </a:lnTo>
                        <a:lnTo>
                          <a:pt x="23" y="31"/>
                        </a:lnTo>
                        <a:lnTo>
                          <a:pt x="22" y="30"/>
                        </a:lnTo>
                        <a:lnTo>
                          <a:pt x="21" y="29"/>
                        </a:lnTo>
                        <a:lnTo>
                          <a:pt x="21" y="30"/>
                        </a:lnTo>
                        <a:lnTo>
                          <a:pt x="21" y="29"/>
                        </a:lnTo>
                        <a:lnTo>
                          <a:pt x="20" y="28"/>
                        </a:lnTo>
                        <a:lnTo>
                          <a:pt x="19" y="28"/>
                        </a:lnTo>
                        <a:lnTo>
                          <a:pt x="18" y="27"/>
                        </a:lnTo>
                        <a:lnTo>
                          <a:pt x="18" y="26"/>
                        </a:lnTo>
                        <a:lnTo>
                          <a:pt x="17" y="26"/>
                        </a:lnTo>
                        <a:lnTo>
                          <a:pt x="17" y="25"/>
                        </a:lnTo>
                        <a:lnTo>
                          <a:pt x="15" y="24"/>
                        </a:lnTo>
                        <a:lnTo>
                          <a:pt x="14" y="23"/>
                        </a:lnTo>
                        <a:lnTo>
                          <a:pt x="13" y="21"/>
                        </a:lnTo>
                        <a:lnTo>
                          <a:pt x="13" y="20"/>
                        </a:lnTo>
                        <a:lnTo>
                          <a:pt x="12" y="20"/>
                        </a:lnTo>
                        <a:lnTo>
                          <a:pt x="11" y="18"/>
                        </a:lnTo>
                        <a:lnTo>
                          <a:pt x="10" y="16"/>
                        </a:lnTo>
                        <a:lnTo>
                          <a:pt x="9" y="15"/>
                        </a:lnTo>
                        <a:lnTo>
                          <a:pt x="9" y="14"/>
                        </a:lnTo>
                        <a:lnTo>
                          <a:pt x="7" y="13"/>
                        </a:lnTo>
                        <a:lnTo>
                          <a:pt x="6" y="11"/>
                        </a:lnTo>
                        <a:lnTo>
                          <a:pt x="5" y="10"/>
                        </a:lnTo>
                        <a:lnTo>
                          <a:pt x="5" y="9"/>
                        </a:lnTo>
                        <a:lnTo>
                          <a:pt x="4" y="7"/>
                        </a:lnTo>
                        <a:lnTo>
                          <a:pt x="3" y="6"/>
                        </a:lnTo>
                        <a:lnTo>
                          <a:pt x="3" y="5"/>
                        </a:lnTo>
                        <a:lnTo>
                          <a:pt x="2" y="4"/>
                        </a:lnTo>
                        <a:lnTo>
                          <a:pt x="1" y="3"/>
                        </a:lnTo>
                        <a:lnTo>
                          <a:pt x="1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92" name="Freeform 310"/>
                  <p:cNvSpPr>
                    <a:spLocks/>
                  </p:cNvSpPr>
                  <p:nvPr/>
                </p:nvSpPr>
                <p:spPr bwMode="auto">
                  <a:xfrm>
                    <a:off x="2381" y="2511"/>
                    <a:ext cx="20" cy="48"/>
                  </a:xfrm>
                  <a:custGeom>
                    <a:avLst/>
                    <a:gdLst>
                      <a:gd name="T0" fmla="*/ 4 w 20"/>
                      <a:gd name="T1" fmla="*/ 47 h 48"/>
                      <a:gd name="T2" fmla="*/ 8 w 20"/>
                      <a:gd name="T3" fmla="*/ 46 h 48"/>
                      <a:gd name="T4" fmla="*/ 8 w 20"/>
                      <a:gd name="T5" fmla="*/ 45 h 48"/>
                      <a:gd name="T6" fmla="*/ 11 w 20"/>
                      <a:gd name="T7" fmla="*/ 45 h 48"/>
                      <a:gd name="T8" fmla="*/ 11 w 20"/>
                      <a:gd name="T9" fmla="*/ 45 h 48"/>
                      <a:gd name="T10" fmla="*/ 15 w 20"/>
                      <a:gd name="T11" fmla="*/ 44 h 48"/>
                      <a:gd name="T12" fmla="*/ 15 w 20"/>
                      <a:gd name="T13" fmla="*/ 43 h 48"/>
                      <a:gd name="T14" fmla="*/ 15 w 20"/>
                      <a:gd name="T15" fmla="*/ 43 h 48"/>
                      <a:gd name="T16" fmla="*/ 15 w 20"/>
                      <a:gd name="T17" fmla="*/ 41 h 48"/>
                      <a:gd name="T18" fmla="*/ 15 w 20"/>
                      <a:gd name="T19" fmla="*/ 40 h 48"/>
                      <a:gd name="T20" fmla="*/ 15 w 20"/>
                      <a:gd name="T21" fmla="*/ 40 h 48"/>
                      <a:gd name="T22" fmla="*/ 19 w 20"/>
                      <a:gd name="T23" fmla="*/ 39 h 48"/>
                      <a:gd name="T24" fmla="*/ 15 w 20"/>
                      <a:gd name="T25" fmla="*/ 38 h 48"/>
                      <a:gd name="T26" fmla="*/ 19 w 20"/>
                      <a:gd name="T27" fmla="*/ 37 h 48"/>
                      <a:gd name="T28" fmla="*/ 19 w 20"/>
                      <a:gd name="T29" fmla="*/ 37 h 48"/>
                      <a:gd name="T30" fmla="*/ 19 w 20"/>
                      <a:gd name="T31" fmla="*/ 36 h 48"/>
                      <a:gd name="T32" fmla="*/ 19 w 20"/>
                      <a:gd name="T33" fmla="*/ 35 h 48"/>
                      <a:gd name="T34" fmla="*/ 19 w 20"/>
                      <a:gd name="T35" fmla="*/ 32 h 48"/>
                      <a:gd name="T36" fmla="*/ 19 w 20"/>
                      <a:gd name="T37" fmla="*/ 30 h 48"/>
                      <a:gd name="T38" fmla="*/ 19 w 20"/>
                      <a:gd name="T39" fmla="*/ 28 h 48"/>
                      <a:gd name="T40" fmla="*/ 19 w 20"/>
                      <a:gd name="T41" fmla="*/ 26 h 48"/>
                      <a:gd name="T42" fmla="*/ 15 w 20"/>
                      <a:gd name="T43" fmla="*/ 24 h 48"/>
                      <a:gd name="T44" fmla="*/ 15 w 20"/>
                      <a:gd name="T45" fmla="*/ 22 h 48"/>
                      <a:gd name="T46" fmla="*/ 15 w 20"/>
                      <a:gd name="T47" fmla="*/ 21 h 48"/>
                      <a:gd name="T48" fmla="*/ 15 w 20"/>
                      <a:gd name="T49" fmla="*/ 18 h 48"/>
                      <a:gd name="T50" fmla="*/ 15 w 20"/>
                      <a:gd name="T51" fmla="*/ 16 h 48"/>
                      <a:gd name="T52" fmla="*/ 11 w 20"/>
                      <a:gd name="T53" fmla="*/ 14 h 48"/>
                      <a:gd name="T54" fmla="*/ 11 w 20"/>
                      <a:gd name="T55" fmla="*/ 12 h 48"/>
                      <a:gd name="T56" fmla="*/ 8 w 20"/>
                      <a:gd name="T57" fmla="*/ 9 h 48"/>
                      <a:gd name="T58" fmla="*/ 4 w 20"/>
                      <a:gd name="T59" fmla="*/ 7 h 48"/>
                      <a:gd name="T60" fmla="*/ 4 w 20"/>
                      <a:gd name="T61" fmla="*/ 5 h 48"/>
                      <a:gd name="T62" fmla="*/ 0 w 20"/>
                      <a:gd name="T63" fmla="*/ 2 h 4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0"/>
                      <a:gd name="T97" fmla="*/ 0 h 48"/>
                      <a:gd name="T98" fmla="*/ 20 w 20"/>
                      <a:gd name="T99" fmla="*/ 48 h 4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0" h="48">
                        <a:moveTo>
                          <a:pt x="0" y="47"/>
                        </a:moveTo>
                        <a:lnTo>
                          <a:pt x="4" y="47"/>
                        </a:lnTo>
                        <a:lnTo>
                          <a:pt x="4" y="46"/>
                        </a:lnTo>
                        <a:lnTo>
                          <a:pt x="8" y="46"/>
                        </a:lnTo>
                        <a:lnTo>
                          <a:pt x="8" y="45"/>
                        </a:lnTo>
                        <a:lnTo>
                          <a:pt x="11" y="45"/>
                        </a:lnTo>
                        <a:lnTo>
                          <a:pt x="11" y="44"/>
                        </a:lnTo>
                        <a:lnTo>
                          <a:pt x="11" y="45"/>
                        </a:lnTo>
                        <a:lnTo>
                          <a:pt x="11" y="44"/>
                        </a:lnTo>
                        <a:lnTo>
                          <a:pt x="15" y="44"/>
                        </a:lnTo>
                        <a:lnTo>
                          <a:pt x="15" y="43"/>
                        </a:lnTo>
                        <a:lnTo>
                          <a:pt x="15" y="42"/>
                        </a:lnTo>
                        <a:lnTo>
                          <a:pt x="15" y="41"/>
                        </a:lnTo>
                        <a:lnTo>
                          <a:pt x="19" y="41"/>
                        </a:lnTo>
                        <a:lnTo>
                          <a:pt x="15" y="40"/>
                        </a:lnTo>
                        <a:lnTo>
                          <a:pt x="15" y="39"/>
                        </a:lnTo>
                        <a:lnTo>
                          <a:pt x="19" y="39"/>
                        </a:lnTo>
                        <a:lnTo>
                          <a:pt x="15" y="39"/>
                        </a:lnTo>
                        <a:lnTo>
                          <a:pt x="15" y="38"/>
                        </a:lnTo>
                        <a:lnTo>
                          <a:pt x="19" y="38"/>
                        </a:lnTo>
                        <a:lnTo>
                          <a:pt x="19" y="37"/>
                        </a:lnTo>
                        <a:lnTo>
                          <a:pt x="19" y="36"/>
                        </a:lnTo>
                        <a:lnTo>
                          <a:pt x="19" y="35"/>
                        </a:lnTo>
                        <a:lnTo>
                          <a:pt x="19" y="33"/>
                        </a:lnTo>
                        <a:lnTo>
                          <a:pt x="19" y="32"/>
                        </a:lnTo>
                        <a:lnTo>
                          <a:pt x="19" y="30"/>
                        </a:lnTo>
                        <a:lnTo>
                          <a:pt x="19" y="29"/>
                        </a:lnTo>
                        <a:lnTo>
                          <a:pt x="19" y="28"/>
                        </a:lnTo>
                        <a:lnTo>
                          <a:pt x="19" y="26"/>
                        </a:lnTo>
                        <a:lnTo>
                          <a:pt x="15" y="24"/>
                        </a:lnTo>
                        <a:lnTo>
                          <a:pt x="15" y="23"/>
                        </a:lnTo>
                        <a:lnTo>
                          <a:pt x="15" y="22"/>
                        </a:lnTo>
                        <a:lnTo>
                          <a:pt x="15" y="21"/>
                        </a:lnTo>
                        <a:lnTo>
                          <a:pt x="19" y="20"/>
                        </a:lnTo>
                        <a:lnTo>
                          <a:pt x="15" y="18"/>
                        </a:lnTo>
                        <a:lnTo>
                          <a:pt x="15" y="16"/>
                        </a:lnTo>
                        <a:lnTo>
                          <a:pt x="11" y="15"/>
                        </a:lnTo>
                        <a:lnTo>
                          <a:pt x="11" y="14"/>
                        </a:lnTo>
                        <a:lnTo>
                          <a:pt x="11" y="12"/>
                        </a:lnTo>
                        <a:lnTo>
                          <a:pt x="8" y="11"/>
                        </a:lnTo>
                        <a:lnTo>
                          <a:pt x="8" y="9"/>
                        </a:lnTo>
                        <a:lnTo>
                          <a:pt x="8" y="8"/>
                        </a:lnTo>
                        <a:lnTo>
                          <a:pt x="4" y="7"/>
                        </a:lnTo>
                        <a:lnTo>
                          <a:pt x="8" y="6"/>
                        </a:lnTo>
                        <a:lnTo>
                          <a:pt x="4" y="5"/>
                        </a:lnTo>
                        <a:lnTo>
                          <a:pt x="4" y="3"/>
                        </a:lnTo>
                        <a:lnTo>
                          <a:pt x="0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93" name="Freeform 311"/>
                  <p:cNvSpPr>
                    <a:spLocks/>
                  </p:cNvSpPr>
                  <p:nvPr/>
                </p:nvSpPr>
                <p:spPr bwMode="auto">
                  <a:xfrm>
                    <a:off x="2374" y="2465"/>
                    <a:ext cx="20" cy="48"/>
                  </a:xfrm>
                  <a:custGeom>
                    <a:avLst/>
                    <a:gdLst>
                      <a:gd name="T0" fmla="*/ 19 w 20"/>
                      <a:gd name="T1" fmla="*/ 1 h 48"/>
                      <a:gd name="T2" fmla="*/ 15 w 20"/>
                      <a:gd name="T3" fmla="*/ 1 h 48"/>
                      <a:gd name="T4" fmla="*/ 15 w 20"/>
                      <a:gd name="T5" fmla="*/ 2 h 48"/>
                      <a:gd name="T6" fmla="*/ 11 w 20"/>
                      <a:gd name="T7" fmla="*/ 2 h 48"/>
                      <a:gd name="T8" fmla="*/ 8 w 20"/>
                      <a:gd name="T9" fmla="*/ 3 h 48"/>
                      <a:gd name="T10" fmla="*/ 8 w 20"/>
                      <a:gd name="T11" fmla="*/ 4 h 48"/>
                      <a:gd name="T12" fmla="*/ 8 w 20"/>
                      <a:gd name="T13" fmla="*/ 4 h 48"/>
                      <a:gd name="T14" fmla="*/ 4 w 20"/>
                      <a:gd name="T15" fmla="*/ 5 h 48"/>
                      <a:gd name="T16" fmla="*/ 4 w 20"/>
                      <a:gd name="T17" fmla="*/ 6 h 48"/>
                      <a:gd name="T18" fmla="*/ 8 w 20"/>
                      <a:gd name="T19" fmla="*/ 6 h 48"/>
                      <a:gd name="T20" fmla="*/ 4 w 20"/>
                      <a:gd name="T21" fmla="*/ 7 h 48"/>
                      <a:gd name="T22" fmla="*/ 4 w 20"/>
                      <a:gd name="T23" fmla="*/ 8 h 48"/>
                      <a:gd name="T24" fmla="*/ 4 w 20"/>
                      <a:gd name="T25" fmla="*/ 9 h 48"/>
                      <a:gd name="T26" fmla="*/ 4 w 20"/>
                      <a:gd name="T27" fmla="*/ 10 h 48"/>
                      <a:gd name="T28" fmla="*/ 4 w 20"/>
                      <a:gd name="T29" fmla="*/ 11 h 48"/>
                      <a:gd name="T30" fmla="*/ 0 w 20"/>
                      <a:gd name="T31" fmla="*/ 11 h 48"/>
                      <a:gd name="T32" fmla="*/ 4 w 20"/>
                      <a:gd name="T33" fmla="*/ 13 h 48"/>
                      <a:gd name="T34" fmla="*/ 4 w 20"/>
                      <a:gd name="T35" fmla="*/ 15 h 48"/>
                      <a:gd name="T36" fmla="*/ 4 w 20"/>
                      <a:gd name="T37" fmla="*/ 17 h 48"/>
                      <a:gd name="T38" fmla="*/ 4 w 20"/>
                      <a:gd name="T39" fmla="*/ 19 h 48"/>
                      <a:gd name="T40" fmla="*/ 4 w 20"/>
                      <a:gd name="T41" fmla="*/ 20 h 48"/>
                      <a:gd name="T42" fmla="*/ 4 w 20"/>
                      <a:gd name="T43" fmla="*/ 23 h 48"/>
                      <a:gd name="T44" fmla="*/ 4 w 20"/>
                      <a:gd name="T45" fmla="*/ 25 h 48"/>
                      <a:gd name="T46" fmla="*/ 4 w 20"/>
                      <a:gd name="T47" fmla="*/ 27 h 48"/>
                      <a:gd name="T48" fmla="*/ 8 w 20"/>
                      <a:gd name="T49" fmla="*/ 29 h 48"/>
                      <a:gd name="T50" fmla="*/ 8 w 20"/>
                      <a:gd name="T51" fmla="*/ 31 h 48"/>
                      <a:gd name="T52" fmla="*/ 8 w 20"/>
                      <a:gd name="T53" fmla="*/ 33 h 48"/>
                      <a:gd name="T54" fmla="*/ 11 w 20"/>
                      <a:gd name="T55" fmla="*/ 35 h 48"/>
                      <a:gd name="T56" fmla="*/ 11 w 20"/>
                      <a:gd name="T57" fmla="*/ 38 h 48"/>
                      <a:gd name="T58" fmla="*/ 15 w 20"/>
                      <a:gd name="T59" fmla="*/ 40 h 48"/>
                      <a:gd name="T60" fmla="*/ 15 w 20"/>
                      <a:gd name="T61" fmla="*/ 43 h 48"/>
                      <a:gd name="T62" fmla="*/ 19 w 20"/>
                      <a:gd name="T63" fmla="*/ 46 h 4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0"/>
                      <a:gd name="T97" fmla="*/ 0 h 48"/>
                      <a:gd name="T98" fmla="*/ 20 w 20"/>
                      <a:gd name="T99" fmla="*/ 48 h 4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0" h="48">
                        <a:moveTo>
                          <a:pt x="19" y="0"/>
                        </a:moveTo>
                        <a:lnTo>
                          <a:pt x="19" y="1"/>
                        </a:lnTo>
                        <a:lnTo>
                          <a:pt x="19" y="0"/>
                        </a:lnTo>
                        <a:lnTo>
                          <a:pt x="15" y="1"/>
                        </a:lnTo>
                        <a:lnTo>
                          <a:pt x="19" y="2"/>
                        </a:lnTo>
                        <a:lnTo>
                          <a:pt x="15" y="2"/>
                        </a:lnTo>
                        <a:lnTo>
                          <a:pt x="11" y="2"/>
                        </a:lnTo>
                        <a:lnTo>
                          <a:pt x="8" y="3"/>
                        </a:lnTo>
                        <a:lnTo>
                          <a:pt x="8" y="4"/>
                        </a:lnTo>
                        <a:lnTo>
                          <a:pt x="4" y="5"/>
                        </a:lnTo>
                        <a:lnTo>
                          <a:pt x="4" y="6"/>
                        </a:lnTo>
                        <a:lnTo>
                          <a:pt x="8" y="6"/>
                        </a:lnTo>
                        <a:lnTo>
                          <a:pt x="4" y="7"/>
                        </a:lnTo>
                        <a:lnTo>
                          <a:pt x="4" y="8"/>
                        </a:lnTo>
                        <a:lnTo>
                          <a:pt x="4" y="9"/>
                        </a:lnTo>
                        <a:lnTo>
                          <a:pt x="4" y="10"/>
                        </a:lnTo>
                        <a:lnTo>
                          <a:pt x="4" y="11"/>
                        </a:lnTo>
                        <a:lnTo>
                          <a:pt x="0" y="11"/>
                        </a:lnTo>
                        <a:lnTo>
                          <a:pt x="4" y="12"/>
                        </a:lnTo>
                        <a:lnTo>
                          <a:pt x="4" y="13"/>
                        </a:lnTo>
                        <a:lnTo>
                          <a:pt x="4" y="14"/>
                        </a:lnTo>
                        <a:lnTo>
                          <a:pt x="4" y="15"/>
                        </a:lnTo>
                        <a:lnTo>
                          <a:pt x="0" y="16"/>
                        </a:lnTo>
                        <a:lnTo>
                          <a:pt x="4" y="17"/>
                        </a:lnTo>
                        <a:lnTo>
                          <a:pt x="4" y="18"/>
                        </a:lnTo>
                        <a:lnTo>
                          <a:pt x="4" y="19"/>
                        </a:lnTo>
                        <a:lnTo>
                          <a:pt x="0" y="20"/>
                        </a:lnTo>
                        <a:lnTo>
                          <a:pt x="4" y="20"/>
                        </a:lnTo>
                        <a:lnTo>
                          <a:pt x="0" y="22"/>
                        </a:lnTo>
                        <a:lnTo>
                          <a:pt x="4" y="23"/>
                        </a:lnTo>
                        <a:lnTo>
                          <a:pt x="4" y="24"/>
                        </a:lnTo>
                        <a:lnTo>
                          <a:pt x="4" y="25"/>
                        </a:lnTo>
                        <a:lnTo>
                          <a:pt x="8" y="26"/>
                        </a:lnTo>
                        <a:lnTo>
                          <a:pt x="4" y="27"/>
                        </a:lnTo>
                        <a:lnTo>
                          <a:pt x="4" y="28"/>
                        </a:lnTo>
                        <a:lnTo>
                          <a:pt x="8" y="29"/>
                        </a:lnTo>
                        <a:lnTo>
                          <a:pt x="8" y="31"/>
                        </a:lnTo>
                        <a:lnTo>
                          <a:pt x="8" y="32"/>
                        </a:lnTo>
                        <a:lnTo>
                          <a:pt x="8" y="33"/>
                        </a:lnTo>
                        <a:lnTo>
                          <a:pt x="11" y="34"/>
                        </a:lnTo>
                        <a:lnTo>
                          <a:pt x="11" y="35"/>
                        </a:lnTo>
                        <a:lnTo>
                          <a:pt x="11" y="36"/>
                        </a:lnTo>
                        <a:lnTo>
                          <a:pt x="11" y="38"/>
                        </a:lnTo>
                        <a:lnTo>
                          <a:pt x="15" y="39"/>
                        </a:lnTo>
                        <a:lnTo>
                          <a:pt x="15" y="40"/>
                        </a:lnTo>
                        <a:lnTo>
                          <a:pt x="15" y="41"/>
                        </a:lnTo>
                        <a:lnTo>
                          <a:pt x="15" y="43"/>
                        </a:lnTo>
                        <a:lnTo>
                          <a:pt x="19" y="44"/>
                        </a:lnTo>
                        <a:lnTo>
                          <a:pt x="19" y="46"/>
                        </a:lnTo>
                        <a:lnTo>
                          <a:pt x="19" y="4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94" name="Freeform 312"/>
                  <p:cNvSpPr>
                    <a:spLocks/>
                  </p:cNvSpPr>
                  <p:nvPr/>
                </p:nvSpPr>
                <p:spPr bwMode="auto">
                  <a:xfrm>
                    <a:off x="2394" y="2465"/>
                    <a:ext cx="36" cy="37"/>
                  </a:xfrm>
                  <a:custGeom>
                    <a:avLst/>
                    <a:gdLst>
                      <a:gd name="T0" fmla="*/ 1 w 36"/>
                      <a:gd name="T1" fmla="*/ 0 h 37"/>
                      <a:gd name="T2" fmla="*/ 2 w 36"/>
                      <a:gd name="T3" fmla="*/ 0 h 37"/>
                      <a:gd name="T4" fmla="*/ 3 w 36"/>
                      <a:gd name="T5" fmla="*/ 0 h 37"/>
                      <a:gd name="T6" fmla="*/ 4 w 36"/>
                      <a:gd name="T7" fmla="*/ 0 h 37"/>
                      <a:gd name="T8" fmla="*/ 4 w 36"/>
                      <a:gd name="T9" fmla="*/ 1 h 37"/>
                      <a:gd name="T10" fmla="*/ 5 w 36"/>
                      <a:gd name="T11" fmla="*/ 1 h 37"/>
                      <a:gd name="T12" fmla="*/ 6 w 36"/>
                      <a:gd name="T13" fmla="*/ 1 h 37"/>
                      <a:gd name="T14" fmla="*/ 6 w 36"/>
                      <a:gd name="T15" fmla="*/ 2 h 37"/>
                      <a:gd name="T16" fmla="*/ 7 w 36"/>
                      <a:gd name="T17" fmla="*/ 2 h 37"/>
                      <a:gd name="T18" fmla="*/ 9 w 36"/>
                      <a:gd name="T19" fmla="*/ 2 h 37"/>
                      <a:gd name="T20" fmla="*/ 9 w 36"/>
                      <a:gd name="T21" fmla="*/ 3 h 37"/>
                      <a:gd name="T22" fmla="*/ 10 w 36"/>
                      <a:gd name="T23" fmla="*/ 3 h 37"/>
                      <a:gd name="T24" fmla="*/ 10 w 36"/>
                      <a:gd name="T25" fmla="*/ 4 h 37"/>
                      <a:gd name="T26" fmla="*/ 11 w 36"/>
                      <a:gd name="T27" fmla="*/ 5 h 37"/>
                      <a:gd name="T28" fmla="*/ 11 w 36"/>
                      <a:gd name="T29" fmla="*/ 5 h 37"/>
                      <a:gd name="T30" fmla="*/ 12 w 36"/>
                      <a:gd name="T31" fmla="*/ 6 h 37"/>
                      <a:gd name="T32" fmla="*/ 13 w 36"/>
                      <a:gd name="T33" fmla="*/ 7 h 37"/>
                      <a:gd name="T34" fmla="*/ 14 w 36"/>
                      <a:gd name="T35" fmla="*/ 8 h 37"/>
                      <a:gd name="T36" fmla="*/ 16 w 36"/>
                      <a:gd name="T37" fmla="*/ 10 h 37"/>
                      <a:gd name="T38" fmla="*/ 18 w 36"/>
                      <a:gd name="T39" fmla="*/ 11 h 37"/>
                      <a:gd name="T40" fmla="*/ 19 w 36"/>
                      <a:gd name="T41" fmla="*/ 13 h 37"/>
                      <a:gd name="T42" fmla="*/ 20 w 36"/>
                      <a:gd name="T43" fmla="*/ 14 h 37"/>
                      <a:gd name="T44" fmla="*/ 22 w 36"/>
                      <a:gd name="T45" fmla="*/ 16 h 37"/>
                      <a:gd name="T46" fmla="*/ 22 w 36"/>
                      <a:gd name="T47" fmla="*/ 18 h 37"/>
                      <a:gd name="T48" fmla="*/ 24 w 36"/>
                      <a:gd name="T49" fmla="*/ 20 h 37"/>
                      <a:gd name="T50" fmla="*/ 25 w 36"/>
                      <a:gd name="T51" fmla="*/ 22 h 37"/>
                      <a:gd name="T52" fmla="*/ 27 w 36"/>
                      <a:gd name="T53" fmla="*/ 24 h 37"/>
                      <a:gd name="T54" fmla="*/ 28 w 36"/>
                      <a:gd name="T55" fmla="*/ 26 h 37"/>
                      <a:gd name="T56" fmla="*/ 29 w 36"/>
                      <a:gd name="T57" fmla="*/ 28 h 37"/>
                      <a:gd name="T58" fmla="*/ 30 w 36"/>
                      <a:gd name="T59" fmla="*/ 30 h 37"/>
                      <a:gd name="T60" fmla="*/ 32 w 36"/>
                      <a:gd name="T61" fmla="*/ 33 h 37"/>
                      <a:gd name="T62" fmla="*/ 33 w 36"/>
                      <a:gd name="T63" fmla="*/ 35 h 3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7"/>
                      <a:gd name="T98" fmla="*/ 36 w 36"/>
                      <a:gd name="T99" fmla="*/ 37 h 3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7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2" y="1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9" y="2"/>
                        </a:lnTo>
                        <a:lnTo>
                          <a:pt x="9" y="3"/>
                        </a:lnTo>
                        <a:lnTo>
                          <a:pt x="9" y="4"/>
                        </a:lnTo>
                        <a:lnTo>
                          <a:pt x="10" y="3"/>
                        </a:lnTo>
                        <a:lnTo>
                          <a:pt x="10" y="4"/>
                        </a:lnTo>
                        <a:lnTo>
                          <a:pt x="11" y="5"/>
                        </a:lnTo>
                        <a:lnTo>
                          <a:pt x="12" y="5"/>
                        </a:lnTo>
                        <a:lnTo>
                          <a:pt x="11" y="5"/>
                        </a:lnTo>
                        <a:lnTo>
                          <a:pt x="12" y="5"/>
                        </a:lnTo>
                        <a:lnTo>
                          <a:pt x="12" y="6"/>
                        </a:lnTo>
                        <a:lnTo>
                          <a:pt x="13" y="6"/>
                        </a:lnTo>
                        <a:lnTo>
                          <a:pt x="13" y="7"/>
                        </a:lnTo>
                        <a:lnTo>
                          <a:pt x="14" y="7"/>
                        </a:lnTo>
                        <a:lnTo>
                          <a:pt x="14" y="8"/>
                        </a:lnTo>
                        <a:lnTo>
                          <a:pt x="15" y="9"/>
                        </a:lnTo>
                        <a:lnTo>
                          <a:pt x="16" y="10"/>
                        </a:lnTo>
                        <a:lnTo>
                          <a:pt x="18" y="11"/>
                        </a:lnTo>
                        <a:lnTo>
                          <a:pt x="19" y="12"/>
                        </a:lnTo>
                        <a:lnTo>
                          <a:pt x="19" y="13"/>
                        </a:lnTo>
                        <a:lnTo>
                          <a:pt x="20" y="14"/>
                        </a:lnTo>
                        <a:lnTo>
                          <a:pt x="21" y="16"/>
                        </a:lnTo>
                        <a:lnTo>
                          <a:pt x="22" y="16"/>
                        </a:lnTo>
                        <a:lnTo>
                          <a:pt x="22" y="18"/>
                        </a:lnTo>
                        <a:lnTo>
                          <a:pt x="23" y="19"/>
                        </a:lnTo>
                        <a:lnTo>
                          <a:pt x="24" y="20"/>
                        </a:lnTo>
                        <a:lnTo>
                          <a:pt x="24" y="21"/>
                        </a:lnTo>
                        <a:lnTo>
                          <a:pt x="25" y="22"/>
                        </a:lnTo>
                        <a:lnTo>
                          <a:pt x="27" y="24"/>
                        </a:lnTo>
                        <a:lnTo>
                          <a:pt x="27" y="25"/>
                        </a:lnTo>
                        <a:lnTo>
                          <a:pt x="28" y="26"/>
                        </a:lnTo>
                        <a:lnTo>
                          <a:pt x="29" y="27"/>
                        </a:lnTo>
                        <a:lnTo>
                          <a:pt x="29" y="28"/>
                        </a:lnTo>
                        <a:lnTo>
                          <a:pt x="30" y="29"/>
                        </a:lnTo>
                        <a:lnTo>
                          <a:pt x="30" y="30"/>
                        </a:lnTo>
                        <a:lnTo>
                          <a:pt x="31" y="31"/>
                        </a:lnTo>
                        <a:lnTo>
                          <a:pt x="32" y="33"/>
                        </a:lnTo>
                        <a:lnTo>
                          <a:pt x="33" y="35"/>
                        </a:lnTo>
                        <a:lnTo>
                          <a:pt x="35" y="3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95" name="Freeform 313"/>
                  <p:cNvSpPr>
                    <a:spLocks/>
                  </p:cNvSpPr>
                  <p:nvPr/>
                </p:nvSpPr>
                <p:spPr bwMode="auto">
                  <a:xfrm>
                    <a:off x="2135" y="2545"/>
                    <a:ext cx="35" cy="38"/>
                  </a:xfrm>
                  <a:custGeom>
                    <a:avLst/>
                    <a:gdLst>
                      <a:gd name="T0" fmla="*/ 1 w 35"/>
                      <a:gd name="T1" fmla="*/ 1 h 38"/>
                      <a:gd name="T2" fmla="*/ 1 w 35"/>
                      <a:gd name="T3" fmla="*/ 0 h 38"/>
                      <a:gd name="T4" fmla="*/ 2 w 35"/>
                      <a:gd name="T5" fmla="*/ 0 h 38"/>
                      <a:gd name="T6" fmla="*/ 3 w 35"/>
                      <a:gd name="T7" fmla="*/ 0 h 38"/>
                      <a:gd name="T8" fmla="*/ 4 w 35"/>
                      <a:gd name="T9" fmla="*/ 1 h 38"/>
                      <a:gd name="T10" fmla="*/ 5 w 35"/>
                      <a:gd name="T11" fmla="*/ 1 h 38"/>
                      <a:gd name="T12" fmla="*/ 6 w 35"/>
                      <a:gd name="T13" fmla="*/ 2 h 38"/>
                      <a:gd name="T14" fmla="*/ 6 w 35"/>
                      <a:gd name="T15" fmla="*/ 1 h 38"/>
                      <a:gd name="T16" fmla="*/ 6 w 35"/>
                      <a:gd name="T17" fmla="*/ 2 h 38"/>
                      <a:gd name="T18" fmla="*/ 7 w 35"/>
                      <a:gd name="T19" fmla="*/ 2 h 38"/>
                      <a:gd name="T20" fmla="*/ 9 w 35"/>
                      <a:gd name="T21" fmla="*/ 3 h 38"/>
                      <a:gd name="T22" fmla="*/ 9 w 35"/>
                      <a:gd name="T23" fmla="*/ 3 h 38"/>
                      <a:gd name="T24" fmla="*/ 10 w 35"/>
                      <a:gd name="T25" fmla="*/ 4 h 38"/>
                      <a:gd name="T26" fmla="*/ 10 w 35"/>
                      <a:gd name="T27" fmla="*/ 4 h 38"/>
                      <a:gd name="T28" fmla="*/ 11 w 35"/>
                      <a:gd name="T29" fmla="*/ 5 h 38"/>
                      <a:gd name="T30" fmla="*/ 12 w 35"/>
                      <a:gd name="T31" fmla="*/ 6 h 38"/>
                      <a:gd name="T32" fmla="*/ 12 w 35"/>
                      <a:gd name="T33" fmla="*/ 7 h 38"/>
                      <a:gd name="T34" fmla="*/ 14 w 35"/>
                      <a:gd name="T35" fmla="*/ 9 h 38"/>
                      <a:gd name="T36" fmla="*/ 15 w 35"/>
                      <a:gd name="T37" fmla="*/ 9 h 38"/>
                      <a:gd name="T38" fmla="*/ 18 w 35"/>
                      <a:gd name="T39" fmla="*/ 11 h 38"/>
                      <a:gd name="T40" fmla="*/ 19 w 35"/>
                      <a:gd name="T41" fmla="*/ 13 h 38"/>
                      <a:gd name="T42" fmla="*/ 20 w 35"/>
                      <a:gd name="T43" fmla="*/ 14 h 38"/>
                      <a:gd name="T44" fmla="*/ 21 w 35"/>
                      <a:gd name="T45" fmla="*/ 16 h 38"/>
                      <a:gd name="T46" fmla="*/ 22 w 35"/>
                      <a:gd name="T47" fmla="*/ 18 h 38"/>
                      <a:gd name="T48" fmla="*/ 23 w 35"/>
                      <a:gd name="T49" fmla="*/ 20 h 38"/>
                      <a:gd name="T50" fmla="*/ 26 w 35"/>
                      <a:gd name="T51" fmla="*/ 22 h 38"/>
                      <a:gd name="T52" fmla="*/ 27 w 35"/>
                      <a:gd name="T53" fmla="*/ 24 h 38"/>
                      <a:gd name="T54" fmla="*/ 28 w 35"/>
                      <a:gd name="T55" fmla="*/ 26 h 38"/>
                      <a:gd name="T56" fmla="*/ 29 w 35"/>
                      <a:gd name="T57" fmla="*/ 27 h 38"/>
                      <a:gd name="T58" fmla="*/ 30 w 35"/>
                      <a:gd name="T59" fmla="*/ 30 h 38"/>
                      <a:gd name="T60" fmla="*/ 31 w 35"/>
                      <a:gd name="T61" fmla="*/ 32 h 38"/>
                      <a:gd name="T62" fmla="*/ 32 w 35"/>
                      <a:gd name="T63" fmla="*/ 35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8"/>
                      <a:gd name="T98" fmla="*/ 35 w 35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8">
                        <a:moveTo>
                          <a:pt x="0" y="1"/>
                        </a:moveTo>
                        <a:lnTo>
                          <a:pt x="1" y="1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6" y="2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9" y="3"/>
                        </a:lnTo>
                        <a:lnTo>
                          <a:pt x="10" y="4"/>
                        </a:lnTo>
                        <a:lnTo>
                          <a:pt x="11" y="5"/>
                        </a:lnTo>
                        <a:lnTo>
                          <a:pt x="11" y="6"/>
                        </a:lnTo>
                        <a:lnTo>
                          <a:pt x="12" y="6"/>
                        </a:lnTo>
                        <a:lnTo>
                          <a:pt x="12" y="7"/>
                        </a:lnTo>
                        <a:lnTo>
                          <a:pt x="14" y="8"/>
                        </a:lnTo>
                        <a:lnTo>
                          <a:pt x="14" y="9"/>
                        </a:lnTo>
                        <a:lnTo>
                          <a:pt x="15" y="9"/>
                        </a:lnTo>
                        <a:lnTo>
                          <a:pt x="17" y="10"/>
                        </a:lnTo>
                        <a:lnTo>
                          <a:pt x="18" y="11"/>
                        </a:lnTo>
                        <a:lnTo>
                          <a:pt x="19" y="13"/>
                        </a:lnTo>
                        <a:lnTo>
                          <a:pt x="20" y="14"/>
                        </a:lnTo>
                        <a:lnTo>
                          <a:pt x="20" y="16"/>
                        </a:lnTo>
                        <a:lnTo>
                          <a:pt x="21" y="16"/>
                        </a:lnTo>
                        <a:lnTo>
                          <a:pt x="22" y="18"/>
                        </a:lnTo>
                        <a:lnTo>
                          <a:pt x="23" y="19"/>
                        </a:lnTo>
                        <a:lnTo>
                          <a:pt x="23" y="20"/>
                        </a:lnTo>
                        <a:lnTo>
                          <a:pt x="24" y="21"/>
                        </a:lnTo>
                        <a:lnTo>
                          <a:pt x="26" y="22"/>
                        </a:lnTo>
                        <a:lnTo>
                          <a:pt x="26" y="23"/>
                        </a:lnTo>
                        <a:lnTo>
                          <a:pt x="27" y="24"/>
                        </a:lnTo>
                        <a:lnTo>
                          <a:pt x="27" y="25"/>
                        </a:lnTo>
                        <a:lnTo>
                          <a:pt x="28" y="26"/>
                        </a:lnTo>
                        <a:lnTo>
                          <a:pt x="28" y="27"/>
                        </a:lnTo>
                        <a:lnTo>
                          <a:pt x="29" y="27"/>
                        </a:lnTo>
                        <a:lnTo>
                          <a:pt x="30" y="29"/>
                        </a:lnTo>
                        <a:lnTo>
                          <a:pt x="30" y="30"/>
                        </a:lnTo>
                        <a:lnTo>
                          <a:pt x="31" y="32"/>
                        </a:lnTo>
                        <a:lnTo>
                          <a:pt x="32" y="34"/>
                        </a:lnTo>
                        <a:lnTo>
                          <a:pt x="32" y="35"/>
                        </a:lnTo>
                        <a:lnTo>
                          <a:pt x="34" y="3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96" name="Freeform 314"/>
                  <p:cNvSpPr>
                    <a:spLocks/>
                  </p:cNvSpPr>
                  <p:nvPr/>
                </p:nvSpPr>
                <p:spPr bwMode="auto">
                  <a:xfrm>
                    <a:off x="2450" y="2488"/>
                    <a:ext cx="19" cy="47"/>
                  </a:xfrm>
                  <a:custGeom>
                    <a:avLst/>
                    <a:gdLst>
                      <a:gd name="T0" fmla="*/ 3 w 19"/>
                      <a:gd name="T1" fmla="*/ 46 h 47"/>
                      <a:gd name="T2" fmla="*/ 3 w 19"/>
                      <a:gd name="T3" fmla="*/ 45 h 47"/>
                      <a:gd name="T4" fmla="*/ 5 w 19"/>
                      <a:gd name="T5" fmla="*/ 45 h 47"/>
                      <a:gd name="T6" fmla="*/ 9 w 19"/>
                      <a:gd name="T7" fmla="*/ 44 h 47"/>
                      <a:gd name="T8" fmla="*/ 9 w 19"/>
                      <a:gd name="T9" fmla="*/ 43 h 47"/>
                      <a:gd name="T10" fmla="*/ 9 w 19"/>
                      <a:gd name="T11" fmla="*/ 43 h 47"/>
                      <a:gd name="T12" fmla="*/ 12 w 19"/>
                      <a:gd name="T13" fmla="*/ 43 h 47"/>
                      <a:gd name="T14" fmla="*/ 12 w 19"/>
                      <a:gd name="T15" fmla="*/ 42 h 47"/>
                      <a:gd name="T16" fmla="*/ 12 w 19"/>
                      <a:gd name="T17" fmla="*/ 41 h 47"/>
                      <a:gd name="T18" fmla="*/ 12 w 19"/>
                      <a:gd name="T19" fmla="*/ 40 h 47"/>
                      <a:gd name="T20" fmla="*/ 14 w 19"/>
                      <a:gd name="T21" fmla="*/ 39 h 47"/>
                      <a:gd name="T22" fmla="*/ 14 w 19"/>
                      <a:gd name="T23" fmla="*/ 38 h 47"/>
                      <a:gd name="T24" fmla="*/ 14 w 19"/>
                      <a:gd name="T25" fmla="*/ 38 h 47"/>
                      <a:gd name="T26" fmla="*/ 14 w 19"/>
                      <a:gd name="T27" fmla="*/ 37 h 47"/>
                      <a:gd name="T28" fmla="*/ 14 w 19"/>
                      <a:gd name="T29" fmla="*/ 36 h 47"/>
                      <a:gd name="T30" fmla="*/ 14 w 19"/>
                      <a:gd name="T31" fmla="*/ 36 h 47"/>
                      <a:gd name="T32" fmla="*/ 14 w 19"/>
                      <a:gd name="T33" fmla="*/ 34 h 47"/>
                      <a:gd name="T34" fmla="*/ 18 w 19"/>
                      <a:gd name="T35" fmla="*/ 32 h 47"/>
                      <a:gd name="T36" fmla="*/ 18 w 19"/>
                      <a:gd name="T37" fmla="*/ 30 h 47"/>
                      <a:gd name="T38" fmla="*/ 14 w 19"/>
                      <a:gd name="T39" fmla="*/ 28 h 47"/>
                      <a:gd name="T40" fmla="*/ 14 w 19"/>
                      <a:gd name="T41" fmla="*/ 26 h 47"/>
                      <a:gd name="T42" fmla="*/ 14 w 19"/>
                      <a:gd name="T43" fmla="*/ 24 h 47"/>
                      <a:gd name="T44" fmla="*/ 14 w 19"/>
                      <a:gd name="T45" fmla="*/ 22 h 47"/>
                      <a:gd name="T46" fmla="*/ 14 w 19"/>
                      <a:gd name="T47" fmla="*/ 21 h 47"/>
                      <a:gd name="T48" fmla="*/ 12 w 19"/>
                      <a:gd name="T49" fmla="*/ 18 h 47"/>
                      <a:gd name="T50" fmla="*/ 12 w 19"/>
                      <a:gd name="T51" fmla="*/ 16 h 47"/>
                      <a:gd name="T52" fmla="*/ 12 w 19"/>
                      <a:gd name="T53" fmla="*/ 14 h 47"/>
                      <a:gd name="T54" fmla="*/ 9 w 19"/>
                      <a:gd name="T55" fmla="*/ 11 h 47"/>
                      <a:gd name="T56" fmla="*/ 9 w 19"/>
                      <a:gd name="T57" fmla="*/ 9 h 47"/>
                      <a:gd name="T58" fmla="*/ 5 w 19"/>
                      <a:gd name="T59" fmla="*/ 8 h 47"/>
                      <a:gd name="T60" fmla="*/ 5 w 19"/>
                      <a:gd name="T61" fmla="*/ 4 h 47"/>
                      <a:gd name="T62" fmla="*/ 3 w 19"/>
                      <a:gd name="T63" fmla="*/ 2 h 4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7"/>
                      <a:gd name="T98" fmla="*/ 19 w 19"/>
                      <a:gd name="T99" fmla="*/ 47 h 4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7">
                        <a:moveTo>
                          <a:pt x="0" y="46"/>
                        </a:moveTo>
                        <a:lnTo>
                          <a:pt x="3" y="46"/>
                        </a:lnTo>
                        <a:lnTo>
                          <a:pt x="3" y="45"/>
                        </a:lnTo>
                        <a:lnTo>
                          <a:pt x="5" y="46"/>
                        </a:lnTo>
                        <a:lnTo>
                          <a:pt x="5" y="45"/>
                        </a:lnTo>
                        <a:lnTo>
                          <a:pt x="9" y="44"/>
                        </a:lnTo>
                        <a:lnTo>
                          <a:pt x="9" y="43"/>
                        </a:lnTo>
                        <a:lnTo>
                          <a:pt x="12" y="43"/>
                        </a:lnTo>
                        <a:lnTo>
                          <a:pt x="12" y="42"/>
                        </a:lnTo>
                        <a:lnTo>
                          <a:pt x="12" y="41"/>
                        </a:lnTo>
                        <a:lnTo>
                          <a:pt x="12" y="40"/>
                        </a:lnTo>
                        <a:lnTo>
                          <a:pt x="14" y="39"/>
                        </a:lnTo>
                        <a:lnTo>
                          <a:pt x="14" y="38"/>
                        </a:lnTo>
                        <a:lnTo>
                          <a:pt x="14" y="37"/>
                        </a:lnTo>
                        <a:lnTo>
                          <a:pt x="14" y="36"/>
                        </a:lnTo>
                        <a:lnTo>
                          <a:pt x="14" y="34"/>
                        </a:lnTo>
                        <a:lnTo>
                          <a:pt x="14" y="33"/>
                        </a:lnTo>
                        <a:lnTo>
                          <a:pt x="18" y="32"/>
                        </a:lnTo>
                        <a:lnTo>
                          <a:pt x="18" y="31"/>
                        </a:lnTo>
                        <a:lnTo>
                          <a:pt x="18" y="30"/>
                        </a:lnTo>
                        <a:lnTo>
                          <a:pt x="14" y="29"/>
                        </a:lnTo>
                        <a:lnTo>
                          <a:pt x="14" y="28"/>
                        </a:lnTo>
                        <a:lnTo>
                          <a:pt x="14" y="27"/>
                        </a:lnTo>
                        <a:lnTo>
                          <a:pt x="14" y="26"/>
                        </a:lnTo>
                        <a:lnTo>
                          <a:pt x="14" y="24"/>
                        </a:lnTo>
                        <a:lnTo>
                          <a:pt x="14" y="23"/>
                        </a:lnTo>
                        <a:lnTo>
                          <a:pt x="14" y="22"/>
                        </a:lnTo>
                        <a:lnTo>
                          <a:pt x="12" y="22"/>
                        </a:lnTo>
                        <a:lnTo>
                          <a:pt x="14" y="21"/>
                        </a:lnTo>
                        <a:lnTo>
                          <a:pt x="14" y="20"/>
                        </a:lnTo>
                        <a:lnTo>
                          <a:pt x="12" y="18"/>
                        </a:lnTo>
                        <a:lnTo>
                          <a:pt x="12" y="17"/>
                        </a:lnTo>
                        <a:lnTo>
                          <a:pt x="12" y="16"/>
                        </a:lnTo>
                        <a:lnTo>
                          <a:pt x="12" y="15"/>
                        </a:lnTo>
                        <a:lnTo>
                          <a:pt x="12" y="14"/>
                        </a:lnTo>
                        <a:lnTo>
                          <a:pt x="12" y="13"/>
                        </a:lnTo>
                        <a:lnTo>
                          <a:pt x="9" y="11"/>
                        </a:lnTo>
                        <a:lnTo>
                          <a:pt x="9" y="9"/>
                        </a:lnTo>
                        <a:lnTo>
                          <a:pt x="5" y="8"/>
                        </a:lnTo>
                        <a:lnTo>
                          <a:pt x="5" y="6"/>
                        </a:lnTo>
                        <a:lnTo>
                          <a:pt x="5" y="4"/>
                        </a:lnTo>
                        <a:lnTo>
                          <a:pt x="3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97" name="Freeform 315"/>
                  <p:cNvSpPr>
                    <a:spLocks/>
                  </p:cNvSpPr>
                  <p:nvPr/>
                </p:nvSpPr>
                <p:spPr bwMode="auto">
                  <a:xfrm>
                    <a:off x="2428" y="2499"/>
                    <a:ext cx="36" cy="38"/>
                  </a:xfrm>
                  <a:custGeom>
                    <a:avLst/>
                    <a:gdLst>
                      <a:gd name="T0" fmla="*/ 33 w 36"/>
                      <a:gd name="T1" fmla="*/ 36 h 38"/>
                      <a:gd name="T2" fmla="*/ 32 w 36"/>
                      <a:gd name="T3" fmla="*/ 37 h 38"/>
                      <a:gd name="T4" fmla="*/ 31 w 36"/>
                      <a:gd name="T5" fmla="*/ 37 h 38"/>
                      <a:gd name="T6" fmla="*/ 31 w 36"/>
                      <a:gd name="T7" fmla="*/ 37 h 38"/>
                      <a:gd name="T8" fmla="*/ 30 w 36"/>
                      <a:gd name="T9" fmla="*/ 37 h 38"/>
                      <a:gd name="T10" fmla="*/ 29 w 36"/>
                      <a:gd name="T11" fmla="*/ 36 h 38"/>
                      <a:gd name="T12" fmla="*/ 28 w 36"/>
                      <a:gd name="T13" fmla="*/ 36 h 38"/>
                      <a:gd name="T14" fmla="*/ 28 w 36"/>
                      <a:gd name="T15" fmla="*/ 36 h 38"/>
                      <a:gd name="T16" fmla="*/ 26 w 36"/>
                      <a:gd name="T17" fmla="*/ 35 h 38"/>
                      <a:gd name="T18" fmla="*/ 25 w 36"/>
                      <a:gd name="T19" fmla="*/ 35 h 38"/>
                      <a:gd name="T20" fmla="*/ 25 w 36"/>
                      <a:gd name="T21" fmla="*/ 34 h 38"/>
                      <a:gd name="T22" fmla="*/ 24 w 36"/>
                      <a:gd name="T23" fmla="*/ 34 h 38"/>
                      <a:gd name="T24" fmla="*/ 24 w 36"/>
                      <a:gd name="T25" fmla="*/ 33 h 38"/>
                      <a:gd name="T26" fmla="*/ 23 w 36"/>
                      <a:gd name="T27" fmla="*/ 32 h 38"/>
                      <a:gd name="T28" fmla="*/ 22 w 36"/>
                      <a:gd name="T29" fmla="*/ 31 h 38"/>
                      <a:gd name="T30" fmla="*/ 22 w 36"/>
                      <a:gd name="T31" fmla="*/ 31 h 38"/>
                      <a:gd name="T32" fmla="*/ 21 w 36"/>
                      <a:gd name="T33" fmla="*/ 30 h 38"/>
                      <a:gd name="T34" fmla="*/ 18 w 36"/>
                      <a:gd name="T35" fmla="*/ 29 h 38"/>
                      <a:gd name="T36" fmla="*/ 17 w 36"/>
                      <a:gd name="T37" fmla="*/ 27 h 38"/>
                      <a:gd name="T38" fmla="*/ 16 w 36"/>
                      <a:gd name="T39" fmla="*/ 26 h 38"/>
                      <a:gd name="T40" fmla="*/ 15 w 36"/>
                      <a:gd name="T41" fmla="*/ 24 h 38"/>
                      <a:gd name="T42" fmla="*/ 14 w 36"/>
                      <a:gd name="T43" fmla="*/ 22 h 38"/>
                      <a:gd name="T44" fmla="*/ 11 w 36"/>
                      <a:gd name="T45" fmla="*/ 19 h 38"/>
                      <a:gd name="T46" fmla="*/ 10 w 36"/>
                      <a:gd name="T47" fmla="*/ 18 h 38"/>
                      <a:gd name="T48" fmla="*/ 9 w 36"/>
                      <a:gd name="T49" fmla="*/ 17 h 38"/>
                      <a:gd name="T50" fmla="*/ 8 w 36"/>
                      <a:gd name="T51" fmla="*/ 15 h 38"/>
                      <a:gd name="T52" fmla="*/ 7 w 36"/>
                      <a:gd name="T53" fmla="*/ 12 h 38"/>
                      <a:gd name="T54" fmla="*/ 5 w 36"/>
                      <a:gd name="T55" fmla="*/ 10 h 38"/>
                      <a:gd name="T56" fmla="*/ 4 w 36"/>
                      <a:gd name="T57" fmla="*/ 8 h 38"/>
                      <a:gd name="T58" fmla="*/ 3 w 36"/>
                      <a:gd name="T59" fmla="*/ 6 h 38"/>
                      <a:gd name="T60" fmla="*/ 1 w 36"/>
                      <a:gd name="T61" fmla="*/ 4 h 38"/>
                      <a:gd name="T62" fmla="*/ 1 w 36"/>
                      <a:gd name="T63" fmla="*/ 1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8"/>
                      <a:gd name="T98" fmla="*/ 36 w 36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8">
                        <a:moveTo>
                          <a:pt x="35" y="36"/>
                        </a:moveTo>
                        <a:lnTo>
                          <a:pt x="33" y="36"/>
                        </a:lnTo>
                        <a:lnTo>
                          <a:pt x="32" y="36"/>
                        </a:lnTo>
                        <a:lnTo>
                          <a:pt x="32" y="37"/>
                        </a:lnTo>
                        <a:lnTo>
                          <a:pt x="31" y="37"/>
                        </a:lnTo>
                        <a:lnTo>
                          <a:pt x="30" y="37"/>
                        </a:lnTo>
                        <a:lnTo>
                          <a:pt x="30" y="36"/>
                        </a:lnTo>
                        <a:lnTo>
                          <a:pt x="29" y="36"/>
                        </a:lnTo>
                        <a:lnTo>
                          <a:pt x="28" y="36"/>
                        </a:lnTo>
                        <a:lnTo>
                          <a:pt x="26" y="35"/>
                        </a:lnTo>
                        <a:lnTo>
                          <a:pt x="25" y="35"/>
                        </a:lnTo>
                        <a:lnTo>
                          <a:pt x="25" y="34"/>
                        </a:lnTo>
                        <a:lnTo>
                          <a:pt x="24" y="34"/>
                        </a:lnTo>
                        <a:lnTo>
                          <a:pt x="24" y="33"/>
                        </a:lnTo>
                        <a:lnTo>
                          <a:pt x="23" y="32"/>
                        </a:lnTo>
                        <a:lnTo>
                          <a:pt x="23" y="31"/>
                        </a:lnTo>
                        <a:lnTo>
                          <a:pt x="22" y="31"/>
                        </a:lnTo>
                        <a:lnTo>
                          <a:pt x="23" y="31"/>
                        </a:lnTo>
                        <a:lnTo>
                          <a:pt x="22" y="31"/>
                        </a:lnTo>
                        <a:lnTo>
                          <a:pt x="21" y="30"/>
                        </a:lnTo>
                        <a:lnTo>
                          <a:pt x="19" y="29"/>
                        </a:lnTo>
                        <a:lnTo>
                          <a:pt x="18" y="29"/>
                        </a:lnTo>
                        <a:lnTo>
                          <a:pt x="18" y="28"/>
                        </a:lnTo>
                        <a:lnTo>
                          <a:pt x="17" y="27"/>
                        </a:lnTo>
                        <a:lnTo>
                          <a:pt x="17" y="26"/>
                        </a:lnTo>
                        <a:lnTo>
                          <a:pt x="16" y="26"/>
                        </a:lnTo>
                        <a:lnTo>
                          <a:pt x="16" y="25"/>
                        </a:lnTo>
                        <a:lnTo>
                          <a:pt x="15" y="24"/>
                        </a:lnTo>
                        <a:lnTo>
                          <a:pt x="14" y="23"/>
                        </a:lnTo>
                        <a:lnTo>
                          <a:pt x="14" y="22"/>
                        </a:lnTo>
                        <a:lnTo>
                          <a:pt x="14" y="21"/>
                        </a:lnTo>
                        <a:lnTo>
                          <a:pt x="11" y="19"/>
                        </a:lnTo>
                        <a:lnTo>
                          <a:pt x="11" y="20"/>
                        </a:lnTo>
                        <a:lnTo>
                          <a:pt x="10" y="18"/>
                        </a:lnTo>
                        <a:lnTo>
                          <a:pt x="10" y="17"/>
                        </a:lnTo>
                        <a:lnTo>
                          <a:pt x="9" y="17"/>
                        </a:lnTo>
                        <a:lnTo>
                          <a:pt x="9" y="15"/>
                        </a:lnTo>
                        <a:lnTo>
                          <a:pt x="8" y="15"/>
                        </a:lnTo>
                        <a:lnTo>
                          <a:pt x="8" y="14"/>
                        </a:lnTo>
                        <a:lnTo>
                          <a:pt x="7" y="12"/>
                        </a:lnTo>
                        <a:lnTo>
                          <a:pt x="5" y="10"/>
                        </a:lnTo>
                        <a:lnTo>
                          <a:pt x="4" y="10"/>
                        </a:lnTo>
                        <a:lnTo>
                          <a:pt x="4" y="8"/>
                        </a:lnTo>
                        <a:lnTo>
                          <a:pt x="3" y="7"/>
                        </a:lnTo>
                        <a:lnTo>
                          <a:pt x="3" y="6"/>
                        </a:lnTo>
                        <a:lnTo>
                          <a:pt x="2" y="5"/>
                        </a:lnTo>
                        <a:lnTo>
                          <a:pt x="1" y="4"/>
                        </a:lnTo>
                        <a:lnTo>
                          <a:pt x="1" y="3"/>
                        </a:lnTo>
                        <a:lnTo>
                          <a:pt x="1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98" name="Freeform 316"/>
                  <p:cNvSpPr>
                    <a:spLocks/>
                  </p:cNvSpPr>
                  <p:nvPr/>
                </p:nvSpPr>
                <p:spPr bwMode="auto">
                  <a:xfrm>
                    <a:off x="2428" y="2499"/>
                    <a:ext cx="36" cy="38"/>
                  </a:xfrm>
                  <a:custGeom>
                    <a:avLst/>
                    <a:gdLst>
                      <a:gd name="T0" fmla="*/ 33 w 36"/>
                      <a:gd name="T1" fmla="*/ 36 h 38"/>
                      <a:gd name="T2" fmla="*/ 32 w 36"/>
                      <a:gd name="T3" fmla="*/ 37 h 38"/>
                      <a:gd name="T4" fmla="*/ 31 w 36"/>
                      <a:gd name="T5" fmla="*/ 37 h 38"/>
                      <a:gd name="T6" fmla="*/ 31 w 36"/>
                      <a:gd name="T7" fmla="*/ 37 h 38"/>
                      <a:gd name="T8" fmla="*/ 30 w 36"/>
                      <a:gd name="T9" fmla="*/ 37 h 38"/>
                      <a:gd name="T10" fmla="*/ 29 w 36"/>
                      <a:gd name="T11" fmla="*/ 36 h 38"/>
                      <a:gd name="T12" fmla="*/ 28 w 36"/>
                      <a:gd name="T13" fmla="*/ 36 h 38"/>
                      <a:gd name="T14" fmla="*/ 28 w 36"/>
                      <a:gd name="T15" fmla="*/ 36 h 38"/>
                      <a:gd name="T16" fmla="*/ 26 w 36"/>
                      <a:gd name="T17" fmla="*/ 35 h 38"/>
                      <a:gd name="T18" fmla="*/ 25 w 36"/>
                      <a:gd name="T19" fmla="*/ 35 h 38"/>
                      <a:gd name="T20" fmla="*/ 25 w 36"/>
                      <a:gd name="T21" fmla="*/ 34 h 38"/>
                      <a:gd name="T22" fmla="*/ 24 w 36"/>
                      <a:gd name="T23" fmla="*/ 34 h 38"/>
                      <a:gd name="T24" fmla="*/ 24 w 36"/>
                      <a:gd name="T25" fmla="*/ 33 h 38"/>
                      <a:gd name="T26" fmla="*/ 23 w 36"/>
                      <a:gd name="T27" fmla="*/ 32 h 38"/>
                      <a:gd name="T28" fmla="*/ 22 w 36"/>
                      <a:gd name="T29" fmla="*/ 31 h 38"/>
                      <a:gd name="T30" fmla="*/ 22 w 36"/>
                      <a:gd name="T31" fmla="*/ 31 h 38"/>
                      <a:gd name="T32" fmla="*/ 21 w 36"/>
                      <a:gd name="T33" fmla="*/ 30 h 38"/>
                      <a:gd name="T34" fmla="*/ 18 w 36"/>
                      <a:gd name="T35" fmla="*/ 29 h 38"/>
                      <a:gd name="T36" fmla="*/ 17 w 36"/>
                      <a:gd name="T37" fmla="*/ 27 h 38"/>
                      <a:gd name="T38" fmla="*/ 16 w 36"/>
                      <a:gd name="T39" fmla="*/ 26 h 38"/>
                      <a:gd name="T40" fmla="*/ 15 w 36"/>
                      <a:gd name="T41" fmla="*/ 24 h 38"/>
                      <a:gd name="T42" fmla="*/ 14 w 36"/>
                      <a:gd name="T43" fmla="*/ 22 h 38"/>
                      <a:gd name="T44" fmla="*/ 11 w 36"/>
                      <a:gd name="T45" fmla="*/ 19 h 38"/>
                      <a:gd name="T46" fmla="*/ 10 w 36"/>
                      <a:gd name="T47" fmla="*/ 18 h 38"/>
                      <a:gd name="T48" fmla="*/ 9 w 36"/>
                      <a:gd name="T49" fmla="*/ 17 h 38"/>
                      <a:gd name="T50" fmla="*/ 8 w 36"/>
                      <a:gd name="T51" fmla="*/ 14 h 38"/>
                      <a:gd name="T52" fmla="*/ 7 w 36"/>
                      <a:gd name="T53" fmla="*/ 12 h 38"/>
                      <a:gd name="T54" fmla="*/ 5 w 36"/>
                      <a:gd name="T55" fmla="*/ 10 h 38"/>
                      <a:gd name="T56" fmla="*/ 4 w 36"/>
                      <a:gd name="T57" fmla="*/ 8 h 38"/>
                      <a:gd name="T58" fmla="*/ 3 w 36"/>
                      <a:gd name="T59" fmla="*/ 6 h 38"/>
                      <a:gd name="T60" fmla="*/ 1 w 36"/>
                      <a:gd name="T61" fmla="*/ 4 h 38"/>
                      <a:gd name="T62" fmla="*/ 1 w 36"/>
                      <a:gd name="T63" fmla="*/ 1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8"/>
                      <a:gd name="T98" fmla="*/ 36 w 36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8">
                        <a:moveTo>
                          <a:pt x="35" y="36"/>
                        </a:moveTo>
                        <a:lnTo>
                          <a:pt x="33" y="36"/>
                        </a:lnTo>
                        <a:lnTo>
                          <a:pt x="32" y="36"/>
                        </a:lnTo>
                        <a:lnTo>
                          <a:pt x="32" y="37"/>
                        </a:lnTo>
                        <a:lnTo>
                          <a:pt x="31" y="37"/>
                        </a:lnTo>
                        <a:lnTo>
                          <a:pt x="30" y="37"/>
                        </a:lnTo>
                        <a:lnTo>
                          <a:pt x="30" y="36"/>
                        </a:lnTo>
                        <a:lnTo>
                          <a:pt x="29" y="36"/>
                        </a:lnTo>
                        <a:lnTo>
                          <a:pt x="28" y="36"/>
                        </a:lnTo>
                        <a:lnTo>
                          <a:pt x="26" y="35"/>
                        </a:lnTo>
                        <a:lnTo>
                          <a:pt x="25" y="35"/>
                        </a:lnTo>
                        <a:lnTo>
                          <a:pt x="25" y="34"/>
                        </a:lnTo>
                        <a:lnTo>
                          <a:pt x="24" y="34"/>
                        </a:lnTo>
                        <a:lnTo>
                          <a:pt x="24" y="33"/>
                        </a:lnTo>
                        <a:lnTo>
                          <a:pt x="23" y="32"/>
                        </a:lnTo>
                        <a:lnTo>
                          <a:pt x="23" y="31"/>
                        </a:lnTo>
                        <a:lnTo>
                          <a:pt x="22" y="31"/>
                        </a:lnTo>
                        <a:lnTo>
                          <a:pt x="23" y="31"/>
                        </a:lnTo>
                        <a:lnTo>
                          <a:pt x="22" y="31"/>
                        </a:lnTo>
                        <a:lnTo>
                          <a:pt x="21" y="30"/>
                        </a:lnTo>
                        <a:lnTo>
                          <a:pt x="19" y="29"/>
                        </a:lnTo>
                        <a:lnTo>
                          <a:pt x="18" y="29"/>
                        </a:lnTo>
                        <a:lnTo>
                          <a:pt x="18" y="28"/>
                        </a:lnTo>
                        <a:lnTo>
                          <a:pt x="17" y="27"/>
                        </a:lnTo>
                        <a:lnTo>
                          <a:pt x="17" y="26"/>
                        </a:lnTo>
                        <a:lnTo>
                          <a:pt x="16" y="26"/>
                        </a:lnTo>
                        <a:lnTo>
                          <a:pt x="16" y="25"/>
                        </a:lnTo>
                        <a:lnTo>
                          <a:pt x="15" y="24"/>
                        </a:lnTo>
                        <a:lnTo>
                          <a:pt x="14" y="23"/>
                        </a:lnTo>
                        <a:lnTo>
                          <a:pt x="14" y="22"/>
                        </a:lnTo>
                        <a:lnTo>
                          <a:pt x="14" y="21"/>
                        </a:lnTo>
                        <a:lnTo>
                          <a:pt x="11" y="19"/>
                        </a:lnTo>
                        <a:lnTo>
                          <a:pt x="11" y="20"/>
                        </a:lnTo>
                        <a:lnTo>
                          <a:pt x="10" y="18"/>
                        </a:lnTo>
                        <a:lnTo>
                          <a:pt x="10" y="17"/>
                        </a:lnTo>
                        <a:lnTo>
                          <a:pt x="9" y="17"/>
                        </a:lnTo>
                        <a:lnTo>
                          <a:pt x="9" y="15"/>
                        </a:lnTo>
                        <a:lnTo>
                          <a:pt x="8" y="14"/>
                        </a:lnTo>
                        <a:lnTo>
                          <a:pt x="7" y="12"/>
                        </a:lnTo>
                        <a:lnTo>
                          <a:pt x="5" y="10"/>
                        </a:lnTo>
                        <a:lnTo>
                          <a:pt x="4" y="10"/>
                        </a:lnTo>
                        <a:lnTo>
                          <a:pt x="4" y="8"/>
                        </a:lnTo>
                        <a:lnTo>
                          <a:pt x="3" y="7"/>
                        </a:lnTo>
                        <a:lnTo>
                          <a:pt x="3" y="6"/>
                        </a:lnTo>
                        <a:lnTo>
                          <a:pt x="2" y="5"/>
                        </a:lnTo>
                        <a:lnTo>
                          <a:pt x="1" y="4"/>
                        </a:lnTo>
                        <a:lnTo>
                          <a:pt x="1" y="3"/>
                        </a:lnTo>
                        <a:lnTo>
                          <a:pt x="1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99" name="Freeform 317"/>
                  <p:cNvSpPr>
                    <a:spLocks/>
                  </p:cNvSpPr>
                  <p:nvPr/>
                </p:nvSpPr>
                <p:spPr bwMode="auto">
                  <a:xfrm>
                    <a:off x="2450" y="2488"/>
                    <a:ext cx="19" cy="47"/>
                  </a:xfrm>
                  <a:custGeom>
                    <a:avLst/>
                    <a:gdLst>
                      <a:gd name="T0" fmla="*/ 3 w 19"/>
                      <a:gd name="T1" fmla="*/ 46 h 47"/>
                      <a:gd name="T2" fmla="*/ 3 w 19"/>
                      <a:gd name="T3" fmla="*/ 45 h 47"/>
                      <a:gd name="T4" fmla="*/ 5 w 19"/>
                      <a:gd name="T5" fmla="*/ 45 h 47"/>
                      <a:gd name="T6" fmla="*/ 9 w 19"/>
                      <a:gd name="T7" fmla="*/ 44 h 47"/>
                      <a:gd name="T8" fmla="*/ 9 w 19"/>
                      <a:gd name="T9" fmla="*/ 43 h 47"/>
                      <a:gd name="T10" fmla="*/ 9 w 19"/>
                      <a:gd name="T11" fmla="*/ 43 h 47"/>
                      <a:gd name="T12" fmla="*/ 12 w 19"/>
                      <a:gd name="T13" fmla="*/ 43 h 47"/>
                      <a:gd name="T14" fmla="*/ 12 w 19"/>
                      <a:gd name="T15" fmla="*/ 42 h 47"/>
                      <a:gd name="T16" fmla="*/ 12 w 19"/>
                      <a:gd name="T17" fmla="*/ 41 h 47"/>
                      <a:gd name="T18" fmla="*/ 12 w 19"/>
                      <a:gd name="T19" fmla="*/ 40 h 47"/>
                      <a:gd name="T20" fmla="*/ 14 w 19"/>
                      <a:gd name="T21" fmla="*/ 39 h 47"/>
                      <a:gd name="T22" fmla="*/ 14 w 19"/>
                      <a:gd name="T23" fmla="*/ 38 h 47"/>
                      <a:gd name="T24" fmla="*/ 14 w 19"/>
                      <a:gd name="T25" fmla="*/ 38 h 47"/>
                      <a:gd name="T26" fmla="*/ 14 w 19"/>
                      <a:gd name="T27" fmla="*/ 37 h 47"/>
                      <a:gd name="T28" fmla="*/ 14 w 19"/>
                      <a:gd name="T29" fmla="*/ 36 h 47"/>
                      <a:gd name="T30" fmla="*/ 14 w 19"/>
                      <a:gd name="T31" fmla="*/ 36 h 47"/>
                      <a:gd name="T32" fmla="*/ 14 w 19"/>
                      <a:gd name="T33" fmla="*/ 34 h 47"/>
                      <a:gd name="T34" fmla="*/ 18 w 19"/>
                      <a:gd name="T35" fmla="*/ 32 h 47"/>
                      <a:gd name="T36" fmla="*/ 18 w 19"/>
                      <a:gd name="T37" fmla="*/ 30 h 47"/>
                      <a:gd name="T38" fmla="*/ 14 w 19"/>
                      <a:gd name="T39" fmla="*/ 28 h 47"/>
                      <a:gd name="T40" fmla="*/ 14 w 19"/>
                      <a:gd name="T41" fmla="*/ 26 h 47"/>
                      <a:gd name="T42" fmla="*/ 14 w 19"/>
                      <a:gd name="T43" fmla="*/ 24 h 47"/>
                      <a:gd name="T44" fmla="*/ 14 w 19"/>
                      <a:gd name="T45" fmla="*/ 22 h 47"/>
                      <a:gd name="T46" fmla="*/ 14 w 19"/>
                      <a:gd name="T47" fmla="*/ 21 h 47"/>
                      <a:gd name="T48" fmla="*/ 12 w 19"/>
                      <a:gd name="T49" fmla="*/ 18 h 47"/>
                      <a:gd name="T50" fmla="*/ 12 w 19"/>
                      <a:gd name="T51" fmla="*/ 17 h 47"/>
                      <a:gd name="T52" fmla="*/ 12 w 19"/>
                      <a:gd name="T53" fmla="*/ 14 h 47"/>
                      <a:gd name="T54" fmla="*/ 9 w 19"/>
                      <a:gd name="T55" fmla="*/ 11 h 47"/>
                      <a:gd name="T56" fmla="*/ 9 w 19"/>
                      <a:gd name="T57" fmla="*/ 10 h 47"/>
                      <a:gd name="T58" fmla="*/ 5 w 19"/>
                      <a:gd name="T59" fmla="*/ 8 h 47"/>
                      <a:gd name="T60" fmla="*/ 5 w 19"/>
                      <a:gd name="T61" fmla="*/ 4 h 47"/>
                      <a:gd name="T62" fmla="*/ 3 w 19"/>
                      <a:gd name="T63" fmla="*/ 2 h 4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7"/>
                      <a:gd name="T98" fmla="*/ 19 w 19"/>
                      <a:gd name="T99" fmla="*/ 47 h 4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7">
                        <a:moveTo>
                          <a:pt x="0" y="46"/>
                        </a:moveTo>
                        <a:lnTo>
                          <a:pt x="3" y="46"/>
                        </a:lnTo>
                        <a:lnTo>
                          <a:pt x="3" y="45"/>
                        </a:lnTo>
                        <a:lnTo>
                          <a:pt x="5" y="46"/>
                        </a:lnTo>
                        <a:lnTo>
                          <a:pt x="5" y="45"/>
                        </a:lnTo>
                        <a:lnTo>
                          <a:pt x="9" y="44"/>
                        </a:lnTo>
                        <a:lnTo>
                          <a:pt x="9" y="43"/>
                        </a:lnTo>
                        <a:lnTo>
                          <a:pt x="12" y="43"/>
                        </a:lnTo>
                        <a:lnTo>
                          <a:pt x="12" y="42"/>
                        </a:lnTo>
                        <a:lnTo>
                          <a:pt x="14" y="41"/>
                        </a:lnTo>
                        <a:lnTo>
                          <a:pt x="12" y="41"/>
                        </a:lnTo>
                        <a:lnTo>
                          <a:pt x="12" y="40"/>
                        </a:lnTo>
                        <a:lnTo>
                          <a:pt x="14" y="39"/>
                        </a:lnTo>
                        <a:lnTo>
                          <a:pt x="14" y="38"/>
                        </a:lnTo>
                        <a:lnTo>
                          <a:pt x="14" y="37"/>
                        </a:lnTo>
                        <a:lnTo>
                          <a:pt x="14" y="36"/>
                        </a:lnTo>
                        <a:lnTo>
                          <a:pt x="14" y="34"/>
                        </a:lnTo>
                        <a:lnTo>
                          <a:pt x="14" y="33"/>
                        </a:lnTo>
                        <a:lnTo>
                          <a:pt x="18" y="32"/>
                        </a:lnTo>
                        <a:lnTo>
                          <a:pt x="18" y="31"/>
                        </a:lnTo>
                        <a:lnTo>
                          <a:pt x="18" y="30"/>
                        </a:lnTo>
                        <a:lnTo>
                          <a:pt x="14" y="29"/>
                        </a:lnTo>
                        <a:lnTo>
                          <a:pt x="14" y="28"/>
                        </a:lnTo>
                        <a:lnTo>
                          <a:pt x="14" y="27"/>
                        </a:lnTo>
                        <a:lnTo>
                          <a:pt x="14" y="26"/>
                        </a:lnTo>
                        <a:lnTo>
                          <a:pt x="14" y="24"/>
                        </a:lnTo>
                        <a:lnTo>
                          <a:pt x="14" y="23"/>
                        </a:lnTo>
                        <a:lnTo>
                          <a:pt x="14" y="22"/>
                        </a:lnTo>
                        <a:lnTo>
                          <a:pt x="14" y="21"/>
                        </a:lnTo>
                        <a:lnTo>
                          <a:pt x="14" y="20"/>
                        </a:lnTo>
                        <a:lnTo>
                          <a:pt x="12" y="18"/>
                        </a:lnTo>
                        <a:lnTo>
                          <a:pt x="12" y="17"/>
                        </a:lnTo>
                        <a:lnTo>
                          <a:pt x="12" y="15"/>
                        </a:lnTo>
                        <a:lnTo>
                          <a:pt x="12" y="14"/>
                        </a:lnTo>
                        <a:lnTo>
                          <a:pt x="12" y="13"/>
                        </a:lnTo>
                        <a:lnTo>
                          <a:pt x="9" y="11"/>
                        </a:lnTo>
                        <a:lnTo>
                          <a:pt x="9" y="10"/>
                        </a:lnTo>
                        <a:lnTo>
                          <a:pt x="5" y="8"/>
                        </a:lnTo>
                        <a:lnTo>
                          <a:pt x="5" y="6"/>
                        </a:lnTo>
                        <a:lnTo>
                          <a:pt x="5" y="4"/>
                        </a:lnTo>
                        <a:lnTo>
                          <a:pt x="3" y="3"/>
                        </a:lnTo>
                        <a:lnTo>
                          <a:pt x="3" y="2"/>
                        </a:lnTo>
                        <a:lnTo>
                          <a:pt x="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00" name="Freeform 318"/>
                  <p:cNvSpPr>
                    <a:spLocks/>
                  </p:cNvSpPr>
                  <p:nvPr/>
                </p:nvSpPr>
                <p:spPr bwMode="auto">
                  <a:xfrm>
                    <a:off x="2441" y="2442"/>
                    <a:ext cx="19" cy="48"/>
                  </a:xfrm>
                  <a:custGeom>
                    <a:avLst/>
                    <a:gdLst>
                      <a:gd name="T0" fmla="*/ 18 w 19"/>
                      <a:gd name="T1" fmla="*/ 1 h 48"/>
                      <a:gd name="T2" fmla="*/ 14 w 19"/>
                      <a:gd name="T3" fmla="*/ 1 h 48"/>
                      <a:gd name="T4" fmla="*/ 11 w 19"/>
                      <a:gd name="T5" fmla="*/ 1 h 48"/>
                      <a:gd name="T6" fmla="*/ 7 w 19"/>
                      <a:gd name="T7" fmla="*/ 2 h 48"/>
                      <a:gd name="T8" fmla="*/ 7 w 19"/>
                      <a:gd name="T9" fmla="*/ 3 h 48"/>
                      <a:gd name="T10" fmla="*/ 7 w 19"/>
                      <a:gd name="T11" fmla="*/ 4 h 48"/>
                      <a:gd name="T12" fmla="*/ 4 w 19"/>
                      <a:gd name="T13" fmla="*/ 4 h 48"/>
                      <a:gd name="T14" fmla="*/ 4 w 19"/>
                      <a:gd name="T15" fmla="*/ 5 h 48"/>
                      <a:gd name="T16" fmla="*/ 4 w 19"/>
                      <a:gd name="T17" fmla="*/ 6 h 48"/>
                      <a:gd name="T18" fmla="*/ 0 w 19"/>
                      <a:gd name="T19" fmla="*/ 6 h 48"/>
                      <a:gd name="T20" fmla="*/ 4 w 19"/>
                      <a:gd name="T21" fmla="*/ 8 h 48"/>
                      <a:gd name="T22" fmla="*/ 4 w 19"/>
                      <a:gd name="T23" fmla="*/ 8 h 48"/>
                      <a:gd name="T24" fmla="*/ 0 w 19"/>
                      <a:gd name="T25" fmla="*/ 9 h 48"/>
                      <a:gd name="T26" fmla="*/ 0 w 19"/>
                      <a:gd name="T27" fmla="*/ 10 h 48"/>
                      <a:gd name="T28" fmla="*/ 0 w 19"/>
                      <a:gd name="T29" fmla="*/ 11 h 48"/>
                      <a:gd name="T30" fmla="*/ 0 w 19"/>
                      <a:gd name="T31" fmla="*/ 12 h 48"/>
                      <a:gd name="T32" fmla="*/ 0 w 19"/>
                      <a:gd name="T33" fmla="*/ 14 h 48"/>
                      <a:gd name="T34" fmla="*/ 0 w 19"/>
                      <a:gd name="T35" fmla="*/ 16 h 48"/>
                      <a:gd name="T36" fmla="*/ 0 w 19"/>
                      <a:gd name="T37" fmla="*/ 18 h 48"/>
                      <a:gd name="T38" fmla="*/ 0 w 19"/>
                      <a:gd name="T39" fmla="*/ 20 h 48"/>
                      <a:gd name="T40" fmla="*/ 0 w 19"/>
                      <a:gd name="T41" fmla="*/ 21 h 48"/>
                      <a:gd name="T42" fmla="*/ 0 w 19"/>
                      <a:gd name="T43" fmla="*/ 24 h 48"/>
                      <a:gd name="T44" fmla="*/ 4 w 19"/>
                      <a:gd name="T45" fmla="*/ 25 h 48"/>
                      <a:gd name="T46" fmla="*/ 0 w 19"/>
                      <a:gd name="T47" fmla="*/ 27 h 48"/>
                      <a:gd name="T48" fmla="*/ 4 w 19"/>
                      <a:gd name="T49" fmla="*/ 30 h 48"/>
                      <a:gd name="T50" fmla="*/ 7 w 19"/>
                      <a:gd name="T51" fmla="*/ 32 h 48"/>
                      <a:gd name="T52" fmla="*/ 7 w 19"/>
                      <a:gd name="T53" fmla="*/ 35 h 48"/>
                      <a:gd name="T54" fmla="*/ 7 w 19"/>
                      <a:gd name="T55" fmla="*/ 37 h 48"/>
                      <a:gd name="T56" fmla="*/ 11 w 19"/>
                      <a:gd name="T57" fmla="*/ 39 h 48"/>
                      <a:gd name="T58" fmla="*/ 14 w 19"/>
                      <a:gd name="T59" fmla="*/ 42 h 48"/>
                      <a:gd name="T60" fmla="*/ 14 w 19"/>
                      <a:gd name="T61" fmla="*/ 44 h 48"/>
                      <a:gd name="T62" fmla="*/ 18 w 19"/>
                      <a:gd name="T63" fmla="*/ 47 h 4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8"/>
                      <a:gd name="T98" fmla="*/ 19 w 19"/>
                      <a:gd name="T99" fmla="*/ 48 h 4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8">
                        <a:moveTo>
                          <a:pt x="18" y="0"/>
                        </a:moveTo>
                        <a:lnTo>
                          <a:pt x="18" y="1"/>
                        </a:lnTo>
                        <a:lnTo>
                          <a:pt x="14" y="1"/>
                        </a:lnTo>
                        <a:lnTo>
                          <a:pt x="11" y="1"/>
                        </a:lnTo>
                        <a:lnTo>
                          <a:pt x="11" y="2"/>
                        </a:lnTo>
                        <a:lnTo>
                          <a:pt x="7" y="2"/>
                        </a:lnTo>
                        <a:lnTo>
                          <a:pt x="7" y="3"/>
                        </a:lnTo>
                        <a:lnTo>
                          <a:pt x="7" y="4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4" y="6"/>
                        </a:lnTo>
                        <a:lnTo>
                          <a:pt x="0" y="6"/>
                        </a:lnTo>
                        <a:lnTo>
                          <a:pt x="4" y="7"/>
                        </a:lnTo>
                        <a:lnTo>
                          <a:pt x="4" y="8"/>
                        </a:lnTo>
                        <a:lnTo>
                          <a:pt x="0" y="9"/>
                        </a:lnTo>
                        <a:lnTo>
                          <a:pt x="0" y="10"/>
                        </a:ln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0" y="14"/>
                        </a:lnTo>
                        <a:lnTo>
                          <a:pt x="0" y="15"/>
                        </a:lnTo>
                        <a:lnTo>
                          <a:pt x="0" y="16"/>
                        </a:lnTo>
                        <a:lnTo>
                          <a:pt x="0" y="17"/>
                        </a:lnTo>
                        <a:lnTo>
                          <a:pt x="0" y="18"/>
                        </a:lnTo>
                        <a:lnTo>
                          <a:pt x="0" y="20"/>
                        </a:lnTo>
                        <a:lnTo>
                          <a:pt x="0" y="21"/>
                        </a:lnTo>
                        <a:lnTo>
                          <a:pt x="0" y="23"/>
                        </a:lnTo>
                        <a:lnTo>
                          <a:pt x="0" y="24"/>
                        </a:lnTo>
                        <a:lnTo>
                          <a:pt x="0" y="25"/>
                        </a:lnTo>
                        <a:lnTo>
                          <a:pt x="4" y="25"/>
                        </a:lnTo>
                        <a:lnTo>
                          <a:pt x="4" y="27"/>
                        </a:lnTo>
                        <a:lnTo>
                          <a:pt x="0" y="27"/>
                        </a:lnTo>
                        <a:lnTo>
                          <a:pt x="4" y="29"/>
                        </a:lnTo>
                        <a:lnTo>
                          <a:pt x="4" y="30"/>
                        </a:lnTo>
                        <a:lnTo>
                          <a:pt x="4" y="31"/>
                        </a:lnTo>
                        <a:lnTo>
                          <a:pt x="7" y="32"/>
                        </a:lnTo>
                        <a:lnTo>
                          <a:pt x="7" y="33"/>
                        </a:lnTo>
                        <a:lnTo>
                          <a:pt x="7" y="35"/>
                        </a:lnTo>
                        <a:lnTo>
                          <a:pt x="7" y="36"/>
                        </a:lnTo>
                        <a:lnTo>
                          <a:pt x="7" y="37"/>
                        </a:lnTo>
                        <a:lnTo>
                          <a:pt x="11" y="39"/>
                        </a:lnTo>
                        <a:lnTo>
                          <a:pt x="11" y="41"/>
                        </a:lnTo>
                        <a:lnTo>
                          <a:pt x="14" y="42"/>
                        </a:lnTo>
                        <a:lnTo>
                          <a:pt x="14" y="43"/>
                        </a:lnTo>
                        <a:lnTo>
                          <a:pt x="14" y="44"/>
                        </a:lnTo>
                        <a:lnTo>
                          <a:pt x="18" y="46"/>
                        </a:lnTo>
                        <a:lnTo>
                          <a:pt x="18" y="4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01" name="Freeform 319"/>
                  <p:cNvSpPr>
                    <a:spLocks/>
                  </p:cNvSpPr>
                  <p:nvPr/>
                </p:nvSpPr>
                <p:spPr bwMode="auto">
                  <a:xfrm>
                    <a:off x="2459" y="2442"/>
                    <a:ext cx="36" cy="38"/>
                  </a:xfrm>
                  <a:custGeom>
                    <a:avLst/>
                    <a:gdLst>
                      <a:gd name="T0" fmla="*/ 1 w 36"/>
                      <a:gd name="T1" fmla="*/ 1 h 38"/>
                      <a:gd name="T2" fmla="*/ 2 w 36"/>
                      <a:gd name="T3" fmla="*/ 1 h 38"/>
                      <a:gd name="T4" fmla="*/ 2 w 36"/>
                      <a:gd name="T5" fmla="*/ 0 h 38"/>
                      <a:gd name="T6" fmla="*/ 3 w 36"/>
                      <a:gd name="T7" fmla="*/ 1 h 38"/>
                      <a:gd name="T8" fmla="*/ 4 w 36"/>
                      <a:gd name="T9" fmla="*/ 1 h 38"/>
                      <a:gd name="T10" fmla="*/ 5 w 36"/>
                      <a:gd name="T11" fmla="*/ 1 h 38"/>
                      <a:gd name="T12" fmla="*/ 5 w 36"/>
                      <a:gd name="T13" fmla="*/ 1 h 38"/>
                      <a:gd name="T14" fmla="*/ 7 w 36"/>
                      <a:gd name="T15" fmla="*/ 1 h 38"/>
                      <a:gd name="T16" fmla="*/ 8 w 36"/>
                      <a:gd name="T17" fmla="*/ 2 h 38"/>
                      <a:gd name="T18" fmla="*/ 8 w 36"/>
                      <a:gd name="T19" fmla="*/ 2 h 38"/>
                      <a:gd name="T20" fmla="*/ 9 w 36"/>
                      <a:gd name="T21" fmla="*/ 3 h 38"/>
                      <a:gd name="T22" fmla="*/ 10 w 36"/>
                      <a:gd name="T23" fmla="*/ 4 h 38"/>
                      <a:gd name="T24" fmla="*/ 10 w 36"/>
                      <a:gd name="T25" fmla="*/ 5 h 38"/>
                      <a:gd name="T26" fmla="*/ 11 w 36"/>
                      <a:gd name="T27" fmla="*/ 6 h 38"/>
                      <a:gd name="T28" fmla="*/ 11 w 36"/>
                      <a:gd name="T29" fmla="*/ 6 h 38"/>
                      <a:gd name="T30" fmla="*/ 12 w 36"/>
                      <a:gd name="T31" fmla="*/ 6 h 38"/>
                      <a:gd name="T32" fmla="*/ 14 w 36"/>
                      <a:gd name="T33" fmla="*/ 8 h 38"/>
                      <a:gd name="T34" fmla="*/ 16 w 36"/>
                      <a:gd name="T35" fmla="*/ 9 h 38"/>
                      <a:gd name="T36" fmla="*/ 17 w 36"/>
                      <a:gd name="T37" fmla="*/ 11 h 38"/>
                      <a:gd name="T38" fmla="*/ 18 w 36"/>
                      <a:gd name="T39" fmla="*/ 12 h 38"/>
                      <a:gd name="T40" fmla="*/ 19 w 36"/>
                      <a:gd name="T41" fmla="*/ 14 h 38"/>
                      <a:gd name="T42" fmla="*/ 21 w 36"/>
                      <a:gd name="T43" fmla="*/ 16 h 38"/>
                      <a:gd name="T44" fmla="*/ 22 w 36"/>
                      <a:gd name="T45" fmla="*/ 17 h 38"/>
                      <a:gd name="T46" fmla="*/ 24 w 36"/>
                      <a:gd name="T47" fmla="*/ 19 h 38"/>
                      <a:gd name="T48" fmla="*/ 25 w 36"/>
                      <a:gd name="T49" fmla="*/ 21 h 38"/>
                      <a:gd name="T50" fmla="*/ 26 w 36"/>
                      <a:gd name="T51" fmla="*/ 23 h 38"/>
                      <a:gd name="T52" fmla="*/ 28 w 36"/>
                      <a:gd name="T53" fmla="*/ 25 h 38"/>
                      <a:gd name="T54" fmla="*/ 29 w 36"/>
                      <a:gd name="T55" fmla="*/ 27 h 38"/>
                      <a:gd name="T56" fmla="*/ 31 w 36"/>
                      <a:gd name="T57" fmla="*/ 29 h 38"/>
                      <a:gd name="T58" fmla="*/ 31 w 36"/>
                      <a:gd name="T59" fmla="*/ 31 h 38"/>
                      <a:gd name="T60" fmla="*/ 33 w 36"/>
                      <a:gd name="T61" fmla="*/ 34 h 38"/>
                      <a:gd name="T62" fmla="*/ 35 w 36"/>
                      <a:gd name="T63" fmla="*/ 37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8"/>
                      <a:gd name="T98" fmla="*/ 36 w 36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8">
                        <a:moveTo>
                          <a:pt x="0" y="1"/>
                        </a:moveTo>
                        <a:lnTo>
                          <a:pt x="1" y="1"/>
                        </a:lnTo>
                        <a:lnTo>
                          <a:pt x="1" y="0"/>
                        </a:lnTo>
                        <a:lnTo>
                          <a:pt x="2" y="1"/>
                        </a:lnTo>
                        <a:lnTo>
                          <a:pt x="2" y="0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5" y="2"/>
                        </a:lnTo>
                        <a:lnTo>
                          <a:pt x="5" y="1"/>
                        </a:lnTo>
                        <a:lnTo>
                          <a:pt x="7" y="1"/>
                        </a:lnTo>
                        <a:lnTo>
                          <a:pt x="7" y="2"/>
                        </a:lnTo>
                        <a:lnTo>
                          <a:pt x="8" y="2"/>
                        </a:lnTo>
                        <a:lnTo>
                          <a:pt x="8" y="3"/>
                        </a:lnTo>
                        <a:lnTo>
                          <a:pt x="8" y="2"/>
                        </a:lnTo>
                        <a:lnTo>
                          <a:pt x="9" y="3"/>
                        </a:lnTo>
                        <a:lnTo>
                          <a:pt x="9" y="4"/>
                        </a:lnTo>
                        <a:lnTo>
                          <a:pt x="10" y="4"/>
                        </a:lnTo>
                        <a:lnTo>
                          <a:pt x="10" y="5"/>
                        </a:lnTo>
                        <a:lnTo>
                          <a:pt x="11" y="5"/>
                        </a:lnTo>
                        <a:lnTo>
                          <a:pt x="11" y="6"/>
                        </a:lnTo>
                        <a:lnTo>
                          <a:pt x="12" y="6"/>
                        </a:lnTo>
                        <a:lnTo>
                          <a:pt x="14" y="8"/>
                        </a:lnTo>
                        <a:lnTo>
                          <a:pt x="15" y="9"/>
                        </a:lnTo>
                        <a:lnTo>
                          <a:pt x="16" y="9"/>
                        </a:lnTo>
                        <a:lnTo>
                          <a:pt x="16" y="10"/>
                        </a:lnTo>
                        <a:lnTo>
                          <a:pt x="17" y="11"/>
                        </a:lnTo>
                        <a:lnTo>
                          <a:pt x="17" y="12"/>
                        </a:lnTo>
                        <a:lnTo>
                          <a:pt x="18" y="12"/>
                        </a:lnTo>
                        <a:lnTo>
                          <a:pt x="18" y="13"/>
                        </a:lnTo>
                        <a:lnTo>
                          <a:pt x="19" y="14"/>
                        </a:lnTo>
                        <a:lnTo>
                          <a:pt x="21" y="15"/>
                        </a:lnTo>
                        <a:lnTo>
                          <a:pt x="21" y="16"/>
                        </a:lnTo>
                        <a:lnTo>
                          <a:pt x="22" y="17"/>
                        </a:lnTo>
                        <a:lnTo>
                          <a:pt x="23" y="18"/>
                        </a:lnTo>
                        <a:lnTo>
                          <a:pt x="24" y="19"/>
                        </a:lnTo>
                        <a:lnTo>
                          <a:pt x="24" y="20"/>
                        </a:lnTo>
                        <a:lnTo>
                          <a:pt x="25" y="21"/>
                        </a:lnTo>
                        <a:lnTo>
                          <a:pt x="25" y="22"/>
                        </a:lnTo>
                        <a:lnTo>
                          <a:pt x="26" y="23"/>
                        </a:lnTo>
                        <a:lnTo>
                          <a:pt x="26" y="24"/>
                        </a:lnTo>
                        <a:lnTo>
                          <a:pt x="28" y="25"/>
                        </a:lnTo>
                        <a:lnTo>
                          <a:pt x="28" y="26"/>
                        </a:lnTo>
                        <a:lnTo>
                          <a:pt x="29" y="27"/>
                        </a:lnTo>
                        <a:lnTo>
                          <a:pt x="29" y="28"/>
                        </a:lnTo>
                        <a:lnTo>
                          <a:pt x="31" y="29"/>
                        </a:lnTo>
                        <a:lnTo>
                          <a:pt x="31" y="30"/>
                        </a:lnTo>
                        <a:lnTo>
                          <a:pt x="31" y="31"/>
                        </a:lnTo>
                        <a:lnTo>
                          <a:pt x="32" y="32"/>
                        </a:lnTo>
                        <a:lnTo>
                          <a:pt x="33" y="34"/>
                        </a:lnTo>
                        <a:lnTo>
                          <a:pt x="33" y="35"/>
                        </a:lnTo>
                        <a:lnTo>
                          <a:pt x="35" y="3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02" name="Freeform 320"/>
                  <p:cNvSpPr>
                    <a:spLocks/>
                  </p:cNvSpPr>
                  <p:nvPr/>
                </p:nvSpPr>
                <p:spPr bwMode="auto">
                  <a:xfrm>
                    <a:off x="2189" y="2571"/>
                    <a:ext cx="19" cy="49"/>
                  </a:xfrm>
                  <a:custGeom>
                    <a:avLst/>
                    <a:gdLst>
                      <a:gd name="T0" fmla="*/ 3 w 19"/>
                      <a:gd name="T1" fmla="*/ 48 h 49"/>
                      <a:gd name="T2" fmla="*/ 5 w 19"/>
                      <a:gd name="T3" fmla="*/ 47 h 49"/>
                      <a:gd name="T4" fmla="*/ 9 w 19"/>
                      <a:gd name="T5" fmla="*/ 46 h 49"/>
                      <a:gd name="T6" fmla="*/ 9 w 19"/>
                      <a:gd name="T7" fmla="*/ 46 h 49"/>
                      <a:gd name="T8" fmla="*/ 12 w 19"/>
                      <a:gd name="T9" fmla="*/ 45 h 49"/>
                      <a:gd name="T10" fmla="*/ 12 w 19"/>
                      <a:gd name="T11" fmla="*/ 44 h 49"/>
                      <a:gd name="T12" fmla="*/ 12 w 19"/>
                      <a:gd name="T13" fmla="*/ 44 h 49"/>
                      <a:gd name="T14" fmla="*/ 14 w 19"/>
                      <a:gd name="T15" fmla="*/ 42 h 49"/>
                      <a:gd name="T16" fmla="*/ 14 w 19"/>
                      <a:gd name="T17" fmla="*/ 42 h 49"/>
                      <a:gd name="T18" fmla="*/ 14 w 19"/>
                      <a:gd name="T19" fmla="*/ 42 h 49"/>
                      <a:gd name="T20" fmla="*/ 14 w 19"/>
                      <a:gd name="T21" fmla="*/ 41 h 49"/>
                      <a:gd name="T22" fmla="*/ 14 w 19"/>
                      <a:gd name="T23" fmla="*/ 39 h 49"/>
                      <a:gd name="T24" fmla="*/ 14 w 19"/>
                      <a:gd name="T25" fmla="*/ 39 h 49"/>
                      <a:gd name="T26" fmla="*/ 18 w 19"/>
                      <a:gd name="T27" fmla="*/ 39 h 49"/>
                      <a:gd name="T28" fmla="*/ 14 w 19"/>
                      <a:gd name="T29" fmla="*/ 37 h 49"/>
                      <a:gd name="T30" fmla="*/ 14 w 19"/>
                      <a:gd name="T31" fmla="*/ 37 h 49"/>
                      <a:gd name="T32" fmla="*/ 18 w 19"/>
                      <a:gd name="T33" fmla="*/ 36 h 49"/>
                      <a:gd name="T34" fmla="*/ 18 w 19"/>
                      <a:gd name="T35" fmla="*/ 33 h 49"/>
                      <a:gd name="T36" fmla="*/ 18 w 19"/>
                      <a:gd name="T37" fmla="*/ 31 h 49"/>
                      <a:gd name="T38" fmla="*/ 18 w 19"/>
                      <a:gd name="T39" fmla="*/ 29 h 49"/>
                      <a:gd name="T40" fmla="*/ 14 w 19"/>
                      <a:gd name="T41" fmla="*/ 27 h 49"/>
                      <a:gd name="T42" fmla="*/ 14 w 19"/>
                      <a:gd name="T43" fmla="*/ 25 h 49"/>
                      <a:gd name="T44" fmla="*/ 14 w 19"/>
                      <a:gd name="T45" fmla="*/ 23 h 49"/>
                      <a:gd name="T46" fmla="*/ 14 w 19"/>
                      <a:gd name="T47" fmla="*/ 21 h 49"/>
                      <a:gd name="T48" fmla="*/ 14 w 19"/>
                      <a:gd name="T49" fmla="*/ 19 h 49"/>
                      <a:gd name="T50" fmla="*/ 12 w 19"/>
                      <a:gd name="T51" fmla="*/ 17 h 49"/>
                      <a:gd name="T52" fmla="*/ 9 w 19"/>
                      <a:gd name="T53" fmla="*/ 14 h 49"/>
                      <a:gd name="T54" fmla="*/ 9 w 19"/>
                      <a:gd name="T55" fmla="*/ 12 h 49"/>
                      <a:gd name="T56" fmla="*/ 9 w 19"/>
                      <a:gd name="T57" fmla="*/ 10 h 49"/>
                      <a:gd name="T58" fmla="*/ 5 w 19"/>
                      <a:gd name="T59" fmla="*/ 7 h 49"/>
                      <a:gd name="T60" fmla="*/ 3 w 19"/>
                      <a:gd name="T61" fmla="*/ 4 h 49"/>
                      <a:gd name="T62" fmla="*/ 0 w 19"/>
                      <a:gd name="T63" fmla="*/ 1 h 4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9"/>
                      <a:gd name="T98" fmla="*/ 19 w 19"/>
                      <a:gd name="T99" fmla="*/ 49 h 4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9">
                        <a:moveTo>
                          <a:pt x="3" y="48"/>
                        </a:moveTo>
                        <a:lnTo>
                          <a:pt x="3" y="48"/>
                        </a:lnTo>
                        <a:lnTo>
                          <a:pt x="5" y="47"/>
                        </a:lnTo>
                        <a:lnTo>
                          <a:pt x="9" y="47"/>
                        </a:lnTo>
                        <a:lnTo>
                          <a:pt x="9" y="46"/>
                        </a:lnTo>
                        <a:lnTo>
                          <a:pt x="9" y="45"/>
                        </a:lnTo>
                        <a:lnTo>
                          <a:pt x="12" y="45"/>
                        </a:lnTo>
                        <a:lnTo>
                          <a:pt x="12" y="44"/>
                        </a:lnTo>
                        <a:lnTo>
                          <a:pt x="14" y="43"/>
                        </a:lnTo>
                        <a:lnTo>
                          <a:pt x="14" y="42"/>
                        </a:lnTo>
                        <a:lnTo>
                          <a:pt x="14" y="41"/>
                        </a:lnTo>
                        <a:lnTo>
                          <a:pt x="14" y="40"/>
                        </a:lnTo>
                        <a:lnTo>
                          <a:pt x="14" y="39"/>
                        </a:lnTo>
                        <a:lnTo>
                          <a:pt x="18" y="39"/>
                        </a:lnTo>
                        <a:lnTo>
                          <a:pt x="18" y="38"/>
                        </a:lnTo>
                        <a:lnTo>
                          <a:pt x="14" y="37"/>
                        </a:lnTo>
                        <a:lnTo>
                          <a:pt x="14" y="36"/>
                        </a:lnTo>
                        <a:lnTo>
                          <a:pt x="18" y="36"/>
                        </a:lnTo>
                        <a:lnTo>
                          <a:pt x="18" y="34"/>
                        </a:lnTo>
                        <a:lnTo>
                          <a:pt x="18" y="33"/>
                        </a:lnTo>
                        <a:lnTo>
                          <a:pt x="18" y="32"/>
                        </a:lnTo>
                        <a:lnTo>
                          <a:pt x="18" y="31"/>
                        </a:lnTo>
                        <a:lnTo>
                          <a:pt x="18" y="30"/>
                        </a:lnTo>
                        <a:lnTo>
                          <a:pt x="18" y="29"/>
                        </a:lnTo>
                        <a:lnTo>
                          <a:pt x="14" y="28"/>
                        </a:lnTo>
                        <a:lnTo>
                          <a:pt x="14" y="27"/>
                        </a:lnTo>
                        <a:lnTo>
                          <a:pt x="18" y="26"/>
                        </a:lnTo>
                        <a:lnTo>
                          <a:pt x="14" y="25"/>
                        </a:lnTo>
                        <a:lnTo>
                          <a:pt x="14" y="24"/>
                        </a:lnTo>
                        <a:lnTo>
                          <a:pt x="14" y="23"/>
                        </a:lnTo>
                        <a:lnTo>
                          <a:pt x="14" y="22"/>
                        </a:lnTo>
                        <a:lnTo>
                          <a:pt x="14" y="21"/>
                        </a:lnTo>
                        <a:lnTo>
                          <a:pt x="14" y="20"/>
                        </a:lnTo>
                        <a:lnTo>
                          <a:pt x="14" y="19"/>
                        </a:lnTo>
                        <a:lnTo>
                          <a:pt x="12" y="18"/>
                        </a:lnTo>
                        <a:lnTo>
                          <a:pt x="12" y="17"/>
                        </a:lnTo>
                        <a:lnTo>
                          <a:pt x="12" y="15"/>
                        </a:lnTo>
                        <a:lnTo>
                          <a:pt x="9" y="14"/>
                        </a:lnTo>
                        <a:lnTo>
                          <a:pt x="9" y="13"/>
                        </a:lnTo>
                        <a:lnTo>
                          <a:pt x="9" y="12"/>
                        </a:lnTo>
                        <a:lnTo>
                          <a:pt x="9" y="11"/>
                        </a:lnTo>
                        <a:lnTo>
                          <a:pt x="9" y="10"/>
                        </a:lnTo>
                        <a:lnTo>
                          <a:pt x="5" y="8"/>
                        </a:lnTo>
                        <a:lnTo>
                          <a:pt x="5" y="7"/>
                        </a:lnTo>
                        <a:lnTo>
                          <a:pt x="3" y="5"/>
                        </a:lnTo>
                        <a:lnTo>
                          <a:pt x="3" y="4"/>
                        </a:lnTo>
                        <a:lnTo>
                          <a:pt x="3" y="3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03" name="Freeform 321"/>
                  <p:cNvSpPr>
                    <a:spLocks/>
                  </p:cNvSpPr>
                  <p:nvPr/>
                </p:nvSpPr>
                <p:spPr bwMode="auto">
                  <a:xfrm>
                    <a:off x="2169" y="2583"/>
                    <a:ext cx="35" cy="37"/>
                  </a:xfrm>
                  <a:custGeom>
                    <a:avLst/>
                    <a:gdLst>
                      <a:gd name="T0" fmla="*/ 34 w 35"/>
                      <a:gd name="T1" fmla="*/ 35 h 37"/>
                      <a:gd name="T2" fmla="*/ 32 w 35"/>
                      <a:gd name="T3" fmla="*/ 35 h 37"/>
                      <a:gd name="T4" fmla="*/ 32 w 35"/>
                      <a:gd name="T5" fmla="*/ 35 h 37"/>
                      <a:gd name="T6" fmla="*/ 30 w 35"/>
                      <a:gd name="T7" fmla="*/ 36 h 37"/>
                      <a:gd name="T8" fmla="*/ 30 w 35"/>
                      <a:gd name="T9" fmla="*/ 35 h 37"/>
                      <a:gd name="T10" fmla="*/ 29 w 35"/>
                      <a:gd name="T11" fmla="*/ 35 h 37"/>
                      <a:gd name="T12" fmla="*/ 28 w 35"/>
                      <a:gd name="T13" fmla="*/ 35 h 37"/>
                      <a:gd name="T14" fmla="*/ 28 w 35"/>
                      <a:gd name="T15" fmla="*/ 35 h 37"/>
                      <a:gd name="T16" fmla="*/ 26 w 35"/>
                      <a:gd name="T17" fmla="*/ 33 h 37"/>
                      <a:gd name="T18" fmla="*/ 26 w 35"/>
                      <a:gd name="T19" fmla="*/ 34 h 37"/>
                      <a:gd name="T20" fmla="*/ 25 w 35"/>
                      <a:gd name="T21" fmla="*/ 32 h 37"/>
                      <a:gd name="T22" fmla="*/ 24 w 35"/>
                      <a:gd name="T23" fmla="*/ 32 h 37"/>
                      <a:gd name="T24" fmla="*/ 24 w 35"/>
                      <a:gd name="T25" fmla="*/ 31 h 37"/>
                      <a:gd name="T26" fmla="*/ 23 w 35"/>
                      <a:gd name="T27" fmla="*/ 31 h 37"/>
                      <a:gd name="T28" fmla="*/ 22 w 35"/>
                      <a:gd name="T29" fmla="*/ 30 h 37"/>
                      <a:gd name="T30" fmla="*/ 22 w 35"/>
                      <a:gd name="T31" fmla="*/ 30 h 37"/>
                      <a:gd name="T32" fmla="*/ 21 w 35"/>
                      <a:gd name="T33" fmla="*/ 29 h 37"/>
                      <a:gd name="T34" fmla="*/ 18 w 35"/>
                      <a:gd name="T35" fmla="*/ 27 h 37"/>
                      <a:gd name="T36" fmla="*/ 18 w 35"/>
                      <a:gd name="T37" fmla="*/ 26 h 37"/>
                      <a:gd name="T38" fmla="*/ 16 w 35"/>
                      <a:gd name="T39" fmla="*/ 24 h 37"/>
                      <a:gd name="T40" fmla="*/ 15 w 35"/>
                      <a:gd name="T41" fmla="*/ 23 h 37"/>
                      <a:gd name="T42" fmla="*/ 14 w 35"/>
                      <a:gd name="T43" fmla="*/ 21 h 37"/>
                      <a:gd name="T44" fmla="*/ 12 w 35"/>
                      <a:gd name="T45" fmla="*/ 19 h 37"/>
                      <a:gd name="T46" fmla="*/ 11 w 35"/>
                      <a:gd name="T47" fmla="*/ 18 h 37"/>
                      <a:gd name="T48" fmla="*/ 9 w 35"/>
                      <a:gd name="T49" fmla="*/ 16 h 37"/>
                      <a:gd name="T50" fmla="*/ 8 w 35"/>
                      <a:gd name="T51" fmla="*/ 14 h 37"/>
                      <a:gd name="T52" fmla="*/ 7 w 35"/>
                      <a:gd name="T53" fmla="*/ 12 h 37"/>
                      <a:gd name="T54" fmla="*/ 5 w 35"/>
                      <a:gd name="T55" fmla="*/ 10 h 37"/>
                      <a:gd name="T56" fmla="*/ 4 w 35"/>
                      <a:gd name="T57" fmla="*/ 8 h 37"/>
                      <a:gd name="T58" fmla="*/ 3 w 35"/>
                      <a:gd name="T59" fmla="*/ 6 h 37"/>
                      <a:gd name="T60" fmla="*/ 2 w 35"/>
                      <a:gd name="T61" fmla="*/ 4 h 37"/>
                      <a:gd name="T62" fmla="*/ 0 w 35"/>
                      <a:gd name="T63" fmla="*/ 1 h 3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7"/>
                      <a:gd name="T98" fmla="*/ 35 w 35"/>
                      <a:gd name="T99" fmla="*/ 37 h 3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7">
                        <a:moveTo>
                          <a:pt x="34" y="35"/>
                        </a:moveTo>
                        <a:lnTo>
                          <a:pt x="34" y="35"/>
                        </a:lnTo>
                        <a:lnTo>
                          <a:pt x="32" y="35"/>
                        </a:lnTo>
                        <a:lnTo>
                          <a:pt x="32" y="36"/>
                        </a:lnTo>
                        <a:lnTo>
                          <a:pt x="32" y="35"/>
                        </a:lnTo>
                        <a:lnTo>
                          <a:pt x="31" y="36"/>
                        </a:lnTo>
                        <a:lnTo>
                          <a:pt x="30" y="36"/>
                        </a:lnTo>
                        <a:lnTo>
                          <a:pt x="30" y="35"/>
                        </a:lnTo>
                        <a:lnTo>
                          <a:pt x="29" y="35"/>
                        </a:lnTo>
                        <a:lnTo>
                          <a:pt x="28" y="35"/>
                        </a:lnTo>
                        <a:lnTo>
                          <a:pt x="26" y="34"/>
                        </a:lnTo>
                        <a:lnTo>
                          <a:pt x="26" y="33"/>
                        </a:lnTo>
                        <a:lnTo>
                          <a:pt x="26" y="34"/>
                        </a:lnTo>
                        <a:lnTo>
                          <a:pt x="25" y="33"/>
                        </a:lnTo>
                        <a:lnTo>
                          <a:pt x="25" y="32"/>
                        </a:lnTo>
                        <a:lnTo>
                          <a:pt x="24" y="32"/>
                        </a:lnTo>
                        <a:lnTo>
                          <a:pt x="24" y="31"/>
                        </a:lnTo>
                        <a:lnTo>
                          <a:pt x="23" y="31"/>
                        </a:lnTo>
                        <a:lnTo>
                          <a:pt x="23" y="30"/>
                        </a:lnTo>
                        <a:lnTo>
                          <a:pt x="22" y="30"/>
                        </a:lnTo>
                        <a:lnTo>
                          <a:pt x="21" y="29"/>
                        </a:lnTo>
                        <a:lnTo>
                          <a:pt x="19" y="28"/>
                        </a:lnTo>
                        <a:lnTo>
                          <a:pt x="18" y="27"/>
                        </a:lnTo>
                        <a:lnTo>
                          <a:pt x="18" y="26"/>
                        </a:lnTo>
                        <a:lnTo>
                          <a:pt x="16" y="25"/>
                        </a:lnTo>
                        <a:lnTo>
                          <a:pt x="16" y="24"/>
                        </a:lnTo>
                        <a:lnTo>
                          <a:pt x="15" y="23"/>
                        </a:lnTo>
                        <a:lnTo>
                          <a:pt x="14" y="22"/>
                        </a:lnTo>
                        <a:lnTo>
                          <a:pt x="14" y="21"/>
                        </a:lnTo>
                        <a:lnTo>
                          <a:pt x="12" y="20"/>
                        </a:lnTo>
                        <a:lnTo>
                          <a:pt x="12" y="19"/>
                        </a:lnTo>
                        <a:lnTo>
                          <a:pt x="11" y="18"/>
                        </a:lnTo>
                        <a:lnTo>
                          <a:pt x="10" y="17"/>
                        </a:lnTo>
                        <a:lnTo>
                          <a:pt x="9" y="16"/>
                        </a:lnTo>
                        <a:lnTo>
                          <a:pt x="8" y="14"/>
                        </a:lnTo>
                        <a:lnTo>
                          <a:pt x="8" y="13"/>
                        </a:lnTo>
                        <a:lnTo>
                          <a:pt x="7" y="12"/>
                        </a:lnTo>
                        <a:lnTo>
                          <a:pt x="7" y="11"/>
                        </a:lnTo>
                        <a:lnTo>
                          <a:pt x="5" y="10"/>
                        </a:lnTo>
                        <a:lnTo>
                          <a:pt x="4" y="8"/>
                        </a:lnTo>
                        <a:lnTo>
                          <a:pt x="3" y="7"/>
                        </a:lnTo>
                        <a:lnTo>
                          <a:pt x="3" y="6"/>
                        </a:lnTo>
                        <a:lnTo>
                          <a:pt x="2" y="6"/>
                        </a:lnTo>
                        <a:lnTo>
                          <a:pt x="2" y="4"/>
                        </a:lnTo>
                        <a:lnTo>
                          <a:pt x="1" y="3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04" name="Freeform 322"/>
                  <p:cNvSpPr>
                    <a:spLocks/>
                  </p:cNvSpPr>
                  <p:nvPr/>
                </p:nvSpPr>
                <p:spPr bwMode="auto">
                  <a:xfrm>
                    <a:off x="2169" y="2583"/>
                    <a:ext cx="35" cy="37"/>
                  </a:xfrm>
                  <a:custGeom>
                    <a:avLst/>
                    <a:gdLst>
                      <a:gd name="T0" fmla="*/ 34 w 35"/>
                      <a:gd name="T1" fmla="*/ 35 h 37"/>
                      <a:gd name="T2" fmla="*/ 32 w 35"/>
                      <a:gd name="T3" fmla="*/ 35 h 37"/>
                      <a:gd name="T4" fmla="*/ 32 w 35"/>
                      <a:gd name="T5" fmla="*/ 35 h 37"/>
                      <a:gd name="T6" fmla="*/ 30 w 35"/>
                      <a:gd name="T7" fmla="*/ 36 h 37"/>
                      <a:gd name="T8" fmla="*/ 30 w 35"/>
                      <a:gd name="T9" fmla="*/ 35 h 37"/>
                      <a:gd name="T10" fmla="*/ 29 w 35"/>
                      <a:gd name="T11" fmla="*/ 35 h 37"/>
                      <a:gd name="T12" fmla="*/ 28 w 35"/>
                      <a:gd name="T13" fmla="*/ 35 h 37"/>
                      <a:gd name="T14" fmla="*/ 28 w 35"/>
                      <a:gd name="T15" fmla="*/ 35 h 37"/>
                      <a:gd name="T16" fmla="*/ 26 w 35"/>
                      <a:gd name="T17" fmla="*/ 33 h 37"/>
                      <a:gd name="T18" fmla="*/ 26 w 35"/>
                      <a:gd name="T19" fmla="*/ 34 h 37"/>
                      <a:gd name="T20" fmla="*/ 25 w 35"/>
                      <a:gd name="T21" fmla="*/ 32 h 37"/>
                      <a:gd name="T22" fmla="*/ 24 w 35"/>
                      <a:gd name="T23" fmla="*/ 32 h 37"/>
                      <a:gd name="T24" fmla="*/ 24 w 35"/>
                      <a:gd name="T25" fmla="*/ 31 h 37"/>
                      <a:gd name="T26" fmla="*/ 23 w 35"/>
                      <a:gd name="T27" fmla="*/ 31 h 37"/>
                      <a:gd name="T28" fmla="*/ 22 w 35"/>
                      <a:gd name="T29" fmla="*/ 30 h 37"/>
                      <a:gd name="T30" fmla="*/ 22 w 35"/>
                      <a:gd name="T31" fmla="*/ 30 h 37"/>
                      <a:gd name="T32" fmla="*/ 21 w 35"/>
                      <a:gd name="T33" fmla="*/ 29 h 37"/>
                      <a:gd name="T34" fmla="*/ 18 w 35"/>
                      <a:gd name="T35" fmla="*/ 27 h 37"/>
                      <a:gd name="T36" fmla="*/ 18 w 35"/>
                      <a:gd name="T37" fmla="*/ 26 h 37"/>
                      <a:gd name="T38" fmla="*/ 16 w 35"/>
                      <a:gd name="T39" fmla="*/ 24 h 37"/>
                      <a:gd name="T40" fmla="*/ 15 w 35"/>
                      <a:gd name="T41" fmla="*/ 23 h 37"/>
                      <a:gd name="T42" fmla="*/ 14 w 35"/>
                      <a:gd name="T43" fmla="*/ 21 h 37"/>
                      <a:gd name="T44" fmla="*/ 12 w 35"/>
                      <a:gd name="T45" fmla="*/ 19 h 37"/>
                      <a:gd name="T46" fmla="*/ 11 w 35"/>
                      <a:gd name="T47" fmla="*/ 18 h 37"/>
                      <a:gd name="T48" fmla="*/ 9 w 35"/>
                      <a:gd name="T49" fmla="*/ 16 h 37"/>
                      <a:gd name="T50" fmla="*/ 8 w 35"/>
                      <a:gd name="T51" fmla="*/ 14 h 37"/>
                      <a:gd name="T52" fmla="*/ 7 w 35"/>
                      <a:gd name="T53" fmla="*/ 12 h 37"/>
                      <a:gd name="T54" fmla="*/ 5 w 35"/>
                      <a:gd name="T55" fmla="*/ 10 h 37"/>
                      <a:gd name="T56" fmla="*/ 4 w 35"/>
                      <a:gd name="T57" fmla="*/ 8 h 37"/>
                      <a:gd name="T58" fmla="*/ 3 w 35"/>
                      <a:gd name="T59" fmla="*/ 6 h 37"/>
                      <a:gd name="T60" fmla="*/ 2 w 35"/>
                      <a:gd name="T61" fmla="*/ 4 h 37"/>
                      <a:gd name="T62" fmla="*/ 0 w 35"/>
                      <a:gd name="T63" fmla="*/ 1 h 3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7"/>
                      <a:gd name="T98" fmla="*/ 35 w 35"/>
                      <a:gd name="T99" fmla="*/ 37 h 3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7">
                        <a:moveTo>
                          <a:pt x="34" y="35"/>
                        </a:moveTo>
                        <a:lnTo>
                          <a:pt x="34" y="35"/>
                        </a:lnTo>
                        <a:lnTo>
                          <a:pt x="32" y="35"/>
                        </a:lnTo>
                        <a:lnTo>
                          <a:pt x="32" y="36"/>
                        </a:lnTo>
                        <a:lnTo>
                          <a:pt x="32" y="35"/>
                        </a:lnTo>
                        <a:lnTo>
                          <a:pt x="31" y="36"/>
                        </a:lnTo>
                        <a:lnTo>
                          <a:pt x="30" y="36"/>
                        </a:lnTo>
                        <a:lnTo>
                          <a:pt x="30" y="35"/>
                        </a:lnTo>
                        <a:lnTo>
                          <a:pt x="29" y="35"/>
                        </a:lnTo>
                        <a:lnTo>
                          <a:pt x="28" y="35"/>
                        </a:lnTo>
                        <a:lnTo>
                          <a:pt x="26" y="34"/>
                        </a:lnTo>
                        <a:lnTo>
                          <a:pt x="26" y="33"/>
                        </a:lnTo>
                        <a:lnTo>
                          <a:pt x="26" y="34"/>
                        </a:lnTo>
                        <a:lnTo>
                          <a:pt x="25" y="33"/>
                        </a:lnTo>
                        <a:lnTo>
                          <a:pt x="25" y="32"/>
                        </a:lnTo>
                        <a:lnTo>
                          <a:pt x="24" y="32"/>
                        </a:lnTo>
                        <a:lnTo>
                          <a:pt x="24" y="31"/>
                        </a:lnTo>
                        <a:lnTo>
                          <a:pt x="23" y="31"/>
                        </a:lnTo>
                        <a:lnTo>
                          <a:pt x="23" y="30"/>
                        </a:lnTo>
                        <a:lnTo>
                          <a:pt x="22" y="30"/>
                        </a:lnTo>
                        <a:lnTo>
                          <a:pt x="21" y="29"/>
                        </a:lnTo>
                        <a:lnTo>
                          <a:pt x="19" y="28"/>
                        </a:lnTo>
                        <a:lnTo>
                          <a:pt x="18" y="27"/>
                        </a:lnTo>
                        <a:lnTo>
                          <a:pt x="18" y="26"/>
                        </a:lnTo>
                        <a:lnTo>
                          <a:pt x="16" y="25"/>
                        </a:lnTo>
                        <a:lnTo>
                          <a:pt x="16" y="24"/>
                        </a:lnTo>
                        <a:lnTo>
                          <a:pt x="15" y="23"/>
                        </a:lnTo>
                        <a:lnTo>
                          <a:pt x="14" y="22"/>
                        </a:lnTo>
                        <a:lnTo>
                          <a:pt x="14" y="21"/>
                        </a:lnTo>
                        <a:lnTo>
                          <a:pt x="12" y="20"/>
                        </a:lnTo>
                        <a:lnTo>
                          <a:pt x="12" y="19"/>
                        </a:lnTo>
                        <a:lnTo>
                          <a:pt x="11" y="18"/>
                        </a:lnTo>
                        <a:lnTo>
                          <a:pt x="10" y="17"/>
                        </a:lnTo>
                        <a:lnTo>
                          <a:pt x="9" y="16"/>
                        </a:lnTo>
                        <a:lnTo>
                          <a:pt x="8" y="14"/>
                        </a:lnTo>
                        <a:lnTo>
                          <a:pt x="8" y="13"/>
                        </a:lnTo>
                        <a:lnTo>
                          <a:pt x="7" y="12"/>
                        </a:lnTo>
                        <a:lnTo>
                          <a:pt x="7" y="11"/>
                        </a:lnTo>
                        <a:lnTo>
                          <a:pt x="5" y="10"/>
                        </a:lnTo>
                        <a:lnTo>
                          <a:pt x="4" y="8"/>
                        </a:lnTo>
                        <a:lnTo>
                          <a:pt x="3" y="7"/>
                        </a:lnTo>
                        <a:lnTo>
                          <a:pt x="3" y="6"/>
                        </a:lnTo>
                        <a:lnTo>
                          <a:pt x="2" y="6"/>
                        </a:lnTo>
                        <a:lnTo>
                          <a:pt x="2" y="4"/>
                        </a:lnTo>
                        <a:lnTo>
                          <a:pt x="1" y="3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05" name="Freeform 323"/>
                  <p:cNvSpPr>
                    <a:spLocks/>
                  </p:cNvSpPr>
                  <p:nvPr/>
                </p:nvSpPr>
                <p:spPr bwMode="auto">
                  <a:xfrm>
                    <a:off x="2189" y="2571"/>
                    <a:ext cx="19" cy="49"/>
                  </a:xfrm>
                  <a:custGeom>
                    <a:avLst/>
                    <a:gdLst>
                      <a:gd name="T0" fmla="*/ 3 w 19"/>
                      <a:gd name="T1" fmla="*/ 48 h 49"/>
                      <a:gd name="T2" fmla="*/ 5 w 19"/>
                      <a:gd name="T3" fmla="*/ 47 h 49"/>
                      <a:gd name="T4" fmla="*/ 9 w 19"/>
                      <a:gd name="T5" fmla="*/ 46 h 49"/>
                      <a:gd name="T6" fmla="*/ 9 w 19"/>
                      <a:gd name="T7" fmla="*/ 46 h 49"/>
                      <a:gd name="T8" fmla="*/ 12 w 19"/>
                      <a:gd name="T9" fmla="*/ 45 h 49"/>
                      <a:gd name="T10" fmla="*/ 12 w 19"/>
                      <a:gd name="T11" fmla="*/ 44 h 49"/>
                      <a:gd name="T12" fmla="*/ 12 w 19"/>
                      <a:gd name="T13" fmla="*/ 44 h 49"/>
                      <a:gd name="T14" fmla="*/ 14 w 19"/>
                      <a:gd name="T15" fmla="*/ 42 h 49"/>
                      <a:gd name="T16" fmla="*/ 14 w 19"/>
                      <a:gd name="T17" fmla="*/ 42 h 49"/>
                      <a:gd name="T18" fmla="*/ 14 w 19"/>
                      <a:gd name="T19" fmla="*/ 42 h 49"/>
                      <a:gd name="T20" fmla="*/ 14 w 19"/>
                      <a:gd name="T21" fmla="*/ 41 h 49"/>
                      <a:gd name="T22" fmla="*/ 14 w 19"/>
                      <a:gd name="T23" fmla="*/ 39 h 49"/>
                      <a:gd name="T24" fmla="*/ 14 w 19"/>
                      <a:gd name="T25" fmla="*/ 39 h 49"/>
                      <a:gd name="T26" fmla="*/ 14 w 19"/>
                      <a:gd name="T27" fmla="*/ 38 h 49"/>
                      <a:gd name="T28" fmla="*/ 14 w 19"/>
                      <a:gd name="T29" fmla="*/ 37 h 49"/>
                      <a:gd name="T30" fmla="*/ 14 w 19"/>
                      <a:gd name="T31" fmla="*/ 37 h 49"/>
                      <a:gd name="T32" fmla="*/ 18 w 19"/>
                      <a:gd name="T33" fmla="*/ 36 h 49"/>
                      <a:gd name="T34" fmla="*/ 18 w 19"/>
                      <a:gd name="T35" fmla="*/ 32 h 49"/>
                      <a:gd name="T36" fmla="*/ 18 w 19"/>
                      <a:gd name="T37" fmla="*/ 31 h 49"/>
                      <a:gd name="T38" fmla="*/ 18 w 19"/>
                      <a:gd name="T39" fmla="*/ 29 h 49"/>
                      <a:gd name="T40" fmla="*/ 14 w 19"/>
                      <a:gd name="T41" fmla="*/ 27 h 49"/>
                      <a:gd name="T42" fmla="*/ 14 w 19"/>
                      <a:gd name="T43" fmla="*/ 25 h 49"/>
                      <a:gd name="T44" fmla="*/ 14 w 19"/>
                      <a:gd name="T45" fmla="*/ 23 h 49"/>
                      <a:gd name="T46" fmla="*/ 14 w 19"/>
                      <a:gd name="T47" fmla="*/ 20 h 49"/>
                      <a:gd name="T48" fmla="*/ 14 w 19"/>
                      <a:gd name="T49" fmla="*/ 19 h 49"/>
                      <a:gd name="T50" fmla="*/ 12 w 19"/>
                      <a:gd name="T51" fmla="*/ 17 h 49"/>
                      <a:gd name="T52" fmla="*/ 9 w 19"/>
                      <a:gd name="T53" fmla="*/ 14 h 49"/>
                      <a:gd name="T54" fmla="*/ 9 w 19"/>
                      <a:gd name="T55" fmla="*/ 12 h 49"/>
                      <a:gd name="T56" fmla="*/ 9 w 19"/>
                      <a:gd name="T57" fmla="*/ 10 h 49"/>
                      <a:gd name="T58" fmla="*/ 5 w 19"/>
                      <a:gd name="T59" fmla="*/ 7 h 49"/>
                      <a:gd name="T60" fmla="*/ 3 w 19"/>
                      <a:gd name="T61" fmla="*/ 4 h 49"/>
                      <a:gd name="T62" fmla="*/ 0 w 19"/>
                      <a:gd name="T63" fmla="*/ 1 h 4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9"/>
                      <a:gd name="T98" fmla="*/ 19 w 19"/>
                      <a:gd name="T99" fmla="*/ 49 h 4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9">
                        <a:moveTo>
                          <a:pt x="3" y="48"/>
                        </a:moveTo>
                        <a:lnTo>
                          <a:pt x="3" y="48"/>
                        </a:lnTo>
                        <a:lnTo>
                          <a:pt x="5" y="47"/>
                        </a:lnTo>
                        <a:lnTo>
                          <a:pt x="9" y="47"/>
                        </a:lnTo>
                        <a:lnTo>
                          <a:pt x="9" y="46"/>
                        </a:lnTo>
                        <a:lnTo>
                          <a:pt x="12" y="45"/>
                        </a:lnTo>
                        <a:lnTo>
                          <a:pt x="12" y="44"/>
                        </a:lnTo>
                        <a:lnTo>
                          <a:pt x="14" y="43"/>
                        </a:lnTo>
                        <a:lnTo>
                          <a:pt x="14" y="42"/>
                        </a:lnTo>
                        <a:lnTo>
                          <a:pt x="14" y="41"/>
                        </a:lnTo>
                        <a:lnTo>
                          <a:pt x="14" y="40"/>
                        </a:lnTo>
                        <a:lnTo>
                          <a:pt x="14" y="39"/>
                        </a:lnTo>
                        <a:lnTo>
                          <a:pt x="14" y="38"/>
                        </a:lnTo>
                        <a:lnTo>
                          <a:pt x="18" y="38"/>
                        </a:lnTo>
                        <a:lnTo>
                          <a:pt x="14" y="37"/>
                        </a:lnTo>
                        <a:lnTo>
                          <a:pt x="14" y="36"/>
                        </a:lnTo>
                        <a:lnTo>
                          <a:pt x="18" y="36"/>
                        </a:lnTo>
                        <a:lnTo>
                          <a:pt x="18" y="34"/>
                        </a:lnTo>
                        <a:lnTo>
                          <a:pt x="18" y="32"/>
                        </a:lnTo>
                        <a:lnTo>
                          <a:pt x="18" y="31"/>
                        </a:lnTo>
                        <a:lnTo>
                          <a:pt x="18" y="30"/>
                        </a:lnTo>
                        <a:lnTo>
                          <a:pt x="18" y="29"/>
                        </a:lnTo>
                        <a:lnTo>
                          <a:pt x="14" y="28"/>
                        </a:lnTo>
                        <a:lnTo>
                          <a:pt x="14" y="27"/>
                        </a:lnTo>
                        <a:lnTo>
                          <a:pt x="18" y="26"/>
                        </a:lnTo>
                        <a:lnTo>
                          <a:pt x="14" y="25"/>
                        </a:lnTo>
                        <a:lnTo>
                          <a:pt x="14" y="24"/>
                        </a:lnTo>
                        <a:lnTo>
                          <a:pt x="14" y="23"/>
                        </a:lnTo>
                        <a:lnTo>
                          <a:pt x="14" y="22"/>
                        </a:lnTo>
                        <a:lnTo>
                          <a:pt x="14" y="20"/>
                        </a:lnTo>
                        <a:lnTo>
                          <a:pt x="14" y="19"/>
                        </a:lnTo>
                        <a:lnTo>
                          <a:pt x="12" y="18"/>
                        </a:lnTo>
                        <a:lnTo>
                          <a:pt x="12" y="17"/>
                        </a:lnTo>
                        <a:lnTo>
                          <a:pt x="12" y="15"/>
                        </a:lnTo>
                        <a:lnTo>
                          <a:pt x="9" y="14"/>
                        </a:lnTo>
                        <a:lnTo>
                          <a:pt x="9" y="13"/>
                        </a:lnTo>
                        <a:lnTo>
                          <a:pt x="9" y="12"/>
                        </a:lnTo>
                        <a:lnTo>
                          <a:pt x="9" y="11"/>
                        </a:lnTo>
                        <a:lnTo>
                          <a:pt x="9" y="10"/>
                        </a:lnTo>
                        <a:lnTo>
                          <a:pt x="5" y="8"/>
                        </a:lnTo>
                        <a:lnTo>
                          <a:pt x="5" y="7"/>
                        </a:lnTo>
                        <a:lnTo>
                          <a:pt x="3" y="5"/>
                        </a:lnTo>
                        <a:lnTo>
                          <a:pt x="3" y="4"/>
                        </a:lnTo>
                        <a:lnTo>
                          <a:pt x="3" y="3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06" name="Freeform 324"/>
                  <p:cNvSpPr>
                    <a:spLocks/>
                  </p:cNvSpPr>
                  <p:nvPr/>
                </p:nvSpPr>
                <p:spPr bwMode="auto">
                  <a:xfrm>
                    <a:off x="2179" y="2525"/>
                    <a:ext cx="20" cy="48"/>
                  </a:xfrm>
                  <a:custGeom>
                    <a:avLst/>
                    <a:gdLst>
                      <a:gd name="T0" fmla="*/ 15 w 20"/>
                      <a:gd name="T1" fmla="*/ 1 h 48"/>
                      <a:gd name="T2" fmla="*/ 15 w 20"/>
                      <a:gd name="T3" fmla="*/ 1 h 48"/>
                      <a:gd name="T4" fmla="*/ 11 w 20"/>
                      <a:gd name="T5" fmla="*/ 2 h 48"/>
                      <a:gd name="T6" fmla="*/ 8 w 20"/>
                      <a:gd name="T7" fmla="*/ 2 h 48"/>
                      <a:gd name="T8" fmla="*/ 8 w 20"/>
                      <a:gd name="T9" fmla="*/ 3 h 48"/>
                      <a:gd name="T10" fmla="*/ 8 w 20"/>
                      <a:gd name="T11" fmla="*/ 4 h 48"/>
                      <a:gd name="T12" fmla="*/ 4 w 20"/>
                      <a:gd name="T13" fmla="*/ 4 h 48"/>
                      <a:gd name="T14" fmla="*/ 4 w 20"/>
                      <a:gd name="T15" fmla="*/ 6 h 48"/>
                      <a:gd name="T16" fmla="*/ 4 w 20"/>
                      <a:gd name="T17" fmla="*/ 7 h 48"/>
                      <a:gd name="T18" fmla="*/ 4 w 20"/>
                      <a:gd name="T19" fmla="*/ 7 h 48"/>
                      <a:gd name="T20" fmla="*/ 4 w 20"/>
                      <a:gd name="T21" fmla="*/ 7 h 48"/>
                      <a:gd name="T22" fmla="*/ 4 w 20"/>
                      <a:gd name="T23" fmla="*/ 9 h 48"/>
                      <a:gd name="T24" fmla="*/ 0 w 20"/>
                      <a:gd name="T25" fmla="*/ 9 h 48"/>
                      <a:gd name="T26" fmla="*/ 0 w 20"/>
                      <a:gd name="T27" fmla="*/ 10 h 48"/>
                      <a:gd name="T28" fmla="*/ 0 w 20"/>
                      <a:gd name="T29" fmla="*/ 11 h 48"/>
                      <a:gd name="T30" fmla="*/ 0 w 20"/>
                      <a:gd name="T31" fmla="*/ 12 h 48"/>
                      <a:gd name="T32" fmla="*/ 0 w 20"/>
                      <a:gd name="T33" fmla="*/ 13 h 48"/>
                      <a:gd name="T34" fmla="*/ 0 w 20"/>
                      <a:gd name="T35" fmla="*/ 15 h 48"/>
                      <a:gd name="T36" fmla="*/ 0 w 20"/>
                      <a:gd name="T37" fmla="*/ 17 h 48"/>
                      <a:gd name="T38" fmla="*/ 0 w 20"/>
                      <a:gd name="T39" fmla="*/ 19 h 48"/>
                      <a:gd name="T40" fmla="*/ 0 w 20"/>
                      <a:gd name="T41" fmla="*/ 21 h 48"/>
                      <a:gd name="T42" fmla="*/ 0 w 20"/>
                      <a:gd name="T43" fmla="*/ 23 h 48"/>
                      <a:gd name="T44" fmla="*/ 0 w 20"/>
                      <a:gd name="T45" fmla="*/ 25 h 48"/>
                      <a:gd name="T46" fmla="*/ 0 w 20"/>
                      <a:gd name="T47" fmla="*/ 27 h 48"/>
                      <a:gd name="T48" fmla="*/ 4 w 20"/>
                      <a:gd name="T49" fmla="*/ 29 h 48"/>
                      <a:gd name="T50" fmla="*/ 4 w 20"/>
                      <a:gd name="T51" fmla="*/ 31 h 48"/>
                      <a:gd name="T52" fmla="*/ 8 w 20"/>
                      <a:gd name="T53" fmla="*/ 33 h 48"/>
                      <a:gd name="T54" fmla="*/ 8 w 20"/>
                      <a:gd name="T55" fmla="*/ 35 h 48"/>
                      <a:gd name="T56" fmla="*/ 11 w 20"/>
                      <a:gd name="T57" fmla="*/ 38 h 48"/>
                      <a:gd name="T58" fmla="*/ 11 w 20"/>
                      <a:gd name="T59" fmla="*/ 40 h 48"/>
                      <a:gd name="T60" fmla="*/ 15 w 20"/>
                      <a:gd name="T61" fmla="*/ 43 h 48"/>
                      <a:gd name="T62" fmla="*/ 15 w 20"/>
                      <a:gd name="T63" fmla="*/ 46 h 4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0"/>
                      <a:gd name="T97" fmla="*/ 0 h 48"/>
                      <a:gd name="T98" fmla="*/ 20 w 20"/>
                      <a:gd name="T99" fmla="*/ 48 h 4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0" h="48">
                        <a:moveTo>
                          <a:pt x="19" y="0"/>
                        </a:moveTo>
                        <a:lnTo>
                          <a:pt x="15" y="1"/>
                        </a:lnTo>
                        <a:lnTo>
                          <a:pt x="15" y="2"/>
                        </a:lnTo>
                        <a:lnTo>
                          <a:pt x="15" y="1"/>
                        </a:lnTo>
                        <a:lnTo>
                          <a:pt x="15" y="2"/>
                        </a:lnTo>
                        <a:lnTo>
                          <a:pt x="11" y="2"/>
                        </a:lnTo>
                        <a:lnTo>
                          <a:pt x="8" y="2"/>
                        </a:lnTo>
                        <a:lnTo>
                          <a:pt x="8" y="3"/>
                        </a:lnTo>
                        <a:lnTo>
                          <a:pt x="8" y="4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4" y="6"/>
                        </a:lnTo>
                        <a:lnTo>
                          <a:pt x="4" y="7"/>
                        </a:lnTo>
                        <a:lnTo>
                          <a:pt x="4" y="6"/>
                        </a:lnTo>
                        <a:lnTo>
                          <a:pt x="4" y="7"/>
                        </a:lnTo>
                        <a:lnTo>
                          <a:pt x="4" y="8"/>
                        </a:lnTo>
                        <a:lnTo>
                          <a:pt x="4" y="9"/>
                        </a:lnTo>
                        <a:lnTo>
                          <a:pt x="0" y="9"/>
                        </a:lnTo>
                        <a:lnTo>
                          <a:pt x="4" y="10"/>
                        </a:lnTo>
                        <a:lnTo>
                          <a:pt x="0" y="10"/>
                        </a:ln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0" y="15"/>
                        </a:lnTo>
                        <a:lnTo>
                          <a:pt x="0" y="16"/>
                        </a:lnTo>
                        <a:lnTo>
                          <a:pt x="0" y="17"/>
                        </a:lnTo>
                        <a:lnTo>
                          <a:pt x="0" y="18"/>
                        </a:lnTo>
                        <a:lnTo>
                          <a:pt x="0" y="19"/>
                        </a:lnTo>
                        <a:lnTo>
                          <a:pt x="0" y="20"/>
                        </a:lnTo>
                        <a:lnTo>
                          <a:pt x="0" y="21"/>
                        </a:lnTo>
                        <a:lnTo>
                          <a:pt x="0" y="22"/>
                        </a:lnTo>
                        <a:lnTo>
                          <a:pt x="0" y="23"/>
                        </a:lnTo>
                        <a:lnTo>
                          <a:pt x="0" y="24"/>
                        </a:lnTo>
                        <a:lnTo>
                          <a:pt x="0" y="25"/>
                        </a:lnTo>
                        <a:lnTo>
                          <a:pt x="4" y="25"/>
                        </a:lnTo>
                        <a:lnTo>
                          <a:pt x="0" y="27"/>
                        </a:lnTo>
                        <a:lnTo>
                          <a:pt x="4" y="28"/>
                        </a:lnTo>
                        <a:lnTo>
                          <a:pt x="4" y="29"/>
                        </a:lnTo>
                        <a:lnTo>
                          <a:pt x="4" y="30"/>
                        </a:lnTo>
                        <a:lnTo>
                          <a:pt x="4" y="31"/>
                        </a:lnTo>
                        <a:lnTo>
                          <a:pt x="4" y="33"/>
                        </a:lnTo>
                        <a:lnTo>
                          <a:pt x="8" y="33"/>
                        </a:lnTo>
                        <a:lnTo>
                          <a:pt x="8" y="34"/>
                        </a:lnTo>
                        <a:lnTo>
                          <a:pt x="8" y="35"/>
                        </a:lnTo>
                        <a:lnTo>
                          <a:pt x="8" y="37"/>
                        </a:lnTo>
                        <a:lnTo>
                          <a:pt x="11" y="38"/>
                        </a:lnTo>
                        <a:lnTo>
                          <a:pt x="11" y="39"/>
                        </a:lnTo>
                        <a:lnTo>
                          <a:pt x="11" y="40"/>
                        </a:lnTo>
                        <a:lnTo>
                          <a:pt x="15" y="42"/>
                        </a:lnTo>
                        <a:lnTo>
                          <a:pt x="15" y="43"/>
                        </a:lnTo>
                        <a:lnTo>
                          <a:pt x="15" y="44"/>
                        </a:lnTo>
                        <a:lnTo>
                          <a:pt x="15" y="46"/>
                        </a:lnTo>
                        <a:lnTo>
                          <a:pt x="19" y="4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07" name="Freeform 325"/>
                  <p:cNvSpPr>
                    <a:spLocks/>
                  </p:cNvSpPr>
                  <p:nvPr/>
                </p:nvSpPr>
                <p:spPr bwMode="auto">
                  <a:xfrm>
                    <a:off x="2201" y="2525"/>
                    <a:ext cx="35" cy="37"/>
                  </a:xfrm>
                  <a:custGeom>
                    <a:avLst/>
                    <a:gdLst>
                      <a:gd name="T0" fmla="*/ 0 w 35"/>
                      <a:gd name="T1" fmla="*/ 1 h 37"/>
                      <a:gd name="T2" fmla="*/ 1 w 35"/>
                      <a:gd name="T3" fmla="*/ 1 h 37"/>
                      <a:gd name="T4" fmla="*/ 2 w 35"/>
                      <a:gd name="T5" fmla="*/ 1 h 37"/>
                      <a:gd name="T6" fmla="*/ 3 w 35"/>
                      <a:gd name="T7" fmla="*/ 0 h 37"/>
                      <a:gd name="T8" fmla="*/ 4 w 35"/>
                      <a:gd name="T9" fmla="*/ 0 h 37"/>
                      <a:gd name="T10" fmla="*/ 5 w 35"/>
                      <a:gd name="T11" fmla="*/ 1 h 37"/>
                      <a:gd name="T12" fmla="*/ 5 w 35"/>
                      <a:gd name="T13" fmla="*/ 1 h 37"/>
                      <a:gd name="T14" fmla="*/ 6 w 35"/>
                      <a:gd name="T15" fmla="*/ 1 h 37"/>
                      <a:gd name="T16" fmla="*/ 6 w 35"/>
                      <a:gd name="T17" fmla="*/ 2 h 37"/>
                      <a:gd name="T18" fmla="*/ 7 w 35"/>
                      <a:gd name="T19" fmla="*/ 3 h 37"/>
                      <a:gd name="T20" fmla="*/ 7 w 35"/>
                      <a:gd name="T21" fmla="*/ 3 h 37"/>
                      <a:gd name="T22" fmla="*/ 9 w 35"/>
                      <a:gd name="T23" fmla="*/ 3 h 37"/>
                      <a:gd name="T24" fmla="*/ 10 w 35"/>
                      <a:gd name="T25" fmla="*/ 4 h 37"/>
                      <a:gd name="T26" fmla="*/ 10 w 35"/>
                      <a:gd name="T27" fmla="*/ 5 h 37"/>
                      <a:gd name="T28" fmla="*/ 11 w 35"/>
                      <a:gd name="T29" fmla="*/ 6 h 37"/>
                      <a:gd name="T30" fmla="*/ 11 w 35"/>
                      <a:gd name="T31" fmla="*/ 6 h 37"/>
                      <a:gd name="T32" fmla="*/ 13 w 35"/>
                      <a:gd name="T33" fmla="*/ 7 h 37"/>
                      <a:gd name="T34" fmla="*/ 14 w 35"/>
                      <a:gd name="T35" fmla="*/ 8 h 37"/>
                      <a:gd name="T36" fmla="*/ 15 w 35"/>
                      <a:gd name="T37" fmla="*/ 11 h 37"/>
                      <a:gd name="T38" fmla="*/ 17 w 35"/>
                      <a:gd name="T39" fmla="*/ 12 h 37"/>
                      <a:gd name="T40" fmla="*/ 18 w 35"/>
                      <a:gd name="T41" fmla="*/ 13 h 37"/>
                      <a:gd name="T42" fmla="*/ 20 w 35"/>
                      <a:gd name="T43" fmla="*/ 15 h 37"/>
                      <a:gd name="T44" fmla="*/ 21 w 35"/>
                      <a:gd name="T45" fmla="*/ 17 h 37"/>
                      <a:gd name="T46" fmla="*/ 22 w 35"/>
                      <a:gd name="T47" fmla="*/ 18 h 37"/>
                      <a:gd name="T48" fmla="*/ 23 w 35"/>
                      <a:gd name="T49" fmla="*/ 20 h 37"/>
                      <a:gd name="T50" fmla="*/ 24 w 35"/>
                      <a:gd name="T51" fmla="*/ 23 h 37"/>
                      <a:gd name="T52" fmla="*/ 26 w 35"/>
                      <a:gd name="T53" fmla="*/ 24 h 37"/>
                      <a:gd name="T54" fmla="*/ 27 w 35"/>
                      <a:gd name="T55" fmla="*/ 26 h 37"/>
                      <a:gd name="T56" fmla="*/ 28 w 35"/>
                      <a:gd name="T57" fmla="*/ 28 h 37"/>
                      <a:gd name="T58" fmla="*/ 30 w 35"/>
                      <a:gd name="T59" fmla="*/ 31 h 37"/>
                      <a:gd name="T60" fmla="*/ 31 w 35"/>
                      <a:gd name="T61" fmla="*/ 33 h 37"/>
                      <a:gd name="T62" fmla="*/ 32 w 35"/>
                      <a:gd name="T63" fmla="*/ 35 h 3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7"/>
                      <a:gd name="T98" fmla="*/ 35 w 35"/>
                      <a:gd name="T99" fmla="*/ 37 h 3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7">
                        <a:moveTo>
                          <a:pt x="0" y="0"/>
                        </a:moveTo>
                        <a:lnTo>
                          <a:pt x="0" y="1"/>
                        </a:lnTo>
                        <a:lnTo>
                          <a:pt x="1" y="0"/>
                        </a:lnTo>
                        <a:lnTo>
                          <a:pt x="1" y="1"/>
                        </a:lnTo>
                        <a:lnTo>
                          <a:pt x="2" y="0"/>
                        </a:lnTo>
                        <a:lnTo>
                          <a:pt x="2" y="1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6" y="2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9" y="5"/>
                        </a:lnTo>
                        <a:lnTo>
                          <a:pt x="10" y="4"/>
                        </a:lnTo>
                        <a:lnTo>
                          <a:pt x="10" y="5"/>
                        </a:lnTo>
                        <a:lnTo>
                          <a:pt x="11" y="6"/>
                        </a:lnTo>
                        <a:lnTo>
                          <a:pt x="12" y="6"/>
                        </a:lnTo>
                        <a:lnTo>
                          <a:pt x="13" y="7"/>
                        </a:lnTo>
                        <a:lnTo>
                          <a:pt x="14" y="8"/>
                        </a:lnTo>
                        <a:lnTo>
                          <a:pt x="15" y="9"/>
                        </a:lnTo>
                        <a:lnTo>
                          <a:pt x="15" y="11"/>
                        </a:lnTo>
                        <a:lnTo>
                          <a:pt x="17" y="11"/>
                        </a:lnTo>
                        <a:lnTo>
                          <a:pt x="17" y="12"/>
                        </a:lnTo>
                        <a:lnTo>
                          <a:pt x="18" y="12"/>
                        </a:lnTo>
                        <a:lnTo>
                          <a:pt x="18" y="13"/>
                        </a:lnTo>
                        <a:lnTo>
                          <a:pt x="19" y="14"/>
                        </a:lnTo>
                        <a:lnTo>
                          <a:pt x="20" y="15"/>
                        </a:lnTo>
                        <a:lnTo>
                          <a:pt x="20" y="16"/>
                        </a:lnTo>
                        <a:lnTo>
                          <a:pt x="21" y="17"/>
                        </a:lnTo>
                        <a:lnTo>
                          <a:pt x="21" y="18"/>
                        </a:lnTo>
                        <a:lnTo>
                          <a:pt x="22" y="18"/>
                        </a:lnTo>
                        <a:lnTo>
                          <a:pt x="23" y="20"/>
                        </a:lnTo>
                        <a:lnTo>
                          <a:pt x="23" y="21"/>
                        </a:lnTo>
                        <a:lnTo>
                          <a:pt x="24" y="23"/>
                        </a:lnTo>
                        <a:lnTo>
                          <a:pt x="26" y="23"/>
                        </a:lnTo>
                        <a:lnTo>
                          <a:pt x="26" y="24"/>
                        </a:lnTo>
                        <a:lnTo>
                          <a:pt x="27" y="25"/>
                        </a:lnTo>
                        <a:lnTo>
                          <a:pt x="27" y="26"/>
                        </a:lnTo>
                        <a:lnTo>
                          <a:pt x="28" y="27"/>
                        </a:lnTo>
                        <a:lnTo>
                          <a:pt x="28" y="28"/>
                        </a:lnTo>
                        <a:lnTo>
                          <a:pt x="29" y="29"/>
                        </a:lnTo>
                        <a:lnTo>
                          <a:pt x="30" y="31"/>
                        </a:lnTo>
                        <a:lnTo>
                          <a:pt x="30" y="32"/>
                        </a:lnTo>
                        <a:lnTo>
                          <a:pt x="31" y="33"/>
                        </a:lnTo>
                        <a:lnTo>
                          <a:pt x="31" y="34"/>
                        </a:lnTo>
                        <a:lnTo>
                          <a:pt x="32" y="35"/>
                        </a:lnTo>
                        <a:lnTo>
                          <a:pt x="34" y="3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08" name="Freeform 326"/>
                  <p:cNvSpPr>
                    <a:spLocks/>
                  </p:cNvSpPr>
                  <p:nvPr/>
                </p:nvSpPr>
                <p:spPr bwMode="auto">
                  <a:xfrm>
                    <a:off x="2514" y="2468"/>
                    <a:ext cx="19" cy="48"/>
                  </a:xfrm>
                  <a:custGeom>
                    <a:avLst/>
                    <a:gdLst>
                      <a:gd name="T0" fmla="*/ 3 w 19"/>
                      <a:gd name="T1" fmla="*/ 47 h 48"/>
                      <a:gd name="T2" fmla="*/ 5 w 19"/>
                      <a:gd name="T3" fmla="*/ 47 h 48"/>
                      <a:gd name="T4" fmla="*/ 5 w 19"/>
                      <a:gd name="T5" fmla="*/ 46 h 48"/>
                      <a:gd name="T6" fmla="*/ 9 w 19"/>
                      <a:gd name="T7" fmla="*/ 46 h 48"/>
                      <a:gd name="T8" fmla="*/ 9 w 19"/>
                      <a:gd name="T9" fmla="*/ 45 h 48"/>
                      <a:gd name="T10" fmla="*/ 12 w 19"/>
                      <a:gd name="T11" fmla="*/ 44 h 48"/>
                      <a:gd name="T12" fmla="*/ 12 w 19"/>
                      <a:gd name="T13" fmla="*/ 44 h 48"/>
                      <a:gd name="T14" fmla="*/ 14 w 19"/>
                      <a:gd name="T15" fmla="*/ 43 h 48"/>
                      <a:gd name="T16" fmla="*/ 14 w 19"/>
                      <a:gd name="T17" fmla="*/ 42 h 48"/>
                      <a:gd name="T18" fmla="*/ 14 w 19"/>
                      <a:gd name="T19" fmla="*/ 41 h 48"/>
                      <a:gd name="T20" fmla="*/ 14 w 19"/>
                      <a:gd name="T21" fmla="*/ 40 h 48"/>
                      <a:gd name="T22" fmla="*/ 14 w 19"/>
                      <a:gd name="T23" fmla="*/ 39 h 48"/>
                      <a:gd name="T24" fmla="*/ 14 w 19"/>
                      <a:gd name="T25" fmla="*/ 38 h 48"/>
                      <a:gd name="T26" fmla="*/ 14 w 19"/>
                      <a:gd name="T27" fmla="*/ 38 h 48"/>
                      <a:gd name="T28" fmla="*/ 14 w 19"/>
                      <a:gd name="T29" fmla="*/ 37 h 48"/>
                      <a:gd name="T30" fmla="*/ 14 w 19"/>
                      <a:gd name="T31" fmla="*/ 36 h 48"/>
                      <a:gd name="T32" fmla="*/ 14 w 19"/>
                      <a:gd name="T33" fmla="*/ 35 h 48"/>
                      <a:gd name="T34" fmla="*/ 14 w 19"/>
                      <a:gd name="T35" fmla="*/ 32 h 48"/>
                      <a:gd name="T36" fmla="*/ 14 w 19"/>
                      <a:gd name="T37" fmla="*/ 31 h 48"/>
                      <a:gd name="T38" fmla="*/ 14 w 19"/>
                      <a:gd name="T39" fmla="*/ 28 h 48"/>
                      <a:gd name="T40" fmla="*/ 14 w 19"/>
                      <a:gd name="T41" fmla="*/ 27 h 48"/>
                      <a:gd name="T42" fmla="*/ 14 w 19"/>
                      <a:gd name="T43" fmla="*/ 25 h 48"/>
                      <a:gd name="T44" fmla="*/ 14 w 19"/>
                      <a:gd name="T45" fmla="*/ 22 h 48"/>
                      <a:gd name="T46" fmla="*/ 12 w 19"/>
                      <a:gd name="T47" fmla="*/ 20 h 48"/>
                      <a:gd name="T48" fmla="*/ 12 w 19"/>
                      <a:gd name="T49" fmla="*/ 18 h 48"/>
                      <a:gd name="T50" fmla="*/ 9 w 19"/>
                      <a:gd name="T51" fmla="*/ 16 h 48"/>
                      <a:gd name="T52" fmla="*/ 9 w 19"/>
                      <a:gd name="T53" fmla="*/ 13 h 48"/>
                      <a:gd name="T54" fmla="*/ 9 w 19"/>
                      <a:gd name="T55" fmla="*/ 12 h 48"/>
                      <a:gd name="T56" fmla="*/ 5 w 19"/>
                      <a:gd name="T57" fmla="*/ 9 h 48"/>
                      <a:gd name="T58" fmla="*/ 5 w 19"/>
                      <a:gd name="T59" fmla="*/ 7 h 48"/>
                      <a:gd name="T60" fmla="*/ 3 w 19"/>
                      <a:gd name="T61" fmla="*/ 4 h 48"/>
                      <a:gd name="T62" fmla="*/ 3 w 19"/>
                      <a:gd name="T63" fmla="*/ 1 h 4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8"/>
                      <a:gd name="T98" fmla="*/ 19 w 19"/>
                      <a:gd name="T99" fmla="*/ 48 h 4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8">
                        <a:moveTo>
                          <a:pt x="3" y="47"/>
                        </a:moveTo>
                        <a:lnTo>
                          <a:pt x="3" y="47"/>
                        </a:lnTo>
                        <a:lnTo>
                          <a:pt x="5" y="47"/>
                        </a:lnTo>
                        <a:lnTo>
                          <a:pt x="5" y="46"/>
                        </a:lnTo>
                        <a:lnTo>
                          <a:pt x="5" y="45"/>
                        </a:lnTo>
                        <a:lnTo>
                          <a:pt x="9" y="46"/>
                        </a:lnTo>
                        <a:lnTo>
                          <a:pt x="9" y="45"/>
                        </a:lnTo>
                        <a:lnTo>
                          <a:pt x="12" y="44"/>
                        </a:lnTo>
                        <a:lnTo>
                          <a:pt x="12" y="43"/>
                        </a:lnTo>
                        <a:lnTo>
                          <a:pt x="14" y="43"/>
                        </a:lnTo>
                        <a:lnTo>
                          <a:pt x="14" y="42"/>
                        </a:lnTo>
                        <a:lnTo>
                          <a:pt x="14" y="41"/>
                        </a:lnTo>
                        <a:lnTo>
                          <a:pt x="14" y="40"/>
                        </a:lnTo>
                        <a:lnTo>
                          <a:pt x="14" y="39"/>
                        </a:lnTo>
                        <a:lnTo>
                          <a:pt x="14" y="38"/>
                        </a:lnTo>
                        <a:lnTo>
                          <a:pt x="14" y="37"/>
                        </a:lnTo>
                        <a:lnTo>
                          <a:pt x="14" y="36"/>
                        </a:lnTo>
                        <a:lnTo>
                          <a:pt x="14" y="35"/>
                        </a:lnTo>
                        <a:lnTo>
                          <a:pt x="18" y="34"/>
                        </a:lnTo>
                        <a:lnTo>
                          <a:pt x="14" y="32"/>
                        </a:lnTo>
                        <a:lnTo>
                          <a:pt x="18" y="32"/>
                        </a:lnTo>
                        <a:lnTo>
                          <a:pt x="14" y="31"/>
                        </a:lnTo>
                        <a:lnTo>
                          <a:pt x="14" y="30"/>
                        </a:lnTo>
                        <a:lnTo>
                          <a:pt x="14" y="28"/>
                        </a:lnTo>
                        <a:lnTo>
                          <a:pt x="18" y="27"/>
                        </a:lnTo>
                        <a:lnTo>
                          <a:pt x="14" y="27"/>
                        </a:lnTo>
                        <a:lnTo>
                          <a:pt x="14" y="26"/>
                        </a:lnTo>
                        <a:lnTo>
                          <a:pt x="14" y="25"/>
                        </a:lnTo>
                        <a:lnTo>
                          <a:pt x="14" y="23"/>
                        </a:lnTo>
                        <a:lnTo>
                          <a:pt x="14" y="22"/>
                        </a:lnTo>
                        <a:lnTo>
                          <a:pt x="12" y="20"/>
                        </a:lnTo>
                        <a:lnTo>
                          <a:pt x="12" y="18"/>
                        </a:lnTo>
                        <a:lnTo>
                          <a:pt x="12" y="17"/>
                        </a:lnTo>
                        <a:lnTo>
                          <a:pt x="9" y="16"/>
                        </a:lnTo>
                        <a:lnTo>
                          <a:pt x="12" y="15"/>
                        </a:lnTo>
                        <a:lnTo>
                          <a:pt x="9" y="13"/>
                        </a:lnTo>
                        <a:lnTo>
                          <a:pt x="9" y="12"/>
                        </a:lnTo>
                        <a:lnTo>
                          <a:pt x="5" y="10"/>
                        </a:lnTo>
                        <a:lnTo>
                          <a:pt x="5" y="9"/>
                        </a:lnTo>
                        <a:lnTo>
                          <a:pt x="5" y="8"/>
                        </a:lnTo>
                        <a:lnTo>
                          <a:pt x="5" y="7"/>
                        </a:lnTo>
                        <a:lnTo>
                          <a:pt x="5" y="6"/>
                        </a:lnTo>
                        <a:lnTo>
                          <a:pt x="3" y="4"/>
                        </a:lnTo>
                        <a:lnTo>
                          <a:pt x="3" y="3"/>
                        </a:lnTo>
                        <a:lnTo>
                          <a:pt x="3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09" name="Freeform 327"/>
                  <p:cNvSpPr>
                    <a:spLocks/>
                  </p:cNvSpPr>
                  <p:nvPr/>
                </p:nvSpPr>
                <p:spPr bwMode="auto">
                  <a:xfrm>
                    <a:off x="2493" y="2478"/>
                    <a:ext cx="35" cy="39"/>
                  </a:xfrm>
                  <a:custGeom>
                    <a:avLst/>
                    <a:gdLst>
                      <a:gd name="T0" fmla="*/ 34 w 35"/>
                      <a:gd name="T1" fmla="*/ 37 h 39"/>
                      <a:gd name="T2" fmla="*/ 32 w 35"/>
                      <a:gd name="T3" fmla="*/ 38 h 39"/>
                      <a:gd name="T4" fmla="*/ 31 w 35"/>
                      <a:gd name="T5" fmla="*/ 38 h 39"/>
                      <a:gd name="T6" fmla="*/ 30 w 35"/>
                      <a:gd name="T7" fmla="*/ 38 h 39"/>
                      <a:gd name="T8" fmla="*/ 30 w 35"/>
                      <a:gd name="T9" fmla="*/ 37 h 39"/>
                      <a:gd name="T10" fmla="*/ 29 w 35"/>
                      <a:gd name="T11" fmla="*/ 37 h 39"/>
                      <a:gd name="T12" fmla="*/ 28 w 35"/>
                      <a:gd name="T13" fmla="*/ 37 h 39"/>
                      <a:gd name="T14" fmla="*/ 27 w 35"/>
                      <a:gd name="T15" fmla="*/ 36 h 39"/>
                      <a:gd name="T16" fmla="*/ 27 w 35"/>
                      <a:gd name="T17" fmla="*/ 36 h 39"/>
                      <a:gd name="T18" fmla="*/ 26 w 35"/>
                      <a:gd name="T19" fmla="*/ 35 h 39"/>
                      <a:gd name="T20" fmla="*/ 24 w 35"/>
                      <a:gd name="T21" fmla="*/ 35 h 39"/>
                      <a:gd name="T22" fmla="*/ 24 w 35"/>
                      <a:gd name="T23" fmla="*/ 34 h 39"/>
                      <a:gd name="T24" fmla="*/ 23 w 35"/>
                      <a:gd name="T25" fmla="*/ 33 h 39"/>
                      <a:gd name="T26" fmla="*/ 23 w 35"/>
                      <a:gd name="T27" fmla="*/ 33 h 39"/>
                      <a:gd name="T28" fmla="*/ 22 w 35"/>
                      <a:gd name="T29" fmla="*/ 32 h 39"/>
                      <a:gd name="T30" fmla="*/ 22 w 35"/>
                      <a:gd name="T31" fmla="*/ 31 h 39"/>
                      <a:gd name="T32" fmla="*/ 20 w 35"/>
                      <a:gd name="T33" fmla="*/ 30 h 39"/>
                      <a:gd name="T34" fmla="*/ 19 w 35"/>
                      <a:gd name="T35" fmla="*/ 29 h 39"/>
                      <a:gd name="T36" fmla="*/ 18 w 35"/>
                      <a:gd name="T37" fmla="*/ 27 h 39"/>
                      <a:gd name="T38" fmla="*/ 17 w 35"/>
                      <a:gd name="T39" fmla="*/ 26 h 39"/>
                      <a:gd name="T40" fmla="*/ 14 w 35"/>
                      <a:gd name="T41" fmla="*/ 24 h 39"/>
                      <a:gd name="T42" fmla="*/ 13 w 35"/>
                      <a:gd name="T43" fmla="*/ 22 h 39"/>
                      <a:gd name="T44" fmla="*/ 12 w 35"/>
                      <a:gd name="T45" fmla="*/ 21 h 39"/>
                      <a:gd name="T46" fmla="*/ 11 w 35"/>
                      <a:gd name="T47" fmla="*/ 19 h 39"/>
                      <a:gd name="T48" fmla="*/ 10 w 35"/>
                      <a:gd name="T49" fmla="*/ 18 h 39"/>
                      <a:gd name="T50" fmla="*/ 9 w 35"/>
                      <a:gd name="T51" fmla="*/ 15 h 39"/>
                      <a:gd name="T52" fmla="*/ 7 w 35"/>
                      <a:gd name="T53" fmla="*/ 13 h 39"/>
                      <a:gd name="T54" fmla="*/ 5 w 35"/>
                      <a:gd name="T55" fmla="*/ 11 h 39"/>
                      <a:gd name="T56" fmla="*/ 4 w 35"/>
                      <a:gd name="T57" fmla="*/ 9 h 39"/>
                      <a:gd name="T58" fmla="*/ 3 w 35"/>
                      <a:gd name="T59" fmla="*/ 6 h 39"/>
                      <a:gd name="T60" fmla="*/ 2 w 35"/>
                      <a:gd name="T61" fmla="*/ 4 h 39"/>
                      <a:gd name="T62" fmla="*/ 1 w 35"/>
                      <a:gd name="T63" fmla="*/ 2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9"/>
                      <a:gd name="T98" fmla="*/ 35 w 35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9">
                        <a:moveTo>
                          <a:pt x="34" y="37"/>
                        </a:moveTo>
                        <a:lnTo>
                          <a:pt x="34" y="37"/>
                        </a:lnTo>
                        <a:lnTo>
                          <a:pt x="32" y="37"/>
                        </a:lnTo>
                        <a:lnTo>
                          <a:pt x="32" y="38"/>
                        </a:lnTo>
                        <a:lnTo>
                          <a:pt x="31" y="38"/>
                        </a:lnTo>
                        <a:lnTo>
                          <a:pt x="30" y="38"/>
                        </a:lnTo>
                        <a:lnTo>
                          <a:pt x="30" y="37"/>
                        </a:lnTo>
                        <a:lnTo>
                          <a:pt x="29" y="37"/>
                        </a:lnTo>
                        <a:lnTo>
                          <a:pt x="28" y="37"/>
                        </a:lnTo>
                        <a:lnTo>
                          <a:pt x="27" y="36"/>
                        </a:lnTo>
                        <a:lnTo>
                          <a:pt x="26" y="35"/>
                        </a:lnTo>
                        <a:lnTo>
                          <a:pt x="24" y="35"/>
                        </a:lnTo>
                        <a:lnTo>
                          <a:pt x="26" y="34"/>
                        </a:lnTo>
                        <a:lnTo>
                          <a:pt x="24" y="34"/>
                        </a:lnTo>
                        <a:lnTo>
                          <a:pt x="23" y="34"/>
                        </a:lnTo>
                        <a:lnTo>
                          <a:pt x="23" y="33"/>
                        </a:lnTo>
                        <a:lnTo>
                          <a:pt x="22" y="33"/>
                        </a:lnTo>
                        <a:lnTo>
                          <a:pt x="22" y="32"/>
                        </a:lnTo>
                        <a:lnTo>
                          <a:pt x="22" y="31"/>
                        </a:lnTo>
                        <a:lnTo>
                          <a:pt x="21" y="32"/>
                        </a:lnTo>
                        <a:lnTo>
                          <a:pt x="20" y="30"/>
                        </a:lnTo>
                        <a:lnTo>
                          <a:pt x="20" y="29"/>
                        </a:lnTo>
                        <a:lnTo>
                          <a:pt x="19" y="29"/>
                        </a:lnTo>
                        <a:lnTo>
                          <a:pt x="18" y="28"/>
                        </a:lnTo>
                        <a:lnTo>
                          <a:pt x="18" y="27"/>
                        </a:lnTo>
                        <a:lnTo>
                          <a:pt x="17" y="26"/>
                        </a:lnTo>
                        <a:lnTo>
                          <a:pt x="15" y="25"/>
                        </a:lnTo>
                        <a:lnTo>
                          <a:pt x="14" y="24"/>
                        </a:lnTo>
                        <a:lnTo>
                          <a:pt x="14" y="23"/>
                        </a:lnTo>
                        <a:lnTo>
                          <a:pt x="13" y="22"/>
                        </a:lnTo>
                        <a:lnTo>
                          <a:pt x="13" y="21"/>
                        </a:lnTo>
                        <a:lnTo>
                          <a:pt x="12" y="21"/>
                        </a:lnTo>
                        <a:lnTo>
                          <a:pt x="12" y="19"/>
                        </a:lnTo>
                        <a:lnTo>
                          <a:pt x="11" y="19"/>
                        </a:lnTo>
                        <a:lnTo>
                          <a:pt x="10" y="18"/>
                        </a:lnTo>
                        <a:lnTo>
                          <a:pt x="9" y="16"/>
                        </a:lnTo>
                        <a:lnTo>
                          <a:pt x="9" y="15"/>
                        </a:lnTo>
                        <a:lnTo>
                          <a:pt x="7" y="14"/>
                        </a:lnTo>
                        <a:lnTo>
                          <a:pt x="7" y="13"/>
                        </a:lnTo>
                        <a:lnTo>
                          <a:pt x="6" y="12"/>
                        </a:lnTo>
                        <a:lnTo>
                          <a:pt x="5" y="11"/>
                        </a:lnTo>
                        <a:lnTo>
                          <a:pt x="5" y="10"/>
                        </a:lnTo>
                        <a:lnTo>
                          <a:pt x="4" y="9"/>
                        </a:lnTo>
                        <a:lnTo>
                          <a:pt x="4" y="7"/>
                        </a:lnTo>
                        <a:lnTo>
                          <a:pt x="3" y="6"/>
                        </a:lnTo>
                        <a:lnTo>
                          <a:pt x="3" y="5"/>
                        </a:lnTo>
                        <a:lnTo>
                          <a:pt x="2" y="4"/>
                        </a:lnTo>
                        <a:lnTo>
                          <a:pt x="1" y="3"/>
                        </a:lnTo>
                        <a:lnTo>
                          <a:pt x="1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10" name="Freeform 328"/>
                  <p:cNvSpPr>
                    <a:spLocks/>
                  </p:cNvSpPr>
                  <p:nvPr/>
                </p:nvSpPr>
                <p:spPr bwMode="auto">
                  <a:xfrm>
                    <a:off x="2493" y="2478"/>
                    <a:ext cx="35" cy="39"/>
                  </a:xfrm>
                  <a:custGeom>
                    <a:avLst/>
                    <a:gdLst>
                      <a:gd name="T0" fmla="*/ 34 w 35"/>
                      <a:gd name="T1" fmla="*/ 37 h 39"/>
                      <a:gd name="T2" fmla="*/ 32 w 35"/>
                      <a:gd name="T3" fmla="*/ 38 h 39"/>
                      <a:gd name="T4" fmla="*/ 31 w 35"/>
                      <a:gd name="T5" fmla="*/ 38 h 39"/>
                      <a:gd name="T6" fmla="*/ 30 w 35"/>
                      <a:gd name="T7" fmla="*/ 38 h 39"/>
                      <a:gd name="T8" fmla="*/ 30 w 35"/>
                      <a:gd name="T9" fmla="*/ 37 h 39"/>
                      <a:gd name="T10" fmla="*/ 29 w 35"/>
                      <a:gd name="T11" fmla="*/ 37 h 39"/>
                      <a:gd name="T12" fmla="*/ 28 w 35"/>
                      <a:gd name="T13" fmla="*/ 37 h 39"/>
                      <a:gd name="T14" fmla="*/ 27 w 35"/>
                      <a:gd name="T15" fmla="*/ 36 h 39"/>
                      <a:gd name="T16" fmla="*/ 27 w 35"/>
                      <a:gd name="T17" fmla="*/ 36 h 39"/>
                      <a:gd name="T18" fmla="*/ 26 w 35"/>
                      <a:gd name="T19" fmla="*/ 35 h 39"/>
                      <a:gd name="T20" fmla="*/ 24 w 35"/>
                      <a:gd name="T21" fmla="*/ 35 h 39"/>
                      <a:gd name="T22" fmla="*/ 24 w 35"/>
                      <a:gd name="T23" fmla="*/ 34 h 39"/>
                      <a:gd name="T24" fmla="*/ 23 w 35"/>
                      <a:gd name="T25" fmla="*/ 33 h 39"/>
                      <a:gd name="T26" fmla="*/ 23 w 35"/>
                      <a:gd name="T27" fmla="*/ 33 h 39"/>
                      <a:gd name="T28" fmla="*/ 22 w 35"/>
                      <a:gd name="T29" fmla="*/ 32 h 39"/>
                      <a:gd name="T30" fmla="*/ 21 w 35"/>
                      <a:gd name="T31" fmla="*/ 32 h 39"/>
                      <a:gd name="T32" fmla="*/ 20 w 35"/>
                      <a:gd name="T33" fmla="*/ 30 h 39"/>
                      <a:gd name="T34" fmla="*/ 19 w 35"/>
                      <a:gd name="T35" fmla="*/ 29 h 39"/>
                      <a:gd name="T36" fmla="*/ 18 w 35"/>
                      <a:gd name="T37" fmla="*/ 27 h 39"/>
                      <a:gd name="T38" fmla="*/ 15 w 35"/>
                      <a:gd name="T39" fmla="*/ 26 h 39"/>
                      <a:gd name="T40" fmla="*/ 14 w 35"/>
                      <a:gd name="T41" fmla="*/ 24 h 39"/>
                      <a:gd name="T42" fmla="*/ 13 w 35"/>
                      <a:gd name="T43" fmla="*/ 22 h 39"/>
                      <a:gd name="T44" fmla="*/ 12 w 35"/>
                      <a:gd name="T45" fmla="*/ 21 h 39"/>
                      <a:gd name="T46" fmla="*/ 11 w 35"/>
                      <a:gd name="T47" fmla="*/ 19 h 39"/>
                      <a:gd name="T48" fmla="*/ 10 w 35"/>
                      <a:gd name="T49" fmla="*/ 18 h 39"/>
                      <a:gd name="T50" fmla="*/ 9 w 35"/>
                      <a:gd name="T51" fmla="*/ 15 h 39"/>
                      <a:gd name="T52" fmla="*/ 7 w 35"/>
                      <a:gd name="T53" fmla="*/ 13 h 39"/>
                      <a:gd name="T54" fmla="*/ 5 w 35"/>
                      <a:gd name="T55" fmla="*/ 11 h 39"/>
                      <a:gd name="T56" fmla="*/ 4 w 35"/>
                      <a:gd name="T57" fmla="*/ 9 h 39"/>
                      <a:gd name="T58" fmla="*/ 3 w 35"/>
                      <a:gd name="T59" fmla="*/ 6 h 39"/>
                      <a:gd name="T60" fmla="*/ 2 w 35"/>
                      <a:gd name="T61" fmla="*/ 4 h 39"/>
                      <a:gd name="T62" fmla="*/ 1 w 35"/>
                      <a:gd name="T63" fmla="*/ 2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9"/>
                      <a:gd name="T98" fmla="*/ 35 w 35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9">
                        <a:moveTo>
                          <a:pt x="34" y="37"/>
                        </a:moveTo>
                        <a:lnTo>
                          <a:pt x="34" y="37"/>
                        </a:lnTo>
                        <a:lnTo>
                          <a:pt x="32" y="37"/>
                        </a:lnTo>
                        <a:lnTo>
                          <a:pt x="32" y="38"/>
                        </a:lnTo>
                        <a:lnTo>
                          <a:pt x="31" y="38"/>
                        </a:lnTo>
                        <a:lnTo>
                          <a:pt x="30" y="38"/>
                        </a:lnTo>
                        <a:lnTo>
                          <a:pt x="30" y="37"/>
                        </a:lnTo>
                        <a:lnTo>
                          <a:pt x="29" y="37"/>
                        </a:lnTo>
                        <a:lnTo>
                          <a:pt x="28" y="37"/>
                        </a:lnTo>
                        <a:lnTo>
                          <a:pt x="27" y="36"/>
                        </a:lnTo>
                        <a:lnTo>
                          <a:pt x="26" y="35"/>
                        </a:lnTo>
                        <a:lnTo>
                          <a:pt x="24" y="35"/>
                        </a:lnTo>
                        <a:lnTo>
                          <a:pt x="26" y="34"/>
                        </a:lnTo>
                        <a:lnTo>
                          <a:pt x="24" y="34"/>
                        </a:lnTo>
                        <a:lnTo>
                          <a:pt x="23" y="34"/>
                        </a:lnTo>
                        <a:lnTo>
                          <a:pt x="23" y="33"/>
                        </a:lnTo>
                        <a:lnTo>
                          <a:pt x="22" y="33"/>
                        </a:lnTo>
                        <a:lnTo>
                          <a:pt x="22" y="32"/>
                        </a:lnTo>
                        <a:lnTo>
                          <a:pt x="21" y="32"/>
                        </a:lnTo>
                        <a:lnTo>
                          <a:pt x="21" y="31"/>
                        </a:lnTo>
                        <a:lnTo>
                          <a:pt x="20" y="30"/>
                        </a:lnTo>
                        <a:lnTo>
                          <a:pt x="20" y="29"/>
                        </a:lnTo>
                        <a:lnTo>
                          <a:pt x="19" y="29"/>
                        </a:lnTo>
                        <a:lnTo>
                          <a:pt x="18" y="28"/>
                        </a:lnTo>
                        <a:lnTo>
                          <a:pt x="18" y="27"/>
                        </a:lnTo>
                        <a:lnTo>
                          <a:pt x="17" y="26"/>
                        </a:lnTo>
                        <a:lnTo>
                          <a:pt x="15" y="26"/>
                        </a:lnTo>
                        <a:lnTo>
                          <a:pt x="15" y="25"/>
                        </a:lnTo>
                        <a:lnTo>
                          <a:pt x="14" y="24"/>
                        </a:lnTo>
                        <a:lnTo>
                          <a:pt x="14" y="23"/>
                        </a:lnTo>
                        <a:lnTo>
                          <a:pt x="13" y="22"/>
                        </a:lnTo>
                        <a:lnTo>
                          <a:pt x="13" y="21"/>
                        </a:lnTo>
                        <a:lnTo>
                          <a:pt x="12" y="21"/>
                        </a:lnTo>
                        <a:lnTo>
                          <a:pt x="12" y="19"/>
                        </a:lnTo>
                        <a:lnTo>
                          <a:pt x="11" y="19"/>
                        </a:lnTo>
                        <a:lnTo>
                          <a:pt x="10" y="18"/>
                        </a:lnTo>
                        <a:lnTo>
                          <a:pt x="9" y="16"/>
                        </a:lnTo>
                        <a:lnTo>
                          <a:pt x="9" y="15"/>
                        </a:lnTo>
                        <a:lnTo>
                          <a:pt x="7" y="14"/>
                        </a:lnTo>
                        <a:lnTo>
                          <a:pt x="7" y="13"/>
                        </a:lnTo>
                        <a:lnTo>
                          <a:pt x="6" y="12"/>
                        </a:lnTo>
                        <a:lnTo>
                          <a:pt x="5" y="11"/>
                        </a:lnTo>
                        <a:lnTo>
                          <a:pt x="5" y="10"/>
                        </a:lnTo>
                        <a:lnTo>
                          <a:pt x="4" y="9"/>
                        </a:lnTo>
                        <a:lnTo>
                          <a:pt x="4" y="7"/>
                        </a:lnTo>
                        <a:lnTo>
                          <a:pt x="3" y="6"/>
                        </a:lnTo>
                        <a:lnTo>
                          <a:pt x="2" y="5"/>
                        </a:lnTo>
                        <a:lnTo>
                          <a:pt x="2" y="4"/>
                        </a:lnTo>
                        <a:lnTo>
                          <a:pt x="1" y="3"/>
                        </a:lnTo>
                        <a:lnTo>
                          <a:pt x="1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11" name="Freeform 329"/>
                  <p:cNvSpPr>
                    <a:spLocks/>
                  </p:cNvSpPr>
                  <p:nvPr/>
                </p:nvSpPr>
                <p:spPr bwMode="auto">
                  <a:xfrm>
                    <a:off x="2514" y="2468"/>
                    <a:ext cx="19" cy="48"/>
                  </a:xfrm>
                  <a:custGeom>
                    <a:avLst/>
                    <a:gdLst>
                      <a:gd name="T0" fmla="*/ 3 w 19"/>
                      <a:gd name="T1" fmla="*/ 47 h 48"/>
                      <a:gd name="T2" fmla="*/ 5 w 19"/>
                      <a:gd name="T3" fmla="*/ 47 h 48"/>
                      <a:gd name="T4" fmla="*/ 5 w 19"/>
                      <a:gd name="T5" fmla="*/ 46 h 48"/>
                      <a:gd name="T6" fmla="*/ 9 w 19"/>
                      <a:gd name="T7" fmla="*/ 46 h 48"/>
                      <a:gd name="T8" fmla="*/ 9 w 19"/>
                      <a:gd name="T9" fmla="*/ 45 h 48"/>
                      <a:gd name="T10" fmla="*/ 12 w 19"/>
                      <a:gd name="T11" fmla="*/ 44 h 48"/>
                      <a:gd name="T12" fmla="*/ 12 w 19"/>
                      <a:gd name="T13" fmla="*/ 44 h 48"/>
                      <a:gd name="T14" fmla="*/ 14 w 19"/>
                      <a:gd name="T15" fmla="*/ 42 h 48"/>
                      <a:gd name="T16" fmla="*/ 14 w 19"/>
                      <a:gd name="T17" fmla="*/ 42 h 48"/>
                      <a:gd name="T18" fmla="*/ 14 w 19"/>
                      <a:gd name="T19" fmla="*/ 41 h 48"/>
                      <a:gd name="T20" fmla="*/ 14 w 19"/>
                      <a:gd name="T21" fmla="*/ 40 h 48"/>
                      <a:gd name="T22" fmla="*/ 14 w 19"/>
                      <a:gd name="T23" fmla="*/ 39 h 48"/>
                      <a:gd name="T24" fmla="*/ 14 w 19"/>
                      <a:gd name="T25" fmla="*/ 38 h 48"/>
                      <a:gd name="T26" fmla="*/ 14 w 19"/>
                      <a:gd name="T27" fmla="*/ 38 h 48"/>
                      <a:gd name="T28" fmla="*/ 14 w 19"/>
                      <a:gd name="T29" fmla="*/ 37 h 48"/>
                      <a:gd name="T30" fmla="*/ 14 w 19"/>
                      <a:gd name="T31" fmla="*/ 36 h 48"/>
                      <a:gd name="T32" fmla="*/ 18 w 19"/>
                      <a:gd name="T33" fmla="*/ 35 h 48"/>
                      <a:gd name="T34" fmla="*/ 14 w 19"/>
                      <a:gd name="T35" fmla="*/ 32 h 48"/>
                      <a:gd name="T36" fmla="*/ 14 w 19"/>
                      <a:gd name="T37" fmla="*/ 31 h 48"/>
                      <a:gd name="T38" fmla="*/ 14 w 19"/>
                      <a:gd name="T39" fmla="*/ 28 h 48"/>
                      <a:gd name="T40" fmla="*/ 14 w 19"/>
                      <a:gd name="T41" fmla="*/ 27 h 48"/>
                      <a:gd name="T42" fmla="*/ 14 w 19"/>
                      <a:gd name="T43" fmla="*/ 24 h 48"/>
                      <a:gd name="T44" fmla="*/ 14 w 19"/>
                      <a:gd name="T45" fmla="*/ 22 h 48"/>
                      <a:gd name="T46" fmla="*/ 12 w 19"/>
                      <a:gd name="T47" fmla="*/ 20 h 48"/>
                      <a:gd name="T48" fmla="*/ 12 w 19"/>
                      <a:gd name="T49" fmla="*/ 18 h 48"/>
                      <a:gd name="T50" fmla="*/ 9 w 19"/>
                      <a:gd name="T51" fmla="*/ 16 h 48"/>
                      <a:gd name="T52" fmla="*/ 9 w 19"/>
                      <a:gd name="T53" fmla="*/ 13 h 48"/>
                      <a:gd name="T54" fmla="*/ 9 w 19"/>
                      <a:gd name="T55" fmla="*/ 11 h 48"/>
                      <a:gd name="T56" fmla="*/ 5 w 19"/>
                      <a:gd name="T57" fmla="*/ 9 h 48"/>
                      <a:gd name="T58" fmla="*/ 5 w 19"/>
                      <a:gd name="T59" fmla="*/ 7 h 48"/>
                      <a:gd name="T60" fmla="*/ 3 w 19"/>
                      <a:gd name="T61" fmla="*/ 4 h 48"/>
                      <a:gd name="T62" fmla="*/ 3 w 19"/>
                      <a:gd name="T63" fmla="*/ 1 h 4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8"/>
                      <a:gd name="T98" fmla="*/ 19 w 19"/>
                      <a:gd name="T99" fmla="*/ 48 h 4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8">
                        <a:moveTo>
                          <a:pt x="3" y="47"/>
                        </a:moveTo>
                        <a:lnTo>
                          <a:pt x="3" y="47"/>
                        </a:lnTo>
                        <a:lnTo>
                          <a:pt x="5" y="47"/>
                        </a:lnTo>
                        <a:lnTo>
                          <a:pt x="5" y="46"/>
                        </a:lnTo>
                        <a:lnTo>
                          <a:pt x="5" y="45"/>
                        </a:lnTo>
                        <a:lnTo>
                          <a:pt x="9" y="46"/>
                        </a:lnTo>
                        <a:lnTo>
                          <a:pt x="9" y="45"/>
                        </a:lnTo>
                        <a:lnTo>
                          <a:pt x="12" y="44"/>
                        </a:lnTo>
                        <a:lnTo>
                          <a:pt x="12" y="43"/>
                        </a:lnTo>
                        <a:lnTo>
                          <a:pt x="14" y="42"/>
                        </a:lnTo>
                        <a:lnTo>
                          <a:pt x="14" y="43"/>
                        </a:lnTo>
                        <a:lnTo>
                          <a:pt x="14" y="42"/>
                        </a:lnTo>
                        <a:lnTo>
                          <a:pt x="14" y="41"/>
                        </a:lnTo>
                        <a:lnTo>
                          <a:pt x="14" y="40"/>
                        </a:lnTo>
                        <a:lnTo>
                          <a:pt x="14" y="39"/>
                        </a:lnTo>
                        <a:lnTo>
                          <a:pt x="14" y="38"/>
                        </a:lnTo>
                        <a:lnTo>
                          <a:pt x="14" y="37"/>
                        </a:lnTo>
                        <a:lnTo>
                          <a:pt x="14" y="36"/>
                        </a:lnTo>
                        <a:lnTo>
                          <a:pt x="18" y="36"/>
                        </a:lnTo>
                        <a:lnTo>
                          <a:pt x="18" y="35"/>
                        </a:lnTo>
                        <a:lnTo>
                          <a:pt x="18" y="34"/>
                        </a:lnTo>
                        <a:lnTo>
                          <a:pt x="14" y="32"/>
                        </a:lnTo>
                        <a:lnTo>
                          <a:pt x="18" y="32"/>
                        </a:lnTo>
                        <a:lnTo>
                          <a:pt x="14" y="31"/>
                        </a:lnTo>
                        <a:lnTo>
                          <a:pt x="14" y="30"/>
                        </a:lnTo>
                        <a:lnTo>
                          <a:pt x="14" y="28"/>
                        </a:lnTo>
                        <a:lnTo>
                          <a:pt x="18" y="27"/>
                        </a:lnTo>
                        <a:lnTo>
                          <a:pt x="14" y="27"/>
                        </a:lnTo>
                        <a:lnTo>
                          <a:pt x="14" y="26"/>
                        </a:lnTo>
                        <a:lnTo>
                          <a:pt x="14" y="24"/>
                        </a:lnTo>
                        <a:lnTo>
                          <a:pt x="14" y="23"/>
                        </a:lnTo>
                        <a:lnTo>
                          <a:pt x="14" y="22"/>
                        </a:lnTo>
                        <a:lnTo>
                          <a:pt x="12" y="20"/>
                        </a:lnTo>
                        <a:lnTo>
                          <a:pt x="12" y="18"/>
                        </a:lnTo>
                        <a:lnTo>
                          <a:pt x="12" y="17"/>
                        </a:lnTo>
                        <a:lnTo>
                          <a:pt x="9" y="16"/>
                        </a:lnTo>
                        <a:lnTo>
                          <a:pt x="12" y="15"/>
                        </a:lnTo>
                        <a:lnTo>
                          <a:pt x="9" y="13"/>
                        </a:lnTo>
                        <a:lnTo>
                          <a:pt x="9" y="11"/>
                        </a:lnTo>
                        <a:lnTo>
                          <a:pt x="5" y="10"/>
                        </a:lnTo>
                        <a:lnTo>
                          <a:pt x="5" y="9"/>
                        </a:lnTo>
                        <a:lnTo>
                          <a:pt x="5" y="8"/>
                        </a:lnTo>
                        <a:lnTo>
                          <a:pt x="5" y="7"/>
                        </a:lnTo>
                        <a:lnTo>
                          <a:pt x="3" y="5"/>
                        </a:lnTo>
                        <a:lnTo>
                          <a:pt x="3" y="4"/>
                        </a:lnTo>
                        <a:lnTo>
                          <a:pt x="3" y="3"/>
                        </a:lnTo>
                        <a:lnTo>
                          <a:pt x="3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12" name="Freeform 330"/>
                  <p:cNvSpPr>
                    <a:spLocks/>
                  </p:cNvSpPr>
                  <p:nvPr/>
                </p:nvSpPr>
                <p:spPr bwMode="auto">
                  <a:xfrm>
                    <a:off x="2505" y="2422"/>
                    <a:ext cx="20" cy="47"/>
                  </a:xfrm>
                  <a:custGeom>
                    <a:avLst/>
                    <a:gdLst>
                      <a:gd name="T0" fmla="*/ 19 w 20"/>
                      <a:gd name="T1" fmla="*/ 0 h 47"/>
                      <a:gd name="T2" fmla="*/ 15 w 20"/>
                      <a:gd name="T3" fmla="*/ 0 h 47"/>
                      <a:gd name="T4" fmla="*/ 11 w 20"/>
                      <a:gd name="T5" fmla="*/ 0 h 47"/>
                      <a:gd name="T6" fmla="*/ 11 w 20"/>
                      <a:gd name="T7" fmla="*/ 2 h 47"/>
                      <a:gd name="T8" fmla="*/ 8 w 20"/>
                      <a:gd name="T9" fmla="*/ 3 h 47"/>
                      <a:gd name="T10" fmla="*/ 8 w 20"/>
                      <a:gd name="T11" fmla="*/ 3 h 47"/>
                      <a:gd name="T12" fmla="*/ 4 w 20"/>
                      <a:gd name="T13" fmla="*/ 3 h 47"/>
                      <a:gd name="T14" fmla="*/ 4 w 20"/>
                      <a:gd name="T15" fmla="*/ 4 h 47"/>
                      <a:gd name="T16" fmla="*/ 4 w 20"/>
                      <a:gd name="T17" fmla="*/ 5 h 47"/>
                      <a:gd name="T18" fmla="*/ 4 w 20"/>
                      <a:gd name="T19" fmla="*/ 5 h 47"/>
                      <a:gd name="T20" fmla="*/ 4 w 20"/>
                      <a:gd name="T21" fmla="*/ 6 h 47"/>
                      <a:gd name="T22" fmla="*/ 4 w 20"/>
                      <a:gd name="T23" fmla="*/ 8 h 47"/>
                      <a:gd name="T24" fmla="*/ 4 w 20"/>
                      <a:gd name="T25" fmla="*/ 8 h 47"/>
                      <a:gd name="T26" fmla="*/ 4 w 20"/>
                      <a:gd name="T27" fmla="*/ 9 h 47"/>
                      <a:gd name="T28" fmla="*/ 4 w 20"/>
                      <a:gd name="T29" fmla="*/ 9 h 47"/>
                      <a:gd name="T30" fmla="*/ 4 w 20"/>
                      <a:gd name="T31" fmla="*/ 10 h 47"/>
                      <a:gd name="T32" fmla="*/ 0 w 20"/>
                      <a:gd name="T33" fmla="*/ 12 h 47"/>
                      <a:gd name="T34" fmla="*/ 0 w 20"/>
                      <a:gd name="T35" fmla="*/ 14 h 47"/>
                      <a:gd name="T36" fmla="*/ 0 w 20"/>
                      <a:gd name="T37" fmla="*/ 16 h 47"/>
                      <a:gd name="T38" fmla="*/ 0 w 20"/>
                      <a:gd name="T39" fmla="*/ 18 h 47"/>
                      <a:gd name="T40" fmla="*/ 0 w 20"/>
                      <a:gd name="T41" fmla="*/ 20 h 47"/>
                      <a:gd name="T42" fmla="*/ 0 w 20"/>
                      <a:gd name="T43" fmla="*/ 22 h 47"/>
                      <a:gd name="T44" fmla="*/ 4 w 20"/>
                      <a:gd name="T45" fmla="*/ 24 h 47"/>
                      <a:gd name="T46" fmla="*/ 8 w 20"/>
                      <a:gd name="T47" fmla="*/ 26 h 47"/>
                      <a:gd name="T48" fmla="*/ 8 w 20"/>
                      <a:gd name="T49" fmla="*/ 28 h 47"/>
                      <a:gd name="T50" fmla="*/ 4 w 20"/>
                      <a:gd name="T51" fmla="*/ 31 h 47"/>
                      <a:gd name="T52" fmla="*/ 8 w 20"/>
                      <a:gd name="T53" fmla="*/ 33 h 47"/>
                      <a:gd name="T54" fmla="*/ 11 w 20"/>
                      <a:gd name="T55" fmla="*/ 35 h 47"/>
                      <a:gd name="T56" fmla="*/ 11 w 20"/>
                      <a:gd name="T57" fmla="*/ 38 h 47"/>
                      <a:gd name="T58" fmla="*/ 15 w 20"/>
                      <a:gd name="T59" fmla="*/ 40 h 47"/>
                      <a:gd name="T60" fmla="*/ 15 w 20"/>
                      <a:gd name="T61" fmla="*/ 43 h 47"/>
                      <a:gd name="T62" fmla="*/ 19 w 20"/>
                      <a:gd name="T63" fmla="*/ 45 h 4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0"/>
                      <a:gd name="T97" fmla="*/ 0 h 47"/>
                      <a:gd name="T98" fmla="*/ 20 w 20"/>
                      <a:gd name="T99" fmla="*/ 47 h 4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0" h="47">
                        <a:moveTo>
                          <a:pt x="19" y="0"/>
                        </a:moveTo>
                        <a:lnTo>
                          <a:pt x="19" y="0"/>
                        </a:lnTo>
                        <a:lnTo>
                          <a:pt x="15" y="0"/>
                        </a:lnTo>
                        <a:lnTo>
                          <a:pt x="11" y="0"/>
                        </a:lnTo>
                        <a:lnTo>
                          <a:pt x="11" y="1"/>
                        </a:lnTo>
                        <a:lnTo>
                          <a:pt x="11" y="2"/>
                        </a:lnTo>
                        <a:lnTo>
                          <a:pt x="8" y="2"/>
                        </a:lnTo>
                        <a:lnTo>
                          <a:pt x="8" y="3"/>
                        </a:lnTo>
                        <a:lnTo>
                          <a:pt x="8" y="2"/>
                        </a:lnTo>
                        <a:lnTo>
                          <a:pt x="8" y="3"/>
                        </a:lnTo>
                        <a:lnTo>
                          <a:pt x="4" y="3"/>
                        </a:lnTo>
                        <a:lnTo>
                          <a:pt x="8" y="4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4" y="6"/>
                        </a:lnTo>
                        <a:lnTo>
                          <a:pt x="4" y="7"/>
                        </a:lnTo>
                        <a:lnTo>
                          <a:pt x="4" y="8"/>
                        </a:lnTo>
                        <a:lnTo>
                          <a:pt x="4" y="9"/>
                        </a:lnTo>
                        <a:lnTo>
                          <a:pt x="0" y="10"/>
                        </a:lnTo>
                        <a:lnTo>
                          <a:pt x="4" y="10"/>
                        </a:lnTo>
                        <a:lnTo>
                          <a:pt x="4" y="11"/>
                        </a:lnTo>
                        <a:lnTo>
                          <a:pt x="0" y="12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0" y="15"/>
                        </a:lnTo>
                        <a:lnTo>
                          <a:pt x="0" y="16"/>
                        </a:lnTo>
                        <a:lnTo>
                          <a:pt x="4" y="17"/>
                        </a:lnTo>
                        <a:lnTo>
                          <a:pt x="0" y="18"/>
                        </a:lnTo>
                        <a:lnTo>
                          <a:pt x="0" y="19"/>
                        </a:lnTo>
                        <a:lnTo>
                          <a:pt x="0" y="20"/>
                        </a:lnTo>
                        <a:lnTo>
                          <a:pt x="4" y="21"/>
                        </a:lnTo>
                        <a:lnTo>
                          <a:pt x="0" y="22"/>
                        </a:lnTo>
                        <a:lnTo>
                          <a:pt x="4" y="23"/>
                        </a:lnTo>
                        <a:lnTo>
                          <a:pt x="4" y="24"/>
                        </a:lnTo>
                        <a:lnTo>
                          <a:pt x="4" y="26"/>
                        </a:lnTo>
                        <a:lnTo>
                          <a:pt x="8" y="26"/>
                        </a:lnTo>
                        <a:lnTo>
                          <a:pt x="4" y="27"/>
                        </a:lnTo>
                        <a:lnTo>
                          <a:pt x="8" y="28"/>
                        </a:lnTo>
                        <a:lnTo>
                          <a:pt x="8" y="29"/>
                        </a:lnTo>
                        <a:lnTo>
                          <a:pt x="4" y="31"/>
                        </a:lnTo>
                        <a:lnTo>
                          <a:pt x="8" y="32"/>
                        </a:lnTo>
                        <a:lnTo>
                          <a:pt x="8" y="33"/>
                        </a:lnTo>
                        <a:lnTo>
                          <a:pt x="11" y="34"/>
                        </a:lnTo>
                        <a:lnTo>
                          <a:pt x="11" y="35"/>
                        </a:lnTo>
                        <a:lnTo>
                          <a:pt x="11" y="36"/>
                        </a:lnTo>
                        <a:lnTo>
                          <a:pt x="11" y="38"/>
                        </a:lnTo>
                        <a:lnTo>
                          <a:pt x="11" y="39"/>
                        </a:lnTo>
                        <a:lnTo>
                          <a:pt x="15" y="40"/>
                        </a:lnTo>
                        <a:lnTo>
                          <a:pt x="15" y="41"/>
                        </a:lnTo>
                        <a:lnTo>
                          <a:pt x="15" y="43"/>
                        </a:lnTo>
                        <a:lnTo>
                          <a:pt x="19" y="44"/>
                        </a:lnTo>
                        <a:lnTo>
                          <a:pt x="19" y="45"/>
                        </a:lnTo>
                        <a:lnTo>
                          <a:pt x="19" y="4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13" name="Freeform 331"/>
                  <p:cNvSpPr>
                    <a:spLocks/>
                  </p:cNvSpPr>
                  <p:nvPr/>
                </p:nvSpPr>
                <p:spPr bwMode="auto">
                  <a:xfrm>
                    <a:off x="2526" y="2422"/>
                    <a:ext cx="34" cy="37"/>
                  </a:xfrm>
                  <a:custGeom>
                    <a:avLst/>
                    <a:gdLst>
                      <a:gd name="T0" fmla="*/ 0 w 34"/>
                      <a:gd name="T1" fmla="*/ 0 h 37"/>
                      <a:gd name="T2" fmla="*/ 1 w 34"/>
                      <a:gd name="T3" fmla="*/ 0 h 37"/>
                      <a:gd name="T4" fmla="*/ 2 w 34"/>
                      <a:gd name="T5" fmla="*/ 0 h 37"/>
                      <a:gd name="T6" fmla="*/ 3 w 34"/>
                      <a:gd name="T7" fmla="*/ 0 h 37"/>
                      <a:gd name="T8" fmla="*/ 3 w 34"/>
                      <a:gd name="T9" fmla="*/ 0 h 37"/>
                      <a:gd name="T10" fmla="*/ 4 w 34"/>
                      <a:gd name="T11" fmla="*/ 0 h 37"/>
                      <a:gd name="T12" fmla="*/ 4 w 34"/>
                      <a:gd name="T13" fmla="*/ 1 h 37"/>
                      <a:gd name="T14" fmla="*/ 5 w 34"/>
                      <a:gd name="T15" fmla="*/ 1 h 37"/>
                      <a:gd name="T16" fmla="*/ 6 w 34"/>
                      <a:gd name="T17" fmla="*/ 2 h 37"/>
                      <a:gd name="T18" fmla="*/ 6 w 34"/>
                      <a:gd name="T19" fmla="*/ 2 h 37"/>
                      <a:gd name="T20" fmla="*/ 7 w 34"/>
                      <a:gd name="T21" fmla="*/ 3 h 37"/>
                      <a:gd name="T22" fmla="*/ 9 w 34"/>
                      <a:gd name="T23" fmla="*/ 3 h 37"/>
                      <a:gd name="T24" fmla="*/ 9 w 34"/>
                      <a:gd name="T25" fmla="*/ 4 h 37"/>
                      <a:gd name="T26" fmla="*/ 10 w 34"/>
                      <a:gd name="T27" fmla="*/ 5 h 37"/>
                      <a:gd name="T28" fmla="*/ 11 w 34"/>
                      <a:gd name="T29" fmla="*/ 5 h 37"/>
                      <a:gd name="T30" fmla="*/ 11 w 34"/>
                      <a:gd name="T31" fmla="*/ 6 h 37"/>
                      <a:gd name="T32" fmla="*/ 12 w 34"/>
                      <a:gd name="T33" fmla="*/ 7 h 37"/>
                      <a:gd name="T34" fmla="*/ 13 w 34"/>
                      <a:gd name="T35" fmla="*/ 8 h 37"/>
                      <a:gd name="T36" fmla="*/ 14 w 34"/>
                      <a:gd name="T37" fmla="*/ 10 h 37"/>
                      <a:gd name="T38" fmla="*/ 17 w 34"/>
                      <a:gd name="T39" fmla="*/ 11 h 37"/>
                      <a:gd name="T40" fmla="*/ 18 w 34"/>
                      <a:gd name="T41" fmla="*/ 12 h 37"/>
                      <a:gd name="T42" fmla="*/ 19 w 34"/>
                      <a:gd name="T43" fmla="*/ 15 h 37"/>
                      <a:gd name="T44" fmla="*/ 20 w 34"/>
                      <a:gd name="T45" fmla="*/ 17 h 37"/>
                      <a:gd name="T46" fmla="*/ 22 w 34"/>
                      <a:gd name="T47" fmla="*/ 18 h 37"/>
                      <a:gd name="T48" fmla="*/ 23 w 34"/>
                      <a:gd name="T49" fmla="*/ 20 h 37"/>
                      <a:gd name="T50" fmla="*/ 25 w 34"/>
                      <a:gd name="T51" fmla="*/ 22 h 37"/>
                      <a:gd name="T52" fmla="*/ 26 w 34"/>
                      <a:gd name="T53" fmla="*/ 24 h 37"/>
                      <a:gd name="T54" fmla="*/ 27 w 34"/>
                      <a:gd name="T55" fmla="*/ 26 h 37"/>
                      <a:gd name="T56" fmla="*/ 28 w 34"/>
                      <a:gd name="T57" fmla="*/ 28 h 37"/>
                      <a:gd name="T58" fmla="*/ 30 w 34"/>
                      <a:gd name="T59" fmla="*/ 30 h 37"/>
                      <a:gd name="T60" fmla="*/ 30 w 34"/>
                      <a:gd name="T61" fmla="*/ 33 h 37"/>
                      <a:gd name="T62" fmla="*/ 33 w 34"/>
                      <a:gd name="T63" fmla="*/ 36 h 3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4"/>
                      <a:gd name="T97" fmla="*/ 0 h 37"/>
                      <a:gd name="T98" fmla="*/ 34 w 34"/>
                      <a:gd name="T99" fmla="*/ 37 h 3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4" h="37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6" y="2"/>
                        </a:lnTo>
                        <a:lnTo>
                          <a:pt x="7" y="3"/>
                        </a:lnTo>
                        <a:lnTo>
                          <a:pt x="9" y="3"/>
                        </a:lnTo>
                        <a:lnTo>
                          <a:pt x="9" y="4"/>
                        </a:lnTo>
                        <a:lnTo>
                          <a:pt x="10" y="5"/>
                        </a:lnTo>
                        <a:lnTo>
                          <a:pt x="11" y="5"/>
                        </a:lnTo>
                        <a:lnTo>
                          <a:pt x="11" y="6"/>
                        </a:lnTo>
                        <a:lnTo>
                          <a:pt x="12" y="7"/>
                        </a:lnTo>
                        <a:lnTo>
                          <a:pt x="13" y="8"/>
                        </a:lnTo>
                        <a:lnTo>
                          <a:pt x="14" y="9"/>
                        </a:lnTo>
                        <a:lnTo>
                          <a:pt x="14" y="10"/>
                        </a:lnTo>
                        <a:lnTo>
                          <a:pt x="15" y="11"/>
                        </a:lnTo>
                        <a:lnTo>
                          <a:pt x="17" y="11"/>
                        </a:lnTo>
                        <a:lnTo>
                          <a:pt x="17" y="12"/>
                        </a:lnTo>
                        <a:lnTo>
                          <a:pt x="18" y="12"/>
                        </a:lnTo>
                        <a:lnTo>
                          <a:pt x="19" y="14"/>
                        </a:lnTo>
                        <a:lnTo>
                          <a:pt x="19" y="15"/>
                        </a:lnTo>
                        <a:lnTo>
                          <a:pt x="20" y="17"/>
                        </a:lnTo>
                        <a:lnTo>
                          <a:pt x="21" y="17"/>
                        </a:lnTo>
                        <a:lnTo>
                          <a:pt x="22" y="18"/>
                        </a:lnTo>
                        <a:lnTo>
                          <a:pt x="22" y="19"/>
                        </a:lnTo>
                        <a:lnTo>
                          <a:pt x="23" y="20"/>
                        </a:lnTo>
                        <a:lnTo>
                          <a:pt x="23" y="21"/>
                        </a:lnTo>
                        <a:lnTo>
                          <a:pt x="25" y="22"/>
                        </a:lnTo>
                        <a:lnTo>
                          <a:pt x="25" y="23"/>
                        </a:lnTo>
                        <a:lnTo>
                          <a:pt x="26" y="24"/>
                        </a:lnTo>
                        <a:lnTo>
                          <a:pt x="26" y="25"/>
                        </a:lnTo>
                        <a:lnTo>
                          <a:pt x="27" y="26"/>
                        </a:lnTo>
                        <a:lnTo>
                          <a:pt x="28" y="27"/>
                        </a:lnTo>
                        <a:lnTo>
                          <a:pt x="28" y="28"/>
                        </a:lnTo>
                        <a:lnTo>
                          <a:pt x="29" y="29"/>
                        </a:lnTo>
                        <a:lnTo>
                          <a:pt x="30" y="30"/>
                        </a:lnTo>
                        <a:lnTo>
                          <a:pt x="30" y="32"/>
                        </a:lnTo>
                        <a:lnTo>
                          <a:pt x="30" y="33"/>
                        </a:lnTo>
                        <a:lnTo>
                          <a:pt x="31" y="33"/>
                        </a:lnTo>
                        <a:lnTo>
                          <a:pt x="33" y="3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14" name="Freeform 332"/>
                  <p:cNvSpPr>
                    <a:spLocks/>
                  </p:cNvSpPr>
                  <p:nvPr/>
                </p:nvSpPr>
                <p:spPr bwMode="auto">
                  <a:xfrm>
                    <a:off x="2251" y="2550"/>
                    <a:ext cx="19" cy="49"/>
                  </a:xfrm>
                  <a:custGeom>
                    <a:avLst/>
                    <a:gdLst>
                      <a:gd name="T0" fmla="*/ 4 w 19"/>
                      <a:gd name="T1" fmla="*/ 48 h 49"/>
                      <a:gd name="T2" fmla="*/ 4 w 19"/>
                      <a:gd name="T3" fmla="*/ 48 h 49"/>
                      <a:gd name="T4" fmla="*/ 7 w 19"/>
                      <a:gd name="T5" fmla="*/ 47 h 49"/>
                      <a:gd name="T6" fmla="*/ 11 w 19"/>
                      <a:gd name="T7" fmla="*/ 46 h 49"/>
                      <a:gd name="T8" fmla="*/ 11 w 19"/>
                      <a:gd name="T9" fmla="*/ 46 h 49"/>
                      <a:gd name="T10" fmla="*/ 14 w 19"/>
                      <a:gd name="T11" fmla="*/ 45 h 49"/>
                      <a:gd name="T12" fmla="*/ 14 w 19"/>
                      <a:gd name="T13" fmla="*/ 44 h 49"/>
                      <a:gd name="T14" fmla="*/ 14 w 19"/>
                      <a:gd name="T15" fmla="*/ 44 h 49"/>
                      <a:gd name="T16" fmla="*/ 14 w 19"/>
                      <a:gd name="T17" fmla="*/ 42 h 49"/>
                      <a:gd name="T18" fmla="*/ 14 w 19"/>
                      <a:gd name="T19" fmla="*/ 41 h 49"/>
                      <a:gd name="T20" fmla="*/ 14 w 19"/>
                      <a:gd name="T21" fmla="*/ 41 h 49"/>
                      <a:gd name="T22" fmla="*/ 18 w 19"/>
                      <a:gd name="T23" fmla="*/ 40 h 49"/>
                      <a:gd name="T24" fmla="*/ 14 w 19"/>
                      <a:gd name="T25" fmla="*/ 39 h 49"/>
                      <a:gd name="T26" fmla="*/ 18 w 19"/>
                      <a:gd name="T27" fmla="*/ 38 h 49"/>
                      <a:gd name="T28" fmla="*/ 18 w 19"/>
                      <a:gd name="T29" fmla="*/ 38 h 49"/>
                      <a:gd name="T30" fmla="*/ 18 w 19"/>
                      <a:gd name="T31" fmla="*/ 37 h 49"/>
                      <a:gd name="T32" fmla="*/ 18 w 19"/>
                      <a:gd name="T33" fmla="*/ 35 h 49"/>
                      <a:gd name="T34" fmla="*/ 18 w 19"/>
                      <a:gd name="T35" fmla="*/ 34 h 49"/>
                      <a:gd name="T36" fmla="*/ 18 w 19"/>
                      <a:gd name="T37" fmla="*/ 31 h 49"/>
                      <a:gd name="T38" fmla="*/ 18 w 19"/>
                      <a:gd name="T39" fmla="*/ 29 h 49"/>
                      <a:gd name="T40" fmla="*/ 18 w 19"/>
                      <a:gd name="T41" fmla="*/ 28 h 49"/>
                      <a:gd name="T42" fmla="*/ 18 w 19"/>
                      <a:gd name="T43" fmla="*/ 25 h 49"/>
                      <a:gd name="T44" fmla="*/ 14 w 19"/>
                      <a:gd name="T45" fmla="*/ 24 h 49"/>
                      <a:gd name="T46" fmla="*/ 14 w 19"/>
                      <a:gd name="T47" fmla="*/ 21 h 49"/>
                      <a:gd name="T48" fmla="*/ 14 w 19"/>
                      <a:gd name="T49" fmla="*/ 19 h 49"/>
                      <a:gd name="T50" fmla="*/ 11 w 19"/>
                      <a:gd name="T51" fmla="*/ 17 h 49"/>
                      <a:gd name="T52" fmla="*/ 11 w 19"/>
                      <a:gd name="T53" fmla="*/ 15 h 49"/>
                      <a:gd name="T54" fmla="*/ 7 w 19"/>
                      <a:gd name="T55" fmla="*/ 12 h 49"/>
                      <a:gd name="T56" fmla="*/ 4 w 19"/>
                      <a:gd name="T57" fmla="*/ 9 h 49"/>
                      <a:gd name="T58" fmla="*/ 4 w 19"/>
                      <a:gd name="T59" fmla="*/ 8 h 49"/>
                      <a:gd name="T60" fmla="*/ 4 w 19"/>
                      <a:gd name="T61" fmla="*/ 4 h 49"/>
                      <a:gd name="T62" fmla="*/ 0 w 19"/>
                      <a:gd name="T63" fmla="*/ 2 h 4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9"/>
                      <a:gd name="T98" fmla="*/ 19 w 19"/>
                      <a:gd name="T99" fmla="*/ 49 h 4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9">
                        <a:moveTo>
                          <a:pt x="0" y="48"/>
                        </a:moveTo>
                        <a:lnTo>
                          <a:pt x="4" y="48"/>
                        </a:lnTo>
                        <a:lnTo>
                          <a:pt x="4" y="47"/>
                        </a:lnTo>
                        <a:lnTo>
                          <a:pt x="4" y="48"/>
                        </a:lnTo>
                        <a:lnTo>
                          <a:pt x="4" y="47"/>
                        </a:lnTo>
                        <a:lnTo>
                          <a:pt x="7" y="47"/>
                        </a:lnTo>
                        <a:lnTo>
                          <a:pt x="11" y="46"/>
                        </a:lnTo>
                        <a:lnTo>
                          <a:pt x="11" y="45"/>
                        </a:lnTo>
                        <a:lnTo>
                          <a:pt x="11" y="46"/>
                        </a:lnTo>
                        <a:lnTo>
                          <a:pt x="11" y="45"/>
                        </a:lnTo>
                        <a:lnTo>
                          <a:pt x="14" y="45"/>
                        </a:lnTo>
                        <a:lnTo>
                          <a:pt x="14" y="44"/>
                        </a:lnTo>
                        <a:lnTo>
                          <a:pt x="14" y="43"/>
                        </a:lnTo>
                        <a:lnTo>
                          <a:pt x="14" y="44"/>
                        </a:lnTo>
                        <a:lnTo>
                          <a:pt x="14" y="43"/>
                        </a:lnTo>
                        <a:lnTo>
                          <a:pt x="14" y="42"/>
                        </a:lnTo>
                        <a:lnTo>
                          <a:pt x="14" y="41"/>
                        </a:lnTo>
                        <a:lnTo>
                          <a:pt x="14" y="40"/>
                        </a:lnTo>
                        <a:lnTo>
                          <a:pt x="18" y="40"/>
                        </a:lnTo>
                        <a:lnTo>
                          <a:pt x="18" y="39"/>
                        </a:lnTo>
                        <a:lnTo>
                          <a:pt x="14" y="39"/>
                        </a:lnTo>
                        <a:lnTo>
                          <a:pt x="18" y="39"/>
                        </a:lnTo>
                        <a:lnTo>
                          <a:pt x="18" y="38"/>
                        </a:lnTo>
                        <a:lnTo>
                          <a:pt x="18" y="37"/>
                        </a:lnTo>
                        <a:lnTo>
                          <a:pt x="18" y="36"/>
                        </a:lnTo>
                        <a:lnTo>
                          <a:pt x="18" y="35"/>
                        </a:lnTo>
                        <a:lnTo>
                          <a:pt x="18" y="34"/>
                        </a:lnTo>
                        <a:lnTo>
                          <a:pt x="18" y="32"/>
                        </a:lnTo>
                        <a:lnTo>
                          <a:pt x="18" y="31"/>
                        </a:lnTo>
                        <a:lnTo>
                          <a:pt x="18" y="30"/>
                        </a:lnTo>
                        <a:lnTo>
                          <a:pt x="18" y="29"/>
                        </a:lnTo>
                        <a:lnTo>
                          <a:pt x="18" y="28"/>
                        </a:lnTo>
                        <a:lnTo>
                          <a:pt x="18" y="26"/>
                        </a:lnTo>
                        <a:lnTo>
                          <a:pt x="18" y="25"/>
                        </a:lnTo>
                        <a:lnTo>
                          <a:pt x="18" y="24"/>
                        </a:lnTo>
                        <a:lnTo>
                          <a:pt x="14" y="24"/>
                        </a:lnTo>
                        <a:lnTo>
                          <a:pt x="14" y="22"/>
                        </a:lnTo>
                        <a:lnTo>
                          <a:pt x="14" y="21"/>
                        </a:lnTo>
                        <a:lnTo>
                          <a:pt x="14" y="20"/>
                        </a:lnTo>
                        <a:lnTo>
                          <a:pt x="14" y="19"/>
                        </a:lnTo>
                        <a:lnTo>
                          <a:pt x="11" y="18"/>
                        </a:lnTo>
                        <a:lnTo>
                          <a:pt x="11" y="17"/>
                        </a:lnTo>
                        <a:lnTo>
                          <a:pt x="11" y="15"/>
                        </a:lnTo>
                        <a:lnTo>
                          <a:pt x="11" y="14"/>
                        </a:lnTo>
                        <a:lnTo>
                          <a:pt x="7" y="12"/>
                        </a:lnTo>
                        <a:lnTo>
                          <a:pt x="7" y="11"/>
                        </a:lnTo>
                        <a:lnTo>
                          <a:pt x="4" y="9"/>
                        </a:lnTo>
                        <a:lnTo>
                          <a:pt x="7" y="8"/>
                        </a:lnTo>
                        <a:lnTo>
                          <a:pt x="4" y="8"/>
                        </a:lnTo>
                        <a:lnTo>
                          <a:pt x="4" y="7"/>
                        </a:lnTo>
                        <a:lnTo>
                          <a:pt x="4" y="4"/>
                        </a:lnTo>
                        <a:lnTo>
                          <a:pt x="4" y="3"/>
                        </a:lnTo>
                        <a:lnTo>
                          <a:pt x="0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15" name="Freeform 333"/>
                  <p:cNvSpPr>
                    <a:spLocks/>
                  </p:cNvSpPr>
                  <p:nvPr/>
                </p:nvSpPr>
                <p:spPr bwMode="auto">
                  <a:xfrm>
                    <a:off x="2233" y="2561"/>
                    <a:ext cx="36" cy="38"/>
                  </a:xfrm>
                  <a:custGeom>
                    <a:avLst/>
                    <a:gdLst>
                      <a:gd name="T0" fmla="*/ 35 w 36"/>
                      <a:gd name="T1" fmla="*/ 36 h 38"/>
                      <a:gd name="T2" fmla="*/ 33 w 36"/>
                      <a:gd name="T3" fmla="*/ 37 h 38"/>
                      <a:gd name="T4" fmla="*/ 31 w 36"/>
                      <a:gd name="T5" fmla="*/ 37 h 38"/>
                      <a:gd name="T6" fmla="*/ 30 w 36"/>
                      <a:gd name="T7" fmla="*/ 37 h 38"/>
                      <a:gd name="T8" fmla="*/ 30 w 36"/>
                      <a:gd name="T9" fmla="*/ 37 h 38"/>
                      <a:gd name="T10" fmla="*/ 29 w 36"/>
                      <a:gd name="T11" fmla="*/ 36 h 38"/>
                      <a:gd name="T12" fmla="*/ 29 w 36"/>
                      <a:gd name="T13" fmla="*/ 36 h 38"/>
                      <a:gd name="T14" fmla="*/ 28 w 36"/>
                      <a:gd name="T15" fmla="*/ 36 h 38"/>
                      <a:gd name="T16" fmla="*/ 27 w 36"/>
                      <a:gd name="T17" fmla="*/ 35 h 38"/>
                      <a:gd name="T18" fmla="*/ 27 w 36"/>
                      <a:gd name="T19" fmla="*/ 34 h 38"/>
                      <a:gd name="T20" fmla="*/ 25 w 36"/>
                      <a:gd name="T21" fmla="*/ 34 h 38"/>
                      <a:gd name="T22" fmla="*/ 25 w 36"/>
                      <a:gd name="T23" fmla="*/ 33 h 38"/>
                      <a:gd name="T24" fmla="*/ 24 w 36"/>
                      <a:gd name="T25" fmla="*/ 33 h 38"/>
                      <a:gd name="T26" fmla="*/ 24 w 36"/>
                      <a:gd name="T27" fmla="*/ 32 h 38"/>
                      <a:gd name="T28" fmla="*/ 23 w 36"/>
                      <a:gd name="T29" fmla="*/ 32 h 38"/>
                      <a:gd name="T30" fmla="*/ 22 w 36"/>
                      <a:gd name="T31" fmla="*/ 31 h 38"/>
                      <a:gd name="T32" fmla="*/ 21 w 36"/>
                      <a:gd name="T33" fmla="*/ 30 h 38"/>
                      <a:gd name="T34" fmla="*/ 19 w 36"/>
                      <a:gd name="T35" fmla="*/ 29 h 38"/>
                      <a:gd name="T36" fmla="*/ 18 w 36"/>
                      <a:gd name="T37" fmla="*/ 27 h 38"/>
                      <a:gd name="T38" fmla="*/ 16 w 36"/>
                      <a:gd name="T39" fmla="*/ 25 h 38"/>
                      <a:gd name="T40" fmla="*/ 15 w 36"/>
                      <a:gd name="T41" fmla="*/ 24 h 38"/>
                      <a:gd name="T42" fmla="*/ 14 w 36"/>
                      <a:gd name="T43" fmla="*/ 22 h 38"/>
                      <a:gd name="T44" fmla="*/ 13 w 36"/>
                      <a:gd name="T45" fmla="*/ 20 h 38"/>
                      <a:gd name="T46" fmla="*/ 11 w 36"/>
                      <a:gd name="T47" fmla="*/ 19 h 38"/>
                      <a:gd name="T48" fmla="*/ 10 w 36"/>
                      <a:gd name="T49" fmla="*/ 18 h 38"/>
                      <a:gd name="T50" fmla="*/ 9 w 36"/>
                      <a:gd name="T51" fmla="*/ 15 h 38"/>
                      <a:gd name="T52" fmla="*/ 7 w 36"/>
                      <a:gd name="T53" fmla="*/ 13 h 38"/>
                      <a:gd name="T54" fmla="*/ 6 w 36"/>
                      <a:gd name="T55" fmla="*/ 10 h 38"/>
                      <a:gd name="T56" fmla="*/ 5 w 36"/>
                      <a:gd name="T57" fmla="*/ 9 h 38"/>
                      <a:gd name="T58" fmla="*/ 4 w 36"/>
                      <a:gd name="T59" fmla="*/ 6 h 38"/>
                      <a:gd name="T60" fmla="*/ 2 w 36"/>
                      <a:gd name="T61" fmla="*/ 4 h 38"/>
                      <a:gd name="T62" fmla="*/ 1 w 36"/>
                      <a:gd name="T63" fmla="*/ 1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8"/>
                      <a:gd name="T98" fmla="*/ 36 w 36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8">
                        <a:moveTo>
                          <a:pt x="35" y="37"/>
                        </a:moveTo>
                        <a:lnTo>
                          <a:pt x="35" y="36"/>
                        </a:lnTo>
                        <a:lnTo>
                          <a:pt x="33" y="37"/>
                        </a:lnTo>
                        <a:lnTo>
                          <a:pt x="32" y="37"/>
                        </a:lnTo>
                        <a:lnTo>
                          <a:pt x="31" y="37"/>
                        </a:lnTo>
                        <a:lnTo>
                          <a:pt x="30" y="37"/>
                        </a:lnTo>
                        <a:lnTo>
                          <a:pt x="29" y="36"/>
                        </a:lnTo>
                        <a:lnTo>
                          <a:pt x="28" y="36"/>
                        </a:lnTo>
                        <a:lnTo>
                          <a:pt x="28" y="35"/>
                        </a:lnTo>
                        <a:lnTo>
                          <a:pt x="27" y="35"/>
                        </a:lnTo>
                        <a:lnTo>
                          <a:pt x="27" y="34"/>
                        </a:lnTo>
                        <a:lnTo>
                          <a:pt x="25" y="34"/>
                        </a:lnTo>
                        <a:lnTo>
                          <a:pt x="25" y="33"/>
                        </a:lnTo>
                        <a:lnTo>
                          <a:pt x="24" y="34"/>
                        </a:lnTo>
                        <a:lnTo>
                          <a:pt x="24" y="33"/>
                        </a:lnTo>
                        <a:lnTo>
                          <a:pt x="24" y="32"/>
                        </a:lnTo>
                        <a:lnTo>
                          <a:pt x="23" y="32"/>
                        </a:lnTo>
                        <a:lnTo>
                          <a:pt x="23" y="31"/>
                        </a:lnTo>
                        <a:lnTo>
                          <a:pt x="22" y="31"/>
                        </a:lnTo>
                        <a:lnTo>
                          <a:pt x="21" y="30"/>
                        </a:lnTo>
                        <a:lnTo>
                          <a:pt x="20" y="30"/>
                        </a:lnTo>
                        <a:lnTo>
                          <a:pt x="19" y="29"/>
                        </a:lnTo>
                        <a:lnTo>
                          <a:pt x="19" y="28"/>
                        </a:lnTo>
                        <a:lnTo>
                          <a:pt x="18" y="27"/>
                        </a:lnTo>
                        <a:lnTo>
                          <a:pt x="18" y="26"/>
                        </a:lnTo>
                        <a:lnTo>
                          <a:pt x="16" y="25"/>
                        </a:lnTo>
                        <a:lnTo>
                          <a:pt x="15" y="24"/>
                        </a:lnTo>
                        <a:lnTo>
                          <a:pt x="14" y="23"/>
                        </a:lnTo>
                        <a:lnTo>
                          <a:pt x="14" y="22"/>
                        </a:lnTo>
                        <a:lnTo>
                          <a:pt x="13" y="21"/>
                        </a:lnTo>
                        <a:lnTo>
                          <a:pt x="13" y="20"/>
                        </a:lnTo>
                        <a:lnTo>
                          <a:pt x="12" y="19"/>
                        </a:lnTo>
                        <a:lnTo>
                          <a:pt x="11" y="19"/>
                        </a:lnTo>
                        <a:lnTo>
                          <a:pt x="11" y="18"/>
                        </a:lnTo>
                        <a:lnTo>
                          <a:pt x="10" y="18"/>
                        </a:lnTo>
                        <a:lnTo>
                          <a:pt x="9" y="16"/>
                        </a:lnTo>
                        <a:lnTo>
                          <a:pt x="9" y="15"/>
                        </a:lnTo>
                        <a:lnTo>
                          <a:pt x="9" y="14"/>
                        </a:lnTo>
                        <a:lnTo>
                          <a:pt x="7" y="13"/>
                        </a:lnTo>
                        <a:lnTo>
                          <a:pt x="7" y="12"/>
                        </a:lnTo>
                        <a:lnTo>
                          <a:pt x="6" y="10"/>
                        </a:lnTo>
                        <a:lnTo>
                          <a:pt x="6" y="9"/>
                        </a:lnTo>
                        <a:lnTo>
                          <a:pt x="5" y="9"/>
                        </a:lnTo>
                        <a:lnTo>
                          <a:pt x="4" y="8"/>
                        </a:lnTo>
                        <a:lnTo>
                          <a:pt x="4" y="6"/>
                        </a:lnTo>
                        <a:lnTo>
                          <a:pt x="3" y="5"/>
                        </a:lnTo>
                        <a:lnTo>
                          <a:pt x="2" y="4"/>
                        </a:lnTo>
                        <a:lnTo>
                          <a:pt x="1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16" name="Freeform 334"/>
                  <p:cNvSpPr>
                    <a:spLocks/>
                  </p:cNvSpPr>
                  <p:nvPr/>
                </p:nvSpPr>
                <p:spPr bwMode="auto">
                  <a:xfrm>
                    <a:off x="2233" y="2561"/>
                    <a:ext cx="36" cy="38"/>
                  </a:xfrm>
                  <a:custGeom>
                    <a:avLst/>
                    <a:gdLst>
                      <a:gd name="T0" fmla="*/ 35 w 36"/>
                      <a:gd name="T1" fmla="*/ 36 h 38"/>
                      <a:gd name="T2" fmla="*/ 33 w 36"/>
                      <a:gd name="T3" fmla="*/ 37 h 38"/>
                      <a:gd name="T4" fmla="*/ 31 w 36"/>
                      <a:gd name="T5" fmla="*/ 37 h 38"/>
                      <a:gd name="T6" fmla="*/ 30 w 36"/>
                      <a:gd name="T7" fmla="*/ 37 h 38"/>
                      <a:gd name="T8" fmla="*/ 30 w 36"/>
                      <a:gd name="T9" fmla="*/ 37 h 38"/>
                      <a:gd name="T10" fmla="*/ 29 w 36"/>
                      <a:gd name="T11" fmla="*/ 36 h 38"/>
                      <a:gd name="T12" fmla="*/ 29 w 36"/>
                      <a:gd name="T13" fmla="*/ 36 h 38"/>
                      <a:gd name="T14" fmla="*/ 28 w 36"/>
                      <a:gd name="T15" fmla="*/ 36 h 38"/>
                      <a:gd name="T16" fmla="*/ 27 w 36"/>
                      <a:gd name="T17" fmla="*/ 35 h 38"/>
                      <a:gd name="T18" fmla="*/ 27 w 36"/>
                      <a:gd name="T19" fmla="*/ 34 h 38"/>
                      <a:gd name="T20" fmla="*/ 25 w 36"/>
                      <a:gd name="T21" fmla="*/ 34 h 38"/>
                      <a:gd name="T22" fmla="*/ 25 w 36"/>
                      <a:gd name="T23" fmla="*/ 33 h 38"/>
                      <a:gd name="T24" fmla="*/ 24 w 36"/>
                      <a:gd name="T25" fmla="*/ 33 h 38"/>
                      <a:gd name="T26" fmla="*/ 24 w 36"/>
                      <a:gd name="T27" fmla="*/ 32 h 38"/>
                      <a:gd name="T28" fmla="*/ 23 w 36"/>
                      <a:gd name="T29" fmla="*/ 32 h 38"/>
                      <a:gd name="T30" fmla="*/ 22 w 36"/>
                      <a:gd name="T31" fmla="*/ 31 h 38"/>
                      <a:gd name="T32" fmla="*/ 21 w 36"/>
                      <a:gd name="T33" fmla="*/ 30 h 38"/>
                      <a:gd name="T34" fmla="*/ 19 w 36"/>
                      <a:gd name="T35" fmla="*/ 29 h 38"/>
                      <a:gd name="T36" fmla="*/ 18 w 36"/>
                      <a:gd name="T37" fmla="*/ 27 h 38"/>
                      <a:gd name="T38" fmla="*/ 16 w 36"/>
                      <a:gd name="T39" fmla="*/ 25 h 38"/>
                      <a:gd name="T40" fmla="*/ 15 w 36"/>
                      <a:gd name="T41" fmla="*/ 24 h 38"/>
                      <a:gd name="T42" fmla="*/ 14 w 36"/>
                      <a:gd name="T43" fmla="*/ 22 h 38"/>
                      <a:gd name="T44" fmla="*/ 13 w 36"/>
                      <a:gd name="T45" fmla="*/ 20 h 38"/>
                      <a:gd name="T46" fmla="*/ 11 w 36"/>
                      <a:gd name="T47" fmla="*/ 19 h 38"/>
                      <a:gd name="T48" fmla="*/ 10 w 36"/>
                      <a:gd name="T49" fmla="*/ 18 h 38"/>
                      <a:gd name="T50" fmla="*/ 9 w 36"/>
                      <a:gd name="T51" fmla="*/ 15 h 38"/>
                      <a:gd name="T52" fmla="*/ 7 w 36"/>
                      <a:gd name="T53" fmla="*/ 13 h 38"/>
                      <a:gd name="T54" fmla="*/ 6 w 36"/>
                      <a:gd name="T55" fmla="*/ 10 h 38"/>
                      <a:gd name="T56" fmla="*/ 5 w 36"/>
                      <a:gd name="T57" fmla="*/ 9 h 38"/>
                      <a:gd name="T58" fmla="*/ 4 w 36"/>
                      <a:gd name="T59" fmla="*/ 6 h 38"/>
                      <a:gd name="T60" fmla="*/ 2 w 36"/>
                      <a:gd name="T61" fmla="*/ 4 h 38"/>
                      <a:gd name="T62" fmla="*/ 1 w 36"/>
                      <a:gd name="T63" fmla="*/ 1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8"/>
                      <a:gd name="T98" fmla="*/ 36 w 36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8">
                        <a:moveTo>
                          <a:pt x="35" y="37"/>
                        </a:moveTo>
                        <a:lnTo>
                          <a:pt x="35" y="36"/>
                        </a:lnTo>
                        <a:lnTo>
                          <a:pt x="33" y="37"/>
                        </a:lnTo>
                        <a:lnTo>
                          <a:pt x="32" y="37"/>
                        </a:lnTo>
                        <a:lnTo>
                          <a:pt x="31" y="37"/>
                        </a:lnTo>
                        <a:lnTo>
                          <a:pt x="30" y="37"/>
                        </a:lnTo>
                        <a:lnTo>
                          <a:pt x="29" y="36"/>
                        </a:lnTo>
                        <a:lnTo>
                          <a:pt x="28" y="36"/>
                        </a:lnTo>
                        <a:lnTo>
                          <a:pt x="28" y="35"/>
                        </a:lnTo>
                        <a:lnTo>
                          <a:pt x="27" y="35"/>
                        </a:lnTo>
                        <a:lnTo>
                          <a:pt x="27" y="34"/>
                        </a:lnTo>
                        <a:lnTo>
                          <a:pt x="25" y="34"/>
                        </a:lnTo>
                        <a:lnTo>
                          <a:pt x="25" y="33"/>
                        </a:lnTo>
                        <a:lnTo>
                          <a:pt x="24" y="34"/>
                        </a:lnTo>
                        <a:lnTo>
                          <a:pt x="24" y="33"/>
                        </a:lnTo>
                        <a:lnTo>
                          <a:pt x="24" y="32"/>
                        </a:lnTo>
                        <a:lnTo>
                          <a:pt x="23" y="32"/>
                        </a:lnTo>
                        <a:lnTo>
                          <a:pt x="23" y="31"/>
                        </a:lnTo>
                        <a:lnTo>
                          <a:pt x="22" y="31"/>
                        </a:lnTo>
                        <a:lnTo>
                          <a:pt x="21" y="30"/>
                        </a:lnTo>
                        <a:lnTo>
                          <a:pt x="20" y="30"/>
                        </a:lnTo>
                        <a:lnTo>
                          <a:pt x="19" y="29"/>
                        </a:lnTo>
                        <a:lnTo>
                          <a:pt x="19" y="28"/>
                        </a:lnTo>
                        <a:lnTo>
                          <a:pt x="18" y="27"/>
                        </a:lnTo>
                        <a:lnTo>
                          <a:pt x="18" y="26"/>
                        </a:lnTo>
                        <a:lnTo>
                          <a:pt x="16" y="25"/>
                        </a:lnTo>
                        <a:lnTo>
                          <a:pt x="15" y="24"/>
                        </a:lnTo>
                        <a:lnTo>
                          <a:pt x="14" y="23"/>
                        </a:lnTo>
                        <a:lnTo>
                          <a:pt x="14" y="22"/>
                        </a:lnTo>
                        <a:lnTo>
                          <a:pt x="13" y="21"/>
                        </a:lnTo>
                        <a:lnTo>
                          <a:pt x="13" y="20"/>
                        </a:lnTo>
                        <a:lnTo>
                          <a:pt x="12" y="19"/>
                        </a:lnTo>
                        <a:lnTo>
                          <a:pt x="11" y="19"/>
                        </a:lnTo>
                        <a:lnTo>
                          <a:pt x="11" y="18"/>
                        </a:lnTo>
                        <a:lnTo>
                          <a:pt x="10" y="18"/>
                        </a:lnTo>
                        <a:lnTo>
                          <a:pt x="9" y="16"/>
                        </a:lnTo>
                        <a:lnTo>
                          <a:pt x="9" y="15"/>
                        </a:lnTo>
                        <a:lnTo>
                          <a:pt x="9" y="14"/>
                        </a:lnTo>
                        <a:lnTo>
                          <a:pt x="7" y="13"/>
                        </a:lnTo>
                        <a:lnTo>
                          <a:pt x="7" y="12"/>
                        </a:lnTo>
                        <a:lnTo>
                          <a:pt x="6" y="10"/>
                        </a:lnTo>
                        <a:lnTo>
                          <a:pt x="6" y="9"/>
                        </a:lnTo>
                        <a:lnTo>
                          <a:pt x="5" y="9"/>
                        </a:lnTo>
                        <a:lnTo>
                          <a:pt x="4" y="8"/>
                        </a:lnTo>
                        <a:lnTo>
                          <a:pt x="4" y="6"/>
                        </a:lnTo>
                        <a:lnTo>
                          <a:pt x="3" y="5"/>
                        </a:lnTo>
                        <a:lnTo>
                          <a:pt x="2" y="4"/>
                        </a:lnTo>
                        <a:lnTo>
                          <a:pt x="2" y="3"/>
                        </a:lnTo>
                        <a:lnTo>
                          <a:pt x="1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17" name="Freeform 335"/>
                  <p:cNvSpPr>
                    <a:spLocks/>
                  </p:cNvSpPr>
                  <p:nvPr/>
                </p:nvSpPr>
                <p:spPr bwMode="auto">
                  <a:xfrm>
                    <a:off x="2251" y="2550"/>
                    <a:ext cx="19" cy="49"/>
                  </a:xfrm>
                  <a:custGeom>
                    <a:avLst/>
                    <a:gdLst>
                      <a:gd name="T0" fmla="*/ 4 w 19"/>
                      <a:gd name="T1" fmla="*/ 48 h 49"/>
                      <a:gd name="T2" fmla="*/ 4 w 19"/>
                      <a:gd name="T3" fmla="*/ 48 h 49"/>
                      <a:gd name="T4" fmla="*/ 7 w 19"/>
                      <a:gd name="T5" fmla="*/ 47 h 49"/>
                      <a:gd name="T6" fmla="*/ 11 w 19"/>
                      <a:gd name="T7" fmla="*/ 46 h 49"/>
                      <a:gd name="T8" fmla="*/ 11 w 19"/>
                      <a:gd name="T9" fmla="*/ 46 h 49"/>
                      <a:gd name="T10" fmla="*/ 14 w 19"/>
                      <a:gd name="T11" fmla="*/ 45 h 49"/>
                      <a:gd name="T12" fmla="*/ 14 w 19"/>
                      <a:gd name="T13" fmla="*/ 44 h 49"/>
                      <a:gd name="T14" fmla="*/ 14 w 19"/>
                      <a:gd name="T15" fmla="*/ 44 h 49"/>
                      <a:gd name="T16" fmla="*/ 14 w 19"/>
                      <a:gd name="T17" fmla="*/ 42 h 49"/>
                      <a:gd name="T18" fmla="*/ 14 w 19"/>
                      <a:gd name="T19" fmla="*/ 41 h 49"/>
                      <a:gd name="T20" fmla="*/ 14 w 19"/>
                      <a:gd name="T21" fmla="*/ 41 h 49"/>
                      <a:gd name="T22" fmla="*/ 18 w 19"/>
                      <a:gd name="T23" fmla="*/ 40 h 49"/>
                      <a:gd name="T24" fmla="*/ 14 w 19"/>
                      <a:gd name="T25" fmla="*/ 39 h 49"/>
                      <a:gd name="T26" fmla="*/ 18 w 19"/>
                      <a:gd name="T27" fmla="*/ 38 h 49"/>
                      <a:gd name="T28" fmla="*/ 18 w 19"/>
                      <a:gd name="T29" fmla="*/ 38 h 49"/>
                      <a:gd name="T30" fmla="*/ 18 w 19"/>
                      <a:gd name="T31" fmla="*/ 37 h 49"/>
                      <a:gd name="T32" fmla="*/ 18 w 19"/>
                      <a:gd name="T33" fmla="*/ 35 h 49"/>
                      <a:gd name="T34" fmla="*/ 18 w 19"/>
                      <a:gd name="T35" fmla="*/ 33 h 49"/>
                      <a:gd name="T36" fmla="*/ 18 w 19"/>
                      <a:gd name="T37" fmla="*/ 31 h 49"/>
                      <a:gd name="T38" fmla="*/ 18 w 19"/>
                      <a:gd name="T39" fmla="*/ 29 h 49"/>
                      <a:gd name="T40" fmla="*/ 18 w 19"/>
                      <a:gd name="T41" fmla="*/ 28 h 49"/>
                      <a:gd name="T42" fmla="*/ 18 w 19"/>
                      <a:gd name="T43" fmla="*/ 25 h 49"/>
                      <a:gd name="T44" fmla="*/ 18 w 19"/>
                      <a:gd name="T45" fmla="*/ 24 h 49"/>
                      <a:gd name="T46" fmla="*/ 14 w 19"/>
                      <a:gd name="T47" fmla="*/ 21 h 49"/>
                      <a:gd name="T48" fmla="*/ 14 w 19"/>
                      <a:gd name="T49" fmla="*/ 19 h 49"/>
                      <a:gd name="T50" fmla="*/ 11 w 19"/>
                      <a:gd name="T51" fmla="*/ 17 h 49"/>
                      <a:gd name="T52" fmla="*/ 11 w 19"/>
                      <a:gd name="T53" fmla="*/ 15 h 49"/>
                      <a:gd name="T54" fmla="*/ 7 w 19"/>
                      <a:gd name="T55" fmla="*/ 12 h 49"/>
                      <a:gd name="T56" fmla="*/ 4 w 19"/>
                      <a:gd name="T57" fmla="*/ 9 h 49"/>
                      <a:gd name="T58" fmla="*/ 4 w 19"/>
                      <a:gd name="T59" fmla="*/ 8 h 49"/>
                      <a:gd name="T60" fmla="*/ 4 w 19"/>
                      <a:gd name="T61" fmla="*/ 5 h 49"/>
                      <a:gd name="T62" fmla="*/ 0 w 19"/>
                      <a:gd name="T63" fmla="*/ 2 h 4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9"/>
                      <a:gd name="T98" fmla="*/ 19 w 19"/>
                      <a:gd name="T99" fmla="*/ 49 h 4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9">
                        <a:moveTo>
                          <a:pt x="0" y="48"/>
                        </a:moveTo>
                        <a:lnTo>
                          <a:pt x="4" y="48"/>
                        </a:lnTo>
                        <a:lnTo>
                          <a:pt x="4" y="47"/>
                        </a:lnTo>
                        <a:lnTo>
                          <a:pt x="4" y="48"/>
                        </a:lnTo>
                        <a:lnTo>
                          <a:pt x="4" y="47"/>
                        </a:lnTo>
                        <a:lnTo>
                          <a:pt x="7" y="47"/>
                        </a:lnTo>
                        <a:lnTo>
                          <a:pt x="11" y="46"/>
                        </a:lnTo>
                        <a:lnTo>
                          <a:pt x="11" y="45"/>
                        </a:lnTo>
                        <a:lnTo>
                          <a:pt x="11" y="46"/>
                        </a:lnTo>
                        <a:lnTo>
                          <a:pt x="11" y="45"/>
                        </a:lnTo>
                        <a:lnTo>
                          <a:pt x="14" y="45"/>
                        </a:lnTo>
                        <a:lnTo>
                          <a:pt x="14" y="44"/>
                        </a:lnTo>
                        <a:lnTo>
                          <a:pt x="14" y="43"/>
                        </a:lnTo>
                        <a:lnTo>
                          <a:pt x="14" y="44"/>
                        </a:lnTo>
                        <a:lnTo>
                          <a:pt x="14" y="43"/>
                        </a:lnTo>
                        <a:lnTo>
                          <a:pt x="14" y="42"/>
                        </a:lnTo>
                        <a:lnTo>
                          <a:pt x="14" y="41"/>
                        </a:lnTo>
                        <a:lnTo>
                          <a:pt x="14" y="40"/>
                        </a:lnTo>
                        <a:lnTo>
                          <a:pt x="18" y="40"/>
                        </a:lnTo>
                        <a:lnTo>
                          <a:pt x="18" y="39"/>
                        </a:lnTo>
                        <a:lnTo>
                          <a:pt x="14" y="39"/>
                        </a:lnTo>
                        <a:lnTo>
                          <a:pt x="18" y="39"/>
                        </a:lnTo>
                        <a:lnTo>
                          <a:pt x="18" y="38"/>
                        </a:lnTo>
                        <a:lnTo>
                          <a:pt x="18" y="37"/>
                        </a:lnTo>
                        <a:lnTo>
                          <a:pt x="18" y="36"/>
                        </a:lnTo>
                        <a:lnTo>
                          <a:pt x="18" y="35"/>
                        </a:lnTo>
                        <a:lnTo>
                          <a:pt x="18" y="33"/>
                        </a:lnTo>
                        <a:lnTo>
                          <a:pt x="18" y="32"/>
                        </a:lnTo>
                        <a:lnTo>
                          <a:pt x="18" y="31"/>
                        </a:lnTo>
                        <a:lnTo>
                          <a:pt x="18" y="30"/>
                        </a:lnTo>
                        <a:lnTo>
                          <a:pt x="18" y="29"/>
                        </a:lnTo>
                        <a:lnTo>
                          <a:pt x="18" y="28"/>
                        </a:lnTo>
                        <a:lnTo>
                          <a:pt x="18" y="26"/>
                        </a:lnTo>
                        <a:lnTo>
                          <a:pt x="18" y="25"/>
                        </a:lnTo>
                        <a:lnTo>
                          <a:pt x="18" y="24"/>
                        </a:lnTo>
                        <a:lnTo>
                          <a:pt x="14" y="22"/>
                        </a:lnTo>
                        <a:lnTo>
                          <a:pt x="14" y="21"/>
                        </a:lnTo>
                        <a:lnTo>
                          <a:pt x="14" y="20"/>
                        </a:lnTo>
                        <a:lnTo>
                          <a:pt x="14" y="19"/>
                        </a:lnTo>
                        <a:lnTo>
                          <a:pt x="14" y="18"/>
                        </a:lnTo>
                        <a:lnTo>
                          <a:pt x="11" y="17"/>
                        </a:lnTo>
                        <a:lnTo>
                          <a:pt x="11" y="15"/>
                        </a:lnTo>
                        <a:lnTo>
                          <a:pt x="11" y="14"/>
                        </a:lnTo>
                        <a:lnTo>
                          <a:pt x="7" y="12"/>
                        </a:lnTo>
                        <a:lnTo>
                          <a:pt x="7" y="11"/>
                        </a:lnTo>
                        <a:lnTo>
                          <a:pt x="4" y="9"/>
                        </a:lnTo>
                        <a:lnTo>
                          <a:pt x="7" y="8"/>
                        </a:lnTo>
                        <a:lnTo>
                          <a:pt x="4" y="8"/>
                        </a:lnTo>
                        <a:lnTo>
                          <a:pt x="4" y="7"/>
                        </a:lnTo>
                        <a:lnTo>
                          <a:pt x="4" y="5"/>
                        </a:lnTo>
                        <a:lnTo>
                          <a:pt x="4" y="3"/>
                        </a:lnTo>
                        <a:lnTo>
                          <a:pt x="0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18" name="Freeform 336"/>
                  <p:cNvSpPr>
                    <a:spLocks/>
                  </p:cNvSpPr>
                  <p:nvPr/>
                </p:nvSpPr>
                <p:spPr bwMode="auto">
                  <a:xfrm>
                    <a:off x="2245" y="2504"/>
                    <a:ext cx="19" cy="48"/>
                  </a:xfrm>
                  <a:custGeom>
                    <a:avLst/>
                    <a:gdLst>
                      <a:gd name="T0" fmla="*/ 14 w 19"/>
                      <a:gd name="T1" fmla="*/ 1 h 48"/>
                      <a:gd name="T2" fmla="*/ 14 w 19"/>
                      <a:gd name="T3" fmla="*/ 1 h 48"/>
                      <a:gd name="T4" fmla="*/ 11 w 19"/>
                      <a:gd name="T5" fmla="*/ 2 h 48"/>
                      <a:gd name="T6" fmla="*/ 11 w 19"/>
                      <a:gd name="T7" fmla="*/ 3 h 48"/>
                      <a:gd name="T8" fmla="*/ 7 w 19"/>
                      <a:gd name="T9" fmla="*/ 3 h 48"/>
                      <a:gd name="T10" fmla="*/ 4 w 19"/>
                      <a:gd name="T11" fmla="*/ 4 h 48"/>
                      <a:gd name="T12" fmla="*/ 4 w 19"/>
                      <a:gd name="T13" fmla="*/ 4 h 48"/>
                      <a:gd name="T14" fmla="*/ 4 w 19"/>
                      <a:gd name="T15" fmla="*/ 6 h 48"/>
                      <a:gd name="T16" fmla="*/ 4 w 19"/>
                      <a:gd name="T17" fmla="*/ 7 h 48"/>
                      <a:gd name="T18" fmla="*/ 4 w 19"/>
                      <a:gd name="T19" fmla="*/ 7 h 48"/>
                      <a:gd name="T20" fmla="*/ 4 w 19"/>
                      <a:gd name="T21" fmla="*/ 8 h 48"/>
                      <a:gd name="T22" fmla="*/ 4 w 19"/>
                      <a:gd name="T23" fmla="*/ 8 h 48"/>
                      <a:gd name="T24" fmla="*/ 0 w 19"/>
                      <a:gd name="T25" fmla="*/ 10 h 48"/>
                      <a:gd name="T26" fmla="*/ 0 w 19"/>
                      <a:gd name="T27" fmla="*/ 10 h 48"/>
                      <a:gd name="T28" fmla="*/ 0 w 19"/>
                      <a:gd name="T29" fmla="*/ 11 h 48"/>
                      <a:gd name="T30" fmla="*/ 0 w 19"/>
                      <a:gd name="T31" fmla="*/ 11 h 48"/>
                      <a:gd name="T32" fmla="*/ 0 w 19"/>
                      <a:gd name="T33" fmla="*/ 13 h 48"/>
                      <a:gd name="T34" fmla="*/ 0 w 19"/>
                      <a:gd name="T35" fmla="*/ 15 h 48"/>
                      <a:gd name="T36" fmla="*/ 0 w 19"/>
                      <a:gd name="T37" fmla="*/ 17 h 48"/>
                      <a:gd name="T38" fmla="*/ 0 w 19"/>
                      <a:gd name="T39" fmla="*/ 19 h 48"/>
                      <a:gd name="T40" fmla="*/ 0 w 19"/>
                      <a:gd name="T41" fmla="*/ 21 h 48"/>
                      <a:gd name="T42" fmla="*/ 0 w 19"/>
                      <a:gd name="T43" fmla="*/ 23 h 48"/>
                      <a:gd name="T44" fmla="*/ 4 w 19"/>
                      <a:gd name="T45" fmla="*/ 26 h 48"/>
                      <a:gd name="T46" fmla="*/ 0 w 19"/>
                      <a:gd name="T47" fmla="*/ 27 h 48"/>
                      <a:gd name="T48" fmla="*/ 4 w 19"/>
                      <a:gd name="T49" fmla="*/ 29 h 48"/>
                      <a:gd name="T50" fmla="*/ 7 w 19"/>
                      <a:gd name="T51" fmla="*/ 31 h 48"/>
                      <a:gd name="T52" fmla="*/ 7 w 19"/>
                      <a:gd name="T53" fmla="*/ 33 h 48"/>
                      <a:gd name="T54" fmla="*/ 7 w 19"/>
                      <a:gd name="T55" fmla="*/ 36 h 48"/>
                      <a:gd name="T56" fmla="*/ 11 w 19"/>
                      <a:gd name="T57" fmla="*/ 38 h 48"/>
                      <a:gd name="T58" fmla="*/ 11 w 19"/>
                      <a:gd name="T59" fmla="*/ 41 h 48"/>
                      <a:gd name="T60" fmla="*/ 14 w 19"/>
                      <a:gd name="T61" fmla="*/ 43 h 48"/>
                      <a:gd name="T62" fmla="*/ 18 w 19"/>
                      <a:gd name="T63" fmla="*/ 45 h 4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8"/>
                      <a:gd name="T98" fmla="*/ 19 w 19"/>
                      <a:gd name="T99" fmla="*/ 48 h 4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8">
                        <a:moveTo>
                          <a:pt x="18" y="0"/>
                        </a:moveTo>
                        <a:lnTo>
                          <a:pt x="14" y="1"/>
                        </a:lnTo>
                        <a:lnTo>
                          <a:pt x="14" y="2"/>
                        </a:lnTo>
                        <a:lnTo>
                          <a:pt x="11" y="2"/>
                        </a:lnTo>
                        <a:lnTo>
                          <a:pt x="11" y="3"/>
                        </a:lnTo>
                        <a:lnTo>
                          <a:pt x="7" y="3"/>
                        </a:lnTo>
                        <a:lnTo>
                          <a:pt x="4" y="4"/>
                        </a:lnTo>
                        <a:lnTo>
                          <a:pt x="7" y="4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4" y="6"/>
                        </a:lnTo>
                        <a:lnTo>
                          <a:pt x="4" y="7"/>
                        </a:lnTo>
                        <a:lnTo>
                          <a:pt x="4" y="8"/>
                        </a:lnTo>
                        <a:lnTo>
                          <a:pt x="0" y="9"/>
                        </a:lnTo>
                        <a:lnTo>
                          <a:pt x="0" y="10"/>
                        </a:lnTo>
                        <a:lnTo>
                          <a:pt x="0" y="11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0" y="15"/>
                        </a:lnTo>
                        <a:lnTo>
                          <a:pt x="0" y="16"/>
                        </a:lnTo>
                        <a:lnTo>
                          <a:pt x="0" y="17"/>
                        </a:lnTo>
                        <a:lnTo>
                          <a:pt x="0" y="18"/>
                        </a:lnTo>
                        <a:lnTo>
                          <a:pt x="0" y="19"/>
                        </a:lnTo>
                        <a:lnTo>
                          <a:pt x="0" y="20"/>
                        </a:lnTo>
                        <a:lnTo>
                          <a:pt x="0" y="21"/>
                        </a:lnTo>
                        <a:lnTo>
                          <a:pt x="0" y="22"/>
                        </a:lnTo>
                        <a:lnTo>
                          <a:pt x="0" y="23"/>
                        </a:lnTo>
                        <a:lnTo>
                          <a:pt x="0" y="24"/>
                        </a:lnTo>
                        <a:lnTo>
                          <a:pt x="4" y="26"/>
                        </a:lnTo>
                        <a:lnTo>
                          <a:pt x="0" y="27"/>
                        </a:lnTo>
                        <a:lnTo>
                          <a:pt x="4" y="28"/>
                        </a:lnTo>
                        <a:lnTo>
                          <a:pt x="4" y="29"/>
                        </a:lnTo>
                        <a:lnTo>
                          <a:pt x="4" y="30"/>
                        </a:lnTo>
                        <a:lnTo>
                          <a:pt x="7" y="31"/>
                        </a:lnTo>
                        <a:lnTo>
                          <a:pt x="7" y="32"/>
                        </a:lnTo>
                        <a:lnTo>
                          <a:pt x="7" y="33"/>
                        </a:lnTo>
                        <a:lnTo>
                          <a:pt x="7" y="34"/>
                        </a:lnTo>
                        <a:lnTo>
                          <a:pt x="7" y="36"/>
                        </a:lnTo>
                        <a:lnTo>
                          <a:pt x="11" y="37"/>
                        </a:lnTo>
                        <a:lnTo>
                          <a:pt x="11" y="38"/>
                        </a:lnTo>
                        <a:lnTo>
                          <a:pt x="11" y="39"/>
                        </a:lnTo>
                        <a:lnTo>
                          <a:pt x="11" y="41"/>
                        </a:lnTo>
                        <a:lnTo>
                          <a:pt x="14" y="41"/>
                        </a:lnTo>
                        <a:lnTo>
                          <a:pt x="14" y="43"/>
                        </a:lnTo>
                        <a:lnTo>
                          <a:pt x="14" y="44"/>
                        </a:lnTo>
                        <a:lnTo>
                          <a:pt x="18" y="45"/>
                        </a:lnTo>
                        <a:lnTo>
                          <a:pt x="18" y="4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19" name="Freeform 337"/>
                  <p:cNvSpPr>
                    <a:spLocks/>
                  </p:cNvSpPr>
                  <p:nvPr/>
                </p:nvSpPr>
                <p:spPr bwMode="auto">
                  <a:xfrm>
                    <a:off x="2266" y="2503"/>
                    <a:ext cx="36" cy="40"/>
                  </a:xfrm>
                  <a:custGeom>
                    <a:avLst/>
                    <a:gdLst>
                      <a:gd name="T0" fmla="*/ 1 w 36"/>
                      <a:gd name="T1" fmla="*/ 1 h 40"/>
                      <a:gd name="T2" fmla="*/ 1 w 36"/>
                      <a:gd name="T3" fmla="*/ 1 h 40"/>
                      <a:gd name="T4" fmla="*/ 2 w 36"/>
                      <a:gd name="T5" fmla="*/ 0 h 40"/>
                      <a:gd name="T6" fmla="*/ 3 w 36"/>
                      <a:gd name="T7" fmla="*/ 1 h 40"/>
                      <a:gd name="T8" fmla="*/ 4 w 36"/>
                      <a:gd name="T9" fmla="*/ 1 h 40"/>
                      <a:gd name="T10" fmla="*/ 5 w 36"/>
                      <a:gd name="T11" fmla="*/ 2 h 40"/>
                      <a:gd name="T12" fmla="*/ 5 w 36"/>
                      <a:gd name="T13" fmla="*/ 2 h 40"/>
                      <a:gd name="T14" fmla="*/ 6 w 36"/>
                      <a:gd name="T15" fmla="*/ 2 h 40"/>
                      <a:gd name="T16" fmla="*/ 6 w 36"/>
                      <a:gd name="T17" fmla="*/ 2 h 40"/>
                      <a:gd name="T18" fmla="*/ 7 w 36"/>
                      <a:gd name="T19" fmla="*/ 4 h 40"/>
                      <a:gd name="T20" fmla="*/ 9 w 36"/>
                      <a:gd name="T21" fmla="*/ 4 h 40"/>
                      <a:gd name="T22" fmla="*/ 9 w 36"/>
                      <a:gd name="T23" fmla="*/ 5 h 40"/>
                      <a:gd name="T24" fmla="*/ 10 w 36"/>
                      <a:gd name="T25" fmla="*/ 5 h 40"/>
                      <a:gd name="T26" fmla="*/ 10 w 36"/>
                      <a:gd name="T27" fmla="*/ 6 h 40"/>
                      <a:gd name="T28" fmla="*/ 11 w 36"/>
                      <a:gd name="T29" fmla="*/ 6 h 40"/>
                      <a:gd name="T30" fmla="*/ 12 w 36"/>
                      <a:gd name="T31" fmla="*/ 7 h 40"/>
                      <a:gd name="T32" fmla="*/ 13 w 36"/>
                      <a:gd name="T33" fmla="*/ 8 h 40"/>
                      <a:gd name="T34" fmla="*/ 14 w 36"/>
                      <a:gd name="T35" fmla="*/ 9 h 40"/>
                      <a:gd name="T36" fmla="*/ 16 w 36"/>
                      <a:gd name="T37" fmla="*/ 12 h 40"/>
                      <a:gd name="T38" fmla="*/ 18 w 36"/>
                      <a:gd name="T39" fmla="*/ 13 h 40"/>
                      <a:gd name="T40" fmla="*/ 19 w 36"/>
                      <a:gd name="T41" fmla="*/ 15 h 40"/>
                      <a:gd name="T42" fmla="*/ 20 w 36"/>
                      <a:gd name="T43" fmla="*/ 16 h 40"/>
                      <a:gd name="T44" fmla="*/ 21 w 36"/>
                      <a:gd name="T45" fmla="*/ 18 h 40"/>
                      <a:gd name="T46" fmla="*/ 22 w 36"/>
                      <a:gd name="T47" fmla="*/ 20 h 40"/>
                      <a:gd name="T48" fmla="*/ 23 w 36"/>
                      <a:gd name="T49" fmla="*/ 22 h 40"/>
                      <a:gd name="T50" fmla="*/ 25 w 36"/>
                      <a:gd name="T51" fmla="*/ 23 h 40"/>
                      <a:gd name="T52" fmla="*/ 25 w 36"/>
                      <a:gd name="T53" fmla="*/ 25 h 40"/>
                      <a:gd name="T54" fmla="*/ 28 w 36"/>
                      <a:gd name="T55" fmla="*/ 28 h 40"/>
                      <a:gd name="T56" fmla="*/ 29 w 36"/>
                      <a:gd name="T57" fmla="*/ 30 h 40"/>
                      <a:gd name="T58" fmla="*/ 30 w 36"/>
                      <a:gd name="T59" fmla="*/ 33 h 40"/>
                      <a:gd name="T60" fmla="*/ 31 w 36"/>
                      <a:gd name="T61" fmla="*/ 34 h 40"/>
                      <a:gd name="T62" fmla="*/ 33 w 36"/>
                      <a:gd name="T63" fmla="*/ 37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40"/>
                      <a:gd name="T98" fmla="*/ 36 w 36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40">
                        <a:moveTo>
                          <a:pt x="0" y="1"/>
                        </a:moveTo>
                        <a:lnTo>
                          <a:pt x="1" y="1"/>
                        </a:lnTo>
                        <a:lnTo>
                          <a:pt x="2" y="0"/>
                        </a:ln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5" y="2"/>
                        </a:lnTo>
                        <a:lnTo>
                          <a:pt x="6" y="2"/>
                        </a:lnTo>
                        <a:lnTo>
                          <a:pt x="6" y="3"/>
                        </a:lnTo>
                        <a:lnTo>
                          <a:pt x="6" y="2"/>
                        </a:lnTo>
                        <a:lnTo>
                          <a:pt x="7" y="3"/>
                        </a:lnTo>
                        <a:lnTo>
                          <a:pt x="7" y="4"/>
                        </a:lnTo>
                        <a:lnTo>
                          <a:pt x="9" y="4"/>
                        </a:lnTo>
                        <a:lnTo>
                          <a:pt x="9" y="5"/>
                        </a:lnTo>
                        <a:lnTo>
                          <a:pt x="10" y="5"/>
                        </a:lnTo>
                        <a:lnTo>
                          <a:pt x="10" y="6"/>
                        </a:lnTo>
                        <a:lnTo>
                          <a:pt x="11" y="6"/>
                        </a:lnTo>
                        <a:lnTo>
                          <a:pt x="11" y="7"/>
                        </a:lnTo>
                        <a:lnTo>
                          <a:pt x="12" y="7"/>
                        </a:lnTo>
                        <a:lnTo>
                          <a:pt x="13" y="8"/>
                        </a:lnTo>
                        <a:lnTo>
                          <a:pt x="14" y="9"/>
                        </a:lnTo>
                        <a:lnTo>
                          <a:pt x="15" y="10"/>
                        </a:lnTo>
                        <a:lnTo>
                          <a:pt x="16" y="12"/>
                        </a:lnTo>
                        <a:lnTo>
                          <a:pt x="18" y="13"/>
                        </a:lnTo>
                        <a:lnTo>
                          <a:pt x="19" y="14"/>
                        </a:lnTo>
                        <a:lnTo>
                          <a:pt x="19" y="15"/>
                        </a:lnTo>
                        <a:lnTo>
                          <a:pt x="20" y="15"/>
                        </a:lnTo>
                        <a:lnTo>
                          <a:pt x="20" y="16"/>
                        </a:lnTo>
                        <a:lnTo>
                          <a:pt x="20" y="17"/>
                        </a:lnTo>
                        <a:lnTo>
                          <a:pt x="21" y="18"/>
                        </a:lnTo>
                        <a:lnTo>
                          <a:pt x="22" y="19"/>
                        </a:lnTo>
                        <a:lnTo>
                          <a:pt x="22" y="20"/>
                        </a:lnTo>
                        <a:lnTo>
                          <a:pt x="23" y="21"/>
                        </a:lnTo>
                        <a:lnTo>
                          <a:pt x="23" y="22"/>
                        </a:lnTo>
                        <a:lnTo>
                          <a:pt x="24" y="22"/>
                        </a:lnTo>
                        <a:lnTo>
                          <a:pt x="25" y="23"/>
                        </a:lnTo>
                        <a:lnTo>
                          <a:pt x="25" y="24"/>
                        </a:lnTo>
                        <a:lnTo>
                          <a:pt x="25" y="25"/>
                        </a:lnTo>
                        <a:lnTo>
                          <a:pt x="27" y="27"/>
                        </a:lnTo>
                        <a:lnTo>
                          <a:pt x="28" y="28"/>
                        </a:lnTo>
                        <a:lnTo>
                          <a:pt x="29" y="29"/>
                        </a:lnTo>
                        <a:lnTo>
                          <a:pt x="29" y="30"/>
                        </a:lnTo>
                        <a:lnTo>
                          <a:pt x="30" y="31"/>
                        </a:lnTo>
                        <a:lnTo>
                          <a:pt x="30" y="33"/>
                        </a:lnTo>
                        <a:lnTo>
                          <a:pt x="31" y="33"/>
                        </a:lnTo>
                        <a:lnTo>
                          <a:pt x="31" y="34"/>
                        </a:lnTo>
                        <a:lnTo>
                          <a:pt x="32" y="36"/>
                        </a:lnTo>
                        <a:lnTo>
                          <a:pt x="33" y="37"/>
                        </a:lnTo>
                        <a:lnTo>
                          <a:pt x="35" y="39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20" name="Freeform 338"/>
                  <p:cNvSpPr>
                    <a:spLocks/>
                  </p:cNvSpPr>
                  <p:nvPr/>
                </p:nvSpPr>
                <p:spPr bwMode="auto">
                  <a:xfrm>
                    <a:off x="2578" y="2447"/>
                    <a:ext cx="20" cy="49"/>
                  </a:xfrm>
                  <a:custGeom>
                    <a:avLst/>
                    <a:gdLst>
                      <a:gd name="T0" fmla="*/ 3 w 20"/>
                      <a:gd name="T1" fmla="*/ 48 h 49"/>
                      <a:gd name="T2" fmla="*/ 5 w 20"/>
                      <a:gd name="T3" fmla="*/ 47 h 49"/>
                      <a:gd name="T4" fmla="*/ 9 w 20"/>
                      <a:gd name="T5" fmla="*/ 47 h 49"/>
                      <a:gd name="T6" fmla="*/ 9 w 20"/>
                      <a:gd name="T7" fmla="*/ 46 h 49"/>
                      <a:gd name="T8" fmla="*/ 13 w 20"/>
                      <a:gd name="T9" fmla="*/ 45 h 49"/>
                      <a:gd name="T10" fmla="*/ 13 w 20"/>
                      <a:gd name="T11" fmla="*/ 45 h 49"/>
                      <a:gd name="T12" fmla="*/ 13 w 20"/>
                      <a:gd name="T13" fmla="*/ 44 h 49"/>
                      <a:gd name="T14" fmla="*/ 13 w 20"/>
                      <a:gd name="T15" fmla="*/ 43 h 49"/>
                      <a:gd name="T16" fmla="*/ 15 w 20"/>
                      <a:gd name="T17" fmla="*/ 42 h 49"/>
                      <a:gd name="T18" fmla="*/ 13 w 20"/>
                      <a:gd name="T19" fmla="*/ 41 h 49"/>
                      <a:gd name="T20" fmla="*/ 15 w 20"/>
                      <a:gd name="T21" fmla="*/ 41 h 49"/>
                      <a:gd name="T22" fmla="*/ 15 w 20"/>
                      <a:gd name="T23" fmla="*/ 40 h 49"/>
                      <a:gd name="T24" fmla="*/ 15 w 20"/>
                      <a:gd name="T25" fmla="*/ 38 h 49"/>
                      <a:gd name="T26" fmla="*/ 19 w 20"/>
                      <a:gd name="T27" fmla="*/ 38 h 49"/>
                      <a:gd name="T28" fmla="*/ 15 w 20"/>
                      <a:gd name="T29" fmla="*/ 38 h 49"/>
                      <a:gd name="T30" fmla="*/ 15 w 20"/>
                      <a:gd name="T31" fmla="*/ 37 h 49"/>
                      <a:gd name="T32" fmla="*/ 19 w 20"/>
                      <a:gd name="T33" fmla="*/ 35 h 49"/>
                      <a:gd name="T34" fmla="*/ 15 w 20"/>
                      <a:gd name="T35" fmla="*/ 33 h 49"/>
                      <a:gd name="T36" fmla="*/ 19 w 20"/>
                      <a:gd name="T37" fmla="*/ 31 h 49"/>
                      <a:gd name="T38" fmla="*/ 19 w 20"/>
                      <a:gd name="T39" fmla="*/ 29 h 49"/>
                      <a:gd name="T40" fmla="*/ 19 w 20"/>
                      <a:gd name="T41" fmla="*/ 27 h 49"/>
                      <a:gd name="T42" fmla="*/ 15 w 20"/>
                      <a:gd name="T43" fmla="*/ 25 h 49"/>
                      <a:gd name="T44" fmla="*/ 15 w 20"/>
                      <a:gd name="T45" fmla="*/ 23 h 49"/>
                      <a:gd name="T46" fmla="*/ 15 w 20"/>
                      <a:gd name="T47" fmla="*/ 21 h 49"/>
                      <a:gd name="T48" fmla="*/ 13 w 20"/>
                      <a:gd name="T49" fmla="*/ 19 h 49"/>
                      <a:gd name="T50" fmla="*/ 13 w 20"/>
                      <a:gd name="T51" fmla="*/ 16 h 49"/>
                      <a:gd name="T52" fmla="*/ 13 w 20"/>
                      <a:gd name="T53" fmla="*/ 14 h 49"/>
                      <a:gd name="T54" fmla="*/ 9 w 20"/>
                      <a:gd name="T55" fmla="*/ 12 h 49"/>
                      <a:gd name="T56" fmla="*/ 5 w 20"/>
                      <a:gd name="T57" fmla="*/ 10 h 49"/>
                      <a:gd name="T58" fmla="*/ 5 w 20"/>
                      <a:gd name="T59" fmla="*/ 7 h 49"/>
                      <a:gd name="T60" fmla="*/ 3 w 20"/>
                      <a:gd name="T61" fmla="*/ 4 h 49"/>
                      <a:gd name="T62" fmla="*/ 0 w 20"/>
                      <a:gd name="T63" fmla="*/ 2 h 4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0"/>
                      <a:gd name="T97" fmla="*/ 0 h 49"/>
                      <a:gd name="T98" fmla="*/ 20 w 20"/>
                      <a:gd name="T99" fmla="*/ 49 h 4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0" h="49">
                        <a:moveTo>
                          <a:pt x="3" y="48"/>
                        </a:moveTo>
                        <a:lnTo>
                          <a:pt x="3" y="48"/>
                        </a:lnTo>
                        <a:lnTo>
                          <a:pt x="5" y="47"/>
                        </a:lnTo>
                        <a:lnTo>
                          <a:pt x="9" y="47"/>
                        </a:lnTo>
                        <a:lnTo>
                          <a:pt x="9" y="46"/>
                        </a:lnTo>
                        <a:lnTo>
                          <a:pt x="13" y="46"/>
                        </a:lnTo>
                        <a:lnTo>
                          <a:pt x="13" y="45"/>
                        </a:lnTo>
                        <a:lnTo>
                          <a:pt x="13" y="44"/>
                        </a:lnTo>
                        <a:lnTo>
                          <a:pt x="13" y="45"/>
                        </a:lnTo>
                        <a:lnTo>
                          <a:pt x="13" y="44"/>
                        </a:lnTo>
                        <a:lnTo>
                          <a:pt x="13" y="43"/>
                        </a:lnTo>
                        <a:lnTo>
                          <a:pt x="15" y="43"/>
                        </a:lnTo>
                        <a:lnTo>
                          <a:pt x="15" y="42"/>
                        </a:lnTo>
                        <a:lnTo>
                          <a:pt x="15" y="41"/>
                        </a:lnTo>
                        <a:lnTo>
                          <a:pt x="13" y="41"/>
                        </a:lnTo>
                        <a:lnTo>
                          <a:pt x="15" y="40"/>
                        </a:lnTo>
                        <a:lnTo>
                          <a:pt x="15" y="41"/>
                        </a:lnTo>
                        <a:lnTo>
                          <a:pt x="15" y="40"/>
                        </a:lnTo>
                        <a:lnTo>
                          <a:pt x="15" y="38"/>
                        </a:lnTo>
                        <a:lnTo>
                          <a:pt x="19" y="38"/>
                        </a:lnTo>
                        <a:lnTo>
                          <a:pt x="15" y="38"/>
                        </a:lnTo>
                        <a:lnTo>
                          <a:pt x="15" y="37"/>
                        </a:lnTo>
                        <a:lnTo>
                          <a:pt x="19" y="37"/>
                        </a:lnTo>
                        <a:lnTo>
                          <a:pt x="19" y="35"/>
                        </a:lnTo>
                        <a:lnTo>
                          <a:pt x="19" y="34"/>
                        </a:lnTo>
                        <a:lnTo>
                          <a:pt x="15" y="33"/>
                        </a:lnTo>
                        <a:lnTo>
                          <a:pt x="19" y="32"/>
                        </a:lnTo>
                        <a:lnTo>
                          <a:pt x="19" y="31"/>
                        </a:lnTo>
                        <a:lnTo>
                          <a:pt x="19" y="30"/>
                        </a:lnTo>
                        <a:lnTo>
                          <a:pt x="19" y="29"/>
                        </a:lnTo>
                        <a:lnTo>
                          <a:pt x="15" y="28"/>
                        </a:lnTo>
                        <a:lnTo>
                          <a:pt x="19" y="27"/>
                        </a:lnTo>
                        <a:lnTo>
                          <a:pt x="15" y="26"/>
                        </a:lnTo>
                        <a:lnTo>
                          <a:pt x="15" y="25"/>
                        </a:lnTo>
                        <a:lnTo>
                          <a:pt x="15" y="24"/>
                        </a:lnTo>
                        <a:lnTo>
                          <a:pt x="15" y="23"/>
                        </a:lnTo>
                        <a:lnTo>
                          <a:pt x="15" y="21"/>
                        </a:lnTo>
                        <a:lnTo>
                          <a:pt x="13" y="19"/>
                        </a:lnTo>
                        <a:lnTo>
                          <a:pt x="13" y="17"/>
                        </a:lnTo>
                        <a:lnTo>
                          <a:pt x="13" y="16"/>
                        </a:lnTo>
                        <a:lnTo>
                          <a:pt x="13" y="15"/>
                        </a:lnTo>
                        <a:lnTo>
                          <a:pt x="13" y="14"/>
                        </a:lnTo>
                        <a:lnTo>
                          <a:pt x="9" y="14"/>
                        </a:lnTo>
                        <a:lnTo>
                          <a:pt x="9" y="12"/>
                        </a:lnTo>
                        <a:lnTo>
                          <a:pt x="9" y="10"/>
                        </a:lnTo>
                        <a:lnTo>
                          <a:pt x="5" y="10"/>
                        </a:lnTo>
                        <a:lnTo>
                          <a:pt x="5" y="8"/>
                        </a:lnTo>
                        <a:lnTo>
                          <a:pt x="5" y="7"/>
                        </a:lnTo>
                        <a:lnTo>
                          <a:pt x="5" y="6"/>
                        </a:lnTo>
                        <a:lnTo>
                          <a:pt x="3" y="4"/>
                        </a:lnTo>
                        <a:lnTo>
                          <a:pt x="3" y="3"/>
                        </a:lnTo>
                        <a:lnTo>
                          <a:pt x="0" y="2"/>
                        </a:lnTo>
                        <a:lnTo>
                          <a:pt x="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21" name="Freeform 339"/>
                  <p:cNvSpPr>
                    <a:spLocks/>
                  </p:cNvSpPr>
                  <p:nvPr/>
                </p:nvSpPr>
                <p:spPr bwMode="auto">
                  <a:xfrm>
                    <a:off x="2558" y="2457"/>
                    <a:ext cx="36" cy="39"/>
                  </a:xfrm>
                  <a:custGeom>
                    <a:avLst/>
                    <a:gdLst>
                      <a:gd name="T0" fmla="*/ 33 w 36"/>
                      <a:gd name="T1" fmla="*/ 37 h 39"/>
                      <a:gd name="T2" fmla="*/ 32 w 36"/>
                      <a:gd name="T3" fmla="*/ 37 h 39"/>
                      <a:gd name="T4" fmla="*/ 32 w 36"/>
                      <a:gd name="T5" fmla="*/ 38 h 39"/>
                      <a:gd name="T6" fmla="*/ 31 w 36"/>
                      <a:gd name="T7" fmla="*/ 37 h 39"/>
                      <a:gd name="T8" fmla="*/ 30 w 36"/>
                      <a:gd name="T9" fmla="*/ 37 h 39"/>
                      <a:gd name="T10" fmla="*/ 29 w 36"/>
                      <a:gd name="T11" fmla="*/ 37 h 39"/>
                      <a:gd name="T12" fmla="*/ 28 w 36"/>
                      <a:gd name="T13" fmla="*/ 36 h 39"/>
                      <a:gd name="T14" fmla="*/ 28 w 36"/>
                      <a:gd name="T15" fmla="*/ 36 h 39"/>
                      <a:gd name="T16" fmla="*/ 27 w 36"/>
                      <a:gd name="T17" fmla="*/ 36 h 39"/>
                      <a:gd name="T18" fmla="*/ 25 w 36"/>
                      <a:gd name="T19" fmla="*/ 35 h 39"/>
                      <a:gd name="T20" fmla="*/ 25 w 36"/>
                      <a:gd name="T21" fmla="*/ 35 h 39"/>
                      <a:gd name="T22" fmla="*/ 24 w 36"/>
                      <a:gd name="T23" fmla="*/ 34 h 39"/>
                      <a:gd name="T24" fmla="*/ 23 w 36"/>
                      <a:gd name="T25" fmla="*/ 33 h 39"/>
                      <a:gd name="T26" fmla="*/ 23 w 36"/>
                      <a:gd name="T27" fmla="*/ 33 h 39"/>
                      <a:gd name="T28" fmla="*/ 22 w 36"/>
                      <a:gd name="T29" fmla="*/ 32 h 39"/>
                      <a:gd name="T30" fmla="*/ 22 w 36"/>
                      <a:gd name="T31" fmla="*/ 32 h 39"/>
                      <a:gd name="T32" fmla="*/ 21 w 36"/>
                      <a:gd name="T33" fmla="*/ 30 h 39"/>
                      <a:gd name="T34" fmla="*/ 20 w 36"/>
                      <a:gd name="T35" fmla="*/ 29 h 39"/>
                      <a:gd name="T36" fmla="*/ 18 w 36"/>
                      <a:gd name="T37" fmla="*/ 27 h 39"/>
                      <a:gd name="T38" fmla="*/ 18 w 36"/>
                      <a:gd name="T39" fmla="*/ 26 h 39"/>
                      <a:gd name="T40" fmla="*/ 15 w 36"/>
                      <a:gd name="T41" fmla="*/ 24 h 39"/>
                      <a:gd name="T42" fmla="*/ 13 w 36"/>
                      <a:gd name="T43" fmla="*/ 22 h 39"/>
                      <a:gd name="T44" fmla="*/ 13 w 36"/>
                      <a:gd name="T45" fmla="*/ 21 h 39"/>
                      <a:gd name="T46" fmla="*/ 11 w 36"/>
                      <a:gd name="T47" fmla="*/ 19 h 39"/>
                      <a:gd name="T48" fmla="*/ 10 w 36"/>
                      <a:gd name="T49" fmla="*/ 17 h 39"/>
                      <a:gd name="T50" fmla="*/ 9 w 36"/>
                      <a:gd name="T51" fmla="*/ 15 h 39"/>
                      <a:gd name="T52" fmla="*/ 7 w 36"/>
                      <a:gd name="T53" fmla="*/ 13 h 39"/>
                      <a:gd name="T54" fmla="*/ 6 w 36"/>
                      <a:gd name="T55" fmla="*/ 12 h 39"/>
                      <a:gd name="T56" fmla="*/ 4 w 36"/>
                      <a:gd name="T57" fmla="*/ 9 h 39"/>
                      <a:gd name="T58" fmla="*/ 3 w 36"/>
                      <a:gd name="T59" fmla="*/ 6 h 39"/>
                      <a:gd name="T60" fmla="*/ 2 w 36"/>
                      <a:gd name="T61" fmla="*/ 4 h 39"/>
                      <a:gd name="T62" fmla="*/ 1 w 36"/>
                      <a:gd name="T63" fmla="*/ 2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9"/>
                      <a:gd name="T98" fmla="*/ 36 w 36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9">
                        <a:moveTo>
                          <a:pt x="35" y="37"/>
                        </a:moveTo>
                        <a:lnTo>
                          <a:pt x="33" y="37"/>
                        </a:lnTo>
                        <a:lnTo>
                          <a:pt x="32" y="37"/>
                        </a:lnTo>
                        <a:lnTo>
                          <a:pt x="32" y="38"/>
                        </a:lnTo>
                        <a:lnTo>
                          <a:pt x="31" y="38"/>
                        </a:lnTo>
                        <a:lnTo>
                          <a:pt x="31" y="37"/>
                        </a:lnTo>
                        <a:lnTo>
                          <a:pt x="30" y="37"/>
                        </a:lnTo>
                        <a:lnTo>
                          <a:pt x="29" y="37"/>
                        </a:lnTo>
                        <a:lnTo>
                          <a:pt x="28" y="36"/>
                        </a:lnTo>
                        <a:lnTo>
                          <a:pt x="27" y="36"/>
                        </a:lnTo>
                        <a:lnTo>
                          <a:pt x="27" y="35"/>
                        </a:lnTo>
                        <a:lnTo>
                          <a:pt x="25" y="35"/>
                        </a:lnTo>
                        <a:lnTo>
                          <a:pt x="24" y="35"/>
                        </a:lnTo>
                        <a:lnTo>
                          <a:pt x="24" y="34"/>
                        </a:lnTo>
                        <a:lnTo>
                          <a:pt x="23" y="33"/>
                        </a:lnTo>
                        <a:lnTo>
                          <a:pt x="23" y="32"/>
                        </a:lnTo>
                        <a:lnTo>
                          <a:pt x="22" y="32"/>
                        </a:lnTo>
                        <a:lnTo>
                          <a:pt x="21" y="30"/>
                        </a:lnTo>
                        <a:lnTo>
                          <a:pt x="20" y="30"/>
                        </a:lnTo>
                        <a:lnTo>
                          <a:pt x="20" y="29"/>
                        </a:lnTo>
                        <a:lnTo>
                          <a:pt x="19" y="28"/>
                        </a:lnTo>
                        <a:lnTo>
                          <a:pt x="18" y="27"/>
                        </a:lnTo>
                        <a:lnTo>
                          <a:pt x="18" y="26"/>
                        </a:lnTo>
                        <a:lnTo>
                          <a:pt x="16" y="25"/>
                        </a:lnTo>
                        <a:lnTo>
                          <a:pt x="15" y="24"/>
                        </a:lnTo>
                        <a:lnTo>
                          <a:pt x="14" y="24"/>
                        </a:lnTo>
                        <a:lnTo>
                          <a:pt x="13" y="22"/>
                        </a:lnTo>
                        <a:lnTo>
                          <a:pt x="13" y="21"/>
                        </a:lnTo>
                        <a:lnTo>
                          <a:pt x="12" y="20"/>
                        </a:lnTo>
                        <a:lnTo>
                          <a:pt x="11" y="19"/>
                        </a:lnTo>
                        <a:lnTo>
                          <a:pt x="11" y="18"/>
                        </a:lnTo>
                        <a:lnTo>
                          <a:pt x="10" y="17"/>
                        </a:lnTo>
                        <a:lnTo>
                          <a:pt x="10" y="16"/>
                        </a:lnTo>
                        <a:lnTo>
                          <a:pt x="9" y="15"/>
                        </a:lnTo>
                        <a:lnTo>
                          <a:pt x="7" y="14"/>
                        </a:lnTo>
                        <a:lnTo>
                          <a:pt x="7" y="13"/>
                        </a:lnTo>
                        <a:lnTo>
                          <a:pt x="6" y="12"/>
                        </a:lnTo>
                        <a:lnTo>
                          <a:pt x="6" y="10"/>
                        </a:lnTo>
                        <a:lnTo>
                          <a:pt x="4" y="9"/>
                        </a:lnTo>
                        <a:lnTo>
                          <a:pt x="4" y="8"/>
                        </a:lnTo>
                        <a:lnTo>
                          <a:pt x="3" y="6"/>
                        </a:lnTo>
                        <a:lnTo>
                          <a:pt x="2" y="4"/>
                        </a:lnTo>
                        <a:lnTo>
                          <a:pt x="1" y="3"/>
                        </a:lnTo>
                        <a:lnTo>
                          <a:pt x="1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22" name="Freeform 340"/>
                  <p:cNvSpPr>
                    <a:spLocks/>
                  </p:cNvSpPr>
                  <p:nvPr/>
                </p:nvSpPr>
                <p:spPr bwMode="auto">
                  <a:xfrm>
                    <a:off x="2558" y="2457"/>
                    <a:ext cx="36" cy="39"/>
                  </a:xfrm>
                  <a:custGeom>
                    <a:avLst/>
                    <a:gdLst>
                      <a:gd name="T0" fmla="*/ 33 w 36"/>
                      <a:gd name="T1" fmla="*/ 37 h 39"/>
                      <a:gd name="T2" fmla="*/ 32 w 36"/>
                      <a:gd name="T3" fmla="*/ 37 h 39"/>
                      <a:gd name="T4" fmla="*/ 31 w 36"/>
                      <a:gd name="T5" fmla="*/ 38 h 39"/>
                      <a:gd name="T6" fmla="*/ 31 w 36"/>
                      <a:gd name="T7" fmla="*/ 37 h 39"/>
                      <a:gd name="T8" fmla="*/ 29 w 36"/>
                      <a:gd name="T9" fmla="*/ 37 h 39"/>
                      <a:gd name="T10" fmla="*/ 29 w 36"/>
                      <a:gd name="T11" fmla="*/ 37 h 39"/>
                      <a:gd name="T12" fmla="*/ 28 w 36"/>
                      <a:gd name="T13" fmla="*/ 36 h 39"/>
                      <a:gd name="T14" fmla="*/ 28 w 36"/>
                      <a:gd name="T15" fmla="*/ 36 h 39"/>
                      <a:gd name="T16" fmla="*/ 27 w 36"/>
                      <a:gd name="T17" fmla="*/ 36 h 39"/>
                      <a:gd name="T18" fmla="*/ 25 w 36"/>
                      <a:gd name="T19" fmla="*/ 35 h 39"/>
                      <a:gd name="T20" fmla="*/ 25 w 36"/>
                      <a:gd name="T21" fmla="*/ 35 h 39"/>
                      <a:gd name="T22" fmla="*/ 24 w 36"/>
                      <a:gd name="T23" fmla="*/ 34 h 39"/>
                      <a:gd name="T24" fmla="*/ 23 w 36"/>
                      <a:gd name="T25" fmla="*/ 33 h 39"/>
                      <a:gd name="T26" fmla="*/ 23 w 36"/>
                      <a:gd name="T27" fmla="*/ 33 h 39"/>
                      <a:gd name="T28" fmla="*/ 22 w 36"/>
                      <a:gd name="T29" fmla="*/ 32 h 39"/>
                      <a:gd name="T30" fmla="*/ 22 w 36"/>
                      <a:gd name="T31" fmla="*/ 32 h 39"/>
                      <a:gd name="T32" fmla="*/ 21 w 36"/>
                      <a:gd name="T33" fmla="*/ 30 h 39"/>
                      <a:gd name="T34" fmla="*/ 20 w 36"/>
                      <a:gd name="T35" fmla="*/ 29 h 39"/>
                      <a:gd name="T36" fmla="*/ 18 w 36"/>
                      <a:gd name="T37" fmla="*/ 27 h 39"/>
                      <a:gd name="T38" fmla="*/ 16 w 36"/>
                      <a:gd name="T39" fmla="*/ 26 h 39"/>
                      <a:gd name="T40" fmla="*/ 15 w 36"/>
                      <a:gd name="T41" fmla="*/ 24 h 39"/>
                      <a:gd name="T42" fmla="*/ 13 w 36"/>
                      <a:gd name="T43" fmla="*/ 22 h 39"/>
                      <a:gd name="T44" fmla="*/ 12 w 36"/>
                      <a:gd name="T45" fmla="*/ 21 h 39"/>
                      <a:gd name="T46" fmla="*/ 11 w 36"/>
                      <a:gd name="T47" fmla="*/ 19 h 39"/>
                      <a:gd name="T48" fmla="*/ 10 w 36"/>
                      <a:gd name="T49" fmla="*/ 18 h 39"/>
                      <a:gd name="T50" fmla="*/ 9 w 36"/>
                      <a:gd name="T51" fmla="*/ 16 h 39"/>
                      <a:gd name="T52" fmla="*/ 7 w 36"/>
                      <a:gd name="T53" fmla="*/ 14 h 39"/>
                      <a:gd name="T54" fmla="*/ 6 w 36"/>
                      <a:gd name="T55" fmla="*/ 12 h 39"/>
                      <a:gd name="T56" fmla="*/ 5 w 36"/>
                      <a:gd name="T57" fmla="*/ 9 h 39"/>
                      <a:gd name="T58" fmla="*/ 4 w 36"/>
                      <a:gd name="T59" fmla="*/ 7 h 39"/>
                      <a:gd name="T60" fmla="*/ 3 w 36"/>
                      <a:gd name="T61" fmla="*/ 5 h 39"/>
                      <a:gd name="T62" fmla="*/ 1 w 36"/>
                      <a:gd name="T63" fmla="*/ 2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9"/>
                      <a:gd name="T98" fmla="*/ 36 w 36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9">
                        <a:moveTo>
                          <a:pt x="35" y="37"/>
                        </a:moveTo>
                        <a:lnTo>
                          <a:pt x="33" y="37"/>
                        </a:lnTo>
                        <a:lnTo>
                          <a:pt x="32" y="37"/>
                        </a:lnTo>
                        <a:lnTo>
                          <a:pt x="31" y="38"/>
                        </a:lnTo>
                        <a:lnTo>
                          <a:pt x="31" y="37"/>
                        </a:lnTo>
                        <a:lnTo>
                          <a:pt x="30" y="37"/>
                        </a:lnTo>
                        <a:lnTo>
                          <a:pt x="29" y="37"/>
                        </a:lnTo>
                        <a:lnTo>
                          <a:pt x="28" y="36"/>
                        </a:lnTo>
                        <a:lnTo>
                          <a:pt x="27" y="36"/>
                        </a:lnTo>
                        <a:lnTo>
                          <a:pt x="27" y="35"/>
                        </a:lnTo>
                        <a:lnTo>
                          <a:pt x="25" y="35"/>
                        </a:lnTo>
                        <a:lnTo>
                          <a:pt x="24" y="35"/>
                        </a:lnTo>
                        <a:lnTo>
                          <a:pt x="24" y="34"/>
                        </a:lnTo>
                        <a:lnTo>
                          <a:pt x="23" y="33"/>
                        </a:lnTo>
                        <a:lnTo>
                          <a:pt x="23" y="32"/>
                        </a:lnTo>
                        <a:lnTo>
                          <a:pt x="22" y="32"/>
                        </a:lnTo>
                        <a:lnTo>
                          <a:pt x="21" y="30"/>
                        </a:lnTo>
                        <a:lnTo>
                          <a:pt x="20" y="30"/>
                        </a:lnTo>
                        <a:lnTo>
                          <a:pt x="20" y="29"/>
                        </a:lnTo>
                        <a:lnTo>
                          <a:pt x="19" y="28"/>
                        </a:lnTo>
                        <a:lnTo>
                          <a:pt x="18" y="27"/>
                        </a:lnTo>
                        <a:lnTo>
                          <a:pt x="16" y="26"/>
                        </a:lnTo>
                        <a:lnTo>
                          <a:pt x="15" y="25"/>
                        </a:lnTo>
                        <a:lnTo>
                          <a:pt x="15" y="24"/>
                        </a:lnTo>
                        <a:lnTo>
                          <a:pt x="14" y="24"/>
                        </a:lnTo>
                        <a:lnTo>
                          <a:pt x="13" y="22"/>
                        </a:lnTo>
                        <a:lnTo>
                          <a:pt x="12" y="21"/>
                        </a:lnTo>
                        <a:lnTo>
                          <a:pt x="12" y="20"/>
                        </a:lnTo>
                        <a:lnTo>
                          <a:pt x="11" y="19"/>
                        </a:lnTo>
                        <a:lnTo>
                          <a:pt x="11" y="18"/>
                        </a:lnTo>
                        <a:lnTo>
                          <a:pt x="10" y="18"/>
                        </a:lnTo>
                        <a:lnTo>
                          <a:pt x="10" y="17"/>
                        </a:lnTo>
                        <a:lnTo>
                          <a:pt x="9" y="16"/>
                        </a:lnTo>
                        <a:lnTo>
                          <a:pt x="9" y="15"/>
                        </a:lnTo>
                        <a:lnTo>
                          <a:pt x="7" y="14"/>
                        </a:lnTo>
                        <a:lnTo>
                          <a:pt x="6" y="13"/>
                        </a:lnTo>
                        <a:lnTo>
                          <a:pt x="6" y="12"/>
                        </a:lnTo>
                        <a:lnTo>
                          <a:pt x="6" y="10"/>
                        </a:lnTo>
                        <a:lnTo>
                          <a:pt x="5" y="9"/>
                        </a:lnTo>
                        <a:lnTo>
                          <a:pt x="4" y="8"/>
                        </a:lnTo>
                        <a:lnTo>
                          <a:pt x="4" y="7"/>
                        </a:lnTo>
                        <a:lnTo>
                          <a:pt x="3" y="6"/>
                        </a:lnTo>
                        <a:lnTo>
                          <a:pt x="3" y="5"/>
                        </a:lnTo>
                        <a:lnTo>
                          <a:pt x="2" y="3"/>
                        </a:lnTo>
                        <a:lnTo>
                          <a:pt x="1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23" name="Freeform 341"/>
                  <p:cNvSpPr>
                    <a:spLocks/>
                  </p:cNvSpPr>
                  <p:nvPr/>
                </p:nvSpPr>
                <p:spPr bwMode="auto">
                  <a:xfrm>
                    <a:off x="2578" y="2447"/>
                    <a:ext cx="20" cy="49"/>
                  </a:xfrm>
                  <a:custGeom>
                    <a:avLst/>
                    <a:gdLst>
                      <a:gd name="T0" fmla="*/ 3 w 20"/>
                      <a:gd name="T1" fmla="*/ 48 h 49"/>
                      <a:gd name="T2" fmla="*/ 5 w 20"/>
                      <a:gd name="T3" fmla="*/ 47 h 49"/>
                      <a:gd name="T4" fmla="*/ 9 w 20"/>
                      <a:gd name="T5" fmla="*/ 47 h 49"/>
                      <a:gd name="T6" fmla="*/ 9 w 20"/>
                      <a:gd name="T7" fmla="*/ 46 h 49"/>
                      <a:gd name="T8" fmla="*/ 13 w 20"/>
                      <a:gd name="T9" fmla="*/ 45 h 49"/>
                      <a:gd name="T10" fmla="*/ 13 w 20"/>
                      <a:gd name="T11" fmla="*/ 45 h 49"/>
                      <a:gd name="T12" fmla="*/ 13 w 20"/>
                      <a:gd name="T13" fmla="*/ 44 h 49"/>
                      <a:gd name="T14" fmla="*/ 13 w 20"/>
                      <a:gd name="T15" fmla="*/ 43 h 49"/>
                      <a:gd name="T16" fmla="*/ 15 w 20"/>
                      <a:gd name="T17" fmla="*/ 42 h 49"/>
                      <a:gd name="T18" fmla="*/ 15 w 20"/>
                      <a:gd name="T19" fmla="*/ 41 h 49"/>
                      <a:gd name="T20" fmla="*/ 15 w 20"/>
                      <a:gd name="T21" fmla="*/ 41 h 49"/>
                      <a:gd name="T22" fmla="*/ 15 w 20"/>
                      <a:gd name="T23" fmla="*/ 40 h 49"/>
                      <a:gd name="T24" fmla="*/ 15 w 20"/>
                      <a:gd name="T25" fmla="*/ 39 h 49"/>
                      <a:gd name="T26" fmla="*/ 19 w 20"/>
                      <a:gd name="T27" fmla="*/ 38 h 49"/>
                      <a:gd name="T28" fmla="*/ 15 w 20"/>
                      <a:gd name="T29" fmla="*/ 38 h 49"/>
                      <a:gd name="T30" fmla="*/ 15 w 20"/>
                      <a:gd name="T31" fmla="*/ 37 h 49"/>
                      <a:gd name="T32" fmla="*/ 19 w 20"/>
                      <a:gd name="T33" fmla="*/ 35 h 49"/>
                      <a:gd name="T34" fmla="*/ 15 w 20"/>
                      <a:gd name="T35" fmla="*/ 33 h 49"/>
                      <a:gd name="T36" fmla="*/ 19 w 20"/>
                      <a:gd name="T37" fmla="*/ 31 h 49"/>
                      <a:gd name="T38" fmla="*/ 19 w 20"/>
                      <a:gd name="T39" fmla="*/ 29 h 49"/>
                      <a:gd name="T40" fmla="*/ 19 w 20"/>
                      <a:gd name="T41" fmla="*/ 27 h 49"/>
                      <a:gd name="T42" fmla="*/ 15 w 20"/>
                      <a:gd name="T43" fmla="*/ 25 h 49"/>
                      <a:gd name="T44" fmla="*/ 15 w 20"/>
                      <a:gd name="T45" fmla="*/ 23 h 49"/>
                      <a:gd name="T46" fmla="*/ 15 w 20"/>
                      <a:gd name="T47" fmla="*/ 21 h 49"/>
                      <a:gd name="T48" fmla="*/ 13 w 20"/>
                      <a:gd name="T49" fmla="*/ 19 h 49"/>
                      <a:gd name="T50" fmla="*/ 13 w 20"/>
                      <a:gd name="T51" fmla="*/ 16 h 49"/>
                      <a:gd name="T52" fmla="*/ 13 w 20"/>
                      <a:gd name="T53" fmla="*/ 14 h 49"/>
                      <a:gd name="T54" fmla="*/ 9 w 20"/>
                      <a:gd name="T55" fmla="*/ 12 h 49"/>
                      <a:gd name="T56" fmla="*/ 9 w 20"/>
                      <a:gd name="T57" fmla="*/ 9 h 49"/>
                      <a:gd name="T58" fmla="*/ 5 w 20"/>
                      <a:gd name="T59" fmla="*/ 7 h 49"/>
                      <a:gd name="T60" fmla="*/ 5 w 20"/>
                      <a:gd name="T61" fmla="*/ 4 h 49"/>
                      <a:gd name="T62" fmla="*/ 0 w 20"/>
                      <a:gd name="T63" fmla="*/ 2 h 4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0"/>
                      <a:gd name="T97" fmla="*/ 0 h 49"/>
                      <a:gd name="T98" fmla="*/ 20 w 20"/>
                      <a:gd name="T99" fmla="*/ 49 h 4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0" h="49">
                        <a:moveTo>
                          <a:pt x="3" y="48"/>
                        </a:moveTo>
                        <a:lnTo>
                          <a:pt x="3" y="48"/>
                        </a:lnTo>
                        <a:lnTo>
                          <a:pt x="5" y="47"/>
                        </a:lnTo>
                        <a:lnTo>
                          <a:pt x="9" y="47"/>
                        </a:lnTo>
                        <a:lnTo>
                          <a:pt x="9" y="46"/>
                        </a:lnTo>
                        <a:lnTo>
                          <a:pt x="13" y="46"/>
                        </a:lnTo>
                        <a:lnTo>
                          <a:pt x="13" y="45"/>
                        </a:lnTo>
                        <a:lnTo>
                          <a:pt x="13" y="44"/>
                        </a:lnTo>
                        <a:lnTo>
                          <a:pt x="13" y="43"/>
                        </a:lnTo>
                        <a:lnTo>
                          <a:pt x="15" y="43"/>
                        </a:lnTo>
                        <a:lnTo>
                          <a:pt x="15" y="42"/>
                        </a:lnTo>
                        <a:lnTo>
                          <a:pt x="15" y="41"/>
                        </a:lnTo>
                        <a:lnTo>
                          <a:pt x="15" y="40"/>
                        </a:lnTo>
                        <a:lnTo>
                          <a:pt x="15" y="39"/>
                        </a:lnTo>
                        <a:lnTo>
                          <a:pt x="19" y="38"/>
                        </a:lnTo>
                        <a:lnTo>
                          <a:pt x="15" y="38"/>
                        </a:lnTo>
                        <a:lnTo>
                          <a:pt x="15" y="37"/>
                        </a:lnTo>
                        <a:lnTo>
                          <a:pt x="19" y="37"/>
                        </a:lnTo>
                        <a:lnTo>
                          <a:pt x="19" y="35"/>
                        </a:lnTo>
                        <a:lnTo>
                          <a:pt x="19" y="34"/>
                        </a:lnTo>
                        <a:lnTo>
                          <a:pt x="15" y="33"/>
                        </a:lnTo>
                        <a:lnTo>
                          <a:pt x="19" y="32"/>
                        </a:lnTo>
                        <a:lnTo>
                          <a:pt x="19" y="31"/>
                        </a:lnTo>
                        <a:lnTo>
                          <a:pt x="19" y="30"/>
                        </a:lnTo>
                        <a:lnTo>
                          <a:pt x="19" y="29"/>
                        </a:lnTo>
                        <a:lnTo>
                          <a:pt x="15" y="28"/>
                        </a:lnTo>
                        <a:lnTo>
                          <a:pt x="19" y="27"/>
                        </a:lnTo>
                        <a:lnTo>
                          <a:pt x="15" y="26"/>
                        </a:lnTo>
                        <a:lnTo>
                          <a:pt x="15" y="25"/>
                        </a:lnTo>
                        <a:lnTo>
                          <a:pt x="15" y="24"/>
                        </a:lnTo>
                        <a:lnTo>
                          <a:pt x="15" y="23"/>
                        </a:lnTo>
                        <a:lnTo>
                          <a:pt x="15" y="21"/>
                        </a:lnTo>
                        <a:lnTo>
                          <a:pt x="13" y="19"/>
                        </a:lnTo>
                        <a:lnTo>
                          <a:pt x="13" y="17"/>
                        </a:lnTo>
                        <a:lnTo>
                          <a:pt x="13" y="16"/>
                        </a:lnTo>
                        <a:lnTo>
                          <a:pt x="13" y="15"/>
                        </a:lnTo>
                        <a:lnTo>
                          <a:pt x="13" y="14"/>
                        </a:lnTo>
                        <a:lnTo>
                          <a:pt x="9" y="14"/>
                        </a:lnTo>
                        <a:lnTo>
                          <a:pt x="9" y="12"/>
                        </a:lnTo>
                        <a:lnTo>
                          <a:pt x="9" y="10"/>
                        </a:lnTo>
                        <a:lnTo>
                          <a:pt x="9" y="9"/>
                        </a:lnTo>
                        <a:lnTo>
                          <a:pt x="5" y="8"/>
                        </a:lnTo>
                        <a:lnTo>
                          <a:pt x="5" y="7"/>
                        </a:lnTo>
                        <a:lnTo>
                          <a:pt x="5" y="6"/>
                        </a:lnTo>
                        <a:lnTo>
                          <a:pt x="5" y="4"/>
                        </a:lnTo>
                        <a:lnTo>
                          <a:pt x="3" y="3"/>
                        </a:lnTo>
                        <a:lnTo>
                          <a:pt x="0" y="2"/>
                        </a:lnTo>
                        <a:lnTo>
                          <a:pt x="3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24" name="Freeform 342"/>
                  <p:cNvSpPr>
                    <a:spLocks/>
                  </p:cNvSpPr>
                  <p:nvPr/>
                </p:nvSpPr>
                <p:spPr bwMode="auto">
                  <a:xfrm>
                    <a:off x="2570" y="2401"/>
                    <a:ext cx="19" cy="48"/>
                  </a:xfrm>
                  <a:custGeom>
                    <a:avLst/>
                    <a:gdLst>
                      <a:gd name="T0" fmla="*/ 14 w 19"/>
                      <a:gd name="T1" fmla="*/ 0 h 48"/>
                      <a:gd name="T2" fmla="*/ 14 w 19"/>
                      <a:gd name="T3" fmla="*/ 1 h 48"/>
                      <a:gd name="T4" fmla="*/ 11 w 19"/>
                      <a:gd name="T5" fmla="*/ 1 h 48"/>
                      <a:gd name="T6" fmla="*/ 7 w 19"/>
                      <a:gd name="T7" fmla="*/ 2 h 48"/>
                      <a:gd name="T8" fmla="*/ 7 w 19"/>
                      <a:gd name="T9" fmla="*/ 3 h 48"/>
                      <a:gd name="T10" fmla="*/ 7 w 19"/>
                      <a:gd name="T11" fmla="*/ 3 h 48"/>
                      <a:gd name="T12" fmla="*/ 4 w 19"/>
                      <a:gd name="T13" fmla="*/ 5 h 48"/>
                      <a:gd name="T14" fmla="*/ 4 w 19"/>
                      <a:gd name="T15" fmla="*/ 5 h 48"/>
                      <a:gd name="T16" fmla="*/ 4 w 19"/>
                      <a:gd name="T17" fmla="*/ 6 h 48"/>
                      <a:gd name="T18" fmla="*/ 4 w 19"/>
                      <a:gd name="T19" fmla="*/ 6 h 48"/>
                      <a:gd name="T20" fmla="*/ 4 w 19"/>
                      <a:gd name="T21" fmla="*/ 7 h 48"/>
                      <a:gd name="T22" fmla="*/ 0 w 19"/>
                      <a:gd name="T23" fmla="*/ 8 h 48"/>
                      <a:gd name="T24" fmla="*/ 0 w 19"/>
                      <a:gd name="T25" fmla="*/ 10 h 48"/>
                      <a:gd name="T26" fmla="*/ 0 w 19"/>
                      <a:gd name="T27" fmla="*/ 10 h 48"/>
                      <a:gd name="T28" fmla="*/ 0 w 19"/>
                      <a:gd name="T29" fmla="*/ 10 h 48"/>
                      <a:gd name="T30" fmla="*/ 0 w 19"/>
                      <a:gd name="T31" fmla="*/ 11 h 48"/>
                      <a:gd name="T32" fmla="*/ 0 w 19"/>
                      <a:gd name="T33" fmla="*/ 14 h 48"/>
                      <a:gd name="T34" fmla="*/ 0 w 19"/>
                      <a:gd name="T35" fmla="*/ 16 h 48"/>
                      <a:gd name="T36" fmla="*/ 0 w 19"/>
                      <a:gd name="T37" fmla="*/ 18 h 48"/>
                      <a:gd name="T38" fmla="*/ 0 w 19"/>
                      <a:gd name="T39" fmla="*/ 20 h 48"/>
                      <a:gd name="T40" fmla="*/ 0 w 19"/>
                      <a:gd name="T41" fmla="*/ 22 h 48"/>
                      <a:gd name="T42" fmla="*/ 0 w 19"/>
                      <a:gd name="T43" fmla="*/ 23 h 48"/>
                      <a:gd name="T44" fmla="*/ 4 w 19"/>
                      <a:gd name="T45" fmla="*/ 26 h 48"/>
                      <a:gd name="T46" fmla="*/ 4 w 19"/>
                      <a:gd name="T47" fmla="*/ 28 h 48"/>
                      <a:gd name="T48" fmla="*/ 4 w 19"/>
                      <a:gd name="T49" fmla="*/ 30 h 48"/>
                      <a:gd name="T50" fmla="*/ 7 w 19"/>
                      <a:gd name="T51" fmla="*/ 32 h 48"/>
                      <a:gd name="T52" fmla="*/ 7 w 19"/>
                      <a:gd name="T53" fmla="*/ 34 h 48"/>
                      <a:gd name="T54" fmla="*/ 11 w 19"/>
                      <a:gd name="T55" fmla="*/ 37 h 48"/>
                      <a:gd name="T56" fmla="*/ 11 w 19"/>
                      <a:gd name="T57" fmla="*/ 39 h 48"/>
                      <a:gd name="T58" fmla="*/ 14 w 19"/>
                      <a:gd name="T59" fmla="*/ 42 h 48"/>
                      <a:gd name="T60" fmla="*/ 14 w 19"/>
                      <a:gd name="T61" fmla="*/ 45 h 48"/>
                      <a:gd name="T62" fmla="*/ 18 w 19"/>
                      <a:gd name="T63" fmla="*/ 47 h 4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8"/>
                      <a:gd name="T98" fmla="*/ 19 w 19"/>
                      <a:gd name="T99" fmla="*/ 48 h 4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8">
                        <a:moveTo>
                          <a:pt x="18" y="1"/>
                        </a:moveTo>
                        <a:lnTo>
                          <a:pt x="14" y="0"/>
                        </a:lnTo>
                        <a:lnTo>
                          <a:pt x="14" y="1"/>
                        </a:lnTo>
                        <a:lnTo>
                          <a:pt x="11" y="1"/>
                        </a:lnTo>
                        <a:lnTo>
                          <a:pt x="11" y="2"/>
                        </a:lnTo>
                        <a:lnTo>
                          <a:pt x="7" y="2"/>
                        </a:lnTo>
                        <a:lnTo>
                          <a:pt x="7" y="3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0" y="5"/>
                        </a:lnTo>
                        <a:lnTo>
                          <a:pt x="4" y="6"/>
                        </a:lnTo>
                        <a:lnTo>
                          <a:pt x="0" y="6"/>
                        </a:lnTo>
                        <a:lnTo>
                          <a:pt x="4" y="6"/>
                        </a:lnTo>
                        <a:lnTo>
                          <a:pt x="4" y="7"/>
                        </a:lnTo>
                        <a:lnTo>
                          <a:pt x="0" y="7"/>
                        </a:lnTo>
                        <a:lnTo>
                          <a:pt x="0" y="8"/>
                        </a:lnTo>
                        <a:lnTo>
                          <a:pt x="4" y="9"/>
                        </a:lnTo>
                        <a:lnTo>
                          <a:pt x="0" y="10"/>
                        </a:lnTo>
                        <a:lnTo>
                          <a:pt x="0" y="11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0" y="15"/>
                        </a:lnTo>
                        <a:lnTo>
                          <a:pt x="0" y="16"/>
                        </a:lnTo>
                        <a:lnTo>
                          <a:pt x="0" y="17"/>
                        </a:lnTo>
                        <a:lnTo>
                          <a:pt x="0" y="18"/>
                        </a:lnTo>
                        <a:lnTo>
                          <a:pt x="0" y="19"/>
                        </a:lnTo>
                        <a:lnTo>
                          <a:pt x="0" y="20"/>
                        </a:lnTo>
                        <a:lnTo>
                          <a:pt x="0" y="21"/>
                        </a:lnTo>
                        <a:lnTo>
                          <a:pt x="0" y="22"/>
                        </a:lnTo>
                        <a:lnTo>
                          <a:pt x="0" y="23"/>
                        </a:lnTo>
                        <a:lnTo>
                          <a:pt x="4" y="24"/>
                        </a:lnTo>
                        <a:lnTo>
                          <a:pt x="4" y="26"/>
                        </a:lnTo>
                        <a:lnTo>
                          <a:pt x="4" y="27"/>
                        </a:lnTo>
                        <a:lnTo>
                          <a:pt x="4" y="28"/>
                        </a:lnTo>
                        <a:lnTo>
                          <a:pt x="4" y="29"/>
                        </a:lnTo>
                        <a:lnTo>
                          <a:pt x="4" y="30"/>
                        </a:lnTo>
                        <a:lnTo>
                          <a:pt x="4" y="31"/>
                        </a:lnTo>
                        <a:lnTo>
                          <a:pt x="7" y="32"/>
                        </a:lnTo>
                        <a:lnTo>
                          <a:pt x="7" y="34"/>
                        </a:lnTo>
                        <a:lnTo>
                          <a:pt x="11" y="36"/>
                        </a:lnTo>
                        <a:lnTo>
                          <a:pt x="11" y="37"/>
                        </a:lnTo>
                        <a:lnTo>
                          <a:pt x="11" y="38"/>
                        </a:lnTo>
                        <a:lnTo>
                          <a:pt x="11" y="39"/>
                        </a:lnTo>
                        <a:lnTo>
                          <a:pt x="11" y="40"/>
                        </a:lnTo>
                        <a:lnTo>
                          <a:pt x="14" y="42"/>
                        </a:lnTo>
                        <a:lnTo>
                          <a:pt x="14" y="43"/>
                        </a:lnTo>
                        <a:lnTo>
                          <a:pt x="14" y="45"/>
                        </a:lnTo>
                        <a:lnTo>
                          <a:pt x="18" y="4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25" name="Freeform 343"/>
                  <p:cNvSpPr>
                    <a:spLocks/>
                  </p:cNvSpPr>
                  <p:nvPr/>
                </p:nvSpPr>
                <p:spPr bwMode="auto">
                  <a:xfrm>
                    <a:off x="2590" y="2401"/>
                    <a:ext cx="36" cy="37"/>
                  </a:xfrm>
                  <a:custGeom>
                    <a:avLst/>
                    <a:gdLst>
                      <a:gd name="T0" fmla="*/ 0 w 36"/>
                      <a:gd name="T1" fmla="*/ 1 h 37"/>
                      <a:gd name="T2" fmla="*/ 1 w 36"/>
                      <a:gd name="T3" fmla="*/ 0 h 37"/>
                      <a:gd name="T4" fmla="*/ 2 w 36"/>
                      <a:gd name="T5" fmla="*/ 0 h 37"/>
                      <a:gd name="T6" fmla="*/ 3 w 36"/>
                      <a:gd name="T7" fmla="*/ 0 h 37"/>
                      <a:gd name="T8" fmla="*/ 4 w 36"/>
                      <a:gd name="T9" fmla="*/ 0 h 37"/>
                      <a:gd name="T10" fmla="*/ 5 w 36"/>
                      <a:gd name="T11" fmla="*/ 1 h 37"/>
                      <a:gd name="T12" fmla="*/ 5 w 36"/>
                      <a:gd name="T13" fmla="*/ 1 h 37"/>
                      <a:gd name="T14" fmla="*/ 5 w 36"/>
                      <a:gd name="T15" fmla="*/ 1 h 37"/>
                      <a:gd name="T16" fmla="*/ 7 w 36"/>
                      <a:gd name="T17" fmla="*/ 1 h 37"/>
                      <a:gd name="T18" fmla="*/ 8 w 36"/>
                      <a:gd name="T19" fmla="*/ 2 h 37"/>
                      <a:gd name="T20" fmla="*/ 8 w 36"/>
                      <a:gd name="T21" fmla="*/ 3 h 37"/>
                      <a:gd name="T22" fmla="*/ 9 w 36"/>
                      <a:gd name="T23" fmla="*/ 4 h 37"/>
                      <a:gd name="T24" fmla="*/ 9 w 36"/>
                      <a:gd name="T25" fmla="*/ 4 h 37"/>
                      <a:gd name="T26" fmla="*/ 10 w 36"/>
                      <a:gd name="T27" fmla="*/ 5 h 37"/>
                      <a:gd name="T28" fmla="*/ 11 w 36"/>
                      <a:gd name="T29" fmla="*/ 5 h 37"/>
                      <a:gd name="T30" fmla="*/ 12 w 36"/>
                      <a:gd name="T31" fmla="*/ 5 h 37"/>
                      <a:gd name="T32" fmla="*/ 14 w 36"/>
                      <a:gd name="T33" fmla="*/ 7 h 37"/>
                      <a:gd name="T34" fmla="*/ 15 w 36"/>
                      <a:gd name="T35" fmla="*/ 8 h 37"/>
                      <a:gd name="T36" fmla="*/ 16 w 36"/>
                      <a:gd name="T37" fmla="*/ 10 h 37"/>
                      <a:gd name="T38" fmla="*/ 17 w 36"/>
                      <a:gd name="T39" fmla="*/ 11 h 37"/>
                      <a:gd name="T40" fmla="*/ 18 w 36"/>
                      <a:gd name="T41" fmla="*/ 13 h 37"/>
                      <a:gd name="T42" fmla="*/ 21 w 36"/>
                      <a:gd name="T43" fmla="*/ 14 h 37"/>
                      <a:gd name="T44" fmla="*/ 22 w 36"/>
                      <a:gd name="T45" fmla="*/ 16 h 37"/>
                      <a:gd name="T46" fmla="*/ 23 w 36"/>
                      <a:gd name="T47" fmla="*/ 18 h 37"/>
                      <a:gd name="T48" fmla="*/ 24 w 36"/>
                      <a:gd name="T49" fmla="*/ 20 h 37"/>
                      <a:gd name="T50" fmla="*/ 25 w 36"/>
                      <a:gd name="T51" fmla="*/ 22 h 37"/>
                      <a:gd name="T52" fmla="*/ 26 w 36"/>
                      <a:gd name="T53" fmla="*/ 24 h 37"/>
                      <a:gd name="T54" fmla="*/ 28 w 36"/>
                      <a:gd name="T55" fmla="*/ 26 h 37"/>
                      <a:gd name="T56" fmla="*/ 29 w 36"/>
                      <a:gd name="T57" fmla="*/ 28 h 37"/>
                      <a:gd name="T58" fmla="*/ 31 w 36"/>
                      <a:gd name="T59" fmla="*/ 31 h 37"/>
                      <a:gd name="T60" fmla="*/ 31 w 36"/>
                      <a:gd name="T61" fmla="*/ 32 h 37"/>
                      <a:gd name="T62" fmla="*/ 33 w 36"/>
                      <a:gd name="T63" fmla="*/ 35 h 3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7"/>
                      <a:gd name="T98" fmla="*/ 36 w 36"/>
                      <a:gd name="T99" fmla="*/ 37 h 3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7">
                        <a:moveTo>
                          <a:pt x="0" y="1"/>
                        </a:moveTo>
                        <a:lnTo>
                          <a:pt x="0" y="1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1"/>
                        </a:lnTo>
                        <a:lnTo>
                          <a:pt x="7" y="1"/>
                        </a:lnTo>
                        <a:lnTo>
                          <a:pt x="7" y="2"/>
                        </a:lnTo>
                        <a:lnTo>
                          <a:pt x="8" y="2"/>
                        </a:lnTo>
                        <a:lnTo>
                          <a:pt x="8" y="3"/>
                        </a:lnTo>
                        <a:lnTo>
                          <a:pt x="9" y="3"/>
                        </a:lnTo>
                        <a:lnTo>
                          <a:pt x="9" y="4"/>
                        </a:lnTo>
                        <a:lnTo>
                          <a:pt x="9" y="3"/>
                        </a:lnTo>
                        <a:lnTo>
                          <a:pt x="9" y="4"/>
                        </a:lnTo>
                        <a:lnTo>
                          <a:pt x="10" y="4"/>
                        </a:lnTo>
                        <a:lnTo>
                          <a:pt x="10" y="5"/>
                        </a:lnTo>
                        <a:lnTo>
                          <a:pt x="11" y="5"/>
                        </a:lnTo>
                        <a:lnTo>
                          <a:pt x="12" y="5"/>
                        </a:lnTo>
                        <a:lnTo>
                          <a:pt x="14" y="7"/>
                        </a:lnTo>
                        <a:lnTo>
                          <a:pt x="15" y="8"/>
                        </a:lnTo>
                        <a:lnTo>
                          <a:pt x="15" y="9"/>
                        </a:lnTo>
                        <a:lnTo>
                          <a:pt x="16" y="10"/>
                        </a:lnTo>
                        <a:lnTo>
                          <a:pt x="17" y="10"/>
                        </a:lnTo>
                        <a:lnTo>
                          <a:pt x="17" y="11"/>
                        </a:lnTo>
                        <a:lnTo>
                          <a:pt x="18" y="12"/>
                        </a:lnTo>
                        <a:lnTo>
                          <a:pt x="18" y="13"/>
                        </a:lnTo>
                        <a:lnTo>
                          <a:pt x="19" y="14"/>
                        </a:lnTo>
                        <a:lnTo>
                          <a:pt x="21" y="14"/>
                        </a:lnTo>
                        <a:lnTo>
                          <a:pt x="21" y="15"/>
                        </a:lnTo>
                        <a:lnTo>
                          <a:pt x="22" y="16"/>
                        </a:lnTo>
                        <a:lnTo>
                          <a:pt x="22" y="17"/>
                        </a:lnTo>
                        <a:lnTo>
                          <a:pt x="23" y="18"/>
                        </a:lnTo>
                        <a:lnTo>
                          <a:pt x="24" y="19"/>
                        </a:lnTo>
                        <a:lnTo>
                          <a:pt x="24" y="20"/>
                        </a:lnTo>
                        <a:lnTo>
                          <a:pt x="25" y="21"/>
                        </a:lnTo>
                        <a:lnTo>
                          <a:pt x="25" y="22"/>
                        </a:lnTo>
                        <a:lnTo>
                          <a:pt x="26" y="24"/>
                        </a:lnTo>
                        <a:lnTo>
                          <a:pt x="28" y="24"/>
                        </a:lnTo>
                        <a:lnTo>
                          <a:pt x="28" y="26"/>
                        </a:lnTo>
                        <a:lnTo>
                          <a:pt x="28" y="27"/>
                        </a:lnTo>
                        <a:lnTo>
                          <a:pt x="29" y="28"/>
                        </a:lnTo>
                        <a:lnTo>
                          <a:pt x="30" y="29"/>
                        </a:lnTo>
                        <a:lnTo>
                          <a:pt x="31" y="31"/>
                        </a:lnTo>
                        <a:lnTo>
                          <a:pt x="31" y="32"/>
                        </a:lnTo>
                        <a:lnTo>
                          <a:pt x="32" y="34"/>
                        </a:lnTo>
                        <a:lnTo>
                          <a:pt x="33" y="35"/>
                        </a:lnTo>
                        <a:lnTo>
                          <a:pt x="35" y="3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26" name="Freeform 344"/>
                  <p:cNvSpPr>
                    <a:spLocks/>
                  </p:cNvSpPr>
                  <p:nvPr/>
                </p:nvSpPr>
                <p:spPr bwMode="auto">
                  <a:xfrm>
                    <a:off x="2321" y="2529"/>
                    <a:ext cx="19" cy="49"/>
                  </a:xfrm>
                  <a:custGeom>
                    <a:avLst/>
                    <a:gdLst>
                      <a:gd name="T0" fmla="*/ 3 w 19"/>
                      <a:gd name="T1" fmla="*/ 47 h 49"/>
                      <a:gd name="T2" fmla="*/ 5 w 19"/>
                      <a:gd name="T3" fmla="*/ 48 h 49"/>
                      <a:gd name="T4" fmla="*/ 5 w 19"/>
                      <a:gd name="T5" fmla="*/ 47 h 49"/>
                      <a:gd name="T6" fmla="*/ 9 w 19"/>
                      <a:gd name="T7" fmla="*/ 46 h 49"/>
                      <a:gd name="T8" fmla="*/ 9 w 19"/>
                      <a:gd name="T9" fmla="*/ 45 h 49"/>
                      <a:gd name="T10" fmla="*/ 12 w 19"/>
                      <a:gd name="T11" fmla="*/ 45 h 49"/>
                      <a:gd name="T12" fmla="*/ 12 w 19"/>
                      <a:gd name="T13" fmla="*/ 44 h 49"/>
                      <a:gd name="T14" fmla="*/ 14 w 19"/>
                      <a:gd name="T15" fmla="*/ 43 h 49"/>
                      <a:gd name="T16" fmla="*/ 12 w 19"/>
                      <a:gd name="T17" fmla="*/ 42 h 49"/>
                      <a:gd name="T18" fmla="*/ 14 w 19"/>
                      <a:gd name="T19" fmla="*/ 42 h 49"/>
                      <a:gd name="T20" fmla="*/ 14 w 19"/>
                      <a:gd name="T21" fmla="*/ 41 h 49"/>
                      <a:gd name="T22" fmla="*/ 14 w 19"/>
                      <a:gd name="T23" fmla="*/ 40 h 49"/>
                      <a:gd name="T24" fmla="*/ 14 w 19"/>
                      <a:gd name="T25" fmla="*/ 40 h 49"/>
                      <a:gd name="T26" fmla="*/ 14 w 19"/>
                      <a:gd name="T27" fmla="*/ 39 h 49"/>
                      <a:gd name="T28" fmla="*/ 14 w 19"/>
                      <a:gd name="T29" fmla="*/ 38 h 49"/>
                      <a:gd name="T30" fmla="*/ 14 w 19"/>
                      <a:gd name="T31" fmla="*/ 37 h 49"/>
                      <a:gd name="T32" fmla="*/ 14 w 19"/>
                      <a:gd name="T33" fmla="*/ 36 h 49"/>
                      <a:gd name="T34" fmla="*/ 18 w 19"/>
                      <a:gd name="T35" fmla="*/ 34 h 49"/>
                      <a:gd name="T36" fmla="*/ 18 w 19"/>
                      <a:gd name="T37" fmla="*/ 32 h 49"/>
                      <a:gd name="T38" fmla="*/ 14 w 19"/>
                      <a:gd name="T39" fmla="*/ 30 h 49"/>
                      <a:gd name="T40" fmla="*/ 14 w 19"/>
                      <a:gd name="T41" fmla="*/ 27 h 49"/>
                      <a:gd name="T42" fmla="*/ 14 w 19"/>
                      <a:gd name="T43" fmla="*/ 25 h 49"/>
                      <a:gd name="T44" fmla="*/ 14 w 19"/>
                      <a:gd name="T45" fmla="*/ 23 h 49"/>
                      <a:gd name="T46" fmla="*/ 12 w 19"/>
                      <a:gd name="T47" fmla="*/ 21 h 49"/>
                      <a:gd name="T48" fmla="*/ 12 w 19"/>
                      <a:gd name="T49" fmla="*/ 19 h 49"/>
                      <a:gd name="T50" fmla="*/ 9 w 19"/>
                      <a:gd name="T51" fmla="*/ 16 h 49"/>
                      <a:gd name="T52" fmla="*/ 9 w 19"/>
                      <a:gd name="T53" fmla="*/ 14 h 49"/>
                      <a:gd name="T54" fmla="*/ 9 w 19"/>
                      <a:gd name="T55" fmla="*/ 12 h 49"/>
                      <a:gd name="T56" fmla="*/ 5 w 19"/>
                      <a:gd name="T57" fmla="*/ 9 h 49"/>
                      <a:gd name="T58" fmla="*/ 5 w 19"/>
                      <a:gd name="T59" fmla="*/ 7 h 49"/>
                      <a:gd name="T60" fmla="*/ 3 w 19"/>
                      <a:gd name="T61" fmla="*/ 5 h 49"/>
                      <a:gd name="T62" fmla="*/ 3 w 19"/>
                      <a:gd name="T63" fmla="*/ 2 h 4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9"/>
                      <a:gd name="T98" fmla="*/ 19 w 19"/>
                      <a:gd name="T99" fmla="*/ 49 h 4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9">
                        <a:moveTo>
                          <a:pt x="0" y="48"/>
                        </a:moveTo>
                        <a:lnTo>
                          <a:pt x="3" y="47"/>
                        </a:lnTo>
                        <a:lnTo>
                          <a:pt x="3" y="48"/>
                        </a:lnTo>
                        <a:lnTo>
                          <a:pt x="5" y="48"/>
                        </a:lnTo>
                        <a:lnTo>
                          <a:pt x="5" y="47"/>
                        </a:lnTo>
                        <a:lnTo>
                          <a:pt x="9" y="46"/>
                        </a:lnTo>
                        <a:lnTo>
                          <a:pt x="9" y="45"/>
                        </a:lnTo>
                        <a:lnTo>
                          <a:pt x="12" y="45"/>
                        </a:lnTo>
                        <a:lnTo>
                          <a:pt x="12" y="44"/>
                        </a:lnTo>
                        <a:lnTo>
                          <a:pt x="14" y="43"/>
                        </a:lnTo>
                        <a:lnTo>
                          <a:pt x="12" y="42"/>
                        </a:lnTo>
                        <a:lnTo>
                          <a:pt x="14" y="43"/>
                        </a:lnTo>
                        <a:lnTo>
                          <a:pt x="14" y="42"/>
                        </a:lnTo>
                        <a:lnTo>
                          <a:pt x="14" y="41"/>
                        </a:lnTo>
                        <a:lnTo>
                          <a:pt x="14" y="40"/>
                        </a:lnTo>
                        <a:lnTo>
                          <a:pt x="14" y="39"/>
                        </a:lnTo>
                        <a:lnTo>
                          <a:pt x="14" y="38"/>
                        </a:lnTo>
                        <a:lnTo>
                          <a:pt x="14" y="37"/>
                        </a:lnTo>
                        <a:lnTo>
                          <a:pt x="14" y="36"/>
                        </a:lnTo>
                        <a:lnTo>
                          <a:pt x="18" y="34"/>
                        </a:lnTo>
                        <a:lnTo>
                          <a:pt x="18" y="33"/>
                        </a:lnTo>
                        <a:lnTo>
                          <a:pt x="18" y="32"/>
                        </a:lnTo>
                        <a:lnTo>
                          <a:pt x="18" y="31"/>
                        </a:lnTo>
                        <a:lnTo>
                          <a:pt x="14" y="30"/>
                        </a:lnTo>
                        <a:lnTo>
                          <a:pt x="14" y="28"/>
                        </a:lnTo>
                        <a:lnTo>
                          <a:pt x="14" y="27"/>
                        </a:lnTo>
                        <a:lnTo>
                          <a:pt x="18" y="27"/>
                        </a:lnTo>
                        <a:lnTo>
                          <a:pt x="14" y="25"/>
                        </a:lnTo>
                        <a:lnTo>
                          <a:pt x="14" y="23"/>
                        </a:lnTo>
                        <a:lnTo>
                          <a:pt x="14" y="22"/>
                        </a:lnTo>
                        <a:lnTo>
                          <a:pt x="12" y="21"/>
                        </a:lnTo>
                        <a:lnTo>
                          <a:pt x="12" y="20"/>
                        </a:lnTo>
                        <a:lnTo>
                          <a:pt x="12" y="19"/>
                        </a:lnTo>
                        <a:lnTo>
                          <a:pt x="12" y="18"/>
                        </a:lnTo>
                        <a:lnTo>
                          <a:pt x="9" y="16"/>
                        </a:lnTo>
                        <a:lnTo>
                          <a:pt x="9" y="15"/>
                        </a:lnTo>
                        <a:lnTo>
                          <a:pt x="9" y="14"/>
                        </a:lnTo>
                        <a:lnTo>
                          <a:pt x="9" y="12"/>
                        </a:lnTo>
                        <a:lnTo>
                          <a:pt x="5" y="10"/>
                        </a:lnTo>
                        <a:lnTo>
                          <a:pt x="5" y="9"/>
                        </a:lnTo>
                        <a:lnTo>
                          <a:pt x="5" y="7"/>
                        </a:lnTo>
                        <a:lnTo>
                          <a:pt x="3" y="6"/>
                        </a:lnTo>
                        <a:lnTo>
                          <a:pt x="3" y="5"/>
                        </a:lnTo>
                        <a:lnTo>
                          <a:pt x="3" y="4"/>
                        </a:lnTo>
                        <a:lnTo>
                          <a:pt x="3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27" name="Freeform 345"/>
                  <p:cNvSpPr>
                    <a:spLocks/>
                  </p:cNvSpPr>
                  <p:nvPr/>
                </p:nvSpPr>
                <p:spPr bwMode="auto">
                  <a:xfrm>
                    <a:off x="2300" y="2542"/>
                    <a:ext cx="35" cy="36"/>
                  </a:xfrm>
                  <a:custGeom>
                    <a:avLst/>
                    <a:gdLst>
                      <a:gd name="T0" fmla="*/ 34 w 35"/>
                      <a:gd name="T1" fmla="*/ 35 h 36"/>
                      <a:gd name="T2" fmla="*/ 32 w 35"/>
                      <a:gd name="T3" fmla="*/ 35 h 36"/>
                      <a:gd name="T4" fmla="*/ 31 w 35"/>
                      <a:gd name="T5" fmla="*/ 35 h 36"/>
                      <a:gd name="T6" fmla="*/ 30 w 35"/>
                      <a:gd name="T7" fmla="*/ 35 h 36"/>
                      <a:gd name="T8" fmla="*/ 30 w 35"/>
                      <a:gd name="T9" fmla="*/ 35 h 36"/>
                      <a:gd name="T10" fmla="*/ 29 w 35"/>
                      <a:gd name="T11" fmla="*/ 35 h 36"/>
                      <a:gd name="T12" fmla="*/ 28 w 35"/>
                      <a:gd name="T13" fmla="*/ 34 h 36"/>
                      <a:gd name="T14" fmla="*/ 28 w 35"/>
                      <a:gd name="T15" fmla="*/ 34 h 36"/>
                      <a:gd name="T16" fmla="*/ 26 w 35"/>
                      <a:gd name="T17" fmla="*/ 33 h 36"/>
                      <a:gd name="T18" fmla="*/ 25 w 35"/>
                      <a:gd name="T19" fmla="*/ 33 h 36"/>
                      <a:gd name="T20" fmla="*/ 24 w 35"/>
                      <a:gd name="T21" fmla="*/ 32 h 36"/>
                      <a:gd name="T22" fmla="*/ 24 w 35"/>
                      <a:gd name="T23" fmla="*/ 31 h 36"/>
                      <a:gd name="T24" fmla="*/ 23 w 35"/>
                      <a:gd name="T25" fmla="*/ 30 h 36"/>
                      <a:gd name="T26" fmla="*/ 23 w 35"/>
                      <a:gd name="T27" fmla="*/ 31 h 36"/>
                      <a:gd name="T28" fmla="*/ 22 w 35"/>
                      <a:gd name="T29" fmla="*/ 30 h 36"/>
                      <a:gd name="T30" fmla="*/ 22 w 35"/>
                      <a:gd name="T31" fmla="*/ 30 h 36"/>
                      <a:gd name="T32" fmla="*/ 19 w 35"/>
                      <a:gd name="T33" fmla="*/ 29 h 36"/>
                      <a:gd name="T34" fmla="*/ 18 w 35"/>
                      <a:gd name="T35" fmla="*/ 27 h 36"/>
                      <a:gd name="T36" fmla="*/ 17 w 35"/>
                      <a:gd name="T37" fmla="*/ 26 h 36"/>
                      <a:gd name="T38" fmla="*/ 16 w 35"/>
                      <a:gd name="T39" fmla="*/ 24 h 36"/>
                      <a:gd name="T40" fmla="*/ 14 w 35"/>
                      <a:gd name="T41" fmla="*/ 22 h 36"/>
                      <a:gd name="T42" fmla="*/ 14 w 35"/>
                      <a:gd name="T43" fmla="*/ 21 h 36"/>
                      <a:gd name="T44" fmla="*/ 11 w 35"/>
                      <a:gd name="T45" fmla="*/ 19 h 36"/>
                      <a:gd name="T46" fmla="*/ 11 w 35"/>
                      <a:gd name="T47" fmla="*/ 18 h 36"/>
                      <a:gd name="T48" fmla="*/ 9 w 35"/>
                      <a:gd name="T49" fmla="*/ 16 h 36"/>
                      <a:gd name="T50" fmla="*/ 8 w 35"/>
                      <a:gd name="T51" fmla="*/ 14 h 36"/>
                      <a:gd name="T52" fmla="*/ 7 w 35"/>
                      <a:gd name="T53" fmla="*/ 12 h 36"/>
                      <a:gd name="T54" fmla="*/ 5 w 35"/>
                      <a:gd name="T55" fmla="*/ 10 h 36"/>
                      <a:gd name="T56" fmla="*/ 4 w 35"/>
                      <a:gd name="T57" fmla="*/ 8 h 36"/>
                      <a:gd name="T58" fmla="*/ 3 w 35"/>
                      <a:gd name="T59" fmla="*/ 6 h 36"/>
                      <a:gd name="T60" fmla="*/ 1 w 35"/>
                      <a:gd name="T61" fmla="*/ 4 h 36"/>
                      <a:gd name="T62" fmla="*/ 0 w 35"/>
                      <a:gd name="T63" fmla="*/ 1 h 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6"/>
                      <a:gd name="T98" fmla="*/ 35 w 35"/>
                      <a:gd name="T99" fmla="*/ 36 h 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6">
                        <a:moveTo>
                          <a:pt x="34" y="35"/>
                        </a:moveTo>
                        <a:lnTo>
                          <a:pt x="34" y="35"/>
                        </a:lnTo>
                        <a:lnTo>
                          <a:pt x="32" y="35"/>
                        </a:lnTo>
                        <a:lnTo>
                          <a:pt x="31" y="35"/>
                        </a:lnTo>
                        <a:lnTo>
                          <a:pt x="30" y="35"/>
                        </a:lnTo>
                        <a:lnTo>
                          <a:pt x="29" y="35"/>
                        </a:lnTo>
                        <a:lnTo>
                          <a:pt x="28" y="34"/>
                        </a:lnTo>
                        <a:lnTo>
                          <a:pt x="26" y="33"/>
                        </a:lnTo>
                        <a:lnTo>
                          <a:pt x="25" y="32"/>
                        </a:lnTo>
                        <a:lnTo>
                          <a:pt x="25" y="33"/>
                        </a:lnTo>
                        <a:lnTo>
                          <a:pt x="24" y="32"/>
                        </a:lnTo>
                        <a:lnTo>
                          <a:pt x="24" y="31"/>
                        </a:lnTo>
                        <a:lnTo>
                          <a:pt x="23" y="30"/>
                        </a:lnTo>
                        <a:lnTo>
                          <a:pt x="23" y="31"/>
                        </a:lnTo>
                        <a:lnTo>
                          <a:pt x="22" y="30"/>
                        </a:lnTo>
                        <a:lnTo>
                          <a:pt x="22" y="29"/>
                        </a:lnTo>
                        <a:lnTo>
                          <a:pt x="22" y="30"/>
                        </a:lnTo>
                        <a:lnTo>
                          <a:pt x="22" y="29"/>
                        </a:lnTo>
                        <a:lnTo>
                          <a:pt x="19" y="29"/>
                        </a:lnTo>
                        <a:lnTo>
                          <a:pt x="19" y="28"/>
                        </a:lnTo>
                        <a:lnTo>
                          <a:pt x="18" y="27"/>
                        </a:lnTo>
                        <a:lnTo>
                          <a:pt x="18" y="26"/>
                        </a:lnTo>
                        <a:lnTo>
                          <a:pt x="17" y="26"/>
                        </a:lnTo>
                        <a:lnTo>
                          <a:pt x="17" y="24"/>
                        </a:lnTo>
                        <a:lnTo>
                          <a:pt x="16" y="24"/>
                        </a:lnTo>
                        <a:lnTo>
                          <a:pt x="15" y="23"/>
                        </a:lnTo>
                        <a:lnTo>
                          <a:pt x="14" y="22"/>
                        </a:lnTo>
                        <a:lnTo>
                          <a:pt x="14" y="21"/>
                        </a:lnTo>
                        <a:lnTo>
                          <a:pt x="12" y="20"/>
                        </a:lnTo>
                        <a:lnTo>
                          <a:pt x="11" y="19"/>
                        </a:lnTo>
                        <a:lnTo>
                          <a:pt x="11" y="18"/>
                        </a:lnTo>
                        <a:lnTo>
                          <a:pt x="10" y="17"/>
                        </a:lnTo>
                        <a:lnTo>
                          <a:pt x="9" y="16"/>
                        </a:lnTo>
                        <a:lnTo>
                          <a:pt x="9" y="15"/>
                        </a:lnTo>
                        <a:lnTo>
                          <a:pt x="8" y="14"/>
                        </a:lnTo>
                        <a:lnTo>
                          <a:pt x="8" y="13"/>
                        </a:lnTo>
                        <a:lnTo>
                          <a:pt x="7" y="12"/>
                        </a:lnTo>
                        <a:lnTo>
                          <a:pt x="5" y="11"/>
                        </a:lnTo>
                        <a:lnTo>
                          <a:pt x="5" y="10"/>
                        </a:lnTo>
                        <a:lnTo>
                          <a:pt x="4" y="9"/>
                        </a:lnTo>
                        <a:lnTo>
                          <a:pt x="4" y="8"/>
                        </a:lnTo>
                        <a:lnTo>
                          <a:pt x="3" y="6"/>
                        </a:lnTo>
                        <a:lnTo>
                          <a:pt x="3" y="5"/>
                        </a:lnTo>
                        <a:lnTo>
                          <a:pt x="1" y="4"/>
                        </a:lnTo>
                        <a:lnTo>
                          <a:pt x="1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28" name="Freeform 346"/>
                  <p:cNvSpPr>
                    <a:spLocks/>
                  </p:cNvSpPr>
                  <p:nvPr/>
                </p:nvSpPr>
                <p:spPr bwMode="auto">
                  <a:xfrm>
                    <a:off x="2300" y="2542"/>
                    <a:ext cx="35" cy="36"/>
                  </a:xfrm>
                  <a:custGeom>
                    <a:avLst/>
                    <a:gdLst>
                      <a:gd name="T0" fmla="*/ 34 w 35"/>
                      <a:gd name="T1" fmla="*/ 35 h 36"/>
                      <a:gd name="T2" fmla="*/ 32 w 35"/>
                      <a:gd name="T3" fmla="*/ 35 h 36"/>
                      <a:gd name="T4" fmla="*/ 31 w 35"/>
                      <a:gd name="T5" fmla="*/ 35 h 36"/>
                      <a:gd name="T6" fmla="*/ 30 w 35"/>
                      <a:gd name="T7" fmla="*/ 35 h 36"/>
                      <a:gd name="T8" fmla="*/ 30 w 35"/>
                      <a:gd name="T9" fmla="*/ 35 h 36"/>
                      <a:gd name="T10" fmla="*/ 29 w 35"/>
                      <a:gd name="T11" fmla="*/ 35 h 36"/>
                      <a:gd name="T12" fmla="*/ 28 w 35"/>
                      <a:gd name="T13" fmla="*/ 34 h 36"/>
                      <a:gd name="T14" fmla="*/ 28 w 35"/>
                      <a:gd name="T15" fmla="*/ 34 h 36"/>
                      <a:gd name="T16" fmla="*/ 26 w 35"/>
                      <a:gd name="T17" fmla="*/ 33 h 36"/>
                      <a:gd name="T18" fmla="*/ 25 w 35"/>
                      <a:gd name="T19" fmla="*/ 33 h 36"/>
                      <a:gd name="T20" fmla="*/ 24 w 35"/>
                      <a:gd name="T21" fmla="*/ 32 h 36"/>
                      <a:gd name="T22" fmla="*/ 24 w 35"/>
                      <a:gd name="T23" fmla="*/ 31 h 36"/>
                      <a:gd name="T24" fmla="*/ 23 w 35"/>
                      <a:gd name="T25" fmla="*/ 30 h 36"/>
                      <a:gd name="T26" fmla="*/ 23 w 35"/>
                      <a:gd name="T27" fmla="*/ 31 h 36"/>
                      <a:gd name="T28" fmla="*/ 22 w 35"/>
                      <a:gd name="T29" fmla="*/ 30 h 36"/>
                      <a:gd name="T30" fmla="*/ 22 w 35"/>
                      <a:gd name="T31" fmla="*/ 30 h 36"/>
                      <a:gd name="T32" fmla="*/ 19 w 35"/>
                      <a:gd name="T33" fmla="*/ 29 h 36"/>
                      <a:gd name="T34" fmla="*/ 18 w 35"/>
                      <a:gd name="T35" fmla="*/ 27 h 36"/>
                      <a:gd name="T36" fmla="*/ 17 w 35"/>
                      <a:gd name="T37" fmla="*/ 26 h 36"/>
                      <a:gd name="T38" fmla="*/ 16 w 35"/>
                      <a:gd name="T39" fmla="*/ 24 h 36"/>
                      <a:gd name="T40" fmla="*/ 14 w 35"/>
                      <a:gd name="T41" fmla="*/ 22 h 36"/>
                      <a:gd name="T42" fmla="*/ 14 w 35"/>
                      <a:gd name="T43" fmla="*/ 21 h 36"/>
                      <a:gd name="T44" fmla="*/ 11 w 35"/>
                      <a:gd name="T45" fmla="*/ 19 h 36"/>
                      <a:gd name="T46" fmla="*/ 11 w 35"/>
                      <a:gd name="T47" fmla="*/ 18 h 36"/>
                      <a:gd name="T48" fmla="*/ 9 w 35"/>
                      <a:gd name="T49" fmla="*/ 16 h 36"/>
                      <a:gd name="T50" fmla="*/ 8 w 35"/>
                      <a:gd name="T51" fmla="*/ 14 h 36"/>
                      <a:gd name="T52" fmla="*/ 7 w 35"/>
                      <a:gd name="T53" fmla="*/ 12 h 36"/>
                      <a:gd name="T54" fmla="*/ 5 w 35"/>
                      <a:gd name="T55" fmla="*/ 10 h 36"/>
                      <a:gd name="T56" fmla="*/ 4 w 35"/>
                      <a:gd name="T57" fmla="*/ 8 h 36"/>
                      <a:gd name="T58" fmla="*/ 3 w 35"/>
                      <a:gd name="T59" fmla="*/ 6 h 36"/>
                      <a:gd name="T60" fmla="*/ 1 w 35"/>
                      <a:gd name="T61" fmla="*/ 4 h 36"/>
                      <a:gd name="T62" fmla="*/ 0 w 35"/>
                      <a:gd name="T63" fmla="*/ 1 h 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6"/>
                      <a:gd name="T98" fmla="*/ 35 w 35"/>
                      <a:gd name="T99" fmla="*/ 36 h 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6">
                        <a:moveTo>
                          <a:pt x="34" y="35"/>
                        </a:moveTo>
                        <a:lnTo>
                          <a:pt x="34" y="35"/>
                        </a:lnTo>
                        <a:lnTo>
                          <a:pt x="32" y="35"/>
                        </a:lnTo>
                        <a:lnTo>
                          <a:pt x="31" y="35"/>
                        </a:lnTo>
                        <a:lnTo>
                          <a:pt x="30" y="35"/>
                        </a:lnTo>
                        <a:lnTo>
                          <a:pt x="29" y="35"/>
                        </a:lnTo>
                        <a:lnTo>
                          <a:pt x="28" y="34"/>
                        </a:lnTo>
                        <a:lnTo>
                          <a:pt x="26" y="33"/>
                        </a:lnTo>
                        <a:lnTo>
                          <a:pt x="25" y="32"/>
                        </a:lnTo>
                        <a:lnTo>
                          <a:pt x="25" y="33"/>
                        </a:lnTo>
                        <a:lnTo>
                          <a:pt x="24" y="32"/>
                        </a:lnTo>
                        <a:lnTo>
                          <a:pt x="24" y="31"/>
                        </a:lnTo>
                        <a:lnTo>
                          <a:pt x="23" y="30"/>
                        </a:lnTo>
                        <a:lnTo>
                          <a:pt x="23" y="31"/>
                        </a:lnTo>
                        <a:lnTo>
                          <a:pt x="22" y="30"/>
                        </a:lnTo>
                        <a:lnTo>
                          <a:pt x="22" y="29"/>
                        </a:lnTo>
                        <a:lnTo>
                          <a:pt x="22" y="30"/>
                        </a:lnTo>
                        <a:lnTo>
                          <a:pt x="22" y="29"/>
                        </a:lnTo>
                        <a:lnTo>
                          <a:pt x="19" y="29"/>
                        </a:lnTo>
                        <a:lnTo>
                          <a:pt x="19" y="28"/>
                        </a:lnTo>
                        <a:lnTo>
                          <a:pt x="18" y="27"/>
                        </a:lnTo>
                        <a:lnTo>
                          <a:pt x="18" y="26"/>
                        </a:lnTo>
                        <a:lnTo>
                          <a:pt x="17" y="26"/>
                        </a:lnTo>
                        <a:lnTo>
                          <a:pt x="17" y="24"/>
                        </a:lnTo>
                        <a:lnTo>
                          <a:pt x="16" y="24"/>
                        </a:lnTo>
                        <a:lnTo>
                          <a:pt x="15" y="23"/>
                        </a:lnTo>
                        <a:lnTo>
                          <a:pt x="14" y="22"/>
                        </a:lnTo>
                        <a:lnTo>
                          <a:pt x="14" y="21"/>
                        </a:lnTo>
                        <a:lnTo>
                          <a:pt x="12" y="20"/>
                        </a:lnTo>
                        <a:lnTo>
                          <a:pt x="11" y="19"/>
                        </a:lnTo>
                        <a:lnTo>
                          <a:pt x="11" y="18"/>
                        </a:lnTo>
                        <a:lnTo>
                          <a:pt x="10" y="17"/>
                        </a:lnTo>
                        <a:lnTo>
                          <a:pt x="9" y="16"/>
                        </a:lnTo>
                        <a:lnTo>
                          <a:pt x="9" y="15"/>
                        </a:lnTo>
                        <a:lnTo>
                          <a:pt x="8" y="14"/>
                        </a:lnTo>
                        <a:lnTo>
                          <a:pt x="8" y="13"/>
                        </a:lnTo>
                        <a:lnTo>
                          <a:pt x="7" y="12"/>
                        </a:lnTo>
                        <a:lnTo>
                          <a:pt x="5" y="11"/>
                        </a:lnTo>
                        <a:lnTo>
                          <a:pt x="5" y="10"/>
                        </a:lnTo>
                        <a:lnTo>
                          <a:pt x="4" y="9"/>
                        </a:lnTo>
                        <a:lnTo>
                          <a:pt x="4" y="8"/>
                        </a:lnTo>
                        <a:lnTo>
                          <a:pt x="3" y="6"/>
                        </a:lnTo>
                        <a:lnTo>
                          <a:pt x="3" y="5"/>
                        </a:lnTo>
                        <a:lnTo>
                          <a:pt x="1" y="4"/>
                        </a:lnTo>
                        <a:lnTo>
                          <a:pt x="1" y="2"/>
                        </a:lnTo>
                        <a:lnTo>
                          <a:pt x="0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29" name="Freeform 347"/>
                  <p:cNvSpPr>
                    <a:spLocks/>
                  </p:cNvSpPr>
                  <p:nvPr/>
                </p:nvSpPr>
                <p:spPr bwMode="auto">
                  <a:xfrm>
                    <a:off x="2321" y="2529"/>
                    <a:ext cx="19" cy="49"/>
                  </a:xfrm>
                  <a:custGeom>
                    <a:avLst/>
                    <a:gdLst>
                      <a:gd name="T0" fmla="*/ 3 w 19"/>
                      <a:gd name="T1" fmla="*/ 47 h 49"/>
                      <a:gd name="T2" fmla="*/ 5 w 19"/>
                      <a:gd name="T3" fmla="*/ 47 h 49"/>
                      <a:gd name="T4" fmla="*/ 5 w 19"/>
                      <a:gd name="T5" fmla="*/ 47 h 49"/>
                      <a:gd name="T6" fmla="*/ 9 w 19"/>
                      <a:gd name="T7" fmla="*/ 46 h 49"/>
                      <a:gd name="T8" fmla="*/ 9 w 19"/>
                      <a:gd name="T9" fmla="*/ 45 h 49"/>
                      <a:gd name="T10" fmla="*/ 12 w 19"/>
                      <a:gd name="T11" fmla="*/ 44 h 49"/>
                      <a:gd name="T12" fmla="*/ 12 w 19"/>
                      <a:gd name="T13" fmla="*/ 44 h 49"/>
                      <a:gd name="T14" fmla="*/ 12 w 19"/>
                      <a:gd name="T15" fmla="*/ 43 h 49"/>
                      <a:gd name="T16" fmla="*/ 12 w 19"/>
                      <a:gd name="T17" fmla="*/ 42 h 49"/>
                      <a:gd name="T18" fmla="*/ 12 w 19"/>
                      <a:gd name="T19" fmla="*/ 41 h 49"/>
                      <a:gd name="T20" fmla="*/ 14 w 19"/>
                      <a:gd name="T21" fmla="*/ 41 h 49"/>
                      <a:gd name="T22" fmla="*/ 14 w 19"/>
                      <a:gd name="T23" fmla="*/ 40 h 49"/>
                      <a:gd name="T24" fmla="*/ 14 w 19"/>
                      <a:gd name="T25" fmla="*/ 39 h 49"/>
                      <a:gd name="T26" fmla="*/ 14 w 19"/>
                      <a:gd name="T27" fmla="*/ 38 h 49"/>
                      <a:gd name="T28" fmla="*/ 14 w 19"/>
                      <a:gd name="T29" fmla="*/ 38 h 49"/>
                      <a:gd name="T30" fmla="*/ 14 w 19"/>
                      <a:gd name="T31" fmla="*/ 37 h 49"/>
                      <a:gd name="T32" fmla="*/ 14 w 19"/>
                      <a:gd name="T33" fmla="*/ 35 h 49"/>
                      <a:gd name="T34" fmla="*/ 14 w 19"/>
                      <a:gd name="T35" fmla="*/ 33 h 49"/>
                      <a:gd name="T36" fmla="*/ 18 w 19"/>
                      <a:gd name="T37" fmla="*/ 32 h 49"/>
                      <a:gd name="T38" fmla="*/ 14 w 19"/>
                      <a:gd name="T39" fmla="*/ 30 h 49"/>
                      <a:gd name="T40" fmla="*/ 14 w 19"/>
                      <a:gd name="T41" fmla="*/ 27 h 49"/>
                      <a:gd name="T42" fmla="*/ 14 w 19"/>
                      <a:gd name="T43" fmla="*/ 25 h 49"/>
                      <a:gd name="T44" fmla="*/ 14 w 19"/>
                      <a:gd name="T45" fmla="*/ 23 h 49"/>
                      <a:gd name="T46" fmla="*/ 12 w 19"/>
                      <a:gd name="T47" fmla="*/ 21 h 49"/>
                      <a:gd name="T48" fmla="*/ 12 w 19"/>
                      <a:gd name="T49" fmla="*/ 18 h 49"/>
                      <a:gd name="T50" fmla="*/ 9 w 19"/>
                      <a:gd name="T51" fmla="*/ 16 h 49"/>
                      <a:gd name="T52" fmla="*/ 9 w 19"/>
                      <a:gd name="T53" fmla="*/ 14 h 49"/>
                      <a:gd name="T54" fmla="*/ 9 w 19"/>
                      <a:gd name="T55" fmla="*/ 12 h 49"/>
                      <a:gd name="T56" fmla="*/ 5 w 19"/>
                      <a:gd name="T57" fmla="*/ 9 h 49"/>
                      <a:gd name="T58" fmla="*/ 5 w 19"/>
                      <a:gd name="T59" fmla="*/ 8 h 49"/>
                      <a:gd name="T60" fmla="*/ 3 w 19"/>
                      <a:gd name="T61" fmla="*/ 5 h 49"/>
                      <a:gd name="T62" fmla="*/ 3 w 19"/>
                      <a:gd name="T63" fmla="*/ 2 h 4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9"/>
                      <a:gd name="T98" fmla="*/ 19 w 19"/>
                      <a:gd name="T99" fmla="*/ 49 h 4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9">
                        <a:moveTo>
                          <a:pt x="0" y="48"/>
                        </a:moveTo>
                        <a:lnTo>
                          <a:pt x="3" y="47"/>
                        </a:lnTo>
                        <a:lnTo>
                          <a:pt x="3" y="48"/>
                        </a:lnTo>
                        <a:lnTo>
                          <a:pt x="5" y="47"/>
                        </a:lnTo>
                        <a:lnTo>
                          <a:pt x="5" y="48"/>
                        </a:lnTo>
                        <a:lnTo>
                          <a:pt x="5" y="47"/>
                        </a:lnTo>
                        <a:lnTo>
                          <a:pt x="9" y="46"/>
                        </a:lnTo>
                        <a:lnTo>
                          <a:pt x="9" y="45"/>
                        </a:lnTo>
                        <a:lnTo>
                          <a:pt x="12" y="44"/>
                        </a:lnTo>
                        <a:lnTo>
                          <a:pt x="9" y="44"/>
                        </a:lnTo>
                        <a:lnTo>
                          <a:pt x="12" y="44"/>
                        </a:lnTo>
                        <a:lnTo>
                          <a:pt x="12" y="43"/>
                        </a:lnTo>
                        <a:lnTo>
                          <a:pt x="12" y="42"/>
                        </a:lnTo>
                        <a:lnTo>
                          <a:pt x="12" y="41"/>
                        </a:lnTo>
                        <a:lnTo>
                          <a:pt x="14" y="41"/>
                        </a:lnTo>
                        <a:lnTo>
                          <a:pt x="14" y="40"/>
                        </a:lnTo>
                        <a:lnTo>
                          <a:pt x="14" y="39"/>
                        </a:lnTo>
                        <a:lnTo>
                          <a:pt x="14" y="38"/>
                        </a:lnTo>
                        <a:lnTo>
                          <a:pt x="14" y="37"/>
                        </a:lnTo>
                        <a:lnTo>
                          <a:pt x="14" y="36"/>
                        </a:lnTo>
                        <a:lnTo>
                          <a:pt x="14" y="35"/>
                        </a:lnTo>
                        <a:lnTo>
                          <a:pt x="14" y="34"/>
                        </a:lnTo>
                        <a:lnTo>
                          <a:pt x="14" y="33"/>
                        </a:lnTo>
                        <a:lnTo>
                          <a:pt x="14" y="32"/>
                        </a:lnTo>
                        <a:lnTo>
                          <a:pt x="18" y="32"/>
                        </a:lnTo>
                        <a:lnTo>
                          <a:pt x="14" y="30"/>
                        </a:lnTo>
                        <a:lnTo>
                          <a:pt x="14" y="28"/>
                        </a:lnTo>
                        <a:lnTo>
                          <a:pt x="14" y="27"/>
                        </a:lnTo>
                        <a:lnTo>
                          <a:pt x="14" y="25"/>
                        </a:lnTo>
                        <a:lnTo>
                          <a:pt x="14" y="24"/>
                        </a:lnTo>
                        <a:lnTo>
                          <a:pt x="14" y="23"/>
                        </a:lnTo>
                        <a:lnTo>
                          <a:pt x="14" y="22"/>
                        </a:lnTo>
                        <a:lnTo>
                          <a:pt x="12" y="21"/>
                        </a:lnTo>
                        <a:lnTo>
                          <a:pt x="12" y="19"/>
                        </a:lnTo>
                        <a:lnTo>
                          <a:pt x="12" y="18"/>
                        </a:lnTo>
                        <a:lnTo>
                          <a:pt x="9" y="16"/>
                        </a:lnTo>
                        <a:lnTo>
                          <a:pt x="9" y="15"/>
                        </a:lnTo>
                        <a:lnTo>
                          <a:pt x="9" y="14"/>
                        </a:lnTo>
                        <a:lnTo>
                          <a:pt x="9" y="13"/>
                        </a:lnTo>
                        <a:lnTo>
                          <a:pt x="9" y="12"/>
                        </a:lnTo>
                        <a:lnTo>
                          <a:pt x="5" y="10"/>
                        </a:lnTo>
                        <a:lnTo>
                          <a:pt x="5" y="9"/>
                        </a:lnTo>
                        <a:lnTo>
                          <a:pt x="5" y="8"/>
                        </a:lnTo>
                        <a:lnTo>
                          <a:pt x="3" y="6"/>
                        </a:lnTo>
                        <a:lnTo>
                          <a:pt x="3" y="5"/>
                        </a:lnTo>
                        <a:lnTo>
                          <a:pt x="3" y="3"/>
                        </a:lnTo>
                        <a:lnTo>
                          <a:pt x="3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30" name="Freeform 348"/>
                  <p:cNvSpPr>
                    <a:spLocks/>
                  </p:cNvSpPr>
                  <p:nvPr/>
                </p:nvSpPr>
                <p:spPr bwMode="auto">
                  <a:xfrm>
                    <a:off x="2309" y="2484"/>
                    <a:ext cx="19" cy="48"/>
                  </a:xfrm>
                  <a:custGeom>
                    <a:avLst/>
                    <a:gdLst>
                      <a:gd name="T0" fmla="*/ 18 w 19"/>
                      <a:gd name="T1" fmla="*/ 1 h 48"/>
                      <a:gd name="T2" fmla="*/ 14 w 19"/>
                      <a:gd name="T3" fmla="*/ 1 h 48"/>
                      <a:gd name="T4" fmla="*/ 14 w 19"/>
                      <a:gd name="T5" fmla="*/ 1 h 48"/>
                      <a:gd name="T6" fmla="*/ 11 w 19"/>
                      <a:gd name="T7" fmla="*/ 2 h 48"/>
                      <a:gd name="T8" fmla="*/ 11 w 19"/>
                      <a:gd name="T9" fmla="*/ 3 h 48"/>
                      <a:gd name="T10" fmla="*/ 7 w 19"/>
                      <a:gd name="T11" fmla="*/ 3 h 48"/>
                      <a:gd name="T12" fmla="*/ 7 w 19"/>
                      <a:gd name="T13" fmla="*/ 4 h 48"/>
                      <a:gd name="T14" fmla="*/ 7 w 19"/>
                      <a:gd name="T15" fmla="*/ 5 h 48"/>
                      <a:gd name="T16" fmla="*/ 4 w 19"/>
                      <a:gd name="T17" fmla="*/ 5 h 48"/>
                      <a:gd name="T18" fmla="*/ 4 w 19"/>
                      <a:gd name="T19" fmla="*/ 6 h 48"/>
                      <a:gd name="T20" fmla="*/ 4 w 19"/>
                      <a:gd name="T21" fmla="*/ 6 h 48"/>
                      <a:gd name="T22" fmla="*/ 4 w 19"/>
                      <a:gd name="T23" fmla="*/ 8 h 48"/>
                      <a:gd name="T24" fmla="*/ 4 w 19"/>
                      <a:gd name="T25" fmla="*/ 9 h 48"/>
                      <a:gd name="T26" fmla="*/ 4 w 19"/>
                      <a:gd name="T27" fmla="*/ 10 h 48"/>
                      <a:gd name="T28" fmla="*/ 4 w 19"/>
                      <a:gd name="T29" fmla="*/ 11 h 48"/>
                      <a:gd name="T30" fmla="*/ 0 w 19"/>
                      <a:gd name="T31" fmla="*/ 12 h 48"/>
                      <a:gd name="T32" fmla="*/ 0 w 19"/>
                      <a:gd name="T33" fmla="*/ 13 h 48"/>
                      <a:gd name="T34" fmla="*/ 0 w 19"/>
                      <a:gd name="T35" fmla="*/ 15 h 48"/>
                      <a:gd name="T36" fmla="*/ 0 w 19"/>
                      <a:gd name="T37" fmla="*/ 17 h 48"/>
                      <a:gd name="T38" fmla="*/ 0 w 19"/>
                      <a:gd name="T39" fmla="*/ 20 h 48"/>
                      <a:gd name="T40" fmla="*/ 4 w 19"/>
                      <a:gd name="T41" fmla="*/ 21 h 48"/>
                      <a:gd name="T42" fmla="*/ 4 w 19"/>
                      <a:gd name="T43" fmla="*/ 24 h 48"/>
                      <a:gd name="T44" fmla="*/ 7 w 19"/>
                      <a:gd name="T45" fmla="*/ 25 h 48"/>
                      <a:gd name="T46" fmla="*/ 4 w 19"/>
                      <a:gd name="T47" fmla="*/ 28 h 48"/>
                      <a:gd name="T48" fmla="*/ 7 w 19"/>
                      <a:gd name="T49" fmla="*/ 30 h 48"/>
                      <a:gd name="T50" fmla="*/ 7 w 19"/>
                      <a:gd name="T51" fmla="*/ 32 h 48"/>
                      <a:gd name="T52" fmla="*/ 11 w 19"/>
                      <a:gd name="T53" fmla="*/ 34 h 48"/>
                      <a:gd name="T54" fmla="*/ 11 w 19"/>
                      <a:gd name="T55" fmla="*/ 36 h 48"/>
                      <a:gd name="T56" fmla="*/ 14 w 19"/>
                      <a:gd name="T57" fmla="*/ 39 h 48"/>
                      <a:gd name="T58" fmla="*/ 18 w 19"/>
                      <a:gd name="T59" fmla="*/ 42 h 48"/>
                      <a:gd name="T60" fmla="*/ 18 w 19"/>
                      <a:gd name="T61" fmla="*/ 44 h 48"/>
                      <a:gd name="T62" fmla="*/ 18 w 19"/>
                      <a:gd name="T63" fmla="*/ 47 h 4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8"/>
                      <a:gd name="T98" fmla="*/ 19 w 19"/>
                      <a:gd name="T99" fmla="*/ 48 h 4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8">
                        <a:moveTo>
                          <a:pt x="18" y="0"/>
                        </a:moveTo>
                        <a:lnTo>
                          <a:pt x="18" y="1"/>
                        </a:lnTo>
                        <a:lnTo>
                          <a:pt x="14" y="1"/>
                        </a:lnTo>
                        <a:lnTo>
                          <a:pt x="11" y="2"/>
                        </a:lnTo>
                        <a:lnTo>
                          <a:pt x="11" y="3"/>
                        </a:lnTo>
                        <a:lnTo>
                          <a:pt x="7" y="3"/>
                        </a:lnTo>
                        <a:lnTo>
                          <a:pt x="7" y="4"/>
                        </a:lnTo>
                        <a:lnTo>
                          <a:pt x="7" y="5"/>
                        </a:lnTo>
                        <a:lnTo>
                          <a:pt x="4" y="5"/>
                        </a:lnTo>
                        <a:lnTo>
                          <a:pt x="4" y="6"/>
                        </a:lnTo>
                        <a:lnTo>
                          <a:pt x="4" y="7"/>
                        </a:lnTo>
                        <a:lnTo>
                          <a:pt x="4" y="8"/>
                        </a:lnTo>
                        <a:lnTo>
                          <a:pt x="4" y="9"/>
                        </a:lnTo>
                        <a:lnTo>
                          <a:pt x="4" y="10"/>
                        </a:lnTo>
                        <a:lnTo>
                          <a:pt x="4" y="11"/>
                        </a:ln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4" y="12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0" y="15"/>
                        </a:lnTo>
                        <a:lnTo>
                          <a:pt x="0" y="16"/>
                        </a:lnTo>
                        <a:lnTo>
                          <a:pt x="0" y="17"/>
                        </a:lnTo>
                        <a:lnTo>
                          <a:pt x="0" y="18"/>
                        </a:lnTo>
                        <a:lnTo>
                          <a:pt x="0" y="20"/>
                        </a:lnTo>
                        <a:lnTo>
                          <a:pt x="4" y="21"/>
                        </a:lnTo>
                        <a:lnTo>
                          <a:pt x="0" y="22"/>
                        </a:lnTo>
                        <a:lnTo>
                          <a:pt x="4" y="24"/>
                        </a:lnTo>
                        <a:lnTo>
                          <a:pt x="7" y="25"/>
                        </a:lnTo>
                        <a:lnTo>
                          <a:pt x="4" y="27"/>
                        </a:lnTo>
                        <a:lnTo>
                          <a:pt x="4" y="28"/>
                        </a:lnTo>
                        <a:lnTo>
                          <a:pt x="7" y="29"/>
                        </a:lnTo>
                        <a:lnTo>
                          <a:pt x="7" y="30"/>
                        </a:lnTo>
                        <a:lnTo>
                          <a:pt x="7" y="31"/>
                        </a:lnTo>
                        <a:lnTo>
                          <a:pt x="7" y="32"/>
                        </a:lnTo>
                        <a:lnTo>
                          <a:pt x="7" y="33"/>
                        </a:lnTo>
                        <a:lnTo>
                          <a:pt x="11" y="34"/>
                        </a:lnTo>
                        <a:lnTo>
                          <a:pt x="11" y="36"/>
                        </a:lnTo>
                        <a:lnTo>
                          <a:pt x="14" y="38"/>
                        </a:lnTo>
                        <a:lnTo>
                          <a:pt x="14" y="39"/>
                        </a:lnTo>
                        <a:lnTo>
                          <a:pt x="14" y="40"/>
                        </a:lnTo>
                        <a:lnTo>
                          <a:pt x="18" y="42"/>
                        </a:lnTo>
                        <a:lnTo>
                          <a:pt x="18" y="43"/>
                        </a:lnTo>
                        <a:lnTo>
                          <a:pt x="18" y="44"/>
                        </a:lnTo>
                        <a:lnTo>
                          <a:pt x="18" y="46"/>
                        </a:lnTo>
                        <a:lnTo>
                          <a:pt x="18" y="4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31" name="Freeform 349"/>
                  <p:cNvSpPr>
                    <a:spLocks/>
                  </p:cNvSpPr>
                  <p:nvPr/>
                </p:nvSpPr>
                <p:spPr bwMode="auto">
                  <a:xfrm>
                    <a:off x="2329" y="2483"/>
                    <a:ext cx="36" cy="38"/>
                  </a:xfrm>
                  <a:custGeom>
                    <a:avLst/>
                    <a:gdLst>
                      <a:gd name="T0" fmla="*/ 1 w 36"/>
                      <a:gd name="T1" fmla="*/ 1 h 38"/>
                      <a:gd name="T2" fmla="*/ 2 w 36"/>
                      <a:gd name="T3" fmla="*/ 1 h 38"/>
                      <a:gd name="T4" fmla="*/ 3 w 36"/>
                      <a:gd name="T5" fmla="*/ 0 h 38"/>
                      <a:gd name="T6" fmla="*/ 4 w 36"/>
                      <a:gd name="T7" fmla="*/ 1 h 38"/>
                      <a:gd name="T8" fmla="*/ 4 w 36"/>
                      <a:gd name="T9" fmla="*/ 1 h 38"/>
                      <a:gd name="T10" fmla="*/ 5 w 36"/>
                      <a:gd name="T11" fmla="*/ 1 h 38"/>
                      <a:gd name="T12" fmla="*/ 7 w 36"/>
                      <a:gd name="T13" fmla="*/ 2 h 38"/>
                      <a:gd name="T14" fmla="*/ 7 w 36"/>
                      <a:gd name="T15" fmla="*/ 2 h 38"/>
                      <a:gd name="T16" fmla="*/ 8 w 36"/>
                      <a:gd name="T17" fmla="*/ 3 h 38"/>
                      <a:gd name="T18" fmla="*/ 9 w 36"/>
                      <a:gd name="T19" fmla="*/ 3 h 38"/>
                      <a:gd name="T20" fmla="*/ 9 w 36"/>
                      <a:gd name="T21" fmla="*/ 4 h 38"/>
                      <a:gd name="T22" fmla="*/ 10 w 36"/>
                      <a:gd name="T23" fmla="*/ 4 h 38"/>
                      <a:gd name="T24" fmla="*/ 10 w 36"/>
                      <a:gd name="T25" fmla="*/ 5 h 38"/>
                      <a:gd name="T26" fmla="*/ 11 w 36"/>
                      <a:gd name="T27" fmla="*/ 5 h 38"/>
                      <a:gd name="T28" fmla="*/ 12 w 36"/>
                      <a:gd name="T29" fmla="*/ 6 h 38"/>
                      <a:gd name="T30" fmla="*/ 12 w 36"/>
                      <a:gd name="T31" fmla="*/ 6 h 38"/>
                      <a:gd name="T32" fmla="*/ 14 w 36"/>
                      <a:gd name="T33" fmla="*/ 7 h 38"/>
                      <a:gd name="T34" fmla="*/ 16 w 36"/>
                      <a:gd name="T35" fmla="*/ 9 h 38"/>
                      <a:gd name="T36" fmla="*/ 17 w 36"/>
                      <a:gd name="T37" fmla="*/ 11 h 38"/>
                      <a:gd name="T38" fmla="*/ 18 w 36"/>
                      <a:gd name="T39" fmla="*/ 12 h 38"/>
                      <a:gd name="T40" fmla="*/ 19 w 36"/>
                      <a:gd name="T41" fmla="*/ 13 h 38"/>
                      <a:gd name="T42" fmla="*/ 22 w 36"/>
                      <a:gd name="T43" fmla="*/ 15 h 38"/>
                      <a:gd name="T44" fmla="*/ 22 w 36"/>
                      <a:gd name="T45" fmla="*/ 17 h 38"/>
                      <a:gd name="T46" fmla="*/ 24 w 36"/>
                      <a:gd name="T47" fmla="*/ 19 h 38"/>
                      <a:gd name="T48" fmla="*/ 25 w 36"/>
                      <a:gd name="T49" fmla="*/ 20 h 38"/>
                      <a:gd name="T50" fmla="*/ 26 w 36"/>
                      <a:gd name="T51" fmla="*/ 22 h 38"/>
                      <a:gd name="T52" fmla="*/ 28 w 36"/>
                      <a:gd name="T53" fmla="*/ 25 h 38"/>
                      <a:gd name="T54" fmla="*/ 29 w 36"/>
                      <a:gd name="T55" fmla="*/ 27 h 38"/>
                      <a:gd name="T56" fmla="*/ 30 w 36"/>
                      <a:gd name="T57" fmla="*/ 28 h 38"/>
                      <a:gd name="T58" fmla="*/ 31 w 36"/>
                      <a:gd name="T59" fmla="*/ 31 h 38"/>
                      <a:gd name="T60" fmla="*/ 33 w 36"/>
                      <a:gd name="T61" fmla="*/ 33 h 38"/>
                      <a:gd name="T62" fmla="*/ 35 w 36"/>
                      <a:gd name="T63" fmla="*/ 36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8"/>
                      <a:gd name="T98" fmla="*/ 36 w 36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8">
                        <a:moveTo>
                          <a:pt x="0" y="1"/>
                        </a:move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3" y="0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7" y="2"/>
                        </a:lnTo>
                        <a:lnTo>
                          <a:pt x="7" y="1"/>
                        </a:lnTo>
                        <a:lnTo>
                          <a:pt x="7" y="2"/>
                        </a:lnTo>
                        <a:lnTo>
                          <a:pt x="8" y="2"/>
                        </a:lnTo>
                        <a:lnTo>
                          <a:pt x="8" y="3"/>
                        </a:lnTo>
                        <a:lnTo>
                          <a:pt x="9" y="3"/>
                        </a:lnTo>
                        <a:lnTo>
                          <a:pt x="9" y="4"/>
                        </a:lnTo>
                        <a:lnTo>
                          <a:pt x="10" y="4"/>
                        </a:lnTo>
                        <a:lnTo>
                          <a:pt x="10" y="5"/>
                        </a:lnTo>
                        <a:lnTo>
                          <a:pt x="11" y="5"/>
                        </a:lnTo>
                        <a:lnTo>
                          <a:pt x="11" y="6"/>
                        </a:lnTo>
                        <a:lnTo>
                          <a:pt x="12" y="6"/>
                        </a:lnTo>
                        <a:lnTo>
                          <a:pt x="14" y="7"/>
                        </a:lnTo>
                        <a:lnTo>
                          <a:pt x="15" y="8"/>
                        </a:lnTo>
                        <a:lnTo>
                          <a:pt x="16" y="9"/>
                        </a:lnTo>
                        <a:lnTo>
                          <a:pt x="17" y="11"/>
                        </a:lnTo>
                        <a:lnTo>
                          <a:pt x="18" y="11"/>
                        </a:lnTo>
                        <a:lnTo>
                          <a:pt x="18" y="12"/>
                        </a:lnTo>
                        <a:lnTo>
                          <a:pt x="19" y="13"/>
                        </a:lnTo>
                        <a:lnTo>
                          <a:pt x="21" y="14"/>
                        </a:lnTo>
                        <a:lnTo>
                          <a:pt x="22" y="15"/>
                        </a:lnTo>
                        <a:lnTo>
                          <a:pt x="21" y="16"/>
                        </a:lnTo>
                        <a:lnTo>
                          <a:pt x="22" y="17"/>
                        </a:lnTo>
                        <a:lnTo>
                          <a:pt x="23" y="18"/>
                        </a:lnTo>
                        <a:lnTo>
                          <a:pt x="24" y="19"/>
                        </a:lnTo>
                        <a:lnTo>
                          <a:pt x="24" y="20"/>
                        </a:lnTo>
                        <a:lnTo>
                          <a:pt x="25" y="20"/>
                        </a:lnTo>
                        <a:lnTo>
                          <a:pt x="25" y="22"/>
                        </a:lnTo>
                        <a:lnTo>
                          <a:pt x="26" y="22"/>
                        </a:lnTo>
                        <a:lnTo>
                          <a:pt x="26" y="23"/>
                        </a:lnTo>
                        <a:lnTo>
                          <a:pt x="28" y="25"/>
                        </a:lnTo>
                        <a:lnTo>
                          <a:pt x="29" y="26"/>
                        </a:lnTo>
                        <a:lnTo>
                          <a:pt x="29" y="27"/>
                        </a:lnTo>
                        <a:lnTo>
                          <a:pt x="30" y="28"/>
                        </a:lnTo>
                        <a:lnTo>
                          <a:pt x="31" y="30"/>
                        </a:lnTo>
                        <a:lnTo>
                          <a:pt x="31" y="31"/>
                        </a:lnTo>
                        <a:lnTo>
                          <a:pt x="32" y="32"/>
                        </a:lnTo>
                        <a:lnTo>
                          <a:pt x="33" y="33"/>
                        </a:lnTo>
                        <a:lnTo>
                          <a:pt x="33" y="35"/>
                        </a:lnTo>
                        <a:lnTo>
                          <a:pt x="35" y="36"/>
                        </a:lnTo>
                        <a:lnTo>
                          <a:pt x="35" y="3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32" name="Freeform 350"/>
                  <p:cNvSpPr>
                    <a:spLocks/>
                  </p:cNvSpPr>
                  <p:nvPr/>
                </p:nvSpPr>
                <p:spPr bwMode="auto">
                  <a:xfrm>
                    <a:off x="2642" y="2426"/>
                    <a:ext cx="19" cy="49"/>
                  </a:xfrm>
                  <a:custGeom>
                    <a:avLst/>
                    <a:gdLst>
                      <a:gd name="T0" fmla="*/ 0 w 19"/>
                      <a:gd name="T1" fmla="*/ 48 h 49"/>
                      <a:gd name="T2" fmla="*/ 4 w 19"/>
                      <a:gd name="T3" fmla="*/ 47 h 49"/>
                      <a:gd name="T4" fmla="*/ 4 w 19"/>
                      <a:gd name="T5" fmla="*/ 47 h 49"/>
                      <a:gd name="T6" fmla="*/ 7 w 19"/>
                      <a:gd name="T7" fmla="*/ 46 h 49"/>
                      <a:gd name="T8" fmla="*/ 11 w 19"/>
                      <a:gd name="T9" fmla="*/ 45 h 49"/>
                      <a:gd name="T10" fmla="*/ 11 w 19"/>
                      <a:gd name="T11" fmla="*/ 45 h 49"/>
                      <a:gd name="T12" fmla="*/ 11 w 19"/>
                      <a:gd name="T13" fmla="*/ 44 h 49"/>
                      <a:gd name="T14" fmla="*/ 14 w 19"/>
                      <a:gd name="T15" fmla="*/ 43 h 49"/>
                      <a:gd name="T16" fmla="*/ 14 w 19"/>
                      <a:gd name="T17" fmla="*/ 43 h 49"/>
                      <a:gd name="T18" fmla="*/ 14 w 19"/>
                      <a:gd name="T19" fmla="*/ 42 h 49"/>
                      <a:gd name="T20" fmla="*/ 14 w 19"/>
                      <a:gd name="T21" fmla="*/ 41 h 49"/>
                      <a:gd name="T22" fmla="*/ 14 w 19"/>
                      <a:gd name="T23" fmla="*/ 40 h 49"/>
                      <a:gd name="T24" fmla="*/ 14 w 19"/>
                      <a:gd name="T25" fmla="*/ 39 h 49"/>
                      <a:gd name="T26" fmla="*/ 18 w 19"/>
                      <a:gd name="T27" fmla="*/ 38 h 49"/>
                      <a:gd name="T28" fmla="*/ 18 w 19"/>
                      <a:gd name="T29" fmla="*/ 38 h 49"/>
                      <a:gd name="T30" fmla="*/ 18 w 19"/>
                      <a:gd name="T31" fmla="*/ 37 h 49"/>
                      <a:gd name="T32" fmla="*/ 18 w 19"/>
                      <a:gd name="T33" fmla="*/ 35 h 49"/>
                      <a:gd name="T34" fmla="*/ 18 w 19"/>
                      <a:gd name="T35" fmla="*/ 33 h 49"/>
                      <a:gd name="T36" fmla="*/ 18 w 19"/>
                      <a:gd name="T37" fmla="*/ 31 h 49"/>
                      <a:gd name="T38" fmla="*/ 18 w 19"/>
                      <a:gd name="T39" fmla="*/ 29 h 49"/>
                      <a:gd name="T40" fmla="*/ 18 w 19"/>
                      <a:gd name="T41" fmla="*/ 27 h 49"/>
                      <a:gd name="T42" fmla="*/ 18 w 19"/>
                      <a:gd name="T43" fmla="*/ 25 h 49"/>
                      <a:gd name="T44" fmla="*/ 18 w 19"/>
                      <a:gd name="T45" fmla="*/ 23 h 49"/>
                      <a:gd name="T46" fmla="*/ 14 w 19"/>
                      <a:gd name="T47" fmla="*/ 22 h 49"/>
                      <a:gd name="T48" fmla="*/ 14 w 19"/>
                      <a:gd name="T49" fmla="*/ 19 h 49"/>
                      <a:gd name="T50" fmla="*/ 11 w 19"/>
                      <a:gd name="T51" fmla="*/ 17 h 49"/>
                      <a:gd name="T52" fmla="*/ 11 w 19"/>
                      <a:gd name="T53" fmla="*/ 14 h 49"/>
                      <a:gd name="T54" fmla="*/ 11 w 19"/>
                      <a:gd name="T55" fmla="*/ 13 h 49"/>
                      <a:gd name="T56" fmla="*/ 7 w 19"/>
                      <a:gd name="T57" fmla="*/ 10 h 49"/>
                      <a:gd name="T58" fmla="*/ 7 w 19"/>
                      <a:gd name="T59" fmla="*/ 7 h 49"/>
                      <a:gd name="T60" fmla="*/ 4 w 19"/>
                      <a:gd name="T61" fmla="*/ 5 h 49"/>
                      <a:gd name="T62" fmla="*/ 0 w 19"/>
                      <a:gd name="T63" fmla="*/ 3 h 4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9"/>
                      <a:gd name="T98" fmla="*/ 19 w 19"/>
                      <a:gd name="T99" fmla="*/ 49 h 4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9">
                        <a:moveTo>
                          <a:pt x="0" y="48"/>
                        </a:moveTo>
                        <a:lnTo>
                          <a:pt x="0" y="48"/>
                        </a:lnTo>
                        <a:lnTo>
                          <a:pt x="4" y="47"/>
                        </a:lnTo>
                        <a:lnTo>
                          <a:pt x="7" y="47"/>
                        </a:lnTo>
                        <a:lnTo>
                          <a:pt x="4" y="47"/>
                        </a:lnTo>
                        <a:lnTo>
                          <a:pt x="7" y="46"/>
                        </a:lnTo>
                        <a:lnTo>
                          <a:pt x="11" y="46"/>
                        </a:lnTo>
                        <a:lnTo>
                          <a:pt x="11" y="45"/>
                        </a:lnTo>
                        <a:lnTo>
                          <a:pt x="14" y="45"/>
                        </a:lnTo>
                        <a:lnTo>
                          <a:pt x="11" y="45"/>
                        </a:lnTo>
                        <a:lnTo>
                          <a:pt x="14" y="45"/>
                        </a:lnTo>
                        <a:lnTo>
                          <a:pt x="11" y="44"/>
                        </a:lnTo>
                        <a:lnTo>
                          <a:pt x="14" y="44"/>
                        </a:lnTo>
                        <a:lnTo>
                          <a:pt x="14" y="43"/>
                        </a:lnTo>
                        <a:lnTo>
                          <a:pt x="14" y="42"/>
                        </a:lnTo>
                        <a:lnTo>
                          <a:pt x="14" y="41"/>
                        </a:lnTo>
                        <a:lnTo>
                          <a:pt x="14" y="40"/>
                        </a:lnTo>
                        <a:lnTo>
                          <a:pt x="18" y="40"/>
                        </a:lnTo>
                        <a:lnTo>
                          <a:pt x="14" y="39"/>
                        </a:lnTo>
                        <a:lnTo>
                          <a:pt x="18" y="38"/>
                        </a:lnTo>
                        <a:lnTo>
                          <a:pt x="18" y="37"/>
                        </a:lnTo>
                        <a:lnTo>
                          <a:pt x="18" y="36"/>
                        </a:lnTo>
                        <a:lnTo>
                          <a:pt x="18" y="35"/>
                        </a:lnTo>
                        <a:lnTo>
                          <a:pt x="18" y="34"/>
                        </a:lnTo>
                        <a:lnTo>
                          <a:pt x="18" y="33"/>
                        </a:lnTo>
                        <a:lnTo>
                          <a:pt x="18" y="32"/>
                        </a:lnTo>
                        <a:lnTo>
                          <a:pt x="18" y="31"/>
                        </a:lnTo>
                        <a:lnTo>
                          <a:pt x="18" y="30"/>
                        </a:lnTo>
                        <a:lnTo>
                          <a:pt x="18" y="29"/>
                        </a:lnTo>
                        <a:lnTo>
                          <a:pt x="18" y="28"/>
                        </a:lnTo>
                        <a:lnTo>
                          <a:pt x="18" y="27"/>
                        </a:lnTo>
                        <a:lnTo>
                          <a:pt x="18" y="26"/>
                        </a:lnTo>
                        <a:lnTo>
                          <a:pt x="18" y="25"/>
                        </a:lnTo>
                        <a:lnTo>
                          <a:pt x="14" y="24"/>
                        </a:lnTo>
                        <a:lnTo>
                          <a:pt x="18" y="23"/>
                        </a:lnTo>
                        <a:lnTo>
                          <a:pt x="14" y="22"/>
                        </a:lnTo>
                        <a:lnTo>
                          <a:pt x="14" y="20"/>
                        </a:lnTo>
                        <a:lnTo>
                          <a:pt x="14" y="19"/>
                        </a:lnTo>
                        <a:lnTo>
                          <a:pt x="14" y="18"/>
                        </a:lnTo>
                        <a:lnTo>
                          <a:pt x="11" y="17"/>
                        </a:lnTo>
                        <a:lnTo>
                          <a:pt x="11" y="16"/>
                        </a:lnTo>
                        <a:lnTo>
                          <a:pt x="11" y="14"/>
                        </a:lnTo>
                        <a:lnTo>
                          <a:pt x="11" y="13"/>
                        </a:lnTo>
                        <a:lnTo>
                          <a:pt x="7" y="10"/>
                        </a:lnTo>
                        <a:lnTo>
                          <a:pt x="7" y="9"/>
                        </a:lnTo>
                        <a:lnTo>
                          <a:pt x="7" y="7"/>
                        </a:lnTo>
                        <a:lnTo>
                          <a:pt x="4" y="6"/>
                        </a:lnTo>
                        <a:lnTo>
                          <a:pt x="4" y="5"/>
                        </a:lnTo>
                        <a:lnTo>
                          <a:pt x="4" y="3"/>
                        </a:lnTo>
                        <a:lnTo>
                          <a:pt x="0" y="3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33" name="Freeform 351"/>
                  <p:cNvSpPr>
                    <a:spLocks/>
                  </p:cNvSpPr>
                  <p:nvPr/>
                </p:nvSpPr>
                <p:spPr bwMode="auto">
                  <a:xfrm>
                    <a:off x="2623" y="2437"/>
                    <a:ext cx="36" cy="38"/>
                  </a:xfrm>
                  <a:custGeom>
                    <a:avLst/>
                    <a:gdLst>
                      <a:gd name="T0" fmla="*/ 33 w 36"/>
                      <a:gd name="T1" fmla="*/ 37 h 38"/>
                      <a:gd name="T2" fmla="*/ 33 w 36"/>
                      <a:gd name="T3" fmla="*/ 37 h 38"/>
                      <a:gd name="T4" fmla="*/ 32 w 36"/>
                      <a:gd name="T5" fmla="*/ 37 h 38"/>
                      <a:gd name="T6" fmla="*/ 30 w 36"/>
                      <a:gd name="T7" fmla="*/ 37 h 38"/>
                      <a:gd name="T8" fmla="*/ 30 w 36"/>
                      <a:gd name="T9" fmla="*/ 37 h 38"/>
                      <a:gd name="T10" fmla="*/ 30 w 36"/>
                      <a:gd name="T11" fmla="*/ 36 h 38"/>
                      <a:gd name="T12" fmla="*/ 29 w 36"/>
                      <a:gd name="T13" fmla="*/ 36 h 38"/>
                      <a:gd name="T14" fmla="*/ 28 w 36"/>
                      <a:gd name="T15" fmla="*/ 35 h 38"/>
                      <a:gd name="T16" fmla="*/ 28 w 36"/>
                      <a:gd name="T17" fmla="*/ 35 h 38"/>
                      <a:gd name="T18" fmla="*/ 26 w 36"/>
                      <a:gd name="T19" fmla="*/ 35 h 38"/>
                      <a:gd name="T20" fmla="*/ 25 w 36"/>
                      <a:gd name="T21" fmla="*/ 34 h 38"/>
                      <a:gd name="T22" fmla="*/ 25 w 36"/>
                      <a:gd name="T23" fmla="*/ 34 h 38"/>
                      <a:gd name="T24" fmla="*/ 24 w 36"/>
                      <a:gd name="T25" fmla="*/ 33 h 38"/>
                      <a:gd name="T26" fmla="*/ 24 w 36"/>
                      <a:gd name="T27" fmla="*/ 33 h 38"/>
                      <a:gd name="T28" fmla="*/ 23 w 36"/>
                      <a:gd name="T29" fmla="*/ 32 h 38"/>
                      <a:gd name="T30" fmla="*/ 22 w 36"/>
                      <a:gd name="T31" fmla="*/ 31 h 38"/>
                      <a:gd name="T32" fmla="*/ 22 w 36"/>
                      <a:gd name="T33" fmla="*/ 30 h 38"/>
                      <a:gd name="T34" fmla="*/ 19 w 36"/>
                      <a:gd name="T35" fmla="*/ 29 h 38"/>
                      <a:gd name="T36" fmla="*/ 18 w 36"/>
                      <a:gd name="T37" fmla="*/ 27 h 38"/>
                      <a:gd name="T38" fmla="*/ 16 w 36"/>
                      <a:gd name="T39" fmla="*/ 26 h 38"/>
                      <a:gd name="T40" fmla="*/ 15 w 36"/>
                      <a:gd name="T41" fmla="*/ 23 h 38"/>
                      <a:gd name="T42" fmla="*/ 14 w 36"/>
                      <a:gd name="T43" fmla="*/ 22 h 38"/>
                      <a:gd name="T44" fmla="*/ 11 w 36"/>
                      <a:gd name="T45" fmla="*/ 20 h 38"/>
                      <a:gd name="T46" fmla="*/ 11 w 36"/>
                      <a:gd name="T47" fmla="*/ 19 h 38"/>
                      <a:gd name="T48" fmla="*/ 9 w 36"/>
                      <a:gd name="T49" fmla="*/ 17 h 38"/>
                      <a:gd name="T50" fmla="*/ 8 w 36"/>
                      <a:gd name="T51" fmla="*/ 15 h 38"/>
                      <a:gd name="T52" fmla="*/ 8 w 36"/>
                      <a:gd name="T53" fmla="*/ 13 h 38"/>
                      <a:gd name="T54" fmla="*/ 5 w 36"/>
                      <a:gd name="T55" fmla="*/ 11 h 38"/>
                      <a:gd name="T56" fmla="*/ 5 w 36"/>
                      <a:gd name="T57" fmla="*/ 9 h 38"/>
                      <a:gd name="T58" fmla="*/ 3 w 36"/>
                      <a:gd name="T59" fmla="*/ 7 h 38"/>
                      <a:gd name="T60" fmla="*/ 2 w 36"/>
                      <a:gd name="T61" fmla="*/ 4 h 38"/>
                      <a:gd name="T62" fmla="*/ 0 w 36"/>
                      <a:gd name="T63" fmla="*/ 2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8"/>
                      <a:gd name="T98" fmla="*/ 36 w 36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8">
                        <a:moveTo>
                          <a:pt x="35" y="37"/>
                        </a:moveTo>
                        <a:lnTo>
                          <a:pt x="33" y="37"/>
                        </a:lnTo>
                        <a:lnTo>
                          <a:pt x="32" y="37"/>
                        </a:lnTo>
                        <a:lnTo>
                          <a:pt x="31" y="37"/>
                        </a:lnTo>
                        <a:lnTo>
                          <a:pt x="30" y="37"/>
                        </a:lnTo>
                        <a:lnTo>
                          <a:pt x="30" y="36"/>
                        </a:lnTo>
                        <a:lnTo>
                          <a:pt x="29" y="37"/>
                        </a:lnTo>
                        <a:lnTo>
                          <a:pt x="29" y="36"/>
                        </a:lnTo>
                        <a:lnTo>
                          <a:pt x="28" y="35"/>
                        </a:lnTo>
                        <a:lnTo>
                          <a:pt x="28" y="36"/>
                        </a:lnTo>
                        <a:lnTo>
                          <a:pt x="28" y="35"/>
                        </a:lnTo>
                        <a:lnTo>
                          <a:pt x="26" y="35"/>
                        </a:lnTo>
                        <a:lnTo>
                          <a:pt x="25" y="34"/>
                        </a:lnTo>
                        <a:lnTo>
                          <a:pt x="25" y="33"/>
                        </a:lnTo>
                        <a:lnTo>
                          <a:pt x="24" y="33"/>
                        </a:lnTo>
                        <a:lnTo>
                          <a:pt x="23" y="32"/>
                        </a:lnTo>
                        <a:lnTo>
                          <a:pt x="23" y="31"/>
                        </a:lnTo>
                        <a:lnTo>
                          <a:pt x="22" y="31"/>
                        </a:lnTo>
                        <a:lnTo>
                          <a:pt x="22" y="30"/>
                        </a:lnTo>
                        <a:lnTo>
                          <a:pt x="19" y="29"/>
                        </a:lnTo>
                        <a:lnTo>
                          <a:pt x="18" y="28"/>
                        </a:lnTo>
                        <a:lnTo>
                          <a:pt x="18" y="27"/>
                        </a:lnTo>
                        <a:lnTo>
                          <a:pt x="17" y="26"/>
                        </a:lnTo>
                        <a:lnTo>
                          <a:pt x="16" y="26"/>
                        </a:lnTo>
                        <a:lnTo>
                          <a:pt x="16" y="25"/>
                        </a:lnTo>
                        <a:lnTo>
                          <a:pt x="15" y="23"/>
                        </a:lnTo>
                        <a:lnTo>
                          <a:pt x="14" y="22"/>
                        </a:lnTo>
                        <a:lnTo>
                          <a:pt x="12" y="22"/>
                        </a:lnTo>
                        <a:lnTo>
                          <a:pt x="11" y="20"/>
                        </a:lnTo>
                        <a:lnTo>
                          <a:pt x="11" y="19"/>
                        </a:lnTo>
                        <a:lnTo>
                          <a:pt x="10" y="18"/>
                        </a:lnTo>
                        <a:lnTo>
                          <a:pt x="9" y="17"/>
                        </a:lnTo>
                        <a:lnTo>
                          <a:pt x="9" y="16"/>
                        </a:lnTo>
                        <a:lnTo>
                          <a:pt x="8" y="15"/>
                        </a:lnTo>
                        <a:lnTo>
                          <a:pt x="8" y="14"/>
                        </a:lnTo>
                        <a:lnTo>
                          <a:pt x="8" y="13"/>
                        </a:lnTo>
                        <a:lnTo>
                          <a:pt x="7" y="12"/>
                        </a:lnTo>
                        <a:lnTo>
                          <a:pt x="5" y="11"/>
                        </a:lnTo>
                        <a:lnTo>
                          <a:pt x="4" y="10"/>
                        </a:lnTo>
                        <a:lnTo>
                          <a:pt x="5" y="9"/>
                        </a:lnTo>
                        <a:lnTo>
                          <a:pt x="4" y="8"/>
                        </a:lnTo>
                        <a:lnTo>
                          <a:pt x="3" y="7"/>
                        </a:lnTo>
                        <a:lnTo>
                          <a:pt x="2" y="5"/>
                        </a:lnTo>
                        <a:lnTo>
                          <a:pt x="2" y="4"/>
                        </a:lnTo>
                        <a:lnTo>
                          <a:pt x="1" y="3"/>
                        </a:lnTo>
                        <a:lnTo>
                          <a:pt x="0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34" name="Freeform 352"/>
                  <p:cNvSpPr>
                    <a:spLocks/>
                  </p:cNvSpPr>
                  <p:nvPr/>
                </p:nvSpPr>
                <p:spPr bwMode="auto">
                  <a:xfrm>
                    <a:off x="2623" y="2437"/>
                    <a:ext cx="36" cy="38"/>
                  </a:xfrm>
                  <a:custGeom>
                    <a:avLst/>
                    <a:gdLst>
                      <a:gd name="T0" fmla="*/ 33 w 36"/>
                      <a:gd name="T1" fmla="*/ 37 h 38"/>
                      <a:gd name="T2" fmla="*/ 33 w 36"/>
                      <a:gd name="T3" fmla="*/ 37 h 38"/>
                      <a:gd name="T4" fmla="*/ 32 w 36"/>
                      <a:gd name="T5" fmla="*/ 37 h 38"/>
                      <a:gd name="T6" fmla="*/ 30 w 36"/>
                      <a:gd name="T7" fmla="*/ 37 h 38"/>
                      <a:gd name="T8" fmla="*/ 30 w 36"/>
                      <a:gd name="T9" fmla="*/ 37 h 38"/>
                      <a:gd name="T10" fmla="*/ 30 w 36"/>
                      <a:gd name="T11" fmla="*/ 36 h 38"/>
                      <a:gd name="T12" fmla="*/ 29 w 36"/>
                      <a:gd name="T13" fmla="*/ 36 h 38"/>
                      <a:gd name="T14" fmla="*/ 28 w 36"/>
                      <a:gd name="T15" fmla="*/ 35 h 38"/>
                      <a:gd name="T16" fmla="*/ 28 w 36"/>
                      <a:gd name="T17" fmla="*/ 35 h 38"/>
                      <a:gd name="T18" fmla="*/ 26 w 36"/>
                      <a:gd name="T19" fmla="*/ 35 h 38"/>
                      <a:gd name="T20" fmla="*/ 25 w 36"/>
                      <a:gd name="T21" fmla="*/ 34 h 38"/>
                      <a:gd name="T22" fmla="*/ 25 w 36"/>
                      <a:gd name="T23" fmla="*/ 33 h 38"/>
                      <a:gd name="T24" fmla="*/ 24 w 36"/>
                      <a:gd name="T25" fmla="*/ 33 h 38"/>
                      <a:gd name="T26" fmla="*/ 23 w 36"/>
                      <a:gd name="T27" fmla="*/ 32 h 38"/>
                      <a:gd name="T28" fmla="*/ 23 w 36"/>
                      <a:gd name="T29" fmla="*/ 31 h 38"/>
                      <a:gd name="T30" fmla="*/ 22 w 36"/>
                      <a:gd name="T31" fmla="*/ 31 h 38"/>
                      <a:gd name="T32" fmla="*/ 19 w 36"/>
                      <a:gd name="T33" fmla="*/ 29 h 38"/>
                      <a:gd name="T34" fmla="*/ 18 w 36"/>
                      <a:gd name="T35" fmla="*/ 28 h 38"/>
                      <a:gd name="T36" fmla="*/ 17 w 36"/>
                      <a:gd name="T37" fmla="*/ 26 h 38"/>
                      <a:gd name="T38" fmla="*/ 16 w 36"/>
                      <a:gd name="T39" fmla="*/ 25 h 38"/>
                      <a:gd name="T40" fmla="*/ 15 w 36"/>
                      <a:gd name="T41" fmla="*/ 23 h 38"/>
                      <a:gd name="T42" fmla="*/ 12 w 36"/>
                      <a:gd name="T43" fmla="*/ 22 h 38"/>
                      <a:gd name="T44" fmla="*/ 11 w 36"/>
                      <a:gd name="T45" fmla="*/ 19 h 38"/>
                      <a:gd name="T46" fmla="*/ 10 w 36"/>
                      <a:gd name="T47" fmla="*/ 18 h 38"/>
                      <a:gd name="T48" fmla="*/ 9 w 36"/>
                      <a:gd name="T49" fmla="*/ 16 h 38"/>
                      <a:gd name="T50" fmla="*/ 8 w 36"/>
                      <a:gd name="T51" fmla="*/ 14 h 38"/>
                      <a:gd name="T52" fmla="*/ 7 w 36"/>
                      <a:gd name="T53" fmla="*/ 12 h 38"/>
                      <a:gd name="T54" fmla="*/ 4 w 36"/>
                      <a:gd name="T55" fmla="*/ 10 h 38"/>
                      <a:gd name="T56" fmla="*/ 3 w 36"/>
                      <a:gd name="T57" fmla="*/ 8 h 38"/>
                      <a:gd name="T58" fmla="*/ 2 w 36"/>
                      <a:gd name="T59" fmla="*/ 5 h 38"/>
                      <a:gd name="T60" fmla="*/ 1 w 36"/>
                      <a:gd name="T61" fmla="*/ 3 h 38"/>
                      <a:gd name="T62" fmla="*/ 0 w 36"/>
                      <a:gd name="T63" fmla="*/ 0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8"/>
                      <a:gd name="T98" fmla="*/ 36 w 36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8">
                        <a:moveTo>
                          <a:pt x="35" y="37"/>
                        </a:moveTo>
                        <a:lnTo>
                          <a:pt x="33" y="37"/>
                        </a:lnTo>
                        <a:lnTo>
                          <a:pt x="32" y="37"/>
                        </a:lnTo>
                        <a:lnTo>
                          <a:pt x="31" y="37"/>
                        </a:lnTo>
                        <a:lnTo>
                          <a:pt x="30" y="37"/>
                        </a:lnTo>
                        <a:lnTo>
                          <a:pt x="30" y="36"/>
                        </a:lnTo>
                        <a:lnTo>
                          <a:pt x="29" y="37"/>
                        </a:lnTo>
                        <a:lnTo>
                          <a:pt x="29" y="36"/>
                        </a:lnTo>
                        <a:lnTo>
                          <a:pt x="28" y="35"/>
                        </a:lnTo>
                        <a:lnTo>
                          <a:pt x="28" y="36"/>
                        </a:lnTo>
                        <a:lnTo>
                          <a:pt x="28" y="35"/>
                        </a:lnTo>
                        <a:lnTo>
                          <a:pt x="26" y="35"/>
                        </a:lnTo>
                        <a:lnTo>
                          <a:pt x="25" y="34"/>
                        </a:lnTo>
                        <a:lnTo>
                          <a:pt x="25" y="33"/>
                        </a:lnTo>
                        <a:lnTo>
                          <a:pt x="24" y="33"/>
                        </a:lnTo>
                        <a:lnTo>
                          <a:pt x="23" y="32"/>
                        </a:lnTo>
                        <a:lnTo>
                          <a:pt x="23" y="31"/>
                        </a:lnTo>
                        <a:lnTo>
                          <a:pt x="22" y="31"/>
                        </a:lnTo>
                        <a:lnTo>
                          <a:pt x="21" y="30"/>
                        </a:lnTo>
                        <a:lnTo>
                          <a:pt x="19" y="29"/>
                        </a:lnTo>
                        <a:lnTo>
                          <a:pt x="18" y="28"/>
                        </a:lnTo>
                        <a:lnTo>
                          <a:pt x="18" y="27"/>
                        </a:lnTo>
                        <a:lnTo>
                          <a:pt x="17" y="26"/>
                        </a:lnTo>
                        <a:lnTo>
                          <a:pt x="16" y="26"/>
                        </a:lnTo>
                        <a:lnTo>
                          <a:pt x="16" y="25"/>
                        </a:lnTo>
                        <a:lnTo>
                          <a:pt x="15" y="23"/>
                        </a:lnTo>
                        <a:lnTo>
                          <a:pt x="14" y="22"/>
                        </a:lnTo>
                        <a:lnTo>
                          <a:pt x="12" y="22"/>
                        </a:lnTo>
                        <a:lnTo>
                          <a:pt x="11" y="20"/>
                        </a:lnTo>
                        <a:lnTo>
                          <a:pt x="11" y="19"/>
                        </a:lnTo>
                        <a:lnTo>
                          <a:pt x="10" y="18"/>
                        </a:lnTo>
                        <a:lnTo>
                          <a:pt x="9" y="17"/>
                        </a:lnTo>
                        <a:lnTo>
                          <a:pt x="9" y="16"/>
                        </a:lnTo>
                        <a:lnTo>
                          <a:pt x="8" y="15"/>
                        </a:lnTo>
                        <a:lnTo>
                          <a:pt x="8" y="14"/>
                        </a:lnTo>
                        <a:lnTo>
                          <a:pt x="8" y="13"/>
                        </a:lnTo>
                        <a:lnTo>
                          <a:pt x="7" y="12"/>
                        </a:lnTo>
                        <a:lnTo>
                          <a:pt x="5" y="11"/>
                        </a:lnTo>
                        <a:lnTo>
                          <a:pt x="4" y="10"/>
                        </a:lnTo>
                        <a:lnTo>
                          <a:pt x="4" y="9"/>
                        </a:lnTo>
                        <a:lnTo>
                          <a:pt x="3" y="8"/>
                        </a:lnTo>
                        <a:lnTo>
                          <a:pt x="3" y="7"/>
                        </a:lnTo>
                        <a:lnTo>
                          <a:pt x="2" y="5"/>
                        </a:lnTo>
                        <a:lnTo>
                          <a:pt x="2" y="4"/>
                        </a:lnTo>
                        <a:lnTo>
                          <a:pt x="1" y="3"/>
                        </a:lnTo>
                        <a:lnTo>
                          <a:pt x="0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35" name="Freeform 353"/>
                  <p:cNvSpPr>
                    <a:spLocks/>
                  </p:cNvSpPr>
                  <p:nvPr/>
                </p:nvSpPr>
                <p:spPr bwMode="auto">
                  <a:xfrm>
                    <a:off x="2642" y="2426"/>
                    <a:ext cx="19" cy="49"/>
                  </a:xfrm>
                  <a:custGeom>
                    <a:avLst/>
                    <a:gdLst>
                      <a:gd name="T0" fmla="*/ 0 w 19"/>
                      <a:gd name="T1" fmla="*/ 48 h 49"/>
                      <a:gd name="T2" fmla="*/ 4 w 19"/>
                      <a:gd name="T3" fmla="*/ 47 h 49"/>
                      <a:gd name="T4" fmla="*/ 4 w 19"/>
                      <a:gd name="T5" fmla="*/ 47 h 49"/>
                      <a:gd name="T6" fmla="*/ 7 w 19"/>
                      <a:gd name="T7" fmla="*/ 46 h 49"/>
                      <a:gd name="T8" fmla="*/ 11 w 19"/>
                      <a:gd name="T9" fmla="*/ 45 h 49"/>
                      <a:gd name="T10" fmla="*/ 11 w 19"/>
                      <a:gd name="T11" fmla="*/ 45 h 49"/>
                      <a:gd name="T12" fmla="*/ 14 w 19"/>
                      <a:gd name="T13" fmla="*/ 44 h 49"/>
                      <a:gd name="T14" fmla="*/ 14 w 19"/>
                      <a:gd name="T15" fmla="*/ 44 h 49"/>
                      <a:gd name="T16" fmla="*/ 14 w 19"/>
                      <a:gd name="T17" fmla="*/ 43 h 49"/>
                      <a:gd name="T18" fmla="*/ 14 w 19"/>
                      <a:gd name="T19" fmla="*/ 42 h 49"/>
                      <a:gd name="T20" fmla="*/ 14 w 19"/>
                      <a:gd name="T21" fmla="*/ 41 h 49"/>
                      <a:gd name="T22" fmla="*/ 14 w 19"/>
                      <a:gd name="T23" fmla="*/ 40 h 49"/>
                      <a:gd name="T24" fmla="*/ 14 w 19"/>
                      <a:gd name="T25" fmla="*/ 39 h 49"/>
                      <a:gd name="T26" fmla="*/ 14 w 19"/>
                      <a:gd name="T27" fmla="*/ 38 h 49"/>
                      <a:gd name="T28" fmla="*/ 18 w 19"/>
                      <a:gd name="T29" fmla="*/ 37 h 49"/>
                      <a:gd name="T30" fmla="*/ 18 w 19"/>
                      <a:gd name="T31" fmla="*/ 37 h 49"/>
                      <a:gd name="T32" fmla="*/ 18 w 19"/>
                      <a:gd name="T33" fmla="*/ 35 h 49"/>
                      <a:gd name="T34" fmla="*/ 18 w 19"/>
                      <a:gd name="T35" fmla="*/ 33 h 49"/>
                      <a:gd name="T36" fmla="*/ 18 w 19"/>
                      <a:gd name="T37" fmla="*/ 32 h 49"/>
                      <a:gd name="T38" fmla="*/ 18 w 19"/>
                      <a:gd name="T39" fmla="*/ 29 h 49"/>
                      <a:gd name="T40" fmla="*/ 18 w 19"/>
                      <a:gd name="T41" fmla="*/ 27 h 49"/>
                      <a:gd name="T42" fmla="*/ 18 w 19"/>
                      <a:gd name="T43" fmla="*/ 25 h 49"/>
                      <a:gd name="T44" fmla="*/ 14 w 19"/>
                      <a:gd name="T45" fmla="*/ 23 h 49"/>
                      <a:gd name="T46" fmla="*/ 14 w 19"/>
                      <a:gd name="T47" fmla="*/ 21 h 49"/>
                      <a:gd name="T48" fmla="*/ 11 w 19"/>
                      <a:gd name="T49" fmla="*/ 19 h 49"/>
                      <a:gd name="T50" fmla="*/ 11 w 19"/>
                      <a:gd name="T51" fmla="*/ 16 h 49"/>
                      <a:gd name="T52" fmla="*/ 11 w 19"/>
                      <a:gd name="T53" fmla="*/ 14 h 49"/>
                      <a:gd name="T54" fmla="*/ 7 w 19"/>
                      <a:gd name="T55" fmla="*/ 12 h 49"/>
                      <a:gd name="T56" fmla="*/ 7 w 19"/>
                      <a:gd name="T57" fmla="*/ 10 h 49"/>
                      <a:gd name="T58" fmla="*/ 4 w 19"/>
                      <a:gd name="T59" fmla="*/ 7 h 49"/>
                      <a:gd name="T60" fmla="*/ 4 w 19"/>
                      <a:gd name="T61" fmla="*/ 5 h 49"/>
                      <a:gd name="T62" fmla="*/ 0 w 19"/>
                      <a:gd name="T63" fmla="*/ 2 h 4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19"/>
                      <a:gd name="T97" fmla="*/ 0 h 49"/>
                      <a:gd name="T98" fmla="*/ 19 w 19"/>
                      <a:gd name="T99" fmla="*/ 49 h 4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19" h="49">
                        <a:moveTo>
                          <a:pt x="0" y="48"/>
                        </a:moveTo>
                        <a:lnTo>
                          <a:pt x="0" y="48"/>
                        </a:lnTo>
                        <a:lnTo>
                          <a:pt x="4" y="47"/>
                        </a:lnTo>
                        <a:lnTo>
                          <a:pt x="7" y="47"/>
                        </a:lnTo>
                        <a:lnTo>
                          <a:pt x="4" y="47"/>
                        </a:lnTo>
                        <a:lnTo>
                          <a:pt x="7" y="46"/>
                        </a:lnTo>
                        <a:lnTo>
                          <a:pt x="11" y="46"/>
                        </a:lnTo>
                        <a:lnTo>
                          <a:pt x="11" y="45"/>
                        </a:lnTo>
                        <a:lnTo>
                          <a:pt x="14" y="45"/>
                        </a:lnTo>
                        <a:lnTo>
                          <a:pt x="11" y="45"/>
                        </a:lnTo>
                        <a:lnTo>
                          <a:pt x="14" y="45"/>
                        </a:lnTo>
                        <a:lnTo>
                          <a:pt x="14" y="44"/>
                        </a:lnTo>
                        <a:lnTo>
                          <a:pt x="14" y="43"/>
                        </a:lnTo>
                        <a:lnTo>
                          <a:pt x="14" y="42"/>
                        </a:lnTo>
                        <a:lnTo>
                          <a:pt x="14" y="41"/>
                        </a:lnTo>
                        <a:lnTo>
                          <a:pt x="14" y="40"/>
                        </a:lnTo>
                        <a:lnTo>
                          <a:pt x="18" y="40"/>
                        </a:lnTo>
                        <a:lnTo>
                          <a:pt x="14" y="39"/>
                        </a:lnTo>
                        <a:lnTo>
                          <a:pt x="14" y="38"/>
                        </a:lnTo>
                        <a:lnTo>
                          <a:pt x="18" y="38"/>
                        </a:lnTo>
                        <a:lnTo>
                          <a:pt x="18" y="37"/>
                        </a:lnTo>
                        <a:lnTo>
                          <a:pt x="18" y="36"/>
                        </a:lnTo>
                        <a:lnTo>
                          <a:pt x="18" y="35"/>
                        </a:lnTo>
                        <a:lnTo>
                          <a:pt x="18" y="34"/>
                        </a:lnTo>
                        <a:lnTo>
                          <a:pt x="18" y="33"/>
                        </a:lnTo>
                        <a:lnTo>
                          <a:pt x="18" y="32"/>
                        </a:lnTo>
                        <a:lnTo>
                          <a:pt x="18" y="30"/>
                        </a:lnTo>
                        <a:lnTo>
                          <a:pt x="18" y="29"/>
                        </a:lnTo>
                        <a:lnTo>
                          <a:pt x="18" y="28"/>
                        </a:lnTo>
                        <a:lnTo>
                          <a:pt x="18" y="27"/>
                        </a:lnTo>
                        <a:lnTo>
                          <a:pt x="18" y="26"/>
                        </a:lnTo>
                        <a:lnTo>
                          <a:pt x="18" y="25"/>
                        </a:lnTo>
                        <a:lnTo>
                          <a:pt x="14" y="25"/>
                        </a:lnTo>
                        <a:lnTo>
                          <a:pt x="14" y="23"/>
                        </a:lnTo>
                        <a:lnTo>
                          <a:pt x="14" y="21"/>
                        </a:lnTo>
                        <a:lnTo>
                          <a:pt x="14" y="20"/>
                        </a:lnTo>
                        <a:lnTo>
                          <a:pt x="11" y="19"/>
                        </a:lnTo>
                        <a:lnTo>
                          <a:pt x="14" y="18"/>
                        </a:lnTo>
                        <a:lnTo>
                          <a:pt x="11" y="16"/>
                        </a:lnTo>
                        <a:lnTo>
                          <a:pt x="11" y="14"/>
                        </a:lnTo>
                        <a:lnTo>
                          <a:pt x="7" y="12"/>
                        </a:lnTo>
                        <a:lnTo>
                          <a:pt x="7" y="10"/>
                        </a:lnTo>
                        <a:lnTo>
                          <a:pt x="4" y="9"/>
                        </a:lnTo>
                        <a:lnTo>
                          <a:pt x="4" y="7"/>
                        </a:lnTo>
                        <a:lnTo>
                          <a:pt x="4" y="6"/>
                        </a:lnTo>
                        <a:lnTo>
                          <a:pt x="4" y="5"/>
                        </a:lnTo>
                        <a:lnTo>
                          <a:pt x="4" y="3"/>
                        </a:lnTo>
                        <a:lnTo>
                          <a:pt x="0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836" name="Freeform 354"/>
                  <p:cNvSpPr>
                    <a:spLocks/>
                  </p:cNvSpPr>
                  <p:nvPr/>
                </p:nvSpPr>
                <p:spPr bwMode="auto">
                  <a:xfrm>
                    <a:off x="2634" y="2381"/>
                    <a:ext cx="21" cy="47"/>
                  </a:xfrm>
                  <a:custGeom>
                    <a:avLst/>
                    <a:gdLst>
                      <a:gd name="T0" fmla="*/ 16 w 21"/>
                      <a:gd name="T1" fmla="*/ 0 h 47"/>
                      <a:gd name="T2" fmla="*/ 16 w 21"/>
                      <a:gd name="T3" fmla="*/ 0 h 47"/>
                      <a:gd name="T4" fmla="*/ 12 w 21"/>
                      <a:gd name="T5" fmla="*/ 0 h 47"/>
                      <a:gd name="T6" fmla="*/ 8 w 21"/>
                      <a:gd name="T7" fmla="*/ 1 h 47"/>
                      <a:gd name="T8" fmla="*/ 8 w 21"/>
                      <a:gd name="T9" fmla="*/ 2 h 47"/>
                      <a:gd name="T10" fmla="*/ 8 w 21"/>
                      <a:gd name="T11" fmla="*/ 3 h 47"/>
                      <a:gd name="T12" fmla="*/ 5 w 21"/>
                      <a:gd name="T13" fmla="*/ 3 h 47"/>
                      <a:gd name="T14" fmla="*/ 5 w 21"/>
                      <a:gd name="T15" fmla="*/ 4 h 47"/>
                      <a:gd name="T16" fmla="*/ 5 w 21"/>
                      <a:gd name="T17" fmla="*/ 5 h 47"/>
                      <a:gd name="T18" fmla="*/ 5 w 21"/>
                      <a:gd name="T19" fmla="*/ 5 h 47"/>
                      <a:gd name="T20" fmla="*/ 5 w 21"/>
                      <a:gd name="T21" fmla="*/ 6 h 47"/>
                      <a:gd name="T22" fmla="*/ 0 w 21"/>
                      <a:gd name="T23" fmla="*/ 7 h 47"/>
                      <a:gd name="T24" fmla="*/ 5 w 21"/>
                      <a:gd name="T25" fmla="*/ 8 h 47"/>
                      <a:gd name="T26" fmla="*/ 5 w 21"/>
                      <a:gd name="T27" fmla="*/ 9 h 47"/>
                      <a:gd name="T28" fmla="*/ 0 w 21"/>
                      <a:gd name="T29" fmla="*/ 10 h 47"/>
                      <a:gd name="T30" fmla="*/ 0 w 21"/>
                      <a:gd name="T31" fmla="*/ 10 h 47"/>
                      <a:gd name="T32" fmla="*/ 0 w 21"/>
                      <a:gd name="T33" fmla="*/ 12 h 47"/>
                      <a:gd name="T34" fmla="*/ 0 w 21"/>
                      <a:gd name="T35" fmla="*/ 14 h 47"/>
                      <a:gd name="T36" fmla="*/ 0 w 21"/>
                      <a:gd name="T37" fmla="*/ 16 h 47"/>
                      <a:gd name="T38" fmla="*/ 0 w 21"/>
                      <a:gd name="T39" fmla="*/ 18 h 47"/>
                      <a:gd name="T40" fmla="*/ 0 w 21"/>
                      <a:gd name="T41" fmla="*/ 20 h 47"/>
                      <a:gd name="T42" fmla="*/ 5 w 21"/>
                      <a:gd name="T43" fmla="*/ 22 h 47"/>
                      <a:gd name="T44" fmla="*/ 5 w 21"/>
                      <a:gd name="T45" fmla="*/ 24 h 47"/>
                      <a:gd name="T46" fmla="*/ 5 w 21"/>
                      <a:gd name="T47" fmla="*/ 26 h 47"/>
                      <a:gd name="T48" fmla="*/ 8 w 21"/>
                      <a:gd name="T49" fmla="*/ 28 h 47"/>
                      <a:gd name="T50" fmla="*/ 8 w 21"/>
                      <a:gd name="T51" fmla="*/ 31 h 47"/>
                      <a:gd name="T52" fmla="*/ 8 w 21"/>
                      <a:gd name="T53" fmla="*/ 32 h 47"/>
                      <a:gd name="T54" fmla="*/ 12 w 21"/>
                      <a:gd name="T55" fmla="*/ 35 h 47"/>
                      <a:gd name="T56" fmla="*/ 12 w 21"/>
                      <a:gd name="T57" fmla="*/ 37 h 47"/>
                      <a:gd name="T58" fmla="*/ 16 w 21"/>
                      <a:gd name="T59" fmla="*/ 40 h 47"/>
                      <a:gd name="T60" fmla="*/ 16 w 21"/>
                      <a:gd name="T61" fmla="*/ 43 h 47"/>
                      <a:gd name="T62" fmla="*/ 20 w 21"/>
                      <a:gd name="T63" fmla="*/ 45 h 4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1"/>
                      <a:gd name="T97" fmla="*/ 0 h 47"/>
                      <a:gd name="T98" fmla="*/ 21 w 21"/>
                      <a:gd name="T99" fmla="*/ 47 h 4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1" h="47">
                        <a:moveTo>
                          <a:pt x="20" y="0"/>
                        </a:moveTo>
                        <a:lnTo>
                          <a:pt x="16" y="0"/>
                        </a:lnTo>
                        <a:lnTo>
                          <a:pt x="12" y="0"/>
                        </a:lnTo>
                        <a:lnTo>
                          <a:pt x="12" y="1"/>
                        </a:lnTo>
                        <a:lnTo>
                          <a:pt x="8" y="1"/>
                        </a:lnTo>
                        <a:lnTo>
                          <a:pt x="8" y="2"/>
                        </a:lnTo>
                        <a:lnTo>
                          <a:pt x="8" y="3"/>
                        </a:lnTo>
                        <a:lnTo>
                          <a:pt x="5" y="3"/>
                        </a:lnTo>
                        <a:lnTo>
                          <a:pt x="5" y="4"/>
                        </a:lnTo>
                        <a:lnTo>
                          <a:pt x="5" y="5"/>
                        </a:lnTo>
                        <a:lnTo>
                          <a:pt x="5" y="6"/>
                        </a:lnTo>
                        <a:lnTo>
                          <a:pt x="5" y="7"/>
                        </a:lnTo>
                        <a:lnTo>
                          <a:pt x="0" y="7"/>
                        </a:lnTo>
                        <a:lnTo>
                          <a:pt x="5" y="8"/>
                        </a:lnTo>
                        <a:lnTo>
                          <a:pt x="5" y="9"/>
                        </a:lnTo>
                        <a:lnTo>
                          <a:pt x="0" y="10"/>
                        </a:ln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0" y="14"/>
                        </a:lnTo>
                        <a:lnTo>
                          <a:pt x="0" y="16"/>
                        </a:lnTo>
                        <a:lnTo>
                          <a:pt x="0" y="17"/>
                        </a:lnTo>
                        <a:lnTo>
                          <a:pt x="0" y="18"/>
                        </a:lnTo>
                        <a:lnTo>
                          <a:pt x="0" y="19"/>
                        </a:lnTo>
                        <a:lnTo>
                          <a:pt x="0" y="20"/>
                        </a:lnTo>
                        <a:lnTo>
                          <a:pt x="5" y="22"/>
                        </a:lnTo>
                        <a:lnTo>
                          <a:pt x="5" y="23"/>
                        </a:lnTo>
                        <a:lnTo>
                          <a:pt x="5" y="24"/>
                        </a:lnTo>
                        <a:lnTo>
                          <a:pt x="5" y="25"/>
                        </a:lnTo>
                        <a:lnTo>
                          <a:pt x="5" y="26"/>
                        </a:lnTo>
                        <a:lnTo>
                          <a:pt x="5" y="27"/>
                        </a:lnTo>
                        <a:lnTo>
                          <a:pt x="8" y="28"/>
                        </a:lnTo>
                        <a:lnTo>
                          <a:pt x="8" y="29"/>
                        </a:lnTo>
                        <a:lnTo>
                          <a:pt x="8" y="31"/>
                        </a:lnTo>
                        <a:lnTo>
                          <a:pt x="8" y="32"/>
                        </a:lnTo>
                        <a:lnTo>
                          <a:pt x="8" y="34"/>
                        </a:lnTo>
                        <a:lnTo>
                          <a:pt x="12" y="35"/>
                        </a:lnTo>
                        <a:lnTo>
                          <a:pt x="12" y="36"/>
                        </a:lnTo>
                        <a:lnTo>
                          <a:pt x="12" y="37"/>
                        </a:lnTo>
                        <a:lnTo>
                          <a:pt x="16" y="39"/>
                        </a:lnTo>
                        <a:lnTo>
                          <a:pt x="16" y="40"/>
                        </a:lnTo>
                        <a:lnTo>
                          <a:pt x="16" y="41"/>
                        </a:lnTo>
                        <a:lnTo>
                          <a:pt x="16" y="43"/>
                        </a:lnTo>
                        <a:lnTo>
                          <a:pt x="16" y="44"/>
                        </a:lnTo>
                        <a:lnTo>
                          <a:pt x="20" y="45"/>
                        </a:lnTo>
                        <a:lnTo>
                          <a:pt x="20" y="4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1740" name="Group 355"/>
                <p:cNvGrpSpPr>
                  <a:grpSpLocks/>
                </p:cNvGrpSpPr>
                <p:nvPr/>
              </p:nvGrpSpPr>
              <p:grpSpPr bwMode="auto">
                <a:xfrm>
                  <a:off x="1935" y="2020"/>
                  <a:ext cx="377" cy="430"/>
                  <a:chOff x="1935" y="2020"/>
                  <a:chExt cx="377" cy="430"/>
                </a:xfrm>
              </p:grpSpPr>
              <p:sp>
                <p:nvSpPr>
                  <p:cNvPr id="71741" name="Freeform 356"/>
                  <p:cNvSpPr>
                    <a:spLocks/>
                  </p:cNvSpPr>
                  <p:nvPr/>
                </p:nvSpPr>
                <p:spPr bwMode="auto">
                  <a:xfrm>
                    <a:off x="2122" y="2259"/>
                    <a:ext cx="36" cy="37"/>
                  </a:xfrm>
                  <a:custGeom>
                    <a:avLst/>
                    <a:gdLst>
                      <a:gd name="T0" fmla="*/ 33 w 36"/>
                      <a:gd name="T1" fmla="*/ 36 h 37"/>
                      <a:gd name="T2" fmla="*/ 35 w 36"/>
                      <a:gd name="T3" fmla="*/ 35 h 37"/>
                      <a:gd name="T4" fmla="*/ 32 w 36"/>
                      <a:gd name="T5" fmla="*/ 34 h 37"/>
                      <a:gd name="T6" fmla="*/ 32 w 36"/>
                      <a:gd name="T7" fmla="*/ 34 h 37"/>
                      <a:gd name="T8" fmla="*/ 33 w 36"/>
                      <a:gd name="T9" fmla="*/ 33 h 37"/>
                      <a:gd name="T10" fmla="*/ 33 w 36"/>
                      <a:gd name="T11" fmla="*/ 32 h 37"/>
                      <a:gd name="T12" fmla="*/ 35 w 36"/>
                      <a:gd name="T13" fmla="*/ 31 h 37"/>
                      <a:gd name="T14" fmla="*/ 35 w 36"/>
                      <a:gd name="T15" fmla="*/ 31 h 37"/>
                      <a:gd name="T16" fmla="*/ 32 w 36"/>
                      <a:gd name="T17" fmla="*/ 30 h 37"/>
                      <a:gd name="T18" fmla="*/ 32 w 36"/>
                      <a:gd name="T19" fmla="*/ 28 h 37"/>
                      <a:gd name="T20" fmla="*/ 32 w 36"/>
                      <a:gd name="T21" fmla="*/ 28 h 37"/>
                      <a:gd name="T22" fmla="*/ 31 w 36"/>
                      <a:gd name="T23" fmla="*/ 28 h 37"/>
                      <a:gd name="T24" fmla="*/ 30 w 36"/>
                      <a:gd name="T25" fmla="*/ 27 h 37"/>
                      <a:gd name="T26" fmla="*/ 29 w 36"/>
                      <a:gd name="T27" fmla="*/ 26 h 37"/>
                      <a:gd name="T28" fmla="*/ 30 w 36"/>
                      <a:gd name="T29" fmla="*/ 26 h 37"/>
                      <a:gd name="T30" fmla="*/ 30 w 36"/>
                      <a:gd name="T31" fmla="*/ 25 h 37"/>
                      <a:gd name="T32" fmla="*/ 29 w 36"/>
                      <a:gd name="T33" fmla="*/ 24 h 37"/>
                      <a:gd name="T34" fmla="*/ 28 w 36"/>
                      <a:gd name="T35" fmla="*/ 22 h 37"/>
                      <a:gd name="T36" fmla="*/ 26 w 36"/>
                      <a:gd name="T37" fmla="*/ 21 h 37"/>
                      <a:gd name="T38" fmla="*/ 25 w 36"/>
                      <a:gd name="T39" fmla="*/ 19 h 37"/>
                      <a:gd name="T40" fmla="*/ 23 w 36"/>
                      <a:gd name="T41" fmla="*/ 18 h 37"/>
                      <a:gd name="T42" fmla="*/ 21 w 36"/>
                      <a:gd name="T43" fmla="*/ 16 h 37"/>
                      <a:gd name="T44" fmla="*/ 19 w 36"/>
                      <a:gd name="T45" fmla="*/ 15 h 37"/>
                      <a:gd name="T46" fmla="*/ 19 w 36"/>
                      <a:gd name="T47" fmla="*/ 14 h 37"/>
                      <a:gd name="T48" fmla="*/ 17 w 36"/>
                      <a:gd name="T49" fmla="*/ 11 h 37"/>
                      <a:gd name="T50" fmla="*/ 15 w 36"/>
                      <a:gd name="T51" fmla="*/ 10 h 37"/>
                      <a:gd name="T52" fmla="*/ 12 w 36"/>
                      <a:gd name="T53" fmla="*/ 8 h 37"/>
                      <a:gd name="T54" fmla="*/ 11 w 36"/>
                      <a:gd name="T55" fmla="*/ 6 h 37"/>
                      <a:gd name="T56" fmla="*/ 9 w 36"/>
                      <a:gd name="T57" fmla="*/ 5 h 37"/>
                      <a:gd name="T58" fmla="*/ 8 w 36"/>
                      <a:gd name="T59" fmla="*/ 4 h 37"/>
                      <a:gd name="T60" fmla="*/ 4 w 36"/>
                      <a:gd name="T61" fmla="*/ 3 h 37"/>
                      <a:gd name="T62" fmla="*/ 2 w 36"/>
                      <a:gd name="T63" fmla="*/ 0 h 3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7"/>
                      <a:gd name="T98" fmla="*/ 36 w 36"/>
                      <a:gd name="T99" fmla="*/ 37 h 3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7">
                        <a:moveTo>
                          <a:pt x="33" y="36"/>
                        </a:moveTo>
                        <a:lnTo>
                          <a:pt x="33" y="36"/>
                        </a:lnTo>
                        <a:lnTo>
                          <a:pt x="33" y="35"/>
                        </a:lnTo>
                        <a:lnTo>
                          <a:pt x="35" y="35"/>
                        </a:lnTo>
                        <a:lnTo>
                          <a:pt x="32" y="34"/>
                        </a:lnTo>
                        <a:lnTo>
                          <a:pt x="33" y="33"/>
                        </a:lnTo>
                        <a:lnTo>
                          <a:pt x="33" y="32"/>
                        </a:lnTo>
                        <a:lnTo>
                          <a:pt x="35" y="31"/>
                        </a:lnTo>
                        <a:lnTo>
                          <a:pt x="33" y="31"/>
                        </a:lnTo>
                        <a:lnTo>
                          <a:pt x="35" y="31"/>
                        </a:lnTo>
                        <a:lnTo>
                          <a:pt x="32" y="30"/>
                        </a:lnTo>
                        <a:lnTo>
                          <a:pt x="32" y="29"/>
                        </a:lnTo>
                        <a:lnTo>
                          <a:pt x="32" y="28"/>
                        </a:lnTo>
                        <a:lnTo>
                          <a:pt x="31" y="28"/>
                        </a:lnTo>
                        <a:lnTo>
                          <a:pt x="30" y="27"/>
                        </a:lnTo>
                        <a:lnTo>
                          <a:pt x="29" y="26"/>
                        </a:lnTo>
                        <a:lnTo>
                          <a:pt x="30" y="26"/>
                        </a:lnTo>
                        <a:lnTo>
                          <a:pt x="29" y="25"/>
                        </a:lnTo>
                        <a:lnTo>
                          <a:pt x="30" y="25"/>
                        </a:lnTo>
                        <a:lnTo>
                          <a:pt x="29" y="24"/>
                        </a:lnTo>
                        <a:lnTo>
                          <a:pt x="28" y="23"/>
                        </a:lnTo>
                        <a:lnTo>
                          <a:pt x="28" y="22"/>
                        </a:lnTo>
                        <a:lnTo>
                          <a:pt x="28" y="21"/>
                        </a:lnTo>
                        <a:lnTo>
                          <a:pt x="26" y="21"/>
                        </a:lnTo>
                        <a:lnTo>
                          <a:pt x="25" y="20"/>
                        </a:lnTo>
                        <a:lnTo>
                          <a:pt x="25" y="19"/>
                        </a:lnTo>
                        <a:lnTo>
                          <a:pt x="23" y="18"/>
                        </a:lnTo>
                        <a:lnTo>
                          <a:pt x="23" y="17"/>
                        </a:lnTo>
                        <a:lnTo>
                          <a:pt x="21" y="16"/>
                        </a:lnTo>
                        <a:lnTo>
                          <a:pt x="21" y="15"/>
                        </a:lnTo>
                        <a:lnTo>
                          <a:pt x="19" y="15"/>
                        </a:lnTo>
                        <a:lnTo>
                          <a:pt x="19" y="14"/>
                        </a:lnTo>
                        <a:lnTo>
                          <a:pt x="18" y="13"/>
                        </a:lnTo>
                        <a:lnTo>
                          <a:pt x="17" y="11"/>
                        </a:lnTo>
                        <a:lnTo>
                          <a:pt x="17" y="10"/>
                        </a:lnTo>
                        <a:lnTo>
                          <a:pt x="15" y="10"/>
                        </a:lnTo>
                        <a:lnTo>
                          <a:pt x="14" y="9"/>
                        </a:lnTo>
                        <a:lnTo>
                          <a:pt x="12" y="8"/>
                        </a:lnTo>
                        <a:lnTo>
                          <a:pt x="11" y="6"/>
                        </a:lnTo>
                        <a:lnTo>
                          <a:pt x="10" y="5"/>
                        </a:lnTo>
                        <a:lnTo>
                          <a:pt x="9" y="5"/>
                        </a:lnTo>
                        <a:lnTo>
                          <a:pt x="8" y="5"/>
                        </a:lnTo>
                        <a:lnTo>
                          <a:pt x="8" y="4"/>
                        </a:lnTo>
                        <a:lnTo>
                          <a:pt x="7" y="3"/>
                        </a:lnTo>
                        <a:lnTo>
                          <a:pt x="4" y="3"/>
                        </a:lnTo>
                        <a:lnTo>
                          <a:pt x="3" y="1"/>
                        </a:lnTo>
                        <a:lnTo>
                          <a:pt x="2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42" name="Freeform 357"/>
                  <p:cNvSpPr>
                    <a:spLocks/>
                  </p:cNvSpPr>
                  <p:nvPr/>
                </p:nvSpPr>
                <p:spPr bwMode="auto">
                  <a:xfrm>
                    <a:off x="2104" y="2284"/>
                    <a:ext cx="54" cy="17"/>
                  </a:xfrm>
                  <a:custGeom>
                    <a:avLst/>
                    <a:gdLst>
                      <a:gd name="T0" fmla="*/ 53 w 54"/>
                      <a:gd name="T1" fmla="*/ 11 h 17"/>
                      <a:gd name="T2" fmla="*/ 51 w 54"/>
                      <a:gd name="T3" fmla="*/ 12 h 17"/>
                      <a:gd name="T4" fmla="*/ 50 w 54"/>
                      <a:gd name="T5" fmla="*/ 13 h 17"/>
                      <a:gd name="T6" fmla="*/ 49 w 54"/>
                      <a:gd name="T7" fmla="*/ 14 h 17"/>
                      <a:gd name="T8" fmla="*/ 48 w 54"/>
                      <a:gd name="T9" fmla="*/ 14 h 17"/>
                      <a:gd name="T10" fmla="*/ 47 w 54"/>
                      <a:gd name="T11" fmla="*/ 14 h 17"/>
                      <a:gd name="T12" fmla="*/ 46 w 54"/>
                      <a:gd name="T13" fmla="*/ 14 h 17"/>
                      <a:gd name="T14" fmla="*/ 46 w 54"/>
                      <a:gd name="T15" fmla="*/ 14 h 17"/>
                      <a:gd name="T16" fmla="*/ 44 w 54"/>
                      <a:gd name="T17" fmla="*/ 14 h 17"/>
                      <a:gd name="T18" fmla="*/ 44 w 54"/>
                      <a:gd name="T19" fmla="*/ 14 h 17"/>
                      <a:gd name="T20" fmla="*/ 42 w 54"/>
                      <a:gd name="T21" fmla="*/ 14 h 17"/>
                      <a:gd name="T22" fmla="*/ 41 w 54"/>
                      <a:gd name="T23" fmla="*/ 14 h 17"/>
                      <a:gd name="T24" fmla="*/ 41 w 54"/>
                      <a:gd name="T25" fmla="*/ 14 h 17"/>
                      <a:gd name="T26" fmla="*/ 40 w 54"/>
                      <a:gd name="T27" fmla="*/ 13 h 17"/>
                      <a:gd name="T28" fmla="*/ 39 w 54"/>
                      <a:gd name="T29" fmla="*/ 13 h 17"/>
                      <a:gd name="T30" fmla="*/ 38 w 54"/>
                      <a:gd name="T31" fmla="*/ 14 h 17"/>
                      <a:gd name="T32" fmla="*/ 36 w 54"/>
                      <a:gd name="T33" fmla="*/ 13 h 17"/>
                      <a:gd name="T34" fmla="*/ 35 w 54"/>
                      <a:gd name="T35" fmla="*/ 14 h 17"/>
                      <a:gd name="T36" fmla="*/ 32 w 54"/>
                      <a:gd name="T37" fmla="*/ 13 h 17"/>
                      <a:gd name="T38" fmla="*/ 29 w 54"/>
                      <a:gd name="T39" fmla="*/ 11 h 17"/>
                      <a:gd name="T40" fmla="*/ 28 w 54"/>
                      <a:gd name="T41" fmla="*/ 11 h 17"/>
                      <a:gd name="T42" fmla="*/ 26 w 54"/>
                      <a:gd name="T43" fmla="*/ 10 h 17"/>
                      <a:gd name="T44" fmla="*/ 24 w 54"/>
                      <a:gd name="T45" fmla="*/ 11 h 17"/>
                      <a:gd name="T46" fmla="*/ 21 w 54"/>
                      <a:gd name="T47" fmla="*/ 10 h 17"/>
                      <a:gd name="T48" fmla="*/ 18 w 54"/>
                      <a:gd name="T49" fmla="*/ 9 h 17"/>
                      <a:gd name="T50" fmla="*/ 17 w 54"/>
                      <a:gd name="T51" fmla="*/ 7 h 17"/>
                      <a:gd name="T52" fmla="*/ 14 w 54"/>
                      <a:gd name="T53" fmla="*/ 6 h 17"/>
                      <a:gd name="T54" fmla="*/ 11 w 54"/>
                      <a:gd name="T55" fmla="*/ 6 h 17"/>
                      <a:gd name="T56" fmla="*/ 11 w 54"/>
                      <a:gd name="T57" fmla="*/ 5 h 17"/>
                      <a:gd name="T58" fmla="*/ 5 w 54"/>
                      <a:gd name="T59" fmla="*/ 3 h 17"/>
                      <a:gd name="T60" fmla="*/ 4 w 54"/>
                      <a:gd name="T61" fmla="*/ 3 h 17"/>
                      <a:gd name="T62" fmla="*/ 2 w 54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4"/>
                      <a:gd name="T97" fmla="*/ 0 h 17"/>
                      <a:gd name="T98" fmla="*/ 54 w 5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4" h="17">
                        <a:moveTo>
                          <a:pt x="53" y="11"/>
                        </a:moveTo>
                        <a:lnTo>
                          <a:pt x="53" y="11"/>
                        </a:lnTo>
                        <a:lnTo>
                          <a:pt x="51" y="11"/>
                        </a:lnTo>
                        <a:lnTo>
                          <a:pt x="51" y="12"/>
                        </a:lnTo>
                        <a:lnTo>
                          <a:pt x="50" y="13"/>
                        </a:lnTo>
                        <a:lnTo>
                          <a:pt x="49" y="14"/>
                        </a:lnTo>
                        <a:lnTo>
                          <a:pt x="48" y="14"/>
                        </a:lnTo>
                        <a:lnTo>
                          <a:pt x="47" y="14"/>
                        </a:lnTo>
                        <a:lnTo>
                          <a:pt x="46" y="14"/>
                        </a:lnTo>
                        <a:lnTo>
                          <a:pt x="46" y="16"/>
                        </a:lnTo>
                        <a:lnTo>
                          <a:pt x="44" y="14"/>
                        </a:lnTo>
                        <a:lnTo>
                          <a:pt x="43" y="14"/>
                        </a:lnTo>
                        <a:lnTo>
                          <a:pt x="42" y="14"/>
                        </a:lnTo>
                        <a:lnTo>
                          <a:pt x="41" y="14"/>
                        </a:lnTo>
                        <a:lnTo>
                          <a:pt x="40" y="13"/>
                        </a:lnTo>
                        <a:lnTo>
                          <a:pt x="39" y="13"/>
                        </a:lnTo>
                        <a:lnTo>
                          <a:pt x="39" y="12"/>
                        </a:lnTo>
                        <a:lnTo>
                          <a:pt x="38" y="14"/>
                        </a:lnTo>
                        <a:lnTo>
                          <a:pt x="36" y="13"/>
                        </a:lnTo>
                        <a:lnTo>
                          <a:pt x="35" y="13"/>
                        </a:lnTo>
                        <a:lnTo>
                          <a:pt x="35" y="14"/>
                        </a:lnTo>
                        <a:lnTo>
                          <a:pt x="33" y="12"/>
                        </a:lnTo>
                        <a:lnTo>
                          <a:pt x="32" y="13"/>
                        </a:lnTo>
                        <a:lnTo>
                          <a:pt x="31" y="12"/>
                        </a:lnTo>
                        <a:lnTo>
                          <a:pt x="29" y="11"/>
                        </a:lnTo>
                        <a:lnTo>
                          <a:pt x="28" y="11"/>
                        </a:lnTo>
                        <a:lnTo>
                          <a:pt x="27" y="11"/>
                        </a:lnTo>
                        <a:lnTo>
                          <a:pt x="26" y="10"/>
                        </a:lnTo>
                        <a:lnTo>
                          <a:pt x="25" y="10"/>
                        </a:lnTo>
                        <a:lnTo>
                          <a:pt x="24" y="11"/>
                        </a:lnTo>
                        <a:lnTo>
                          <a:pt x="21" y="10"/>
                        </a:lnTo>
                        <a:lnTo>
                          <a:pt x="20" y="9"/>
                        </a:lnTo>
                        <a:lnTo>
                          <a:pt x="18" y="9"/>
                        </a:lnTo>
                        <a:lnTo>
                          <a:pt x="18" y="8"/>
                        </a:lnTo>
                        <a:lnTo>
                          <a:pt x="17" y="7"/>
                        </a:lnTo>
                        <a:lnTo>
                          <a:pt x="14" y="6"/>
                        </a:lnTo>
                        <a:lnTo>
                          <a:pt x="12" y="7"/>
                        </a:lnTo>
                        <a:lnTo>
                          <a:pt x="11" y="6"/>
                        </a:lnTo>
                        <a:lnTo>
                          <a:pt x="11" y="5"/>
                        </a:lnTo>
                        <a:lnTo>
                          <a:pt x="10" y="5"/>
                        </a:lnTo>
                        <a:lnTo>
                          <a:pt x="5" y="3"/>
                        </a:lnTo>
                        <a:lnTo>
                          <a:pt x="4" y="3"/>
                        </a:lnTo>
                        <a:lnTo>
                          <a:pt x="3" y="2"/>
                        </a:lnTo>
                        <a:lnTo>
                          <a:pt x="2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43" name="Freeform 358"/>
                  <p:cNvSpPr>
                    <a:spLocks/>
                  </p:cNvSpPr>
                  <p:nvPr/>
                </p:nvSpPr>
                <p:spPr bwMode="auto">
                  <a:xfrm>
                    <a:off x="2104" y="2284"/>
                    <a:ext cx="54" cy="17"/>
                  </a:xfrm>
                  <a:custGeom>
                    <a:avLst/>
                    <a:gdLst>
                      <a:gd name="T0" fmla="*/ 53 w 54"/>
                      <a:gd name="T1" fmla="*/ 11 h 17"/>
                      <a:gd name="T2" fmla="*/ 51 w 54"/>
                      <a:gd name="T3" fmla="*/ 12 h 17"/>
                      <a:gd name="T4" fmla="*/ 50 w 54"/>
                      <a:gd name="T5" fmla="*/ 13 h 17"/>
                      <a:gd name="T6" fmla="*/ 49 w 54"/>
                      <a:gd name="T7" fmla="*/ 14 h 17"/>
                      <a:gd name="T8" fmla="*/ 48 w 54"/>
                      <a:gd name="T9" fmla="*/ 14 h 17"/>
                      <a:gd name="T10" fmla="*/ 47 w 54"/>
                      <a:gd name="T11" fmla="*/ 14 h 17"/>
                      <a:gd name="T12" fmla="*/ 46 w 54"/>
                      <a:gd name="T13" fmla="*/ 14 h 17"/>
                      <a:gd name="T14" fmla="*/ 46 w 54"/>
                      <a:gd name="T15" fmla="*/ 14 h 17"/>
                      <a:gd name="T16" fmla="*/ 44 w 54"/>
                      <a:gd name="T17" fmla="*/ 14 h 17"/>
                      <a:gd name="T18" fmla="*/ 44 w 54"/>
                      <a:gd name="T19" fmla="*/ 14 h 17"/>
                      <a:gd name="T20" fmla="*/ 42 w 54"/>
                      <a:gd name="T21" fmla="*/ 14 h 17"/>
                      <a:gd name="T22" fmla="*/ 41 w 54"/>
                      <a:gd name="T23" fmla="*/ 14 h 17"/>
                      <a:gd name="T24" fmla="*/ 41 w 54"/>
                      <a:gd name="T25" fmla="*/ 14 h 17"/>
                      <a:gd name="T26" fmla="*/ 40 w 54"/>
                      <a:gd name="T27" fmla="*/ 13 h 17"/>
                      <a:gd name="T28" fmla="*/ 39 w 54"/>
                      <a:gd name="T29" fmla="*/ 13 h 17"/>
                      <a:gd name="T30" fmla="*/ 38 w 54"/>
                      <a:gd name="T31" fmla="*/ 14 h 17"/>
                      <a:gd name="T32" fmla="*/ 36 w 54"/>
                      <a:gd name="T33" fmla="*/ 13 h 17"/>
                      <a:gd name="T34" fmla="*/ 35 w 54"/>
                      <a:gd name="T35" fmla="*/ 14 h 17"/>
                      <a:gd name="T36" fmla="*/ 32 w 54"/>
                      <a:gd name="T37" fmla="*/ 13 h 17"/>
                      <a:gd name="T38" fmla="*/ 29 w 54"/>
                      <a:gd name="T39" fmla="*/ 11 h 17"/>
                      <a:gd name="T40" fmla="*/ 28 w 54"/>
                      <a:gd name="T41" fmla="*/ 11 h 17"/>
                      <a:gd name="T42" fmla="*/ 26 w 54"/>
                      <a:gd name="T43" fmla="*/ 10 h 17"/>
                      <a:gd name="T44" fmla="*/ 24 w 54"/>
                      <a:gd name="T45" fmla="*/ 11 h 17"/>
                      <a:gd name="T46" fmla="*/ 21 w 54"/>
                      <a:gd name="T47" fmla="*/ 10 h 17"/>
                      <a:gd name="T48" fmla="*/ 18 w 54"/>
                      <a:gd name="T49" fmla="*/ 9 h 17"/>
                      <a:gd name="T50" fmla="*/ 17 w 54"/>
                      <a:gd name="T51" fmla="*/ 7 h 17"/>
                      <a:gd name="T52" fmla="*/ 14 w 54"/>
                      <a:gd name="T53" fmla="*/ 6 h 17"/>
                      <a:gd name="T54" fmla="*/ 11 w 54"/>
                      <a:gd name="T55" fmla="*/ 6 h 17"/>
                      <a:gd name="T56" fmla="*/ 11 w 54"/>
                      <a:gd name="T57" fmla="*/ 5 h 17"/>
                      <a:gd name="T58" fmla="*/ 8 w 54"/>
                      <a:gd name="T59" fmla="*/ 4 h 17"/>
                      <a:gd name="T60" fmla="*/ 4 w 54"/>
                      <a:gd name="T61" fmla="*/ 3 h 17"/>
                      <a:gd name="T62" fmla="*/ 2 w 54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4"/>
                      <a:gd name="T97" fmla="*/ 0 h 17"/>
                      <a:gd name="T98" fmla="*/ 54 w 5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4" h="17">
                        <a:moveTo>
                          <a:pt x="53" y="11"/>
                        </a:moveTo>
                        <a:lnTo>
                          <a:pt x="53" y="11"/>
                        </a:lnTo>
                        <a:lnTo>
                          <a:pt x="51" y="11"/>
                        </a:lnTo>
                        <a:lnTo>
                          <a:pt x="51" y="12"/>
                        </a:lnTo>
                        <a:lnTo>
                          <a:pt x="50" y="13"/>
                        </a:lnTo>
                        <a:lnTo>
                          <a:pt x="49" y="14"/>
                        </a:lnTo>
                        <a:lnTo>
                          <a:pt x="48" y="14"/>
                        </a:lnTo>
                        <a:lnTo>
                          <a:pt x="47" y="14"/>
                        </a:lnTo>
                        <a:lnTo>
                          <a:pt x="46" y="14"/>
                        </a:lnTo>
                        <a:lnTo>
                          <a:pt x="46" y="16"/>
                        </a:lnTo>
                        <a:lnTo>
                          <a:pt x="44" y="14"/>
                        </a:lnTo>
                        <a:lnTo>
                          <a:pt x="43" y="14"/>
                        </a:lnTo>
                        <a:lnTo>
                          <a:pt x="42" y="14"/>
                        </a:lnTo>
                        <a:lnTo>
                          <a:pt x="41" y="14"/>
                        </a:lnTo>
                        <a:lnTo>
                          <a:pt x="40" y="13"/>
                        </a:lnTo>
                        <a:lnTo>
                          <a:pt x="39" y="13"/>
                        </a:lnTo>
                        <a:lnTo>
                          <a:pt x="38" y="14"/>
                        </a:lnTo>
                        <a:lnTo>
                          <a:pt x="36" y="13"/>
                        </a:lnTo>
                        <a:lnTo>
                          <a:pt x="35" y="13"/>
                        </a:lnTo>
                        <a:lnTo>
                          <a:pt x="35" y="14"/>
                        </a:lnTo>
                        <a:lnTo>
                          <a:pt x="33" y="12"/>
                        </a:lnTo>
                        <a:lnTo>
                          <a:pt x="32" y="13"/>
                        </a:lnTo>
                        <a:lnTo>
                          <a:pt x="31" y="12"/>
                        </a:lnTo>
                        <a:lnTo>
                          <a:pt x="29" y="11"/>
                        </a:lnTo>
                        <a:lnTo>
                          <a:pt x="28" y="11"/>
                        </a:lnTo>
                        <a:lnTo>
                          <a:pt x="27" y="11"/>
                        </a:lnTo>
                        <a:lnTo>
                          <a:pt x="26" y="10"/>
                        </a:lnTo>
                        <a:lnTo>
                          <a:pt x="25" y="10"/>
                        </a:lnTo>
                        <a:lnTo>
                          <a:pt x="24" y="11"/>
                        </a:lnTo>
                        <a:lnTo>
                          <a:pt x="21" y="10"/>
                        </a:lnTo>
                        <a:lnTo>
                          <a:pt x="20" y="9"/>
                        </a:lnTo>
                        <a:lnTo>
                          <a:pt x="18" y="9"/>
                        </a:lnTo>
                        <a:lnTo>
                          <a:pt x="18" y="8"/>
                        </a:lnTo>
                        <a:lnTo>
                          <a:pt x="17" y="7"/>
                        </a:lnTo>
                        <a:lnTo>
                          <a:pt x="14" y="6"/>
                        </a:lnTo>
                        <a:lnTo>
                          <a:pt x="12" y="7"/>
                        </a:lnTo>
                        <a:lnTo>
                          <a:pt x="11" y="6"/>
                        </a:lnTo>
                        <a:lnTo>
                          <a:pt x="11" y="5"/>
                        </a:lnTo>
                        <a:lnTo>
                          <a:pt x="9" y="5"/>
                        </a:lnTo>
                        <a:lnTo>
                          <a:pt x="8" y="4"/>
                        </a:lnTo>
                        <a:lnTo>
                          <a:pt x="5" y="3"/>
                        </a:lnTo>
                        <a:lnTo>
                          <a:pt x="4" y="3"/>
                        </a:lnTo>
                        <a:lnTo>
                          <a:pt x="3" y="2"/>
                        </a:lnTo>
                        <a:lnTo>
                          <a:pt x="2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44" name="Freeform 359"/>
                  <p:cNvSpPr>
                    <a:spLocks/>
                  </p:cNvSpPr>
                  <p:nvPr/>
                </p:nvSpPr>
                <p:spPr bwMode="auto">
                  <a:xfrm>
                    <a:off x="2121" y="2259"/>
                    <a:ext cx="35" cy="38"/>
                  </a:xfrm>
                  <a:custGeom>
                    <a:avLst/>
                    <a:gdLst>
                      <a:gd name="T0" fmla="*/ 32 w 35"/>
                      <a:gd name="T1" fmla="*/ 37 h 38"/>
                      <a:gd name="T2" fmla="*/ 34 w 35"/>
                      <a:gd name="T3" fmla="*/ 35 h 38"/>
                      <a:gd name="T4" fmla="*/ 32 w 35"/>
                      <a:gd name="T5" fmla="*/ 34 h 38"/>
                      <a:gd name="T6" fmla="*/ 32 w 35"/>
                      <a:gd name="T7" fmla="*/ 34 h 38"/>
                      <a:gd name="T8" fmla="*/ 34 w 35"/>
                      <a:gd name="T9" fmla="*/ 33 h 38"/>
                      <a:gd name="T10" fmla="*/ 34 w 35"/>
                      <a:gd name="T11" fmla="*/ 32 h 38"/>
                      <a:gd name="T12" fmla="*/ 34 w 35"/>
                      <a:gd name="T13" fmla="*/ 31 h 38"/>
                      <a:gd name="T14" fmla="*/ 34 w 35"/>
                      <a:gd name="T15" fmla="*/ 31 h 38"/>
                      <a:gd name="T16" fmla="*/ 31 w 35"/>
                      <a:gd name="T17" fmla="*/ 31 h 38"/>
                      <a:gd name="T18" fmla="*/ 31 w 35"/>
                      <a:gd name="T19" fmla="*/ 30 h 38"/>
                      <a:gd name="T20" fmla="*/ 30 w 35"/>
                      <a:gd name="T21" fmla="*/ 29 h 38"/>
                      <a:gd name="T22" fmla="*/ 31 w 35"/>
                      <a:gd name="T23" fmla="*/ 28 h 38"/>
                      <a:gd name="T24" fmla="*/ 29 w 35"/>
                      <a:gd name="T25" fmla="*/ 27 h 38"/>
                      <a:gd name="T26" fmla="*/ 29 w 35"/>
                      <a:gd name="T27" fmla="*/ 26 h 38"/>
                      <a:gd name="T28" fmla="*/ 29 w 35"/>
                      <a:gd name="T29" fmla="*/ 26 h 38"/>
                      <a:gd name="T30" fmla="*/ 30 w 35"/>
                      <a:gd name="T31" fmla="*/ 25 h 38"/>
                      <a:gd name="T32" fmla="*/ 29 w 35"/>
                      <a:gd name="T33" fmla="*/ 24 h 38"/>
                      <a:gd name="T34" fmla="*/ 27 w 35"/>
                      <a:gd name="T35" fmla="*/ 22 h 38"/>
                      <a:gd name="T36" fmla="*/ 26 w 35"/>
                      <a:gd name="T37" fmla="*/ 22 h 38"/>
                      <a:gd name="T38" fmla="*/ 23 w 35"/>
                      <a:gd name="T39" fmla="*/ 20 h 38"/>
                      <a:gd name="T40" fmla="*/ 23 w 35"/>
                      <a:gd name="T41" fmla="*/ 18 h 38"/>
                      <a:gd name="T42" fmla="*/ 20 w 35"/>
                      <a:gd name="T43" fmla="*/ 17 h 38"/>
                      <a:gd name="T44" fmla="*/ 19 w 35"/>
                      <a:gd name="T45" fmla="*/ 15 h 38"/>
                      <a:gd name="T46" fmla="*/ 19 w 35"/>
                      <a:gd name="T47" fmla="*/ 14 h 38"/>
                      <a:gd name="T48" fmla="*/ 17 w 35"/>
                      <a:gd name="T49" fmla="*/ 11 h 38"/>
                      <a:gd name="T50" fmla="*/ 15 w 35"/>
                      <a:gd name="T51" fmla="*/ 11 h 38"/>
                      <a:gd name="T52" fmla="*/ 12 w 35"/>
                      <a:gd name="T53" fmla="*/ 9 h 38"/>
                      <a:gd name="T54" fmla="*/ 11 w 35"/>
                      <a:gd name="T55" fmla="*/ 8 h 38"/>
                      <a:gd name="T56" fmla="*/ 9 w 35"/>
                      <a:gd name="T57" fmla="*/ 6 h 38"/>
                      <a:gd name="T58" fmla="*/ 5 w 35"/>
                      <a:gd name="T59" fmla="*/ 5 h 38"/>
                      <a:gd name="T60" fmla="*/ 3 w 35"/>
                      <a:gd name="T61" fmla="*/ 3 h 38"/>
                      <a:gd name="T62" fmla="*/ 2 w 35"/>
                      <a:gd name="T63" fmla="*/ 1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8"/>
                      <a:gd name="T98" fmla="*/ 35 w 35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8">
                        <a:moveTo>
                          <a:pt x="32" y="37"/>
                        </a:moveTo>
                        <a:lnTo>
                          <a:pt x="32" y="37"/>
                        </a:lnTo>
                        <a:lnTo>
                          <a:pt x="32" y="36"/>
                        </a:lnTo>
                        <a:lnTo>
                          <a:pt x="34" y="35"/>
                        </a:lnTo>
                        <a:lnTo>
                          <a:pt x="32" y="34"/>
                        </a:lnTo>
                        <a:lnTo>
                          <a:pt x="34" y="33"/>
                        </a:lnTo>
                        <a:lnTo>
                          <a:pt x="34" y="32"/>
                        </a:lnTo>
                        <a:lnTo>
                          <a:pt x="34" y="31"/>
                        </a:lnTo>
                        <a:lnTo>
                          <a:pt x="31" y="31"/>
                        </a:lnTo>
                        <a:lnTo>
                          <a:pt x="31" y="30"/>
                        </a:lnTo>
                        <a:lnTo>
                          <a:pt x="30" y="29"/>
                        </a:lnTo>
                        <a:lnTo>
                          <a:pt x="30" y="28"/>
                        </a:lnTo>
                        <a:lnTo>
                          <a:pt x="31" y="28"/>
                        </a:lnTo>
                        <a:lnTo>
                          <a:pt x="30" y="28"/>
                        </a:lnTo>
                        <a:lnTo>
                          <a:pt x="29" y="27"/>
                        </a:lnTo>
                        <a:lnTo>
                          <a:pt x="29" y="26"/>
                        </a:lnTo>
                        <a:lnTo>
                          <a:pt x="30" y="25"/>
                        </a:lnTo>
                        <a:lnTo>
                          <a:pt x="29" y="24"/>
                        </a:lnTo>
                        <a:lnTo>
                          <a:pt x="28" y="23"/>
                        </a:lnTo>
                        <a:lnTo>
                          <a:pt x="27" y="22"/>
                        </a:lnTo>
                        <a:lnTo>
                          <a:pt x="26" y="23"/>
                        </a:lnTo>
                        <a:lnTo>
                          <a:pt x="26" y="22"/>
                        </a:lnTo>
                        <a:lnTo>
                          <a:pt x="24" y="20"/>
                        </a:lnTo>
                        <a:lnTo>
                          <a:pt x="23" y="20"/>
                        </a:lnTo>
                        <a:lnTo>
                          <a:pt x="23" y="19"/>
                        </a:lnTo>
                        <a:lnTo>
                          <a:pt x="23" y="18"/>
                        </a:lnTo>
                        <a:lnTo>
                          <a:pt x="23" y="17"/>
                        </a:lnTo>
                        <a:lnTo>
                          <a:pt x="20" y="17"/>
                        </a:lnTo>
                        <a:lnTo>
                          <a:pt x="19" y="16"/>
                        </a:lnTo>
                        <a:lnTo>
                          <a:pt x="19" y="15"/>
                        </a:lnTo>
                        <a:lnTo>
                          <a:pt x="19" y="14"/>
                        </a:lnTo>
                        <a:lnTo>
                          <a:pt x="18" y="13"/>
                        </a:lnTo>
                        <a:lnTo>
                          <a:pt x="17" y="11"/>
                        </a:lnTo>
                        <a:lnTo>
                          <a:pt x="15" y="11"/>
                        </a:lnTo>
                        <a:lnTo>
                          <a:pt x="12" y="9"/>
                        </a:lnTo>
                        <a:lnTo>
                          <a:pt x="12" y="8"/>
                        </a:lnTo>
                        <a:lnTo>
                          <a:pt x="11" y="8"/>
                        </a:lnTo>
                        <a:lnTo>
                          <a:pt x="10" y="7"/>
                        </a:lnTo>
                        <a:lnTo>
                          <a:pt x="9" y="6"/>
                        </a:lnTo>
                        <a:lnTo>
                          <a:pt x="6" y="6"/>
                        </a:lnTo>
                        <a:lnTo>
                          <a:pt x="5" y="5"/>
                        </a:lnTo>
                        <a:lnTo>
                          <a:pt x="5" y="4"/>
                        </a:lnTo>
                        <a:lnTo>
                          <a:pt x="3" y="3"/>
                        </a:lnTo>
                        <a:lnTo>
                          <a:pt x="3" y="1"/>
                        </a:lnTo>
                        <a:lnTo>
                          <a:pt x="2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45" name="Freeform 360"/>
                  <p:cNvSpPr>
                    <a:spLocks/>
                  </p:cNvSpPr>
                  <p:nvPr/>
                </p:nvSpPr>
                <p:spPr bwMode="auto">
                  <a:xfrm>
                    <a:off x="2088" y="2223"/>
                    <a:ext cx="36" cy="38"/>
                  </a:xfrm>
                  <a:custGeom>
                    <a:avLst/>
                    <a:gdLst>
                      <a:gd name="T0" fmla="*/ 2 w 36"/>
                      <a:gd name="T1" fmla="*/ 0 h 38"/>
                      <a:gd name="T2" fmla="*/ 2 w 36"/>
                      <a:gd name="T3" fmla="*/ 1 h 38"/>
                      <a:gd name="T4" fmla="*/ 1 w 36"/>
                      <a:gd name="T5" fmla="*/ 1 h 38"/>
                      <a:gd name="T6" fmla="*/ 1 w 36"/>
                      <a:gd name="T7" fmla="*/ 2 h 38"/>
                      <a:gd name="T8" fmla="*/ 1 w 36"/>
                      <a:gd name="T9" fmla="*/ 3 h 38"/>
                      <a:gd name="T10" fmla="*/ 1 w 36"/>
                      <a:gd name="T11" fmla="*/ 4 h 38"/>
                      <a:gd name="T12" fmla="*/ 0 w 36"/>
                      <a:gd name="T13" fmla="*/ 4 h 38"/>
                      <a:gd name="T14" fmla="*/ 1 w 36"/>
                      <a:gd name="T15" fmla="*/ 5 h 38"/>
                      <a:gd name="T16" fmla="*/ 2 w 36"/>
                      <a:gd name="T17" fmla="*/ 6 h 38"/>
                      <a:gd name="T18" fmla="*/ 3 w 36"/>
                      <a:gd name="T19" fmla="*/ 6 h 38"/>
                      <a:gd name="T20" fmla="*/ 3 w 36"/>
                      <a:gd name="T21" fmla="*/ 7 h 38"/>
                      <a:gd name="T22" fmla="*/ 3 w 36"/>
                      <a:gd name="T23" fmla="*/ 9 h 38"/>
                      <a:gd name="T24" fmla="*/ 4 w 36"/>
                      <a:gd name="T25" fmla="*/ 9 h 38"/>
                      <a:gd name="T26" fmla="*/ 4 w 36"/>
                      <a:gd name="T27" fmla="*/ 10 h 38"/>
                      <a:gd name="T28" fmla="*/ 4 w 36"/>
                      <a:gd name="T29" fmla="*/ 11 h 38"/>
                      <a:gd name="T30" fmla="*/ 4 w 36"/>
                      <a:gd name="T31" fmla="*/ 11 h 38"/>
                      <a:gd name="T32" fmla="*/ 5 w 36"/>
                      <a:gd name="T33" fmla="*/ 12 h 38"/>
                      <a:gd name="T34" fmla="*/ 7 w 36"/>
                      <a:gd name="T35" fmla="*/ 14 h 38"/>
                      <a:gd name="T36" fmla="*/ 9 w 36"/>
                      <a:gd name="T37" fmla="*/ 16 h 38"/>
                      <a:gd name="T38" fmla="*/ 10 w 36"/>
                      <a:gd name="T39" fmla="*/ 17 h 38"/>
                      <a:gd name="T40" fmla="*/ 10 w 36"/>
                      <a:gd name="T41" fmla="*/ 18 h 38"/>
                      <a:gd name="T42" fmla="*/ 13 w 36"/>
                      <a:gd name="T43" fmla="*/ 20 h 38"/>
                      <a:gd name="T44" fmla="*/ 14 w 36"/>
                      <a:gd name="T45" fmla="*/ 22 h 38"/>
                      <a:gd name="T46" fmla="*/ 15 w 36"/>
                      <a:gd name="T47" fmla="*/ 23 h 38"/>
                      <a:gd name="T48" fmla="*/ 16 w 36"/>
                      <a:gd name="T49" fmla="*/ 24 h 38"/>
                      <a:gd name="T50" fmla="*/ 20 w 36"/>
                      <a:gd name="T51" fmla="*/ 25 h 38"/>
                      <a:gd name="T52" fmla="*/ 21 w 36"/>
                      <a:gd name="T53" fmla="*/ 27 h 38"/>
                      <a:gd name="T54" fmla="*/ 22 w 36"/>
                      <a:gd name="T55" fmla="*/ 29 h 38"/>
                      <a:gd name="T56" fmla="*/ 25 w 36"/>
                      <a:gd name="T57" fmla="*/ 31 h 38"/>
                      <a:gd name="T58" fmla="*/ 28 w 36"/>
                      <a:gd name="T59" fmla="*/ 31 h 38"/>
                      <a:gd name="T60" fmla="*/ 30 w 36"/>
                      <a:gd name="T61" fmla="*/ 33 h 38"/>
                      <a:gd name="T62" fmla="*/ 31 w 36"/>
                      <a:gd name="T63" fmla="*/ 35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8"/>
                      <a:gd name="T98" fmla="*/ 36 w 36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8">
                        <a:moveTo>
                          <a:pt x="2" y="0"/>
                        </a:moveTo>
                        <a:lnTo>
                          <a:pt x="2" y="0"/>
                        </a:lnTo>
                        <a:lnTo>
                          <a:pt x="1" y="0"/>
                        </a:lnTo>
                        <a:lnTo>
                          <a:pt x="2" y="1"/>
                        </a:lnTo>
                        <a:lnTo>
                          <a:pt x="1" y="1"/>
                        </a:lnTo>
                        <a:lnTo>
                          <a:pt x="1" y="2"/>
                        </a:lnTo>
                        <a:lnTo>
                          <a:pt x="1" y="3"/>
                        </a:lnTo>
                        <a:lnTo>
                          <a:pt x="1" y="4"/>
                        </a:lnTo>
                        <a:lnTo>
                          <a:pt x="0" y="4"/>
                        </a:lnTo>
                        <a:lnTo>
                          <a:pt x="1" y="5"/>
                        </a:lnTo>
                        <a:lnTo>
                          <a:pt x="2" y="6"/>
                        </a:lnTo>
                        <a:lnTo>
                          <a:pt x="3" y="6"/>
                        </a:lnTo>
                        <a:lnTo>
                          <a:pt x="3" y="7"/>
                        </a:lnTo>
                        <a:lnTo>
                          <a:pt x="3" y="8"/>
                        </a:lnTo>
                        <a:lnTo>
                          <a:pt x="3" y="9"/>
                        </a:lnTo>
                        <a:lnTo>
                          <a:pt x="4" y="9"/>
                        </a:lnTo>
                        <a:lnTo>
                          <a:pt x="4" y="10"/>
                        </a:lnTo>
                        <a:lnTo>
                          <a:pt x="4" y="11"/>
                        </a:lnTo>
                        <a:lnTo>
                          <a:pt x="5" y="12"/>
                        </a:lnTo>
                        <a:lnTo>
                          <a:pt x="7" y="13"/>
                        </a:lnTo>
                        <a:lnTo>
                          <a:pt x="7" y="14"/>
                        </a:lnTo>
                        <a:lnTo>
                          <a:pt x="7" y="15"/>
                        </a:lnTo>
                        <a:lnTo>
                          <a:pt x="9" y="16"/>
                        </a:lnTo>
                        <a:lnTo>
                          <a:pt x="10" y="17"/>
                        </a:lnTo>
                        <a:lnTo>
                          <a:pt x="10" y="18"/>
                        </a:lnTo>
                        <a:lnTo>
                          <a:pt x="11" y="20"/>
                        </a:lnTo>
                        <a:lnTo>
                          <a:pt x="13" y="20"/>
                        </a:lnTo>
                        <a:lnTo>
                          <a:pt x="13" y="21"/>
                        </a:lnTo>
                        <a:lnTo>
                          <a:pt x="14" y="22"/>
                        </a:lnTo>
                        <a:lnTo>
                          <a:pt x="15" y="22"/>
                        </a:lnTo>
                        <a:lnTo>
                          <a:pt x="15" y="23"/>
                        </a:lnTo>
                        <a:lnTo>
                          <a:pt x="16" y="23"/>
                        </a:lnTo>
                        <a:lnTo>
                          <a:pt x="16" y="24"/>
                        </a:lnTo>
                        <a:lnTo>
                          <a:pt x="20" y="25"/>
                        </a:lnTo>
                        <a:lnTo>
                          <a:pt x="21" y="26"/>
                        </a:lnTo>
                        <a:lnTo>
                          <a:pt x="21" y="27"/>
                        </a:lnTo>
                        <a:lnTo>
                          <a:pt x="22" y="28"/>
                        </a:lnTo>
                        <a:lnTo>
                          <a:pt x="22" y="29"/>
                        </a:lnTo>
                        <a:lnTo>
                          <a:pt x="24" y="30"/>
                        </a:lnTo>
                        <a:lnTo>
                          <a:pt x="25" y="31"/>
                        </a:lnTo>
                        <a:lnTo>
                          <a:pt x="27" y="32"/>
                        </a:lnTo>
                        <a:lnTo>
                          <a:pt x="28" y="31"/>
                        </a:lnTo>
                        <a:lnTo>
                          <a:pt x="29" y="33"/>
                        </a:lnTo>
                        <a:lnTo>
                          <a:pt x="30" y="33"/>
                        </a:lnTo>
                        <a:lnTo>
                          <a:pt x="30" y="34"/>
                        </a:lnTo>
                        <a:lnTo>
                          <a:pt x="31" y="35"/>
                        </a:lnTo>
                        <a:lnTo>
                          <a:pt x="35" y="3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46" name="Freeform 361"/>
                  <p:cNvSpPr>
                    <a:spLocks/>
                  </p:cNvSpPr>
                  <p:nvPr/>
                </p:nvSpPr>
                <p:spPr bwMode="auto">
                  <a:xfrm>
                    <a:off x="2090" y="2220"/>
                    <a:ext cx="54" cy="17"/>
                  </a:xfrm>
                  <a:custGeom>
                    <a:avLst/>
                    <a:gdLst>
                      <a:gd name="T0" fmla="*/ 0 w 54"/>
                      <a:gd name="T1" fmla="*/ 4 h 17"/>
                      <a:gd name="T2" fmla="*/ 1 w 54"/>
                      <a:gd name="T3" fmla="*/ 2 h 17"/>
                      <a:gd name="T4" fmla="*/ 2 w 54"/>
                      <a:gd name="T5" fmla="*/ 1 h 17"/>
                      <a:gd name="T6" fmla="*/ 3 w 54"/>
                      <a:gd name="T7" fmla="*/ 1 h 17"/>
                      <a:gd name="T8" fmla="*/ 4 w 54"/>
                      <a:gd name="T9" fmla="*/ 2 h 17"/>
                      <a:gd name="T10" fmla="*/ 4 w 54"/>
                      <a:gd name="T11" fmla="*/ 2 h 17"/>
                      <a:gd name="T12" fmla="*/ 5 w 54"/>
                      <a:gd name="T13" fmla="*/ 0 h 17"/>
                      <a:gd name="T14" fmla="*/ 6 w 54"/>
                      <a:gd name="T15" fmla="*/ 1 h 17"/>
                      <a:gd name="T16" fmla="*/ 8 w 54"/>
                      <a:gd name="T17" fmla="*/ 1 h 17"/>
                      <a:gd name="T18" fmla="*/ 8 w 54"/>
                      <a:gd name="T19" fmla="*/ 1 h 17"/>
                      <a:gd name="T20" fmla="*/ 9 w 54"/>
                      <a:gd name="T21" fmla="*/ 1 h 17"/>
                      <a:gd name="T22" fmla="*/ 11 w 54"/>
                      <a:gd name="T23" fmla="*/ 1 h 17"/>
                      <a:gd name="T24" fmla="*/ 11 w 54"/>
                      <a:gd name="T25" fmla="*/ 2 h 17"/>
                      <a:gd name="T26" fmla="*/ 12 w 54"/>
                      <a:gd name="T27" fmla="*/ 2 h 17"/>
                      <a:gd name="T28" fmla="*/ 12 w 54"/>
                      <a:gd name="T29" fmla="*/ 2 h 17"/>
                      <a:gd name="T30" fmla="*/ 13 w 54"/>
                      <a:gd name="T31" fmla="*/ 1 h 17"/>
                      <a:gd name="T32" fmla="*/ 16 w 54"/>
                      <a:gd name="T33" fmla="*/ 1 h 17"/>
                      <a:gd name="T34" fmla="*/ 17 w 54"/>
                      <a:gd name="T35" fmla="*/ 2 h 17"/>
                      <a:gd name="T36" fmla="*/ 20 w 54"/>
                      <a:gd name="T37" fmla="*/ 3 h 17"/>
                      <a:gd name="T38" fmla="*/ 21 w 54"/>
                      <a:gd name="T39" fmla="*/ 3 h 17"/>
                      <a:gd name="T40" fmla="*/ 25 w 54"/>
                      <a:gd name="T41" fmla="*/ 3 h 17"/>
                      <a:gd name="T42" fmla="*/ 25 w 54"/>
                      <a:gd name="T43" fmla="*/ 4 h 17"/>
                      <a:gd name="T44" fmla="*/ 27 w 54"/>
                      <a:gd name="T45" fmla="*/ 4 h 17"/>
                      <a:gd name="T46" fmla="*/ 32 w 54"/>
                      <a:gd name="T47" fmla="*/ 6 h 17"/>
                      <a:gd name="T48" fmla="*/ 34 w 54"/>
                      <a:gd name="T49" fmla="*/ 6 h 17"/>
                      <a:gd name="T50" fmla="*/ 35 w 54"/>
                      <a:gd name="T51" fmla="*/ 8 h 17"/>
                      <a:gd name="T52" fmla="*/ 38 w 54"/>
                      <a:gd name="T53" fmla="*/ 8 h 17"/>
                      <a:gd name="T54" fmla="*/ 40 w 54"/>
                      <a:gd name="T55" fmla="*/ 9 h 17"/>
                      <a:gd name="T56" fmla="*/ 42 w 54"/>
                      <a:gd name="T57" fmla="*/ 10 h 17"/>
                      <a:gd name="T58" fmla="*/ 46 w 54"/>
                      <a:gd name="T59" fmla="*/ 12 h 17"/>
                      <a:gd name="T60" fmla="*/ 49 w 54"/>
                      <a:gd name="T61" fmla="*/ 13 h 17"/>
                      <a:gd name="T62" fmla="*/ 51 w 54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4"/>
                      <a:gd name="T97" fmla="*/ 0 h 17"/>
                      <a:gd name="T98" fmla="*/ 54 w 5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4" h="17">
                        <a:moveTo>
                          <a:pt x="0" y="4"/>
                        </a:moveTo>
                        <a:lnTo>
                          <a:pt x="0" y="4"/>
                        </a:lnTo>
                        <a:lnTo>
                          <a:pt x="1" y="2"/>
                        </a:ln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4" y="2"/>
                        </a:lnTo>
                        <a:lnTo>
                          <a:pt x="4" y="1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8" y="1"/>
                        </a:lnTo>
                        <a:lnTo>
                          <a:pt x="10" y="1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1" y="2"/>
                        </a:lnTo>
                        <a:lnTo>
                          <a:pt x="11" y="1"/>
                        </a:lnTo>
                        <a:lnTo>
                          <a:pt x="12" y="2"/>
                        </a:lnTo>
                        <a:lnTo>
                          <a:pt x="13" y="1"/>
                        </a:lnTo>
                        <a:lnTo>
                          <a:pt x="12" y="2"/>
                        </a:lnTo>
                        <a:lnTo>
                          <a:pt x="13" y="1"/>
                        </a:lnTo>
                        <a:lnTo>
                          <a:pt x="14" y="1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7" y="2"/>
                        </a:lnTo>
                        <a:lnTo>
                          <a:pt x="18" y="2"/>
                        </a:lnTo>
                        <a:lnTo>
                          <a:pt x="20" y="3"/>
                        </a:lnTo>
                        <a:lnTo>
                          <a:pt x="21" y="3"/>
                        </a:lnTo>
                        <a:lnTo>
                          <a:pt x="23" y="4"/>
                        </a:lnTo>
                        <a:lnTo>
                          <a:pt x="25" y="3"/>
                        </a:lnTo>
                        <a:lnTo>
                          <a:pt x="25" y="4"/>
                        </a:lnTo>
                        <a:lnTo>
                          <a:pt x="26" y="5"/>
                        </a:lnTo>
                        <a:lnTo>
                          <a:pt x="27" y="4"/>
                        </a:lnTo>
                        <a:lnTo>
                          <a:pt x="31" y="6"/>
                        </a:lnTo>
                        <a:lnTo>
                          <a:pt x="32" y="6"/>
                        </a:lnTo>
                        <a:lnTo>
                          <a:pt x="32" y="7"/>
                        </a:lnTo>
                        <a:lnTo>
                          <a:pt x="34" y="6"/>
                        </a:lnTo>
                        <a:lnTo>
                          <a:pt x="34" y="8"/>
                        </a:lnTo>
                        <a:lnTo>
                          <a:pt x="35" y="8"/>
                        </a:lnTo>
                        <a:lnTo>
                          <a:pt x="36" y="7"/>
                        </a:lnTo>
                        <a:lnTo>
                          <a:pt x="38" y="8"/>
                        </a:lnTo>
                        <a:lnTo>
                          <a:pt x="39" y="9"/>
                        </a:lnTo>
                        <a:lnTo>
                          <a:pt x="40" y="9"/>
                        </a:lnTo>
                        <a:lnTo>
                          <a:pt x="41" y="11"/>
                        </a:lnTo>
                        <a:lnTo>
                          <a:pt x="42" y="10"/>
                        </a:lnTo>
                        <a:lnTo>
                          <a:pt x="42" y="11"/>
                        </a:lnTo>
                        <a:lnTo>
                          <a:pt x="46" y="12"/>
                        </a:lnTo>
                        <a:lnTo>
                          <a:pt x="47" y="12"/>
                        </a:lnTo>
                        <a:lnTo>
                          <a:pt x="49" y="13"/>
                        </a:lnTo>
                        <a:lnTo>
                          <a:pt x="51" y="16"/>
                        </a:lnTo>
                        <a:lnTo>
                          <a:pt x="53" y="14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47" name="Freeform 362"/>
                  <p:cNvSpPr>
                    <a:spLocks/>
                  </p:cNvSpPr>
                  <p:nvPr/>
                </p:nvSpPr>
                <p:spPr bwMode="auto">
                  <a:xfrm>
                    <a:off x="1935" y="2417"/>
                    <a:ext cx="52" cy="17"/>
                  </a:xfrm>
                  <a:custGeom>
                    <a:avLst/>
                    <a:gdLst>
                      <a:gd name="T0" fmla="*/ 0 w 52"/>
                      <a:gd name="T1" fmla="*/ 3 h 17"/>
                      <a:gd name="T2" fmla="*/ 0 w 52"/>
                      <a:gd name="T3" fmla="*/ 1 h 17"/>
                      <a:gd name="T4" fmla="*/ 1 w 52"/>
                      <a:gd name="T5" fmla="*/ 1 h 17"/>
                      <a:gd name="T6" fmla="*/ 2 w 52"/>
                      <a:gd name="T7" fmla="*/ 1 h 17"/>
                      <a:gd name="T8" fmla="*/ 3 w 52"/>
                      <a:gd name="T9" fmla="*/ 0 h 17"/>
                      <a:gd name="T10" fmla="*/ 4 w 52"/>
                      <a:gd name="T11" fmla="*/ 0 h 17"/>
                      <a:gd name="T12" fmla="*/ 5 w 52"/>
                      <a:gd name="T13" fmla="*/ 1 h 17"/>
                      <a:gd name="T14" fmla="*/ 5 w 52"/>
                      <a:gd name="T15" fmla="*/ 0 h 17"/>
                      <a:gd name="T16" fmla="*/ 5 w 52"/>
                      <a:gd name="T17" fmla="*/ 1 h 17"/>
                      <a:gd name="T18" fmla="*/ 6 w 52"/>
                      <a:gd name="T19" fmla="*/ 1 h 17"/>
                      <a:gd name="T20" fmla="*/ 8 w 52"/>
                      <a:gd name="T21" fmla="*/ 0 h 17"/>
                      <a:gd name="T22" fmla="*/ 9 w 52"/>
                      <a:gd name="T23" fmla="*/ 1 h 17"/>
                      <a:gd name="T24" fmla="*/ 9 w 52"/>
                      <a:gd name="T25" fmla="*/ 1 h 17"/>
                      <a:gd name="T26" fmla="*/ 10 w 52"/>
                      <a:gd name="T27" fmla="*/ 0 h 17"/>
                      <a:gd name="T28" fmla="*/ 11 w 52"/>
                      <a:gd name="T29" fmla="*/ 1 h 17"/>
                      <a:gd name="T30" fmla="*/ 12 w 52"/>
                      <a:gd name="T31" fmla="*/ 0 h 17"/>
                      <a:gd name="T32" fmla="*/ 13 w 52"/>
                      <a:gd name="T33" fmla="*/ 1 h 17"/>
                      <a:gd name="T34" fmla="*/ 17 w 52"/>
                      <a:gd name="T35" fmla="*/ 1 h 17"/>
                      <a:gd name="T36" fmla="*/ 18 w 52"/>
                      <a:gd name="T37" fmla="*/ 2 h 17"/>
                      <a:gd name="T38" fmla="*/ 20 w 52"/>
                      <a:gd name="T39" fmla="*/ 3 h 17"/>
                      <a:gd name="T40" fmla="*/ 23 w 52"/>
                      <a:gd name="T41" fmla="*/ 3 h 17"/>
                      <a:gd name="T42" fmla="*/ 26 w 52"/>
                      <a:gd name="T43" fmla="*/ 5 h 17"/>
                      <a:gd name="T44" fmla="*/ 27 w 52"/>
                      <a:gd name="T45" fmla="*/ 5 h 17"/>
                      <a:gd name="T46" fmla="*/ 30 w 52"/>
                      <a:gd name="T47" fmla="*/ 7 h 17"/>
                      <a:gd name="T48" fmla="*/ 31 w 52"/>
                      <a:gd name="T49" fmla="*/ 7 h 17"/>
                      <a:gd name="T50" fmla="*/ 35 w 52"/>
                      <a:gd name="T51" fmla="*/ 8 h 17"/>
                      <a:gd name="T52" fmla="*/ 37 w 52"/>
                      <a:gd name="T53" fmla="*/ 8 h 17"/>
                      <a:gd name="T54" fmla="*/ 38 w 52"/>
                      <a:gd name="T55" fmla="*/ 10 h 17"/>
                      <a:gd name="T56" fmla="*/ 42 w 52"/>
                      <a:gd name="T57" fmla="*/ 10 h 17"/>
                      <a:gd name="T58" fmla="*/ 44 w 52"/>
                      <a:gd name="T59" fmla="*/ 14 h 17"/>
                      <a:gd name="T60" fmla="*/ 46 w 52"/>
                      <a:gd name="T61" fmla="*/ 14 h 17"/>
                      <a:gd name="T62" fmla="*/ 49 w 52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2"/>
                      <a:gd name="T97" fmla="*/ 0 h 17"/>
                      <a:gd name="T98" fmla="*/ 52 w 52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2" h="17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0" y="2"/>
                        </a:lnTo>
                        <a:lnTo>
                          <a:pt x="0" y="1"/>
                        </a:ln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1"/>
                        </a:lnTo>
                        <a:lnTo>
                          <a:pt x="5" y="0"/>
                        </a:lnTo>
                        <a:lnTo>
                          <a:pt x="5" y="1"/>
                        </a:lnTo>
                        <a:lnTo>
                          <a:pt x="6" y="0"/>
                        </a:lnTo>
                        <a:lnTo>
                          <a:pt x="6" y="1"/>
                        </a:lnTo>
                        <a:lnTo>
                          <a:pt x="8" y="0"/>
                        </a:lnTo>
                        <a:lnTo>
                          <a:pt x="9" y="1"/>
                        </a:lnTo>
                        <a:lnTo>
                          <a:pt x="10" y="0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2" y="0"/>
                        </a:lnTo>
                        <a:lnTo>
                          <a:pt x="13" y="1"/>
                        </a:lnTo>
                        <a:lnTo>
                          <a:pt x="16" y="2"/>
                        </a:lnTo>
                        <a:lnTo>
                          <a:pt x="17" y="1"/>
                        </a:lnTo>
                        <a:lnTo>
                          <a:pt x="17" y="2"/>
                        </a:lnTo>
                        <a:lnTo>
                          <a:pt x="18" y="2"/>
                        </a:lnTo>
                        <a:lnTo>
                          <a:pt x="19" y="3"/>
                        </a:lnTo>
                        <a:lnTo>
                          <a:pt x="20" y="3"/>
                        </a:lnTo>
                        <a:lnTo>
                          <a:pt x="24" y="5"/>
                        </a:lnTo>
                        <a:lnTo>
                          <a:pt x="23" y="3"/>
                        </a:lnTo>
                        <a:lnTo>
                          <a:pt x="26" y="5"/>
                        </a:lnTo>
                        <a:lnTo>
                          <a:pt x="27" y="5"/>
                        </a:lnTo>
                        <a:lnTo>
                          <a:pt x="28" y="6"/>
                        </a:lnTo>
                        <a:lnTo>
                          <a:pt x="30" y="7"/>
                        </a:lnTo>
                        <a:lnTo>
                          <a:pt x="31" y="7"/>
                        </a:lnTo>
                        <a:lnTo>
                          <a:pt x="34" y="8"/>
                        </a:lnTo>
                        <a:lnTo>
                          <a:pt x="35" y="8"/>
                        </a:lnTo>
                        <a:lnTo>
                          <a:pt x="35" y="9"/>
                        </a:lnTo>
                        <a:lnTo>
                          <a:pt x="37" y="8"/>
                        </a:lnTo>
                        <a:lnTo>
                          <a:pt x="37" y="10"/>
                        </a:lnTo>
                        <a:lnTo>
                          <a:pt x="38" y="10"/>
                        </a:lnTo>
                        <a:lnTo>
                          <a:pt x="41" y="10"/>
                        </a:lnTo>
                        <a:lnTo>
                          <a:pt x="42" y="10"/>
                        </a:lnTo>
                        <a:lnTo>
                          <a:pt x="44" y="13"/>
                        </a:lnTo>
                        <a:lnTo>
                          <a:pt x="44" y="14"/>
                        </a:lnTo>
                        <a:lnTo>
                          <a:pt x="45" y="14"/>
                        </a:lnTo>
                        <a:lnTo>
                          <a:pt x="46" y="14"/>
                        </a:lnTo>
                        <a:lnTo>
                          <a:pt x="49" y="16"/>
                        </a:lnTo>
                        <a:lnTo>
                          <a:pt x="51" y="1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48" name="Freeform 363"/>
                  <p:cNvSpPr>
                    <a:spLocks/>
                  </p:cNvSpPr>
                  <p:nvPr/>
                </p:nvSpPr>
                <p:spPr bwMode="auto">
                  <a:xfrm>
                    <a:off x="2158" y="2207"/>
                    <a:ext cx="35" cy="39"/>
                  </a:xfrm>
                  <a:custGeom>
                    <a:avLst/>
                    <a:gdLst>
                      <a:gd name="T0" fmla="*/ 32 w 35"/>
                      <a:gd name="T1" fmla="*/ 37 h 39"/>
                      <a:gd name="T2" fmla="*/ 32 w 35"/>
                      <a:gd name="T3" fmla="*/ 37 h 39"/>
                      <a:gd name="T4" fmla="*/ 32 w 35"/>
                      <a:gd name="T5" fmla="*/ 35 h 39"/>
                      <a:gd name="T6" fmla="*/ 32 w 35"/>
                      <a:gd name="T7" fmla="*/ 35 h 39"/>
                      <a:gd name="T8" fmla="*/ 32 w 35"/>
                      <a:gd name="T9" fmla="*/ 34 h 39"/>
                      <a:gd name="T10" fmla="*/ 34 w 35"/>
                      <a:gd name="T11" fmla="*/ 32 h 39"/>
                      <a:gd name="T12" fmla="*/ 32 w 35"/>
                      <a:gd name="T13" fmla="*/ 31 h 39"/>
                      <a:gd name="T14" fmla="*/ 32 w 35"/>
                      <a:gd name="T15" fmla="*/ 30 h 39"/>
                      <a:gd name="T16" fmla="*/ 32 w 35"/>
                      <a:gd name="T17" fmla="*/ 29 h 39"/>
                      <a:gd name="T18" fmla="*/ 32 w 35"/>
                      <a:gd name="T19" fmla="*/ 29 h 39"/>
                      <a:gd name="T20" fmla="*/ 31 w 35"/>
                      <a:gd name="T21" fmla="*/ 28 h 39"/>
                      <a:gd name="T22" fmla="*/ 31 w 35"/>
                      <a:gd name="T23" fmla="*/ 28 h 39"/>
                      <a:gd name="T24" fmla="*/ 29 w 35"/>
                      <a:gd name="T25" fmla="*/ 28 h 39"/>
                      <a:gd name="T26" fmla="*/ 29 w 35"/>
                      <a:gd name="T27" fmla="*/ 28 h 39"/>
                      <a:gd name="T28" fmla="*/ 30 w 35"/>
                      <a:gd name="T29" fmla="*/ 26 h 39"/>
                      <a:gd name="T30" fmla="*/ 29 w 35"/>
                      <a:gd name="T31" fmla="*/ 26 h 39"/>
                      <a:gd name="T32" fmla="*/ 28 w 35"/>
                      <a:gd name="T33" fmla="*/ 24 h 39"/>
                      <a:gd name="T34" fmla="*/ 28 w 35"/>
                      <a:gd name="T35" fmla="*/ 22 h 39"/>
                      <a:gd name="T36" fmla="*/ 26 w 35"/>
                      <a:gd name="T37" fmla="*/ 22 h 39"/>
                      <a:gd name="T38" fmla="*/ 24 w 35"/>
                      <a:gd name="T39" fmla="*/ 20 h 39"/>
                      <a:gd name="T40" fmla="*/ 23 w 35"/>
                      <a:gd name="T41" fmla="*/ 18 h 39"/>
                      <a:gd name="T42" fmla="*/ 22 w 35"/>
                      <a:gd name="T43" fmla="*/ 16 h 39"/>
                      <a:gd name="T44" fmla="*/ 19 w 35"/>
                      <a:gd name="T45" fmla="*/ 15 h 39"/>
                      <a:gd name="T46" fmla="*/ 18 w 35"/>
                      <a:gd name="T47" fmla="*/ 14 h 39"/>
                      <a:gd name="T48" fmla="*/ 17 w 35"/>
                      <a:gd name="T49" fmla="*/ 11 h 39"/>
                      <a:gd name="T50" fmla="*/ 13 w 35"/>
                      <a:gd name="T51" fmla="*/ 11 h 39"/>
                      <a:gd name="T52" fmla="*/ 12 w 35"/>
                      <a:gd name="T53" fmla="*/ 10 h 39"/>
                      <a:gd name="T54" fmla="*/ 10 w 35"/>
                      <a:gd name="T55" fmla="*/ 8 h 39"/>
                      <a:gd name="T56" fmla="*/ 7 w 35"/>
                      <a:gd name="T57" fmla="*/ 6 h 39"/>
                      <a:gd name="T58" fmla="*/ 7 w 35"/>
                      <a:gd name="T59" fmla="*/ 5 h 39"/>
                      <a:gd name="T60" fmla="*/ 4 w 35"/>
                      <a:gd name="T61" fmla="*/ 3 h 39"/>
                      <a:gd name="T62" fmla="*/ 1 w 35"/>
                      <a:gd name="T63" fmla="*/ 2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9"/>
                      <a:gd name="T98" fmla="*/ 35 w 35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9">
                        <a:moveTo>
                          <a:pt x="32" y="38"/>
                        </a:moveTo>
                        <a:lnTo>
                          <a:pt x="32" y="37"/>
                        </a:lnTo>
                        <a:lnTo>
                          <a:pt x="32" y="35"/>
                        </a:lnTo>
                        <a:lnTo>
                          <a:pt x="32" y="34"/>
                        </a:lnTo>
                        <a:lnTo>
                          <a:pt x="34" y="32"/>
                        </a:lnTo>
                        <a:lnTo>
                          <a:pt x="32" y="31"/>
                        </a:lnTo>
                        <a:lnTo>
                          <a:pt x="32" y="30"/>
                        </a:lnTo>
                        <a:lnTo>
                          <a:pt x="32" y="29"/>
                        </a:lnTo>
                        <a:lnTo>
                          <a:pt x="31" y="28"/>
                        </a:lnTo>
                        <a:lnTo>
                          <a:pt x="29" y="28"/>
                        </a:lnTo>
                        <a:lnTo>
                          <a:pt x="30" y="26"/>
                        </a:lnTo>
                        <a:lnTo>
                          <a:pt x="29" y="26"/>
                        </a:lnTo>
                        <a:lnTo>
                          <a:pt x="30" y="25"/>
                        </a:lnTo>
                        <a:lnTo>
                          <a:pt x="28" y="24"/>
                        </a:lnTo>
                        <a:lnTo>
                          <a:pt x="28" y="22"/>
                        </a:lnTo>
                        <a:lnTo>
                          <a:pt x="26" y="22"/>
                        </a:lnTo>
                        <a:lnTo>
                          <a:pt x="24" y="21"/>
                        </a:lnTo>
                        <a:lnTo>
                          <a:pt x="24" y="20"/>
                        </a:lnTo>
                        <a:lnTo>
                          <a:pt x="23" y="19"/>
                        </a:lnTo>
                        <a:lnTo>
                          <a:pt x="23" y="18"/>
                        </a:lnTo>
                        <a:lnTo>
                          <a:pt x="22" y="17"/>
                        </a:lnTo>
                        <a:lnTo>
                          <a:pt x="22" y="16"/>
                        </a:lnTo>
                        <a:lnTo>
                          <a:pt x="20" y="16"/>
                        </a:lnTo>
                        <a:lnTo>
                          <a:pt x="19" y="15"/>
                        </a:lnTo>
                        <a:lnTo>
                          <a:pt x="18" y="14"/>
                        </a:lnTo>
                        <a:lnTo>
                          <a:pt x="18" y="13"/>
                        </a:lnTo>
                        <a:lnTo>
                          <a:pt x="17" y="11"/>
                        </a:lnTo>
                        <a:lnTo>
                          <a:pt x="13" y="11"/>
                        </a:lnTo>
                        <a:lnTo>
                          <a:pt x="13" y="10"/>
                        </a:lnTo>
                        <a:lnTo>
                          <a:pt x="12" y="10"/>
                        </a:lnTo>
                        <a:lnTo>
                          <a:pt x="12" y="8"/>
                        </a:lnTo>
                        <a:lnTo>
                          <a:pt x="10" y="8"/>
                        </a:lnTo>
                        <a:lnTo>
                          <a:pt x="7" y="6"/>
                        </a:lnTo>
                        <a:lnTo>
                          <a:pt x="7" y="5"/>
                        </a:lnTo>
                        <a:lnTo>
                          <a:pt x="4" y="4"/>
                        </a:lnTo>
                        <a:lnTo>
                          <a:pt x="4" y="3"/>
                        </a:lnTo>
                        <a:lnTo>
                          <a:pt x="2" y="2"/>
                        </a:lnTo>
                        <a:lnTo>
                          <a:pt x="1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49" name="Freeform 364"/>
                  <p:cNvSpPr>
                    <a:spLocks/>
                  </p:cNvSpPr>
                  <p:nvPr/>
                </p:nvSpPr>
                <p:spPr bwMode="auto">
                  <a:xfrm>
                    <a:off x="2140" y="2233"/>
                    <a:ext cx="53" cy="17"/>
                  </a:xfrm>
                  <a:custGeom>
                    <a:avLst/>
                    <a:gdLst>
                      <a:gd name="T0" fmla="*/ 52 w 53"/>
                      <a:gd name="T1" fmla="*/ 11 h 17"/>
                      <a:gd name="T2" fmla="*/ 52 w 53"/>
                      <a:gd name="T3" fmla="*/ 14 h 17"/>
                      <a:gd name="T4" fmla="*/ 50 w 53"/>
                      <a:gd name="T5" fmla="*/ 16 h 17"/>
                      <a:gd name="T6" fmla="*/ 50 w 53"/>
                      <a:gd name="T7" fmla="*/ 16 h 17"/>
                      <a:gd name="T8" fmla="*/ 48 w 53"/>
                      <a:gd name="T9" fmla="*/ 16 h 17"/>
                      <a:gd name="T10" fmla="*/ 47 w 53"/>
                      <a:gd name="T11" fmla="*/ 14 h 17"/>
                      <a:gd name="T12" fmla="*/ 47 w 53"/>
                      <a:gd name="T13" fmla="*/ 14 h 17"/>
                      <a:gd name="T14" fmla="*/ 47 w 53"/>
                      <a:gd name="T15" fmla="*/ 14 h 17"/>
                      <a:gd name="T16" fmla="*/ 45 w 53"/>
                      <a:gd name="T17" fmla="*/ 16 h 17"/>
                      <a:gd name="T18" fmla="*/ 45 w 53"/>
                      <a:gd name="T19" fmla="*/ 14 h 17"/>
                      <a:gd name="T20" fmla="*/ 43 w 53"/>
                      <a:gd name="T21" fmla="*/ 14 h 17"/>
                      <a:gd name="T22" fmla="*/ 42 w 53"/>
                      <a:gd name="T23" fmla="*/ 14 h 17"/>
                      <a:gd name="T24" fmla="*/ 41 w 53"/>
                      <a:gd name="T25" fmla="*/ 14 h 17"/>
                      <a:gd name="T26" fmla="*/ 40 w 53"/>
                      <a:gd name="T27" fmla="*/ 16 h 17"/>
                      <a:gd name="T28" fmla="*/ 39 w 53"/>
                      <a:gd name="T29" fmla="*/ 14 h 17"/>
                      <a:gd name="T30" fmla="*/ 39 w 53"/>
                      <a:gd name="T31" fmla="*/ 14 h 17"/>
                      <a:gd name="T32" fmla="*/ 36 w 53"/>
                      <a:gd name="T33" fmla="*/ 14 h 17"/>
                      <a:gd name="T34" fmla="*/ 34 w 53"/>
                      <a:gd name="T35" fmla="*/ 13 h 17"/>
                      <a:gd name="T36" fmla="*/ 32 w 53"/>
                      <a:gd name="T37" fmla="*/ 13 h 17"/>
                      <a:gd name="T38" fmla="*/ 30 w 53"/>
                      <a:gd name="T39" fmla="*/ 12 h 17"/>
                      <a:gd name="T40" fmla="*/ 28 w 53"/>
                      <a:gd name="T41" fmla="*/ 12 h 17"/>
                      <a:gd name="T42" fmla="*/ 26 w 53"/>
                      <a:gd name="T43" fmla="*/ 11 h 17"/>
                      <a:gd name="T44" fmla="*/ 21 w 53"/>
                      <a:gd name="T45" fmla="*/ 10 h 17"/>
                      <a:gd name="T46" fmla="*/ 19 w 53"/>
                      <a:gd name="T47" fmla="*/ 9 h 17"/>
                      <a:gd name="T48" fmla="*/ 18 w 53"/>
                      <a:gd name="T49" fmla="*/ 9 h 17"/>
                      <a:gd name="T50" fmla="*/ 16 w 53"/>
                      <a:gd name="T51" fmla="*/ 7 h 17"/>
                      <a:gd name="T52" fmla="*/ 13 w 53"/>
                      <a:gd name="T53" fmla="*/ 7 h 17"/>
                      <a:gd name="T54" fmla="*/ 12 w 53"/>
                      <a:gd name="T55" fmla="*/ 5 h 17"/>
                      <a:gd name="T56" fmla="*/ 8 w 53"/>
                      <a:gd name="T57" fmla="*/ 4 h 17"/>
                      <a:gd name="T58" fmla="*/ 5 w 53"/>
                      <a:gd name="T59" fmla="*/ 3 h 17"/>
                      <a:gd name="T60" fmla="*/ 3 w 53"/>
                      <a:gd name="T61" fmla="*/ 2 h 17"/>
                      <a:gd name="T62" fmla="*/ 1 w 53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3"/>
                      <a:gd name="T97" fmla="*/ 0 h 17"/>
                      <a:gd name="T98" fmla="*/ 53 w 53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3" h="17">
                        <a:moveTo>
                          <a:pt x="52" y="11"/>
                        </a:moveTo>
                        <a:lnTo>
                          <a:pt x="52" y="11"/>
                        </a:lnTo>
                        <a:lnTo>
                          <a:pt x="50" y="13"/>
                        </a:lnTo>
                        <a:lnTo>
                          <a:pt x="52" y="14"/>
                        </a:lnTo>
                        <a:lnTo>
                          <a:pt x="50" y="14"/>
                        </a:lnTo>
                        <a:lnTo>
                          <a:pt x="50" y="16"/>
                        </a:lnTo>
                        <a:lnTo>
                          <a:pt x="49" y="16"/>
                        </a:lnTo>
                        <a:lnTo>
                          <a:pt x="48" y="16"/>
                        </a:lnTo>
                        <a:lnTo>
                          <a:pt x="48" y="14"/>
                        </a:lnTo>
                        <a:lnTo>
                          <a:pt x="47" y="14"/>
                        </a:lnTo>
                        <a:lnTo>
                          <a:pt x="46" y="16"/>
                        </a:lnTo>
                        <a:lnTo>
                          <a:pt x="45" y="16"/>
                        </a:lnTo>
                        <a:lnTo>
                          <a:pt x="45" y="14"/>
                        </a:lnTo>
                        <a:lnTo>
                          <a:pt x="43" y="14"/>
                        </a:lnTo>
                        <a:lnTo>
                          <a:pt x="42" y="14"/>
                        </a:lnTo>
                        <a:lnTo>
                          <a:pt x="41" y="14"/>
                        </a:lnTo>
                        <a:lnTo>
                          <a:pt x="40" y="16"/>
                        </a:lnTo>
                        <a:lnTo>
                          <a:pt x="39" y="14"/>
                        </a:lnTo>
                        <a:lnTo>
                          <a:pt x="36" y="14"/>
                        </a:lnTo>
                        <a:lnTo>
                          <a:pt x="35" y="14"/>
                        </a:lnTo>
                        <a:lnTo>
                          <a:pt x="34" y="13"/>
                        </a:lnTo>
                        <a:lnTo>
                          <a:pt x="32" y="13"/>
                        </a:lnTo>
                        <a:lnTo>
                          <a:pt x="31" y="12"/>
                        </a:lnTo>
                        <a:lnTo>
                          <a:pt x="30" y="12"/>
                        </a:lnTo>
                        <a:lnTo>
                          <a:pt x="28" y="12"/>
                        </a:lnTo>
                        <a:lnTo>
                          <a:pt x="26" y="12"/>
                        </a:lnTo>
                        <a:lnTo>
                          <a:pt x="26" y="11"/>
                        </a:lnTo>
                        <a:lnTo>
                          <a:pt x="26" y="10"/>
                        </a:lnTo>
                        <a:lnTo>
                          <a:pt x="21" y="10"/>
                        </a:lnTo>
                        <a:lnTo>
                          <a:pt x="19" y="9"/>
                        </a:lnTo>
                        <a:lnTo>
                          <a:pt x="18" y="9"/>
                        </a:lnTo>
                        <a:lnTo>
                          <a:pt x="17" y="8"/>
                        </a:lnTo>
                        <a:lnTo>
                          <a:pt x="16" y="7"/>
                        </a:lnTo>
                        <a:lnTo>
                          <a:pt x="15" y="6"/>
                        </a:lnTo>
                        <a:lnTo>
                          <a:pt x="13" y="7"/>
                        </a:lnTo>
                        <a:lnTo>
                          <a:pt x="12" y="6"/>
                        </a:lnTo>
                        <a:lnTo>
                          <a:pt x="12" y="5"/>
                        </a:lnTo>
                        <a:lnTo>
                          <a:pt x="11" y="5"/>
                        </a:lnTo>
                        <a:lnTo>
                          <a:pt x="8" y="4"/>
                        </a:lnTo>
                        <a:lnTo>
                          <a:pt x="6" y="4"/>
                        </a:lnTo>
                        <a:lnTo>
                          <a:pt x="5" y="3"/>
                        </a:lnTo>
                        <a:lnTo>
                          <a:pt x="5" y="2"/>
                        </a:lnTo>
                        <a:lnTo>
                          <a:pt x="3" y="2"/>
                        </a:lnTo>
                        <a:lnTo>
                          <a:pt x="2" y="1"/>
                        </a:lnTo>
                        <a:lnTo>
                          <a:pt x="1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50" name="Freeform 365"/>
                  <p:cNvSpPr>
                    <a:spLocks/>
                  </p:cNvSpPr>
                  <p:nvPr/>
                </p:nvSpPr>
                <p:spPr bwMode="auto">
                  <a:xfrm>
                    <a:off x="2140" y="2233"/>
                    <a:ext cx="53" cy="17"/>
                  </a:xfrm>
                  <a:custGeom>
                    <a:avLst/>
                    <a:gdLst>
                      <a:gd name="T0" fmla="*/ 52 w 53"/>
                      <a:gd name="T1" fmla="*/ 11 h 17"/>
                      <a:gd name="T2" fmla="*/ 52 w 53"/>
                      <a:gd name="T3" fmla="*/ 14 h 17"/>
                      <a:gd name="T4" fmla="*/ 50 w 53"/>
                      <a:gd name="T5" fmla="*/ 16 h 17"/>
                      <a:gd name="T6" fmla="*/ 50 w 53"/>
                      <a:gd name="T7" fmla="*/ 16 h 17"/>
                      <a:gd name="T8" fmla="*/ 48 w 53"/>
                      <a:gd name="T9" fmla="*/ 16 h 17"/>
                      <a:gd name="T10" fmla="*/ 47 w 53"/>
                      <a:gd name="T11" fmla="*/ 14 h 17"/>
                      <a:gd name="T12" fmla="*/ 47 w 53"/>
                      <a:gd name="T13" fmla="*/ 14 h 17"/>
                      <a:gd name="T14" fmla="*/ 47 w 53"/>
                      <a:gd name="T15" fmla="*/ 14 h 17"/>
                      <a:gd name="T16" fmla="*/ 45 w 53"/>
                      <a:gd name="T17" fmla="*/ 16 h 17"/>
                      <a:gd name="T18" fmla="*/ 45 w 53"/>
                      <a:gd name="T19" fmla="*/ 14 h 17"/>
                      <a:gd name="T20" fmla="*/ 43 w 53"/>
                      <a:gd name="T21" fmla="*/ 14 h 17"/>
                      <a:gd name="T22" fmla="*/ 42 w 53"/>
                      <a:gd name="T23" fmla="*/ 14 h 17"/>
                      <a:gd name="T24" fmla="*/ 41 w 53"/>
                      <a:gd name="T25" fmla="*/ 14 h 17"/>
                      <a:gd name="T26" fmla="*/ 40 w 53"/>
                      <a:gd name="T27" fmla="*/ 16 h 17"/>
                      <a:gd name="T28" fmla="*/ 39 w 53"/>
                      <a:gd name="T29" fmla="*/ 14 h 17"/>
                      <a:gd name="T30" fmla="*/ 39 w 53"/>
                      <a:gd name="T31" fmla="*/ 14 h 17"/>
                      <a:gd name="T32" fmla="*/ 36 w 53"/>
                      <a:gd name="T33" fmla="*/ 14 h 17"/>
                      <a:gd name="T34" fmla="*/ 34 w 53"/>
                      <a:gd name="T35" fmla="*/ 13 h 17"/>
                      <a:gd name="T36" fmla="*/ 32 w 53"/>
                      <a:gd name="T37" fmla="*/ 13 h 17"/>
                      <a:gd name="T38" fmla="*/ 30 w 53"/>
                      <a:gd name="T39" fmla="*/ 12 h 17"/>
                      <a:gd name="T40" fmla="*/ 28 w 53"/>
                      <a:gd name="T41" fmla="*/ 12 h 17"/>
                      <a:gd name="T42" fmla="*/ 26 w 53"/>
                      <a:gd name="T43" fmla="*/ 11 h 17"/>
                      <a:gd name="T44" fmla="*/ 21 w 53"/>
                      <a:gd name="T45" fmla="*/ 10 h 17"/>
                      <a:gd name="T46" fmla="*/ 19 w 53"/>
                      <a:gd name="T47" fmla="*/ 9 h 17"/>
                      <a:gd name="T48" fmla="*/ 18 w 53"/>
                      <a:gd name="T49" fmla="*/ 9 h 17"/>
                      <a:gd name="T50" fmla="*/ 15 w 53"/>
                      <a:gd name="T51" fmla="*/ 7 h 17"/>
                      <a:gd name="T52" fmla="*/ 13 w 53"/>
                      <a:gd name="T53" fmla="*/ 7 h 17"/>
                      <a:gd name="T54" fmla="*/ 11 w 53"/>
                      <a:gd name="T55" fmla="*/ 5 h 17"/>
                      <a:gd name="T56" fmla="*/ 8 w 53"/>
                      <a:gd name="T57" fmla="*/ 4 h 17"/>
                      <a:gd name="T58" fmla="*/ 5 w 53"/>
                      <a:gd name="T59" fmla="*/ 3 h 17"/>
                      <a:gd name="T60" fmla="*/ 3 w 53"/>
                      <a:gd name="T61" fmla="*/ 2 h 17"/>
                      <a:gd name="T62" fmla="*/ 1 w 53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3"/>
                      <a:gd name="T97" fmla="*/ 0 h 17"/>
                      <a:gd name="T98" fmla="*/ 53 w 53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3" h="17">
                        <a:moveTo>
                          <a:pt x="52" y="11"/>
                        </a:moveTo>
                        <a:lnTo>
                          <a:pt x="52" y="11"/>
                        </a:lnTo>
                        <a:lnTo>
                          <a:pt x="50" y="13"/>
                        </a:lnTo>
                        <a:lnTo>
                          <a:pt x="52" y="14"/>
                        </a:lnTo>
                        <a:lnTo>
                          <a:pt x="50" y="14"/>
                        </a:lnTo>
                        <a:lnTo>
                          <a:pt x="50" y="16"/>
                        </a:lnTo>
                        <a:lnTo>
                          <a:pt x="49" y="16"/>
                        </a:lnTo>
                        <a:lnTo>
                          <a:pt x="48" y="16"/>
                        </a:lnTo>
                        <a:lnTo>
                          <a:pt x="48" y="14"/>
                        </a:lnTo>
                        <a:lnTo>
                          <a:pt x="47" y="14"/>
                        </a:lnTo>
                        <a:lnTo>
                          <a:pt x="46" y="16"/>
                        </a:lnTo>
                        <a:lnTo>
                          <a:pt x="45" y="16"/>
                        </a:lnTo>
                        <a:lnTo>
                          <a:pt x="45" y="14"/>
                        </a:lnTo>
                        <a:lnTo>
                          <a:pt x="43" y="14"/>
                        </a:lnTo>
                        <a:lnTo>
                          <a:pt x="42" y="14"/>
                        </a:lnTo>
                        <a:lnTo>
                          <a:pt x="41" y="14"/>
                        </a:lnTo>
                        <a:lnTo>
                          <a:pt x="40" y="16"/>
                        </a:lnTo>
                        <a:lnTo>
                          <a:pt x="39" y="14"/>
                        </a:lnTo>
                        <a:lnTo>
                          <a:pt x="36" y="14"/>
                        </a:lnTo>
                        <a:lnTo>
                          <a:pt x="35" y="14"/>
                        </a:lnTo>
                        <a:lnTo>
                          <a:pt x="34" y="13"/>
                        </a:lnTo>
                        <a:lnTo>
                          <a:pt x="32" y="13"/>
                        </a:lnTo>
                        <a:lnTo>
                          <a:pt x="31" y="12"/>
                        </a:lnTo>
                        <a:lnTo>
                          <a:pt x="30" y="12"/>
                        </a:lnTo>
                        <a:lnTo>
                          <a:pt x="28" y="12"/>
                        </a:lnTo>
                        <a:lnTo>
                          <a:pt x="26" y="12"/>
                        </a:lnTo>
                        <a:lnTo>
                          <a:pt x="26" y="11"/>
                        </a:lnTo>
                        <a:lnTo>
                          <a:pt x="26" y="10"/>
                        </a:lnTo>
                        <a:lnTo>
                          <a:pt x="21" y="10"/>
                        </a:lnTo>
                        <a:lnTo>
                          <a:pt x="19" y="9"/>
                        </a:lnTo>
                        <a:lnTo>
                          <a:pt x="18" y="9"/>
                        </a:lnTo>
                        <a:lnTo>
                          <a:pt x="17" y="8"/>
                        </a:lnTo>
                        <a:lnTo>
                          <a:pt x="15" y="7"/>
                        </a:lnTo>
                        <a:lnTo>
                          <a:pt x="15" y="6"/>
                        </a:lnTo>
                        <a:lnTo>
                          <a:pt x="13" y="7"/>
                        </a:lnTo>
                        <a:lnTo>
                          <a:pt x="12" y="6"/>
                        </a:lnTo>
                        <a:lnTo>
                          <a:pt x="11" y="5"/>
                        </a:lnTo>
                        <a:lnTo>
                          <a:pt x="8" y="4"/>
                        </a:lnTo>
                        <a:lnTo>
                          <a:pt x="6" y="4"/>
                        </a:lnTo>
                        <a:lnTo>
                          <a:pt x="5" y="3"/>
                        </a:lnTo>
                        <a:lnTo>
                          <a:pt x="5" y="2"/>
                        </a:lnTo>
                        <a:lnTo>
                          <a:pt x="3" y="2"/>
                        </a:lnTo>
                        <a:lnTo>
                          <a:pt x="2" y="1"/>
                        </a:lnTo>
                        <a:lnTo>
                          <a:pt x="1" y="0"/>
                        </a:lnTo>
                        <a:lnTo>
                          <a:pt x="0" y="1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51" name="Freeform 366"/>
                  <p:cNvSpPr>
                    <a:spLocks/>
                  </p:cNvSpPr>
                  <p:nvPr/>
                </p:nvSpPr>
                <p:spPr bwMode="auto">
                  <a:xfrm>
                    <a:off x="2158" y="2207"/>
                    <a:ext cx="35" cy="39"/>
                  </a:xfrm>
                  <a:custGeom>
                    <a:avLst/>
                    <a:gdLst>
                      <a:gd name="T0" fmla="*/ 32 w 35"/>
                      <a:gd name="T1" fmla="*/ 37 h 39"/>
                      <a:gd name="T2" fmla="*/ 32 w 35"/>
                      <a:gd name="T3" fmla="*/ 37 h 39"/>
                      <a:gd name="T4" fmla="*/ 32 w 35"/>
                      <a:gd name="T5" fmla="*/ 35 h 39"/>
                      <a:gd name="T6" fmla="*/ 32 w 35"/>
                      <a:gd name="T7" fmla="*/ 35 h 39"/>
                      <a:gd name="T8" fmla="*/ 32 w 35"/>
                      <a:gd name="T9" fmla="*/ 33 h 39"/>
                      <a:gd name="T10" fmla="*/ 32 w 35"/>
                      <a:gd name="T11" fmla="*/ 33 h 39"/>
                      <a:gd name="T12" fmla="*/ 31 w 35"/>
                      <a:gd name="T13" fmla="*/ 32 h 39"/>
                      <a:gd name="T14" fmla="*/ 31 w 35"/>
                      <a:gd name="T15" fmla="*/ 31 h 39"/>
                      <a:gd name="T16" fmla="*/ 31 w 35"/>
                      <a:gd name="T17" fmla="*/ 30 h 39"/>
                      <a:gd name="T18" fmla="*/ 31 w 35"/>
                      <a:gd name="T19" fmla="*/ 30 h 39"/>
                      <a:gd name="T20" fmla="*/ 30 w 35"/>
                      <a:gd name="T21" fmla="*/ 28 h 39"/>
                      <a:gd name="T22" fmla="*/ 30 w 35"/>
                      <a:gd name="T23" fmla="*/ 28 h 39"/>
                      <a:gd name="T24" fmla="*/ 29 w 35"/>
                      <a:gd name="T25" fmla="*/ 28 h 39"/>
                      <a:gd name="T26" fmla="*/ 29 w 35"/>
                      <a:gd name="T27" fmla="*/ 28 h 39"/>
                      <a:gd name="T28" fmla="*/ 30 w 35"/>
                      <a:gd name="T29" fmla="*/ 26 h 39"/>
                      <a:gd name="T30" fmla="*/ 29 w 35"/>
                      <a:gd name="T31" fmla="*/ 26 h 39"/>
                      <a:gd name="T32" fmla="*/ 27 w 35"/>
                      <a:gd name="T33" fmla="*/ 24 h 39"/>
                      <a:gd name="T34" fmla="*/ 27 w 35"/>
                      <a:gd name="T35" fmla="*/ 22 h 39"/>
                      <a:gd name="T36" fmla="*/ 26 w 35"/>
                      <a:gd name="T37" fmla="*/ 22 h 39"/>
                      <a:gd name="T38" fmla="*/ 24 w 35"/>
                      <a:gd name="T39" fmla="*/ 20 h 39"/>
                      <a:gd name="T40" fmla="*/ 23 w 35"/>
                      <a:gd name="T41" fmla="*/ 18 h 39"/>
                      <a:gd name="T42" fmla="*/ 21 w 35"/>
                      <a:gd name="T43" fmla="*/ 17 h 39"/>
                      <a:gd name="T44" fmla="*/ 19 w 35"/>
                      <a:gd name="T45" fmla="*/ 15 h 39"/>
                      <a:gd name="T46" fmla="*/ 18 w 35"/>
                      <a:gd name="T47" fmla="*/ 14 h 39"/>
                      <a:gd name="T48" fmla="*/ 15 w 35"/>
                      <a:gd name="T49" fmla="*/ 12 h 39"/>
                      <a:gd name="T50" fmla="*/ 13 w 35"/>
                      <a:gd name="T51" fmla="*/ 11 h 39"/>
                      <a:gd name="T52" fmla="*/ 12 w 35"/>
                      <a:gd name="T53" fmla="*/ 10 h 39"/>
                      <a:gd name="T54" fmla="*/ 10 w 35"/>
                      <a:gd name="T55" fmla="*/ 8 h 39"/>
                      <a:gd name="T56" fmla="*/ 9 w 35"/>
                      <a:gd name="T57" fmla="*/ 7 h 39"/>
                      <a:gd name="T58" fmla="*/ 7 w 35"/>
                      <a:gd name="T59" fmla="*/ 5 h 39"/>
                      <a:gd name="T60" fmla="*/ 4 w 35"/>
                      <a:gd name="T61" fmla="*/ 3 h 39"/>
                      <a:gd name="T62" fmla="*/ 2 w 35"/>
                      <a:gd name="T63" fmla="*/ 2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9"/>
                      <a:gd name="T98" fmla="*/ 35 w 35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9">
                        <a:moveTo>
                          <a:pt x="32" y="38"/>
                        </a:moveTo>
                        <a:lnTo>
                          <a:pt x="32" y="37"/>
                        </a:lnTo>
                        <a:lnTo>
                          <a:pt x="34" y="36"/>
                        </a:lnTo>
                        <a:lnTo>
                          <a:pt x="32" y="35"/>
                        </a:lnTo>
                        <a:lnTo>
                          <a:pt x="32" y="33"/>
                        </a:lnTo>
                        <a:lnTo>
                          <a:pt x="31" y="32"/>
                        </a:lnTo>
                        <a:lnTo>
                          <a:pt x="31" y="31"/>
                        </a:lnTo>
                        <a:lnTo>
                          <a:pt x="32" y="30"/>
                        </a:lnTo>
                        <a:lnTo>
                          <a:pt x="31" y="30"/>
                        </a:lnTo>
                        <a:lnTo>
                          <a:pt x="30" y="28"/>
                        </a:lnTo>
                        <a:lnTo>
                          <a:pt x="29" y="28"/>
                        </a:lnTo>
                        <a:lnTo>
                          <a:pt x="30" y="26"/>
                        </a:lnTo>
                        <a:lnTo>
                          <a:pt x="29" y="26"/>
                        </a:lnTo>
                        <a:lnTo>
                          <a:pt x="30" y="25"/>
                        </a:lnTo>
                        <a:lnTo>
                          <a:pt x="27" y="24"/>
                        </a:lnTo>
                        <a:lnTo>
                          <a:pt x="27" y="22"/>
                        </a:lnTo>
                        <a:lnTo>
                          <a:pt x="26" y="22"/>
                        </a:lnTo>
                        <a:lnTo>
                          <a:pt x="24" y="21"/>
                        </a:lnTo>
                        <a:lnTo>
                          <a:pt x="24" y="20"/>
                        </a:lnTo>
                        <a:lnTo>
                          <a:pt x="23" y="18"/>
                        </a:lnTo>
                        <a:lnTo>
                          <a:pt x="21" y="17"/>
                        </a:lnTo>
                        <a:lnTo>
                          <a:pt x="20" y="16"/>
                        </a:lnTo>
                        <a:lnTo>
                          <a:pt x="19" y="15"/>
                        </a:lnTo>
                        <a:lnTo>
                          <a:pt x="18" y="14"/>
                        </a:lnTo>
                        <a:lnTo>
                          <a:pt x="18" y="13"/>
                        </a:lnTo>
                        <a:lnTo>
                          <a:pt x="15" y="12"/>
                        </a:lnTo>
                        <a:lnTo>
                          <a:pt x="13" y="11"/>
                        </a:lnTo>
                        <a:lnTo>
                          <a:pt x="13" y="10"/>
                        </a:lnTo>
                        <a:lnTo>
                          <a:pt x="12" y="10"/>
                        </a:lnTo>
                        <a:lnTo>
                          <a:pt x="12" y="8"/>
                        </a:lnTo>
                        <a:lnTo>
                          <a:pt x="10" y="8"/>
                        </a:lnTo>
                        <a:lnTo>
                          <a:pt x="10" y="7"/>
                        </a:lnTo>
                        <a:lnTo>
                          <a:pt x="9" y="7"/>
                        </a:lnTo>
                        <a:lnTo>
                          <a:pt x="7" y="5"/>
                        </a:lnTo>
                        <a:lnTo>
                          <a:pt x="5" y="4"/>
                        </a:lnTo>
                        <a:lnTo>
                          <a:pt x="4" y="3"/>
                        </a:lnTo>
                        <a:lnTo>
                          <a:pt x="3" y="2"/>
                        </a:lnTo>
                        <a:lnTo>
                          <a:pt x="2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52" name="Freeform 367"/>
                  <p:cNvSpPr>
                    <a:spLocks/>
                  </p:cNvSpPr>
                  <p:nvPr/>
                </p:nvSpPr>
                <p:spPr bwMode="auto">
                  <a:xfrm>
                    <a:off x="2125" y="2169"/>
                    <a:ext cx="35" cy="40"/>
                  </a:xfrm>
                  <a:custGeom>
                    <a:avLst/>
                    <a:gdLst>
                      <a:gd name="T0" fmla="*/ 2 w 35"/>
                      <a:gd name="T1" fmla="*/ 1 h 40"/>
                      <a:gd name="T2" fmla="*/ 1 w 35"/>
                      <a:gd name="T3" fmla="*/ 3 h 40"/>
                      <a:gd name="T4" fmla="*/ 1 w 35"/>
                      <a:gd name="T5" fmla="*/ 3 h 40"/>
                      <a:gd name="T6" fmla="*/ 0 w 35"/>
                      <a:gd name="T7" fmla="*/ 4 h 40"/>
                      <a:gd name="T8" fmla="*/ 1 w 35"/>
                      <a:gd name="T9" fmla="*/ 5 h 40"/>
                      <a:gd name="T10" fmla="*/ 1 w 35"/>
                      <a:gd name="T11" fmla="*/ 6 h 40"/>
                      <a:gd name="T12" fmla="*/ 1 w 35"/>
                      <a:gd name="T13" fmla="*/ 6 h 40"/>
                      <a:gd name="T14" fmla="*/ 1 w 35"/>
                      <a:gd name="T15" fmla="*/ 7 h 40"/>
                      <a:gd name="T16" fmla="*/ 0 w 35"/>
                      <a:gd name="T17" fmla="*/ 8 h 40"/>
                      <a:gd name="T18" fmla="*/ 3 w 35"/>
                      <a:gd name="T19" fmla="*/ 8 h 40"/>
                      <a:gd name="T20" fmla="*/ 3 w 35"/>
                      <a:gd name="T21" fmla="*/ 9 h 40"/>
                      <a:gd name="T22" fmla="*/ 3 w 35"/>
                      <a:gd name="T23" fmla="*/ 9 h 40"/>
                      <a:gd name="T24" fmla="*/ 3 w 35"/>
                      <a:gd name="T25" fmla="*/ 11 h 40"/>
                      <a:gd name="T26" fmla="*/ 4 w 35"/>
                      <a:gd name="T27" fmla="*/ 12 h 40"/>
                      <a:gd name="T28" fmla="*/ 5 w 35"/>
                      <a:gd name="T29" fmla="*/ 12 h 40"/>
                      <a:gd name="T30" fmla="*/ 5 w 35"/>
                      <a:gd name="T31" fmla="*/ 13 h 40"/>
                      <a:gd name="T32" fmla="*/ 5 w 35"/>
                      <a:gd name="T33" fmla="*/ 15 h 40"/>
                      <a:gd name="T34" fmla="*/ 8 w 35"/>
                      <a:gd name="T35" fmla="*/ 17 h 40"/>
                      <a:gd name="T36" fmla="*/ 9 w 35"/>
                      <a:gd name="T37" fmla="*/ 18 h 40"/>
                      <a:gd name="T38" fmla="*/ 11 w 35"/>
                      <a:gd name="T39" fmla="*/ 19 h 40"/>
                      <a:gd name="T40" fmla="*/ 11 w 35"/>
                      <a:gd name="T41" fmla="*/ 20 h 40"/>
                      <a:gd name="T42" fmla="*/ 14 w 35"/>
                      <a:gd name="T43" fmla="*/ 21 h 40"/>
                      <a:gd name="T44" fmla="*/ 16 w 35"/>
                      <a:gd name="T45" fmla="*/ 23 h 40"/>
                      <a:gd name="T46" fmla="*/ 16 w 35"/>
                      <a:gd name="T47" fmla="*/ 25 h 40"/>
                      <a:gd name="T48" fmla="*/ 19 w 35"/>
                      <a:gd name="T49" fmla="*/ 26 h 40"/>
                      <a:gd name="T50" fmla="*/ 22 w 35"/>
                      <a:gd name="T51" fmla="*/ 28 h 40"/>
                      <a:gd name="T52" fmla="*/ 24 w 35"/>
                      <a:gd name="T53" fmla="*/ 29 h 40"/>
                      <a:gd name="T54" fmla="*/ 24 w 35"/>
                      <a:gd name="T55" fmla="*/ 31 h 40"/>
                      <a:gd name="T56" fmla="*/ 26 w 35"/>
                      <a:gd name="T57" fmla="*/ 33 h 40"/>
                      <a:gd name="T58" fmla="*/ 30 w 35"/>
                      <a:gd name="T59" fmla="*/ 34 h 40"/>
                      <a:gd name="T60" fmla="*/ 32 w 35"/>
                      <a:gd name="T61" fmla="*/ 36 h 40"/>
                      <a:gd name="T62" fmla="*/ 34 w 35"/>
                      <a:gd name="T63" fmla="*/ 39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40"/>
                      <a:gd name="T98" fmla="*/ 35 w 35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40">
                        <a:moveTo>
                          <a:pt x="2" y="0"/>
                        </a:moveTo>
                        <a:lnTo>
                          <a:pt x="2" y="1"/>
                        </a:lnTo>
                        <a:lnTo>
                          <a:pt x="2" y="2"/>
                        </a:lnTo>
                        <a:lnTo>
                          <a:pt x="1" y="3"/>
                        </a:lnTo>
                        <a:lnTo>
                          <a:pt x="1" y="4"/>
                        </a:lnTo>
                        <a:lnTo>
                          <a:pt x="0" y="4"/>
                        </a:lnTo>
                        <a:lnTo>
                          <a:pt x="1" y="5"/>
                        </a:lnTo>
                        <a:lnTo>
                          <a:pt x="1" y="6"/>
                        </a:lnTo>
                        <a:lnTo>
                          <a:pt x="1" y="7"/>
                        </a:lnTo>
                        <a:lnTo>
                          <a:pt x="0" y="8"/>
                        </a:lnTo>
                        <a:lnTo>
                          <a:pt x="2" y="7"/>
                        </a:lnTo>
                        <a:lnTo>
                          <a:pt x="3" y="8"/>
                        </a:lnTo>
                        <a:lnTo>
                          <a:pt x="3" y="9"/>
                        </a:lnTo>
                        <a:lnTo>
                          <a:pt x="3" y="10"/>
                        </a:lnTo>
                        <a:lnTo>
                          <a:pt x="3" y="11"/>
                        </a:lnTo>
                        <a:lnTo>
                          <a:pt x="4" y="12"/>
                        </a:lnTo>
                        <a:lnTo>
                          <a:pt x="5" y="12"/>
                        </a:lnTo>
                        <a:lnTo>
                          <a:pt x="4" y="12"/>
                        </a:lnTo>
                        <a:lnTo>
                          <a:pt x="5" y="13"/>
                        </a:lnTo>
                        <a:lnTo>
                          <a:pt x="4" y="14"/>
                        </a:lnTo>
                        <a:lnTo>
                          <a:pt x="5" y="15"/>
                        </a:lnTo>
                        <a:lnTo>
                          <a:pt x="8" y="16"/>
                        </a:lnTo>
                        <a:lnTo>
                          <a:pt x="8" y="17"/>
                        </a:lnTo>
                        <a:lnTo>
                          <a:pt x="9" y="17"/>
                        </a:lnTo>
                        <a:lnTo>
                          <a:pt x="9" y="18"/>
                        </a:lnTo>
                        <a:lnTo>
                          <a:pt x="11" y="19"/>
                        </a:lnTo>
                        <a:lnTo>
                          <a:pt x="11" y="20"/>
                        </a:lnTo>
                        <a:lnTo>
                          <a:pt x="12" y="21"/>
                        </a:lnTo>
                        <a:lnTo>
                          <a:pt x="14" y="21"/>
                        </a:lnTo>
                        <a:lnTo>
                          <a:pt x="15" y="22"/>
                        </a:lnTo>
                        <a:lnTo>
                          <a:pt x="16" y="23"/>
                        </a:lnTo>
                        <a:lnTo>
                          <a:pt x="16" y="25"/>
                        </a:lnTo>
                        <a:lnTo>
                          <a:pt x="18" y="26"/>
                        </a:lnTo>
                        <a:lnTo>
                          <a:pt x="19" y="26"/>
                        </a:lnTo>
                        <a:lnTo>
                          <a:pt x="19" y="27"/>
                        </a:lnTo>
                        <a:lnTo>
                          <a:pt x="22" y="28"/>
                        </a:lnTo>
                        <a:lnTo>
                          <a:pt x="22" y="29"/>
                        </a:lnTo>
                        <a:lnTo>
                          <a:pt x="24" y="29"/>
                        </a:lnTo>
                        <a:lnTo>
                          <a:pt x="24" y="31"/>
                        </a:lnTo>
                        <a:lnTo>
                          <a:pt x="24" y="32"/>
                        </a:lnTo>
                        <a:lnTo>
                          <a:pt x="26" y="33"/>
                        </a:lnTo>
                        <a:lnTo>
                          <a:pt x="29" y="34"/>
                        </a:lnTo>
                        <a:lnTo>
                          <a:pt x="30" y="34"/>
                        </a:lnTo>
                        <a:lnTo>
                          <a:pt x="30" y="35"/>
                        </a:lnTo>
                        <a:lnTo>
                          <a:pt x="32" y="36"/>
                        </a:lnTo>
                        <a:lnTo>
                          <a:pt x="34" y="38"/>
                        </a:lnTo>
                        <a:lnTo>
                          <a:pt x="34" y="39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53" name="Freeform 368"/>
                  <p:cNvSpPr>
                    <a:spLocks/>
                  </p:cNvSpPr>
                  <p:nvPr/>
                </p:nvSpPr>
                <p:spPr bwMode="auto">
                  <a:xfrm>
                    <a:off x="2128" y="2168"/>
                    <a:ext cx="52" cy="17"/>
                  </a:xfrm>
                  <a:custGeom>
                    <a:avLst/>
                    <a:gdLst>
                      <a:gd name="T0" fmla="*/ 0 w 52"/>
                      <a:gd name="T1" fmla="*/ 3 h 17"/>
                      <a:gd name="T2" fmla="*/ 1 w 52"/>
                      <a:gd name="T3" fmla="*/ 2 h 17"/>
                      <a:gd name="T4" fmla="*/ 1 w 52"/>
                      <a:gd name="T5" fmla="*/ 1 h 17"/>
                      <a:gd name="T6" fmla="*/ 2 w 52"/>
                      <a:gd name="T7" fmla="*/ 1 h 17"/>
                      <a:gd name="T8" fmla="*/ 2 w 52"/>
                      <a:gd name="T9" fmla="*/ 0 h 17"/>
                      <a:gd name="T10" fmla="*/ 3 w 52"/>
                      <a:gd name="T11" fmla="*/ 0 h 17"/>
                      <a:gd name="T12" fmla="*/ 4 w 52"/>
                      <a:gd name="T13" fmla="*/ 0 h 17"/>
                      <a:gd name="T14" fmla="*/ 4 w 52"/>
                      <a:gd name="T15" fmla="*/ 0 h 17"/>
                      <a:gd name="T16" fmla="*/ 5 w 52"/>
                      <a:gd name="T17" fmla="*/ 0 h 17"/>
                      <a:gd name="T18" fmla="*/ 6 w 52"/>
                      <a:gd name="T19" fmla="*/ 0 h 17"/>
                      <a:gd name="T20" fmla="*/ 9 w 52"/>
                      <a:gd name="T21" fmla="*/ 0 h 17"/>
                      <a:gd name="T22" fmla="*/ 10 w 52"/>
                      <a:gd name="T23" fmla="*/ 1 h 17"/>
                      <a:gd name="T24" fmla="*/ 11 w 52"/>
                      <a:gd name="T25" fmla="*/ 1 h 17"/>
                      <a:gd name="T26" fmla="*/ 12 w 52"/>
                      <a:gd name="T27" fmla="*/ 2 h 17"/>
                      <a:gd name="T28" fmla="*/ 13 w 52"/>
                      <a:gd name="T29" fmla="*/ 1 h 17"/>
                      <a:gd name="T30" fmla="*/ 13 w 52"/>
                      <a:gd name="T31" fmla="*/ 1 h 17"/>
                      <a:gd name="T32" fmla="*/ 15 w 52"/>
                      <a:gd name="T33" fmla="*/ 1 h 17"/>
                      <a:gd name="T34" fmla="*/ 18 w 52"/>
                      <a:gd name="T35" fmla="*/ 1 h 17"/>
                      <a:gd name="T36" fmla="*/ 20 w 52"/>
                      <a:gd name="T37" fmla="*/ 3 h 17"/>
                      <a:gd name="T38" fmla="*/ 22 w 52"/>
                      <a:gd name="T39" fmla="*/ 3 h 17"/>
                      <a:gd name="T40" fmla="*/ 23 w 52"/>
                      <a:gd name="T41" fmla="*/ 5 h 17"/>
                      <a:gd name="T42" fmla="*/ 26 w 52"/>
                      <a:gd name="T43" fmla="*/ 3 h 17"/>
                      <a:gd name="T44" fmla="*/ 28 w 52"/>
                      <a:gd name="T45" fmla="*/ 6 h 17"/>
                      <a:gd name="T46" fmla="*/ 31 w 52"/>
                      <a:gd name="T47" fmla="*/ 6 h 17"/>
                      <a:gd name="T48" fmla="*/ 34 w 52"/>
                      <a:gd name="T49" fmla="*/ 8 h 17"/>
                      <a:gd name="T50" fmla="*/ 35 w 52"/>
                      <a:gd name="T51" fmla="*/ 8 h 17"/>
                      <a:gd name="T52" fmla="*/ 38 w 52"/>
                      <a:gd name="T53" fmla="*/ 10 h 17"/>
                      <a:gd name="T54" fmla="*/ 39 w 52"/>
                      <a:gd name="T55" fmla="*/ 10 h 17"/>
                      <a:gd name="T56" fmla="*/ 43 w 52"/>
                      <a:gd name="T57" fmla="*/ 11 h 17"/>
                      <a:gd name="T58" fmla="*/ 44 w 52"/>
                      <a:gd name="T59" fmla="*/ 13 h 17"/>
                      <a:gd name="T60" fmla="*/ 48 w 52"/>
                      <a:gd name="T61" fmla="*/ 15 h 17"/>
                      <a:gd name="T62" fmla="*/ 51 w 52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2"/>
                      <a:gd name="T97" fmla="*/ 0 h 17"/>
                      <a:gd name="T98" fmla="*/ 52 w 52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2" h="17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1" y="2"/>
                        </a:ln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2" y="2"/>
                        </a:lnTo>
                        <a:lnTo>
                          <a:pt x="13" y="1"/>
                        </a:lnTo>
                        <a:lnTo>
                          <a:pt x="15" y="1"/>
                        </a:lnTo>
                        <a:lnTo>
                          <a:pt x="18" y="1"/>
                        </a:lnTo>
                        <a:lnTo>
                          <a:pt x="19" y="2"/>
                        </a:lnTo>
                        <a:lnTo>
                          <a:pt x="20" y="3"/>
                        </a:lnTo>
                        <a:lnTo>
                          <a:pt x="22" y="3"/>
                        </a:lnTo>
                        <a:lnTo>
                          <a:pt x="23" y="3"/>
                        </a:lnTo>
                        <a:lnTo>
                          <a:pt x="23" y="5"/>
                        </a:lnTo>
                        <a:lnTo>
                          <a:pt x="24" y="6"/>
                        </a:lnTo>
                        <a:lnTo>
                          <a:pt x="26" y="3"/>
                        </a:lnTo>
                        <a:lnTo>
                          <a:pt x="27" y="5"/>
                        </a:lnTo>
                        <a:lnTo>
                          <a:pt x="28" y="6"/>
                        </a:lnTo>
                        <a:lnTo>
                          <a:pt x="29" y="6"/>
                        </a:lnTo>
                        <a:lnTo>
                          <a:pt x="31" y="6"/>
                        </a:lnTo>
                        <a:lnTo>
                          <a:pt x="32" y="7"/>
                        </a:lnTo>
                        <a:lnTo>
                          <a:pt x="34" y="8"/>
                        </a:lnTo>
                        <a:lnTo>
                          <a:pt x="35" y="8"/>
                        </a:lnTo>
                        <a:lnTo>
                          <a:pt x="36" y="9"/>
                        </a:lnTo>
                        <a:lnTo>
                          <a:pt x="38" y="10"/>
                        </a:lnTo>
                        <a:lnTo>
                          <a:pt x="39" y="10"/>
                        </a:lnTo>
                        <a:lnTo>
                          <a:pt x="40" y="10"/>
                        </a:lnTo>
                        <a:lnTo>
                          <a:pt x="43" y="11"/>
                        </a:lnTo>
                        <a:lnTo>
                          <a:pt x="43" y="13"/>
                        </a:lnTo>
                        <a:lnTo>
                          <a:pt x="44" y="13"/>
                        </a:lnTo>
                        <a:lnTo>
                          <a:pt x="47" y="14"/>
                        </a:lnTo>
                        <a:lnTo>
                          <a:pt x="48" y="15"/>
                        </a:lnTo>
                        <a:lnTo>
                          <a:pt x="48" y="16"/>
                        </a:lnTo>
                        <a:lnTo>
                          <a:pt x="51" y="1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54" name="Freeform 369"/>
                  <p:cNvSpPr>
                    <a:spLocks/>
                  </p:cNvSpPr>
                  <p:nvPr/>
                </p:nvSpPr>
                <p:spPr bwMode="auto">
                  <a:xfrm>
                    <a:off x="2003" y="2408"/>
                    <a:ext cx="36" cy="40"/>
                  </a:xfrm>
                  <a:custGeom>
                    <a:avLst/>
                    <a:gdLst>
                      <a:gd name="T0" fmla="*/ 33 w 36"/>
                      <a:gd name="T1" fmla="*/ 37 h 40"/>
                      <a:gd name="T2" fmla="*/ 32 w 36"/>
                      <a:gd name="T3" fmla="*/ 36 h 40"/>
                      <a:gd name="T4" fmla="*/ 33 w 36"/>
                      <a:gd name="T5" fmla="*/ 35 h 40"/>
                      <a:gd name="T6" fmla="*/ 35 w 36"/>
                      <a:gd name="T7" fmla="*/ 35 h 40"/>
                      <a:gd name="T8" fmla="*/ 33 w 36"/>
                      <a:gd name="T9" fmla="*/ 33 h 40"/>
                      <a:gd name="T10" fmla="*/ 33 w 36"/>
                      <a:gd name="T11" fmla="*/ 32 h 40"/>
                      <a:gd name="T12" fmla="*/ 33 w 36"/>
                      <a:gd name="T13" fmla="*/ 32 h 40"/>
                      <a:gd name="T14" fmla="*/ 33 w 36"/>
                      <a:gd name="T15" fmla="*/ 31 h 40"/>
                      <a:gd name="T16" fmla="*/ 32 w 36"/>
                      <a:gd name="T17" fmla="*/ 30 h 40"/>
                      <a:gd name="T18" fmla="*/ 32 w 36"/>
                      <a:gd name="T19" fmla="*/ 30 h 40"/>
                      <a:gd name="T20" fmla="*/ 32 w 36"/>
                      <a:gd name="T21" fmla="*/ 29 h 40"/>
                      <a:gd name="T22" fmla="*/ 32 w 36"/>
                      <a:gd name="T23" fmla="*/ 28 h 40"/>
                      <a:gd name="T24" fmla="*/ 32 w 36"/>
                      <a:gd name="T25" fmla="*/ 27 h 40"/>
                      <a:gd name="T26" fmla="*/ 32 w 36"/>
                      <a:gd name="T27" fmla="*/ 27 h 40"/>
                      <a:gd name="T28" fmla="*/ 29 w 36"/>
                      <a:gd name="T29" fmla="*/ 27 h 40"/>
                      <a:gd name="T30" fmla="*/ 29 w 36"/>
                      <a:gd name="T31" fmla="*/ 26 h 40"/>
                      <a:gd name="T32" fmla="*/ 29 w 36"/>
                      <a:gd name="T33" fmla="*/ 25 h 40"/>
                      <a:gd name="T34" fmla="*/ 27 w 36"/>
                      <a:gd name="T35" fmla="*/ 23 h 40"/>
                      <a:gd name="T36" fmla="*/ 27 w 36"/>
                      <a:gd name="T37" fmla="*/ 21 h 40"/>
                      <a:gd name="T38" fmla="*/ 25 w 36"/>
                      <a:gd name="T39" fmla="*/ 20 h 40"/>
                      <a:gd name="T40" fmla="*/ 23 w 36"/>
                      <a:gd name="T41" fmla="*/ 19 h 40"/>
                      <a:gd name="T42" fmla="*/ 22 w 36"/>
                      <a:gd name="T43" fmla="*/ 17 h 40"/>
                      <a:gd name="T44" fmla="*/ 20 w 36"/>
                      <a:gd name="T45" fmla="*/ 15 h 40"/>
                      <a:gd name="T46" fmla="*/ 18 w 36"/>
                      <a:gd name="T47" fmla="*/ 14 h 40"/>
                      <a:gd name="T48" fmla="*/ 16 w 36"/>
                      <a:gd name="T49" fmla="*/ 12 h 40"/>
                      <a:gd name="T50" fmla="*/ 15 w 36"/>
                      <a:gd name="T51" fmla="*/ 10 h 40"/>
                      <a:gd name="T52" fmla="*/ 12 w 36"/>
                      <a:gd name="T53" fmla="*/ 9 h 40"/>
                      <a:gd name="T54" fmla="*/ 10 w 36"/>
                      <a:gd name="T55" fmla="*/ 9 h 40"/>
                      <a:gd name="T56" fmla="*/ 9 w 36"/>
                      <a:gd name="T57" fmla="*/ 7 h 40"/>
                      <a:gd name="T58" fmla="*/ 6 w 36"/>
                      <a:gd name="T59" fmla="*/ 4 h 40"/>
                      <a:gd name="T60" fmla="*/ 3 w 36"/>
                      <a:gd name="T61" fmla="*/ 2 h 40"/>
                      <a:gd name="T62" fmla="*/ 1 w 36"/>
                      <a:gd name="T63" fmla="*/ 0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40"/>
                      <a:gd name="T98" fmla="*/ 36 w 36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40">
                        <a:moveTo>
                          <a:pt x="32" y="39"/>
                        </a:moveTo>
                        <a:lnTo>
                          <a:pt x="33" y="37"/>
                        </a:lnTo>
                        <a:lnTo>
                          <a:pt x="32" y="36"/>
                        </a:lnTo>
                        <a:lnTo>
                          <a:pt x="35" y="36"/>
                        </a:lnTo>
                        <a:lnTo>
                          <a:pt x="33" y="35"/>
                        </a:lnTo>
                        <a:lnTo>
                          <a:pt x="35" y="35"/>
                        </a:lnTo>
                        <a:lnTo>
                          <a:pt x="32" y="34"/>
                        </a:lnTo>
                        <a:lnTo>
                          <a:pt x="33" y="33"/>
                        </a:lnTo>
                        <a:lnTo>
                          <a:pt x="33" y="32"/>
                        </a:lnTo>
                        <a:lnTo>
                          <a:pt x="33" y="33"/>
                        </a:lnTo>
                        <a:lnTo>
                          <a:pt x="33" y="32"/>
                        </a:lnTo>
                        <a:lnTo>
                          <a:pt x="33" y="31"/>
                        </a:lnTo>
                        <a:lnTo>
                          <a:pt x="32" y="30"/>
                        </a:lnTo>
                        <a:lnTo>
                          <a:pt x="32" y="29"/>
                        </a:lnTo>
                        <a:lnTo>
                          <a:pt x="32" y="28"/>
                        </a:lnTo>
                        <a:lnTo>
                          <a:pt x="32" y="27"/>
                        </a:lnTo>
                        <a:lnTo>
                          <a:pt x="31" y="26"/>
                        </a:lnTo>
                        <a:lnTo>
                          <a:pt x="29" y="27"/>
                        </a:lnTo>
                        <a:lnTo>
                          <a:pt x="29" y="26"/>
                        </a:lnTo>
                        <a:lnTo>
                          <a:pt x="29" y="25"/>
                        </a:lnTo>
                        <a:lnTo>
                          <a:pt x="29" y="24"/>
                        </a:lnTo>
                        <a:lnTo>
                          <a:pt x="27" y="23"/>
                        </a:lnTo>
                        <a:lnTo>
                          <a:pt x="28" y="21"/>
                        </a:lnTo>
                        <a:lnTo>
                          <a:pt x="27" y="21"/>
                        </a:lnTo>
                        <a:lnTo>
                          <a:pt x="25" y="20"/>
                        </a:lnTo>
                        <a:lnTo>
                          <a:pt x="23" y="19"/>
                        </a:lnTo>
                        <a:lnTo>
                          <a:pt x="23" y="18"/>
                        </a:lnTo>
                        <a:lnTo>
                          <a:pt x="22" y="17"/>
                        </a:lnTo>
                        <a:lnTo>
                          <a:pt x="21" y="15"/>
                        </a:lnTo>
                        <a:lnTo>
                          <a:pt x="20" y="15"/>
                        </a:lnTo>
                        <a:lnTo>
                          <a:pt x="18" y="14"/>
                        </a:lnTo>
                        <a:lnTo>
                          <a:pt x="18" y="13"/>
                        </a:lnTo>
                        <a:lnTo>
                          <a:pt x="16" y="12"/>
                        </a:lnTo>
                        <a:lnTo>
                          <a:pt x="15" y="11"/>
                        </a:lnTo>
                        <a:lnTo>
                          <a:pt x="15" y="10"/>
                        </a:lnTo>
                        <a:lnTo>
                          <a:pt x="14" y="10"/>
                        </a:lnTo>
                        <a:lnTo>
                          <a:pt x="12" y="9"/>
                        </a:lnTo>
                        <a:lnTo>
                          <a:pt x="11" y="7"/>
                        </a:lnTo>
                        <a:lnTo>
                          <a:pt x="10" y="9"/>
                        </a:lnTo>
                        <a:lnTo>
                          <a:pt x="10" y="8"/>
                        </a:lnTo>
                        <a:lnTo>
                          <a:pt x="9" y="7"/>
                        </a:lnTo>
                        <a:lnTo>
                          <a:pt x="7" y="5"/>
                        </a:lnTo>
                        <a:lnTo>
                          <a:pt x="6" y="4"/>
                        </a:lnTo>
                        <a:lnTo>
                          <a:pt x="5" y="4"/>
                        </a:lnTo>
                        <a:lnTo>
                          <a:pt x="3" y="2"/>
                        </a:lnTo>
                        <a:lnTo>
                          <a:pt x="2" y="2"/>
                        </a:lnTo>
                        <a:lnTo>
                          <a:pt x="1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55" name="Freeform 370"/>
                  <p:cNvSpPr>
                    <a:spLocks/>
                  </p:cNvSpPr>
                  <p:nvPr/>
                </p:nvSpPr>
                <p:spPr bwMode="auto">
                  <a:xfrm>
                    <a:off x="1988" y="2433"/>
                    <a:ext cx="51" cy="17"/>
                  </a:xfrm>
                  <a:custGeom>
                    <a:avLst/>
                    <a:gdLst>
                      <a:gd name="T0" fmla="*/ 50 w 51"/>
                      <a:gd name="T1" fmla="*/ 13 h 17"/>
                      <a:gd name="T2" fmla="*/ 48 w 51"/>
                      <a:gd name="T3" fmla="*/ 13 h 17"/>
                      <a:gd name="T4" fmla="*/ 48 w 51"/>
                      <a:gd name="T5" fmla="*/ 15 h 17"/>
                      <a:gd name="T6" fmla="*/ 47 w 51"/>
                      <a:gd name="T7" fmla="*/ 16 h 17"/>
                      <a:gd name="T8" fmla="*/ 46 w 51"/>
                      <a:gd name="T9" fmla="*/ 16 h 17"/>
                      <a:gd name="T10" fmla="*/ 44 w 51"/>
                      <a:gd name="T11" fmla="*/ 15 h 17"/>
                      <a:gd name="T12" fmla="*/ 45 w 51"/>
                      <a:gd name="T13" fmla="*/ 16 h 17"/>
                      <a:gd name="T14" fmla="*/ 44 w 51"/>
                      <a:gd name="T15" fmla="*/ 16 h 17"/>
                      <a:gd name="T16" fmla="*/ 42 w 51"/>
                      <a:gd name="T17" fmla="*/ 16 h 17"/>
                      <a:gd name="T18" fmla="*/ 42 w 51"/>
                      <a:gd name="T19" fmla="*/ 16 h 17"/>
                      <a:gd name="T20" fmla="*/ 40 w 51"/>
                      <a:gd name="T21" fmla="*/ 15 h 17"/>
                      <a:gd name="T22" fmla="*/ 39 w 51"/>
                      <a:gd name="T23" fmla="*/ 15 h 17"/>
                      <a:gd name="T24" fmla="*/ 38 w 51"/>
                      <a:gd name="T25" fmla="*/ 15 h 17"/>
                      <a:gd name="T26" fmla="*/ 38 w 51"/>
                      <a:gd name="T27" fmla="*/ 15 h 17"/>
                      <a:gd name="T28" fmla="*/ 37 w 51"/>
                      <a:gd name="T29" fmla="*/ 15 h 17"/>
                      <a:gd name="T30" fmla="*/ 37 w 51"/>
                      <a:gd name="T31" fmla="*/ 14 h 17"/>
                      <a:gd name="T32" fmla="*/ 35 w 51"/>
                      <a:gd name="T33" fmla="*/ 15 h 17"/>
                      <a:gd name="T34" fmla="*/ 32 w 51"/>
                      <a:gd name="T35" fmla="*/ 14 h 17"/>
                      <a:gd name="T36" fmla="*/ 30 w 51"/>
                      <a:gd name="T37" fmla="*/ 13 h 17"/>
                      <a:gd name="T38" fmla="*/ 27 w 51"/>
                      <a:gd name="T39" fmla="*/ 13 h 17"/>
                      <a:gd name="T40" fmla="*/ 26 w 51"/>
                      <a:gd name="T41" fmla="*/ 13 h 17"/>
                      <a:gd name="T42" fmla="*/ 23 w 51"/>
                      <a:gd name="T43" fmla="*/ 13 h 17"/>
                      <a:gd name="T44" fmla="*/ 22 w 51"/>
                      <a:gd name="T45" fmla="*/ 10 h 17"/>
                      <a:gd name="T46" fmla="*/ 19 w 51"/>
                      <a:gd name="T47" fmla="*/ 10 h 17"/>
                      <a:gd name="T48" fmla="*/ 18 w 51"/>
                      <a:gd name="T49" fmla="*/ 9 h 17"/>
                      <a:gd name="T50" fmla="*/ 15 w 51"/>
                      <a:gd name="T51" fmla="*/ 8 h 17"/>
                      <a:gd name="T52" fmla="*/ 13 w 51"/>
                      <a:gd name="T53" fmla="*/ 7 h 17"/>
                      <a:gd name="T54" fmla="*/ 10 w 51"/>
                      <a:gd name="T55" fmla="*/ 7 h 17"/>
                      <a:gd name="T56" fmla="*/ 7 w 51"/>
                      <a:gd name="T57" fmla="*/ 5 h 17"/>
                      <a:gd name="T58" fmla="*/ 6 w 51"/>
                      <a:gd name="T59" fmla="*/ 5 h 17"/>
                      <a:gd name="T60" fmla="*/ 3 w 51"/>
                      <a:gd name="T61" fmla="*/ 2 h 17"/>
                      <a:gd name="T62" fmla="*/ 1 w 51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1"/>
                      <a:gd name="T97" fmla="*/ 0 h 17"/>
                      <a:gd name="T98" fmla="*/ 51 w 51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1" h="17">
                        <a:moveTo>
                          <a:pt x="50" y="13"/>
                        </a:moveTo>
                        <a:lnTo>
                          <a:pt x="50" y="13"/>
                        </a:lnTo>
                        <a:lnTo>
                          <a:pt x="48" y="13"/>
                        </a:lnTo>
                        <a:lnTo>
                          <a:pt x="48" y="14"/>
                        </a:lnTo>
                        <a:lnTo>
                          <a:pt x="48" y="15"/>
                        </a:lnTo>
                        <a:lnTo>
                          <a:pt x="47" y="16"/>
                        </a:lnTo>
                        <a:lnTo>
                          <a:pt x="46" y="16"/>
                        </a:lnTo>
                        <a:lnTo>
                          <a:pt x="44" y="15"/>
                        </a:lnTo>
                        <a:lnTo>
                          <a:pt x="45" y="16"/>
                        </a:lnTo>
                        <a:lnTo>
                          <a:pt x="44" y="16"/>
                        </a:lnTo>
                        <a:lnTo>
                          <a:pt x="43" y="15"/>
                        </a:lnTo>
                        <a:lnTo>
                          <a:pt x="42" y="16"/>
                        </a:lnTo>
                        <a:lnTo>
                          <a:pt x="40" y="15"/>
                        </a:lnTo>
                        <a:lnTo>
                          <a:pt x="39" y="15"/>
                        </a:lnTo>
                        <a:lnTo>
                          <a:pt x="38" y="15"/>
                        </a:lnTo>
                        <a:lnTo>
                          <a:pt x="38" y="14"/>
                        </a:lnTo>
                        <a:lnTo>
                          <a:pt x="37" y="15"/>
                        </a:lnTo>
                        <a:lnTo>
                          <a:pt x="37" y="14"/>
                        </a:lnTo>
                        <a:lnTo>
                          <a:pt x="35" y="15"/>
                        </a:lnTo>
                        <a:lnTo>
                          <a:pt x="34" y="15"/>
                        </a:lnTo>
                        <a:lnTo>
                          <a:pt x="32" y="14"/>
                        </a:lnTo>
                        <a:lnTo>
                          <a:pt x="30" y="13"/>
                        </a:lnTo>
                        <a:lnTo>
                          <a:pt x="29" y="13"/>
                        </a:lnTo>
                        <a:lnTo>
                          <a:pt x="27" y="13"/>
                        </a:lnTo>
                        <a:lnTo>
                          <a:pt x="26" y="13"/>
                        </a:lnTo>
                        <a:lnTo>
                          <a:pt x="25" y="11"/>
                        </a:lnTo>
                        <a:lnTo>
                          <a:pt x="23" y="13"/>
                        </a:lnTo>
                        <a:lnTo>
                          <a:pt x="22" y="11"/>
                        </a:lnTo>
                        <a:lnTo>
                          <a:pt x="22" y="10"/>
                        </a:lnTo>
                        <a:lnTo>
                          <a:pt x="19" y="10"/>
                        </a:lnTo>
                        <a:lnTo>
                          <a:pt x="18" y="9"/>
                        </a:lnTo>
                        <a:lnTo>
                          <a:pt x="18" y="8"/>
                        </a:lnTo>
                        <a:lnTo>
                          <a:pt x="15" y="8"/>
                        </a:lnTo>
                        <a:lnTo>
                          <a:pt x="14" y="7"/>
                        </a:lnTo>
                        <a:lnTo>
                          <a:pt x="13" y="7"/>
                        </a:lnTo>
                        <a:lnTo>
                          <a:pt x="11" y="5"/>
                        </a:lnTo>
                        <a:lnTo>
                          <a:pt x="10" y="7"/>
                        </a:lnTo>
                        <a:lnTo>
                          <a:pt x="9" y="7"/>
                        </a:lnTo>
                        <a:lnTo>
                          <a:pt x="7" y="5"/>
                        </a:lnTo>
                        <a:lnTo>
                          <a:pt x="6" y="5"/>
                        </a:lnTo>
                        <a:lnTo>
                          <a:pt x="5" y="3"/>
                        </a:lnTo>
                        <a:lnTo>
                          <a:pt x="3" y="2"/>
                        </a:lnTo>
                        <a:lnTo>
                          <a:pt x="2" y="1"/>
                        </a:lnTo>
                        <a:lnTo>
                          <a:pt x="1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56" name="Freeform 371"/>
                  <p:cNvSpPr>
                    <a:spLocks/>
                  </p:cNvSpPr>
                  <p:nvPr/>
                </p:nvSpPr>
                <p:spPr bwMode="auto">
                  <a:xfrm>
                    <a:off x="1988" y="2433"/>
                    <a:ext cx="51" cy="17"/>
                  </a:xfrm>
                  <a:custGeom>
                    <a:avLst/>
                    <a:gdLst>
                      <a:gd name="T0" fmla="*/ 50 w 51"/>
                      <a:gd name="T1" fmla="*/ 13 h 17"/>
                      <a:gd name="T2" fmla="*/ 48 w 51"/>
                      <a:gd name="T3" fmla="*/ 13 h 17"/>
                      <a:gd name="T4" fmla="*/ 48 w 51"/>
                      <a:gd name="T5" fmla="*/ 15 h 17"/>
                      <a:gd name="T6" fmla="*/ 47 w 51"/>
                      <a:gd name="T7" fmla="*/ 16 h 17"/>
                      <a:gd name="T8" fmla="*/ 46 w 51"/>
                      <a:gd name="T9" fmla="*/ 16 h 17"/>
                      <a:gd name="T10" fmla="*/ 44 w 51"/>
                      <a:gd name="T11" fmla="*/ 15 h 17"/>
                      <a:gd name="T12" fmla="*/ 45 w 51"/>
                      <a:gd name="T13" fmla="*/ 16 h 17"/>
                      <a:gd name="T14" fmla="*/ 44 w 51"/>
                      <a:gd name="T15" fmla="*/ 16 h 17"/>
                      <a:gd name="T16" fmla="*/ 42 w 51"/>
                      <a:gd name="T17" fmla="*/ 16 h 17"/>
                      <a:gd name="T18" fmla="*/ 42 w 51"/>
                      <a:gd name="T19" fmla="*/ 16 h 17"/>
                      <a:gd name="T20" fmla="*/ 40 w 51"/>
                      <a:gd name="T21" fmla="*/ 15 h 17"/>
                      <a:gd name="T22" fmla="*/ 39 w 51"/>
                      <a:gd name="T23" fmla="*/ 15 h 17"/>
                      <a:gd name="T24" fmla="*/ 38 w 51"/>
                      <a:gd name="T25" fmla="*/ 15 h 17"/>
                      <a:gd name="T26" fmla="*/ 38 w 51"/>
                      <a:gd name="T27" fmla="*/ 15 h 17"/>
                      <a:gd name="T28" fmla="*/ 37 w 51"/>
                      <a:gd name="T29" fmla="*/ 15 h 17"/>
                      <a:gd name="T30" fmla="*/ 37 w 51"/>
                      <a:gd name="T31" fmla="*/ 14 h 17"/>
                      <a:gd name="T32" fmla="*/ 35 w 51"/>
                      <a:gd name="T33" fmla="*/ 15 h 17"/>
                      <a:gd name="T34" fmla="*/ 32 w 51"/>
                      <a:gd name="T35" fmla="*/ 14 h 17"/>
                      <a:gd name="T36" fmla="*/ 30 w 51"/>
                      <a:gd name="T37" fmla="*/ 13 h 17"/>
                      <a:gd name="T38" fmla="*/ 27 w 51"/>
                      <a:gd name="T39" fmla="*/ 13 h 17"/>
                      <a:gd name="T40" fmla="*/ 26 w 51"/>
                      <a:gd name="T41" fmla="*/ 13 h 17"/>
                      <a:gd name="T42" fmla="*/ 23 w 51"/>
                      <a:gd name="T43" fmla="*/ 11 h 17"/>
                      <a:gd name="T44" fmla="*/ 22 w 51"/>
                      <a:gd name="T45" fmla="*/ 10 h 17"/>
                      <a:gd name="T46" fmla="*/ 19 w 51"/>
                      <a:gd name="T47" fmla="*/ 10 h 17"/>
                      <a:gd name="T48" fmla="*/ 18 w 51"/>
                      <a:gd name="T49" fmla="*/ 9 h 17"/>
                      <a:gd name="T50" fmla="*/ 15 w 51"/>
                      <a:gd name="T51" fmla="*/ 8 h 17"/>
                      <a:gd name="T52" fmla="*/ 13 w 51"/>
                      <a:gd name="T53" fmla="*/ 7 h 17"/>
                      <a:gd name="T54" fmla="*/ 10 w 51"/>
                      <a:gd name="T55" fmla="*/ 7 h 17"/>
                      <a:gd name="T56" fmla="*/ 7 w 51"/>
                      <a:gd name="T57" fmla="*/ 5 h 17"/>
                      <a:gd name="T58" fmla="*/ 6 w 51"/>
                      <a:gd name="T59" fmla="*/ 5 h 17"/>
                      <a:gd name="T60" fmla="*/ 3 w 51"/>
                      <a:gd name="T61" fmla="*/ 2 h 17"/>
                      <a:gd name="T62" fmla="*/ 1 w 51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1"/>
                      <a:gd name="T97" fmla="*/ 0 h 17"/>
                      <a:gd name="T98" fmla="*/ 51 w 51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1" h="17">
                        <a:moveTo>
                          <a:pt x="50" y="13"/>
                        </a:moveTo>
                        <a:lnTo>
                          <a:pt x="50" y="13"/>
                        </a:lnTo>
                        <a:lnTo>
                          <a:pt x="48" y="13"/>
                        </a:lnTo>
                        <a:lnTo>
                          <a:pt x="48" y="14"/>
                        </a:lnTo>
                        <a:lnTo>
                          <a:pt x="48" y="15"/>
                        </a:lnTo>
                        <a:lnTo>
                          <a:pt x="47" y="16"/>
                        </a:lnTo>
                        <a:lnTo>
                          <a:pt x="46" y="16"/>
                        </a:lnTo>
                        <a:lnTo>
                          <a:pt x="44" y="15"/>
                        </a:lnTo>
                        <a:lnTo>
                          <a:pt x="45" y="16"/>
                        </a:lnTo>
                        <a:lnTo>
                          <a:pt x="44" y="16"/>
                        </a:lnTo>
                        <a:lnTo>
                          <a:pt x="43" y="15"/>
                        </a:lnTo>
                        <a:lnTo>
                          <a:pt x="42" y="16"/>
                        </a:lnTo>
                        <a:lnTo>
                          <a:pt x="40" y="15"/>
                        </a:lnTo>
                        <a:lnTo>
                          <a:pt x="39" y="15"/>
                        </a:lnTo>
                        <a:lnTo>
                          <a:pt x="38" y="15"/>
                        </a:lnTo>
                        <a:lnTo>
                          <a:pt x="38" y="14"/>
                        </a:lnTo>
                        <a:lnTo>
                          <a:pt x="37" y="15"/>
                        </a:lnTo>
                        <a:lnTo>
                          <a:pt x="37" y="14"/>
                        </a:lnTo>
                        <a:lnTo>
                          <a:pt x="35" y="15"/>
                        </a:lnTo>
                        <a:lnTo>
                          <a:pt x="34" y="15"/>
                        </a:lnTo>
                        <a:lnTo>
                          <a:pt x="32" y="14"/>
                        </a:lnTo>
                        <a:lnTo>
                          <a:pt x="30" y="13"/>
                        </a:lnTo>
                        <a:lnTo>
                          <a:pt x="29" y="13"/>
                        </a:lnTo>
                        <a:lnTo>
                          <a:pt x="27" y="13"/>
                        </a:lnTo>
                        <a:lnTo>
                          <a:pt x="26" y="13"/>
                        </a:lnTo>
                        <a:lnTo>
                          <a:pt x="25" y="11"/>
                        </a:lnTo>
                        <a:lnTo>
                          <a:pt x="23" y="11"/>
                        </a:lnTo>
                        <a:lnTo>
                          <a:pt x="22" y="11"/>
                        </a:lnTo>
                        <a:lnTo>
                          <a:pt x="22" y="10"/>
                        </a:lnTo>
                        <a:lnTo>
                          <a:pt x="19" y="10"/>
                        </a:lnTo>
                        <a:lnTo>
                          <a:pt x="18" y="9"/>
                        </a:lnTo>
                        <a:lnTo>
                          <a:pt x="18" y="8"/>
                        </a:lnTo>
                        <a:lnTo>
                          <a:pt x="15" y="8"/>
                        </a:lnTo>
                        <a:lnTo>
                          <a:pt x="14" y="7"/>
                        </a:lnTo>
                        <a:lnTo>
                          <a:pt x="13" y="7"/>
                        </a:lnTo>
                        <a:lnTo>
                          <a:pt x="11" y="5"/>
                        </a:lnTo>
                        <a:lnTo>
                          <a:pt x="10" y="7"/>
                        </a:lnTo>
                        <a:lnTo>
                          <a:pt x="9" y="7"/>
                        </a:lnTo>
                        <a:lnTo>
                          <a:pt x="7" y="5"/>
                        </a:lnTo>
                        <a:lnTo>
                          <a:pt x="6" y="5"/>
                        </a:lnTo>
                        <a:lnTo>
                          <a:pt x="5" y="3"/>
                        </a:lnTo>
                        <a:lnTo>
                          <a:pt x="3" y="2"/>
                        </a:lnTo>
                        <a:lnTo>
                          <a:pt x="2" y="1"/>
                        </a:lnTo>
                        <a:lnTo>
                          <a:pt x="1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57" name="Freeform 372"/>
                  <p:cNvSpPr>
                    <a:spLocks/>
                  </p:cNvSpPr>
                  <p:nvPr/>
                </p:nvSpPr>
                <p:spPr bwMode="auto">
                  <a:xfrm>
                    <a:off x="2003" y="2408"/>
                    <a:ext cx="36" cy="40"/>
                  </a:xfrm>
                  <a:custGeom>
                    <a:avLst/>
                    <a:gdLst>
                      <a:gd name="T0" fmla="*/ 33 w 36"/>
                      <a:gd name="T1" fmla="*/ 37 h 40"/>
                      <a:gd name="T2" fmla="*/ 32 w 36"/>
                      <a:gd name="T3" fmla="*/ 36 h 40"/>
                      <a:gd name="T4" fmla="*/ 33 w 36"/>
                      <a:gd name="T5" fmla="*/ 35 h 40"/>
                      <a:gd name="T6" fmla="*/ 35 w 36"/>
                      <a:gd name="T7" fmla="*/ 35 h 40"/>
                      <a:gd name="T8" fmla="*/ 33 w 36"/>
                      <a:gd name="T9" fmla="*/ 33 h 40"/>
                      <a:gd name="T10" fmla="*/ 33 w 36"/>
                      <a:gd name="T11" fmla="*/ 32 h 40"/>
                      <a:gd name="T12" fmla="*/ 33 w 36"/>
                      <a:gd name="T13" fmla="*/ 32 h 40"/>
                      <a:gd name="T14" fmla="*/ 33 w 36"/>
                      <a:gd name="T15" fmla="*/ 31 h 40"/>
                      <a:gd name="T16" fmla="*/ 32 w 36"/>
                      <a:gd name="T17" fmla="*/ 30 h 40"/>
                      <a:gd name="T18" fmla="*/ 32 w 36"/>
                      <a:gd name="T19" fmla="*/ 30 h 40"/>
                      <a:gd name="T20" fmla="*/ 32 w 36"/>
                      <a:gd name="T21" fmla="*/ 29 h 40"/>
                      <a:gd name="T22" fmla="*/ 32 w 36"/>
                      <a:gd name="T23" fmla="*/ 28 h 40"/>
                      <a:gd name="T24" fmla="*/ 32 w 36"/>
                      <a:gd name="T25" fmla="*/ 27 h 40"/>
                      <a:gd name="T26" fmla="*/ 31 w 36"/>
                      <a:gd name="T27" fmla="*/ 26 h 40"/>
                      <a:gd name="T28" fmla="*/ 29 w 36"/>
                      <a:gd name="T29" fmla="*/ 27 h 40"/>
                      <a:gd name="T30" fmla="*/ 29 w 36"/>
                      <a:gd name="T31" fmla="*/ 26 h 40"/>
                      <a:gd name="T32" fmla="*/ 29 w 36"/>
                      <a:gd name="T33" fmla="*/ 25 h 40"/>
                      <a:gd name="T34" fmla="*/ 27 w 36"/>
                      <a:gd name="T35" fmla="*/ 23 h 40"/>
                      <a:gd name="T36" fmla="*/ 27 w 36"/>
                      <a:gd name="T37" fmla="*/ 21 h 40"/>
                      <a:gd name="T38" fmla="*/ 25 w 36"/>
                      <a:gd name="T39" fmla="*/ 20 h 40"/>
                      <a:gd name="T40" fmla="*/ 23 w 36"/>
                      <a:gd name="T41" fmla="*/ 19 h 40"/>
                      <a:gd name="T42" fmla="*/ 22 w 36"/>
                      <a:gd name="T43" fmla="*/ 17 h 40"/>
                      <a:gd name="T44" fmla="*/ 20 w 36"/>
                      <a:gd name="T45" fmla="*/ 15 h 40"/>
                      <a:gd name="T46" fmla="*/ 18 w 36"/>
                      <a:gd name="T47" fmla="*/ 13 h 40"/>
                      <a:gd name="T48" fmla="*/ 16 w 36"/>
                      <a:gd name="T49" fmla="*/ 12 h 40"/>
                      <a:gd name="T50" fmla="*/ 15 w 36"/>
                      <a:gd name="T51" fmla="*/ 10 h 40"/>
                      <a:gd name="T52" fmla="*/ 12 w 36"/>
                      <a:gd name="T53" fmla="*/ 9 h 40"/>
                      <a:gd name="T54" fmla="*/ 10 w 36"/>
                      <a:gd name="T55" fmla="*/ 9 h 40"/>
                      <a:gd name="T56" fmla="*/ 9 w 36"/>
                      <a:gd name="T57" fmla="*/ 7 h 40"/>
                      <a:gd name="T58" fmla="*/ 6 w 36"/>
                      <a:gd name="T59" fmla="*/ 5 h 40"/>
                      <a:gd name="T60" fmla="*/ 3 w 36"/>
                      <a:gd name="T61" fmla="*/ 2 h 40"/>
                      <a:gd name="T62" fmla="*/ 1 w 36"/>
                      <a:gd name="T63" fmla="*/ 0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40"/>
                      <a:gd name="T98" fmla="*/ 36 w 36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40">
                        <a:moveTo>
                          <a:pt x="32" y="39"/>
                        </a:moveTo>
                        <a:lnTo>
                          <a:pt x="33" y="37"/>
                        </a:lnTo>
                        <a:lnTo>
                          <a:pt x="32" y="36"/>
                        </a:lnTo>
                        <a:lnTo>
                          <a:pt x="35" y="36"/>
                        </a:lnTo>
                        <a:lnTo>
                          <a:pt x="33" y="35"/>
                        </a:lnTo>
                        <a:lnTo>
                          <a:pt x="35" y="35"/>
                        </a:lnTo>
                        <a:lnTo>
                          <a:pt x="32" y="33"/>
                        </a:lnTo>
                        <a:lnTo>
                          <a:pt x="33" y="33"/>
                        </a:lnTo>
                        <a:lnTo>
                          <a:pt x="33" y="32"/>
                        </a:lnTo>
                        <a:lnTo>
                          <a:pt x="33" y="33"/>
                        </a:lnTo>
                        <a:lnTo>
                          <a:pt x="33" y="32"/>
                        </a:lnTo>
                        <a:lnTo>
                          <a:pt x="33" y="31"/>
                        </a:lnTo>
                        <a:lnTo>
                          <a:pt x="32" y="30"/>
                        </a:lnTo>
                        <a:lnTo>
                          <a:pt x="32" y="29"/>
                        </a:lnTo>
                        <a:lnTo>
                          <a:pt x="32" y="28"/>
                        </a:lnTo>
                        <a:lnTo>
                          <a:pt x="32" y="27"/>
                        </a:lnTo>
                        <a:lnTo>
                          <a:pt x="31" y="26"/>
                        </a:lnTo>
                        <a:lnTo>
                          <a:pt x="29" y="27"/>
                        </a:lnTo>
                        <a:lnTo>
                          <a:pt x="29" y="26"/>
                        </a:lnTo>
                        <a:lnTo>
                          <a:pt x="29" y="25"/>
                        </a:lnTo>
                        <a:lnTo>
                          <a:pt x="29" y="24"/>
                        </a:lnTo>
                        <a:lnTo>
                          <a:pt x="27" y="23"/>
                        </a:lnTo>
                        <a:lnTo>
                          <a:pt x="28" y="21"/>
                        </a:lnTo>
                        <a:lnTo>
                          <a:pt x="27" y="21"/>
                        </a:lnTo>
                        <a:lnTo>
                          <a:pt x="27" y="20"/>
                        </a:lnTo>
                        <a:lnTo>
                          <a:pt x="25" y="20"/>
                        </a:lnTo>
                        <a:lnTo>
                          <a:pt x="23" y="19"/>
                        </a:lnTo>
                        <a:lnTo>
                          <a:pt x="23" y="18"/>
                        </a:lnTo>
                        <a:lnTo>
                          <a:pt x="22" y="17"/>
                        </a:lnTo>
                        <a:lnTo>
                          <a:pt x="21" y="15"/>
                        </a:lnTo>
                        <a:lnTo>
                          <a:pt x="20" y="15"/>
                        </a:lnTo>
                        <a:lnTo>
                          <a:pt x="18" y="13"/>
                        </a:lnTo>
                        <a:lnTo>
                          <a:pt x="16" y="12"/>
                        </a:lnTo>
                        <a:lnTo>
                          <a:pt x="15" y="11"/>
                        </a:lnTo>
                        <a:lnTo>
                          <a:pt x="15" y="10"/>
                        </a:lnTo>
                        <a:lnTo>
                          <a:pt x="14" y="10"/>
                        </a:lnTo>
                        <a:lnTo>
                          <a:pt x="12" y="9"/>
                        </a:lnTo>
                        <a:lnTo>
                          <a:pt x="11" y="7"/>
                        </a:lnTo>
                        <a:lnTo>
                          <a:pt x="10" y="9"/>
                        </a:lnTo>
                        <a:lnTo>
                          <a:pt x="10" y="8"/>
                        </a:lnTo>
                        <a:lnTo>
                          <a:pt x="9" y="7"/>
                        </a:lnTo>
                        <a:lnTo>
                          <a:pt x="7" y="5"/>
                        </a:lnTo>
                        <a:lnTo>
                          <a:pt x="6" y="5"/>
                        </a:lnTo>
                        <a:lnTo>
                          <a:pt x="5" y="4"/>
                        </a:lnTo>
                        <a:lnTo>
                          <a:pt x="3" y="2"/>
                        </a:lnTo>
                        <a:lnTo>
                          <a:pt x="2" y="2"/>
                        </a:lnTo>
                        <a:lnTo>
                          <a:pt x="1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58" name="Freeform 373"/>
                  <p:cNvSpPr>
                    <a:spLocks/>
                  </p:cNvSpPr>
                  <p:nvPr/>
                </p:nvSpPr>
                <p:spPr bwMode="auto">
                  <a:xfrm>
                    <a:off x="1970" y="2372"/>
                    <a:ext cx="36" cy="37"/>
                  </a:xfrm>
                  <a:custGeom>
                    <a:avLst/>
                    <a:gdLst>
                      <a:gd name="T0" fmla="*/ 1 w 36"/>
                      <a:gd name="T1" fmla="*/ 1 h 37"/>
                      <a:gd name="T2" fmla="*/ 1 w 36"/>
                      <a:gd name="T3" fmla="*/ 1 h 37"/>
                      <a:gd name="T4" fmla="*/ 1 w 36"/>
                      <a:gd name="T5" fmla="*/ 1 h 37"/>
                      <a:gd name="T6" fmla="*/ 0 w 36"/>
                      <a:gd name="T7" fmla="*/ 2 h 37"/>
                      <a:gd name="T8" fmla="*/ 2 w 36"/>
                      <a:gd name="T9" fmla="*/ 3 h 37"/>
                      <a:gd name="T10" fmla="*/ 0 w 36"/>
                      <a:gd name="T11" fmla="*/ 4 h 37"/>
                      <a:gd name="T12" fmla="*/ 1 w 36"/>
                      <a:gd name="T13" fmla="*/ 5 h 37"/>
                      <a:gd name="T14" fmla="*/ 2 w 36"/>
                      <a:gd name="T15" fmla="*/ 6 h 37"/>
                      <a:gd name="T16" fmla="*/ 2 w 36"/>
                      <a:gd name="T17" fmla="*/ 7 h 37"/>
                      <a:gd name="T18" fmla="*/ 2 w 36"/>
                      <a:gd name="T19" fmla="*/ 7 h 37"/>
                      <a:gd name="T20" fmla="*/ 2 w 36"/>
                      <a:gd name="T21" fmla="*/ 7 h 37"/>
                      <a:gd name="T22" fmla="*/ 4 w 36"/>
                      <a:gd name="T23" fmla="*/ 8 h 37"/>
                      <a:gd name="T24" fmla="*/ 4 w 36"/>
                      <a:gd name="T25" fmla="*/ 9 h 37"/>
                      <a:gd name="T26" fmla="*/ 4 w 36"/>
                      <a:gd name="T27" fmla="*/ 10 h 37"/>
                      <a:gd name="T28" fmla="*/ 4 w 36"/>
                      <a:gd name="T29" fmla="*/ 10 h 37"/>
                      <a:gd name="T30" fmla="*/ 4 w 36"/>
                      <a:gd name="T31" fmla="*/ 11 h 37"/>
                      <a:gd name="T32" fmla="*/ 6 w 36"/>
                      <a:gd name="T33" fmla="*/ 13 h 37"/>
                      <a:gd name="T34" fmla="*/ 7 w 36"/>
                      <a:gd name="T35" fmla="*/ 14 h 37"/>
                      <a:gd name="T36" fmla="*/ 9 w 36"/>
                      <a:gd name="T37" fmla="*/ 16 h 37"/>
                      <a:gd name="T38" fmla="*/ 9 w 36"/>
                      <a:gd name="T39" fmla="*/ 17 h 37"/>
                      <a:gd name="T40" fmla="*/ 12 w 36"/>
                      <a:gd name="T41" fmla="*/ 19 h 37"/>
                      <a:gd name="T42" fmla="*/ 13 w 36"/>
                      <a:gd name="T43" fmla="*/ 20 h 37"/>
                      <a:gd name="T44" fmla="*/ 14 w 36"/>
                      <a:gd name="T45" fmla="*/ 21 h 37"/>
                      <a:gd name="T46" fmla="*/ 15 w 36"/>
                      <a:gd name="T47" fmla="*/ 23 h 37"/>
                      <a:gd name="T48" fmla="*/ 18 w 36"/>
                      <a:gd name="T49" fmla="*/ 25 h 37"/>
                      <a:gd name="T50" fmla="*/ 20 w 36"/>
                      <a:gd name="T51" fmla="*/ 26 h 37"/>
                      <a:gd name="T52" fmla="*/ 21 w 36"/>
                      <a:gd name="T53" fmla="*/ 27 h 37"/>
                      <a:gd name="T54" fmla="*/ 23 w 36"/>
                      <a:gd name="T55" fmla="*/ 28 h 37"/>
                      <a:gd name="T56" fmla="*/ 25 w 36"/>
                      <a:gd name="T57" fmla="*/ 31 h 37"/>
                      <a:gd name="T58" fmla="*/ 29 w 36"/>
                      <a:gd name="T59" fmla="*/ 32 h 37"/>
                      <a:gd name="T60" fmla="*/ 31 w 36"/>
                      <a:gd name="T61" fmla="*/ 34 h 37"/>
                      <a:gd name="T62" fmla="*/ 32 w 36"/>
                      <a:gd name="T63" fmla="*/ 36 h 3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7"/>
                      <a:gd name="T98" fmla="*/ 36 w 36"/>
                      <a:gd name="T99" fmla="*/ 37 h 3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7">
                        <a:moveTo>
                          <a:pt x="1" y="0"/>
                        </a:moveTo>
                        <a:lnTo>
                          <a:pt x="1" y="1"/>
                        </a:lnTo>
                        <a:lnTo>
                          <a:pt x="2" y="2"/>
                        </a:lnTo>
                        <a:lnTo>
                          <a:pt x="1" y="1"/>
                        </a:lnTo>
                        <a:lnTo>
                          <a:pt x="1" y="2"/>
                        </a:lnTo>
                        <a:lnTo>
                          <a:pt x="0" y="2"/>
                        </a:lnTo>
                        <a:lnTo>
                          <a:pt x="1" y="3"/>
                        </a:lnTo>
                        <a:lnTo>
                          <a:pt x="2" y="3"/>
                        </a:lnTo>
                        <a:lnTo>
                          <a:pt x="0" y="4"/>
                        </a:lnTo>
                        <a:lnTo>
                          <a:pt x="1" y="5"/>
                        </a:lnTo>
                        <a:lnTo>
                          <a:pt x="2" y="6"/>
                        </a:lnTo>
                        <a:lnTo>
                          <a:pt x="2" y="7"/>
                        </a:lnTo>
                        <a:lnTo>
                          <a:pt x="3" y="9"/>
                        </a:lnTo>
                        <a:lnTo>
                          <a:pt x="4" y="8"/>
                        </a:lnTo>
                        <a:lnTo>
                          <a:pt x="4" y="9"/>
                        </a:lnTo>
                        <a:lnTo>
                          <a:pt x="4" y="10"/>
                        </a:lnTo>
                        <a:lnTo>
                          <a:pt x="3" y="10"/>
                        </a:lnTo>
                        <a:lnTo>
                          <a:pt x="4" y="10"/>
                        </a:lnTo>
                        <a:lnTo>
                          <a:pt x="4" y="11"/>
                        </a:lnTo>
                        <a:lnTo>
                          <a:pt x="6" y="13"/>
                        </a:lnTo>
                        <a:lnTo>
                          <a:pt x="7" y="14"/>
                        </a:lnTo>
                        <a:lnTo>
                          <a:pt x="7" y="15"/>
                        </a:lnTo>
                        <a:lnTo>
                          <a:pt x="9" y="16"/>
                        </a:lnTo>
                        <a:lnTo>
                          <a:pt x="9" y="17"/>
                        </a:lnTo>
                        <a:lnTo>
                          <a:pt x="10" y="18"/>
                        </a:lnTo>
                        <a:lnTo>
                          <a:pt x="12" y="19"/>
                        </a:lnTo>
                        <a:lnTo>
                          <a:pt x="12" y="20"/>
                        </a:lnTo>
                        <a:lnTo>
                          <a:pt x="13" y="20"/>
                        </a:lnTo>
                        <a:lnTo>
                          <a:pt x="13" y="21"/>
                        </a:lnTo>
                        <a:lnTo>
                          <a:pt x="14" y="21"/>
                        </a:lnTo>
                        <a:lnTo>
                          <a:pt x="15" y="23"/>
                        </a:lnTo>
                        <a:lnTo>
                          <a:pt x="18" y="25"/>
                        </a:lnTo>
                        <a:lnTo>
                          <a:pt x="20" y="26"/>
                        </a:lnTo>
                        <a:lnTo>
                          <a:pt x="21" y="27"/>
                        </a:lnTo>
                        <a:lnTo>
                          <a:pt x="22" y="28"/>
                        </a:lnTo>
                        <a:lnTo>
                          <a:pt x="23" y="28"/>
                        </a:lnTo>
                        <a:lnTo>
                          <a:pt x="25" y="30"/>
                        </a:lnTo>
                        <a:lnTo>
                          <a:pt x="25" y="31"/>
                        </a:lnTo>
                        <a:lnTo>
                          <a:pt x="27" y="32"/>
                        </a:lnTo>
                        <a:lnTo>
                          <a:pt x="29" y="32"/>
                        </a:lnTo>
                        <a:lnTo>
                          <a:pt x="30" y="32"/>
                        </a:lnTo>
                        <a:lnTo>
                          <a:pt x="31" y="34"/>
                        </a:lnTo>
                        <a:lnTo>
                          <a:pt x="32" y="36"/>
                        </a:lnTo>
                        <a:lnTo>
                          <a:pt x="35" y="3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59" name="Freeform 374"/>
                  <p:cNvSpPr>
                    <a:spLocks/>
                  </p:cNvSpPr>
                  <p:nvPr/>
                </p:nvSpPr>
                <p:spPr bwMode="auto">
                  <a:xfrm>
                    <a:off x="1973" y="2368"/>
                    <a:ext cx="54" cy="17"/>
                  </a:xfrm>
                  <a:custGeom>
                    <a:avLst/>
                    <a:gdLst>
                      <a:gd name="T0" fmla="*/ 1 w 54"/>
                      <a:gd name="T1" fmla="*/ 3 h 17"/>
                      <a:gd name="T2" fmla="*/ 2 w 54"/>
                      <a:gd name="T3" fmla="*/ 2 h 17"/>
                      <a:gd name="T4" fmla="*/ 3 w 54"/>
                      <a:gd name="T5" fmla="*/ 1 h 17"/>
                      <a:gd name="T6" fmla="*/ 3 w 54"/>
                      <a:gd name="T7" fmla="*/ 0 h 17"/>
                      <a:gd name="T8" fmla="*/ 4 w 54"/>
                      <a:gd name="T9" fmla="*/ 0 h 17"/>
                      <a:gd name="T10" fmla="*/ 4 w 54"/>
                      <a:gd name="T11" fmla="*/ 0 h 17"/>
                      <a:gd name="T12" fmla="*/ 5 w 54"/>
                      <a:gd name="T13" fmla="*/ 0 h 17"/>
                      <a:gd name="T14" fmla="*/ 5 w 54"/>
                      <a:gd name="T15" fmla="*/ 0 h 17"/>
                      <a:gd name="T16" fmla="*/ 8 w 54"/>
                      <a:gd name="T17" fmla="*/ 0 h 17"/>
                      <a:gd name="T18" fmla="*/ 9 w 54"/>
                      <a:gd name="T19" fmla="*/ 0 h 17"/>
                      <a:gd name="T20" fmla="*/ 9 w 54"/>
                      <a:gd name="T21" fmla="*/ 0 h 17"/>
                      <a:gd name="T22" fmla="*/ 10 w 54"/>
                      <a:gd name="T23" fmla="*/ 1 h 17"/>
                      <a:gd name="T24" fmla="*/ 11 w 54"/>
                      <a:gd name="T25" fmla="*/ 1 h 17"/>
                      <a:gd name="T26" fmla="*/ 12 w 54"/>
                      <a:gd name="T27" fmla="*/ 0 h 17"/>
                      <a:gd name="T28" fmla="*/ 12 w 54"/>
                      <a:gd name="T29" fmla="*/ 1 h 17"/>
                      <a:gd name="T30" fmla="*/ 13 w 54"/>
                      <a:gd name="T31" fmla="*/ 0 h 17"/>
                      <a:gd name="T32" fmla="*/ 16 w 54"/>
                      <a:gd name="T33" fmla="*/ 0 h 17"/>
                      <a:gd name="T34" fmla="*/ 17 w 54"/>
                      <a:gd name="T35" fmla="*/ 1 h 17"/>
                      <a:gd name="T36" fmla="*/ 20 w 54"/>
                      <a:gd name="T37" fmla="*/ 3 h 17"/>
                      <a:gd name="T38" fmla="*/ 23 w 54"/>
                      <a:gd name="T39" fmla="*/ 3 h 17"/>
                      <a:gd name="T40" fmla="*/ 25 w 54"/>
                      <a:gd name="T41" fmla="*/ 2 h 17"/>
                      <a:gd name="T42" fmla="*/ 26 w 54"/>
                      <a:gd name="T43" fmla="*/ 3 h 17"/>
                      <a:gd name="T44" fmla="*/ 28 w 54"/>
                      <a:gd name="T45" fmla="*/ 6 h 17"/>
                      <a:gd name="T46" fmla="*/ 32 w 54"/>
                      <a:gd name="T47" fmla="*/ 6 h 17"/>
                      <a:gd name="T48" fmla="*/ 33 w 54"/>
                      <a:gd name="T49" fmla="*/ 8 h 17"/>
                      <a:gd name="T50" fmla="*/ 36 w 54"/>
                      <a:gd name="T51" fmla="*/ 9 h 17"/>
                      <a:gd name="T52" fmla="*/ 38 w 54"/>
                      <a:gd name="T53" fmla="*/ 9 h 17"/>
                      <a:gd name="T54" fmla="*/ 41 w 54"/>
                      <a:gd name="T55" fmla="*/ 9 h 17"/>
                      <a:gd name="T56" fmla="*/ 42 w 54"/>
                      <a:gd name="T57" fmla="*/ 11 h 17"/>
                      <a:gd name="T58" fmla="*/ 46 w 54"/>
                      <a:gd name="T59" fmla="*/ 13 h 17"/>
                      <a:gd name="T60" fmla="*/ 48 w 54"/>
                      <a:gd name="T61" fmla="*/ 15 h 17"/>
                      <a:gd name="T62" fmla="*/ 50 w 54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4"/>
                      <a:gd name="T97" fmla="*/ 0 h 17"/>
                      <a:gd name="T98" fmla="*/ 54 w 5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4" h="17">
                        <a:moveTo>
                          <a:pt x="0" y="3"/>
                        </a:moveTo>
                        <a:lnTo>
                          <a:pt x="1" y="3"/>
                        </a:lnTo>
                        <a:lnTo>
                          <a:pt x="2" y="2"/>
                        </a:ln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9" y="1"/>
                        </a:lnTo>
                        <a:lnTo>
                          <a:pt x="9" y="0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2" y="0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3" y="0"/>
                        </a:lnTo>
                        <a:lnTo>
                          <a:pt x="13" y="1"/>
                        </a:lnTo>
                        <a:lnTo>
                          <a:pt x="16" y="0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8" y="2"/>
                        </a:lnTo>
                        <a:lnTo>
                          <a:pt x="20" y="3"/>
                        </a:lnTo>
                        <a:lnTo>
                          <a:pt x="23" y="3"/>
                        </a:lnTo>
                        <a:lnTo>
                          <a:pt x="24" y="3"/>
                        </a:lnTo>
                        <a:lnTo>
                          <a:pt x="25" y="2"/>
                        </a:lnTo>
                        <a:lnTo>
                          <a:pt x="25" y="3"/>
                        </a:lnTo>
                        <a:lnTo>
                          <a:pt x="26" y="3"/>
                        </a:lnTo>
                        <a:lnTo>
                          <a:pt x="27" y="5"/>
                        </a:lnTo>
                        <a:lnTo>
                          <a:pt x="28" y="6"/>
                        </a:lnTo>
                        <a:lnTo>
                          <a:pt x="29" y="5"/>
                        </a:lnTo>
                        <a:lnTo>
                          <a:pt x="32" y="6"/>
                        </a:lnTo>
                        <a:lnTo>
                          <a:pt x="33" y="7"/>
                        </a:lnTo>
                        <a:lnTo>
                          <a:pt x="33" y="8"/>
                        </a:lnTo>
                        <a:lnTo>
                          <a:pt x="36" y="9"/>
                        </a:lnTo>
                        <a:lnTo>
                          <a:pt x="36" y="8"/>
                        </a:lnTo>
                        <a:lnTo>
                          <a:pt x="38" y="9"/>
                        </a:lnTo>
                        <a:lnTo>
                          <a:pt x="39" y="8"/>
                        </a:lnTo>
                        <a:lnTo>
                          <a:pt x="41" y="9"/>
                        </a:lnTo>
                        <a:lnTo>
                          <a:pt x="41" y="10"/>
                        </a:lnTo>
                        <a:lnTo>
                          <a:pt x="42" y="11"/>
                        </a:lnTo>
                        <a:lnTo>
                          <a:pt x="43" y="11"/>
                        </a:lnTo>
                        <a:lnTo>
                          <a:pt x="46" y="13"/>
                        </a:lnTo>
                        <a:lnTo>
                          <a:pt x="47" y="14"/>
                        </a:lnTo>
                        <a:lnTo>
                          <a:pt x="48" y="15"/>
                        </a:lnTo>
                        <a:lnTo>
                          <a:pt x="49" y="15"/>
                        </a:lnTo>
                        <a:lnTo>
                          <a:pt x="50" y="16"/>
                        </a:lnTo>
                        <a:lnTo>
                          <a:pt x="53" y="15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60" name="Freeform 375"/>
                  <p:cNvSpPr>
                    <a:spLocks/>
                  </p:cNvSpPr>
                  <p:nvPr/>
                </p:nvSpPr>
                <p:spPr bwMode="auto">
                  <a:xfrm>
                    <a:off x="2198" y="2157"/>
                    <a:ext cx="36" cy="40"/>
                  </a:xfrm>
                  <a:custGeom>
                    <a:avLst/>
                    <a:gdLst>
                      <a:gd name="T0" fmla="*/ 33 w 36"/>
                      <a:gd name="T1" fmla="*/ 38 h 40"/>
                      <a:gd name="T2" fmla="*/ 35 w 36"/>
                      <a:gd name="T3" fmla="*/ 36 h 40"/>
                      <a:gd name="T4" fmla="*/ 35 w 36"/>
                      <a:gd name="T5" fmla="*/ 36 h 40"/>
                      <a:gd name="T6" fmla="*/ 33 w 36"/>
                      <a:gd name="T7" fmla="*/ 35 h 40"/>
                      <a:gd name="T8" fmla="*/ 33 w 36"/>
                      <a:gd name="T9" fmla="*/ 34 h 40"/>
                      <a:gd name="T10" fmla="*/ 33 w 36"/>
                      <a:gd name="T11" fmla="*/ 34 h 40"/>
                      <a:gd name="T12" fmla="*/ 33 w 36"/>
                      <a:gd name="T13" fmla="*/ 33 h 40"/>
                      <a:gd name="T14" fmla="*/ 35 w 36"/>
                      <a:gd name="T15" fmla="*/ 32 h 40"/>
                      <a:gd name="T16" fmla="*/ 32 w 36"/>
                      <a:gd name="T17" fmla="*/ 31 h 40"/>
                      <a:gd name="T18" fmla="*/ 33 w 36"/>
                      <a:gd name="T19" fmla="*/ 30 h 40"/>
                      <a:gd name="T20" fmla="*/ 32 w 36"/>
                      <a:gd name="T21" fmla="*/ 29 h 40"/>
                      <a:gd name="T22" fmla="*/ 32 w 36"/>
                      <a:gd name="T23" fmla="*/ 29 h 40"/>
                      <a:gd name="T24" fmla="*/ 32 w 36"/>
                      <a:gd name="T25" fmla="*/ 28 h 40"/>
                      <a:gd name="T26" fmla="*/ 31 w 36"/>
                      <a:gd name="T27" fmla="*/ 27 h 40"/>
                      <a:gd name="T28" fmla="*/ 31 w 36"/>
                      <a:gd name="T29" fmla="*/ 26 h 40"/>
                      <a:gd name="T30" fmla="*/ 29 w 36"/>
                      <a:gd name="T31" fmla="*/ 27 h 40"/>
                      <a:gd name="T32" fmla="*/ 29 w 36"/>
                      <a:gd name="T33" fmla="*/ 26 h 40"/>
                      <a:gd name="T34" fmla="*/ 26 w 36"/>
                      <a:gd name="T35" fmla="*/ 24 h 40"/>
                      <a:gd name="T36" fmla="*/ 26 w 36"/>
                      <a:gd name="T37" fmla="*/ 22 h 40"/>
                      <a:gd name="T38" fmla="*/ 25 w 36"/>
                      <a:gd name="T39" fmla="*/ 20 h 40"/>
                      <a:gd name="T40" fmla="*/ 23 w 36"/>
                      <a:gd name="T41" fmla="*/ 19 h 40"/>
                      <a:gd name="T42" fmla="*/ 21 w 36"/>
                      <a:gd name="T43" fmla="*/ 17 h 40"/>
                      <a:gd name="T44" fmla="*/ 21 w 36"/>
                      <a:gd name="T45" fmla="*/ 15 h 40"/>
                      <a:gd name="T46" fmla="*/ 17 w 36"/>
                      <a:gd name="T47" fmla="*/ 14 h 40"/>
                      <a:gd name="T48" fmla="*/ 17 w 36"/>
                      <a:gd name="T49" fmla="*/ 12 h 40"/>
                      <a:gd name="T50" fmla="*/ 16 w 36"/>
                      <a:gd name="T51" fmla="*/ 11 h 40"/>
                      <a:gd name="T52" fmla="*/ 12 w 36"/>
                      <a:gd name="T53" fmla="*/ 9 h 40"/>
                      <a:gd name="T54" fmla="*/ 11 w 36"/>
                      <a:gd name="T55" fmla="*/ 7 h 40"/>
                      <a:gd name="T56" fmla="*/ 8 w 36"/>
                      <a:gd name="T57" fmla="*/ 6 h 40"/>
                      <a:gd name="T58" fmla="*/ 8 w 36"/>
                      <a:gd name="T59" fmla="*/ 5 h 40"/>
                      <a:gd name="T60" fmla="*/ 3 w 36"/>
                      <a:gd name="T61" fmla="*/ 2 h 40"/>
                      <a:gd name="T62" fmla="*/ 2 w 36"/>
                      <a:gd name="T63" fmla="*/ 1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40"/>
                      <a:gd name="T98" fmla="*/ 36 w 36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40">
                        <a:moveTo>
                          <a:pt x="33" y="39"/>
                        </a:moveTo>
                        <a:lnTo>
                          <a:pt x="33" y="38"/>
                        </a:lnTo>
                        <a:lnTo>
                          <a:pt x="35" y="36"/>
                        </a:lnTo>
                        <a:lnTo>
                          <a:pt x="32" y="35"/>
                        </a:lnTo>
                        <a:lnTo>
                          <a:pt x="33" y="35"/>
                        </a:lnTo>
                        <a:lnTo>
                          <a:pt x="33" y="34"/>
                        </a:lnTo>
                        <a:lnTo>
                          <a:pt x="33" y="33"/>
                        </a:lnTo>
                        <a:lnTo>
                          <a:pt x="33" y="32"/>
                        </a:lnTo>
                        <a:lnTo>
                          <a:pt x="35" y="32"/>
                        </a:lnTo>
                        <a:lnTo>
                          <a:pt x="32" y="31"/>
                        </a:lnTo>
                        <a:lnTo>
                          <a:pt x="33" y="31"/>
                        </a:lnTo>
                        <a:lnTo>
                          <a:pt x="33" y="30"/>
                        </a:lnTo>
                        <a:lnTo>
                          <a:pt x="32" y="30"/>
                        </a:lnTo>
                        <a:lnTo>
                          <a:pt x="32" y="29"/>
                        </a:lnTo>
                        <a:lnTo>
                          <a:pt x="32" y="28"/>
                        </a:lnTo>
                        <a:lnTo>
                          <a:pt x="31" y="27"/>
                        </a:lnTo>
                        <a:lnTo>
                          <a:pt x="31" y="26"/>
                        </a:lnTo>
                        <a:lnTo>
                          <a:pt x="29" y="27"/>
                        </a:lnTo>
                        <a:lnTo>
                          <a:pt x="30" y="25"/>
                        </a:lnTo>
                        <a:lnTo>
                          <a:pt x="29" y="26"/>
                        </a:lnTo>
                        <a:lnTo>
                          <a:pt x="29" y="25"/>
                        </a:lnTo>
                        <a:lnTo>
                          <a:pt x="26" y="24"/>
                        </a:lnTo>
                        <a:lnTo>
                          <a:pt x="28" y="23"/>
                        </a:lnTo>
                        <a:lnTo>
                          <a:pt x="26" y="22"/>
                        </a:lnTo>
                        <a:lnTo>
                          <a:pt x="26" y="21"/>
                        </a:lnTo>
                        <a:lnTo>
                          <a:pt x="25" y="20"/>
                        </a:lnTo>
                        <a:lnTo>
                          <a:pt x="25" y="19"/>
                        </a:lnTo>
                        <a:lnTo>
                          <a:pt x="23" y="19"/>
                        </a:lnTo>
                        <a:lnTo>
                          <a:pt x="23" y="18"/>
                        </a:lnTo>
                        <a:lnTo>
                          <a:pt x="21" y="17"/>
                        </a:lnTo>
                        <a:lnTo>
                          <a:pt x="21" y="16"/>
                        </a:lnTo>
                        <a:lnTo>
                          <a:pt x="21" y="15"/>
                        </a:lnTo>
                        <a:lnTo>
                          <a:pt x="19" y="15"/>
                        </a:lnTo>
                        <a:lnTo>
                          <a:pt x="17" y="14"/>
                        </a:lnTo>
                        <a:lnTo>
                          <a:pt x="17" y="12"/>
                        </a:lnTo>
                        <a:lnTo>
                          <a:pt x="16" y="12"/>
                        </a:lnTo>
                        <a:lnTo>
                          <a:pt x="16" y="11"/>
                        </a:lnTo>
                        <a:lnTo>
                          <a:pt x="12" y="10"/>
                        </a:lnTo>
                        <a:lnTo>
                          <a:pt x="12" y="9"/>
                        </a:lnTo>
                        <a:lnTo>
                          <a:pt x="11" y="8"/>
                        </a:lnTo>
                        <a:lnTo>
                          <a:pt x="11" y="7"/>
                        </a:lnTo>
                        <a:lnTo>
                          <a:pt x="10" y="7"/>
                        </a:lnTo>
                        <a:lnTo>
                          <a:pt x="8" y="6"/>
                        </a:lnTo>
                        <a:lnTo>
                          <a:pt x="8" y="5"/>
                        </a:lnTo>
                        <a:lnTo>
                          <a:pt x="7" y="4"/>
                        </a:lnTo>
                        <a:lnTo>
                          <a:pt x="3" y="2"/>
                        </a:lnTo>
                        <a:lnTo>
                          <a:pt x="3" y="1"/>
                        </a:lnTo>
                        <a:lnTo>
                          <a:pt x="2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61" name="Freeform 376"/>
                  <p:cNvSpPr>
                    <a:spLocks/>
                  </p:cNvSpPr>
                  <p:nvPr/>
                </p:nvSpPr>
                <p:spPr bwMode="auto">
                  <a:xfrm>
                    <a:off x="2178" y="2183"/>
                    <a:ext cx="56" cy="17"/>
                  </a:xfrm>
                  <a:custGeom>
                    <a:avLst/>
                    <a:gdLst>
                      <a:gd name="T0" fmla="*/ 53 w 56"/>
                      <a:gd name="T1" fmla="*/ 13 h 17"/>
                      <a:gd name="T2" fmla="*/ 53 w 56"/>
                      <a:gd name="T3" fmla="*/ 14 h 17"/>
                      <a:gd name="T4" fmla="*/ 53 w 56"/>
                      <a:gd name="T5" fmla="*/ 14 h 17"/>
                      <a:gd name="T6" fmla="*/ 52 w 56"/>
                      <a:gd name="T7" fmla="*/ 14 h 17"/>
                      <a:gd name="T8" fmla="*/ 51 w 56"/>
                      <a:gd name="T9" fmla="*/ 16 h 17"/>
                      <a:gd name="T10" fmla="*/ 50 w 56"/>
                      <a:gd name="T11" fmla="*/ 16 h 17"/>
                      <a:gd name="T12" fmla="*/ 49 w 56"/>
                      <a:gd name="T13" fmla="*/ 16 h 17"/>
                      <a:gd name="T14" fmla="*/ 49 w 56"/>
                      <a:gd name="T15" fmla="*/ 16 h 17"/>
                      <a:gd name="T16" fmla="*/ 47 w 56"/>
                      <a:gd name="T17" fmla="*/ 16 h 17"/>
                      <a:gd name="T18" fmla="*/ 45 w 56"/>
                      <a:gd name="T19" fmla="*/ 16 h 17"/>
                      <a:gd name="T20" fmla="*/ 44 w 56"/>
                      <a:gd name="T21" fmla="*/ 16 h 17"/>
                      <a:gd name="T22" fmla="*/ 44 w 56"/>
                      <a:gd name="T23" fmla="*/ 14 h 17"/>
                      <a:gd name="T24" fmla="*/ 43 w 56"/>
                      <a:gd name="T25" fmla="*/ 14 h 17"/>
                      <a:gd name="T26" fmla="*/ 42 w 56"/>
                      <a:gd name="T27" fmla="*/ 14 h 17"/>
                      <a:gd name="T28" fmla="*/ 42 w 56"/>
                      <a:gd name="T29" fmla="*/ 14 h 17"/>
                      <a:gd name="T30" fmla="*/ 39 w 56"/>
                      <a:gd name="T31" fmla="*/ 14 h 17"/>
                      <a:gd name="T32" fmla="*/ 37 w 56"/>
                      <a:gd name="T33" fmla="*/ 16 h 17"/>
                      <a:gd name="T34" fmla="*/ 35 w 56"/>
                      <a:gd name="T35" fmla="*/ 13 h 17"/>
                      <a:gd name="T36" fmla="*/ 32 w 56"/>
                      <a:gd name="T37" fmla="*/ 12 h 17"/>
                      <a:gd name="T38" fmla="*/ 31 w 56"/>
                      <a:gd name="T39" fmla="*/ 12 h 17"/>
                      <a:gd name="T40" fmla="*/ 28 w 56"/>
                      <a:gd name="T41" fmla="*/ 12 h 17"/>
                      <a:gd name="T42" fmla="*/ 26 w 56"/>
                      <a:gd name="T43" fmla="*/ 11 h 17"/>
                      <a:gd name="T44" fmla="*/ 25 w 56"/>
                      <a:gd name="T45" fmla="*/ 10 h 17"/>
                      <a:gd name="T46" fmla="*/ 22 w 56"/>
                      <a:gd name="T47" fmla="*/ 10 h 17"/>
                      <a:gd name="T48" fmla="*/ 19 w 56"/>
                      <a:gd name="T49" fmla="*/ 9 h 17"/>
                      <a:gd name="T50" fmla="*/ 17 w 56"/>
                      <a:gd name="T51" fmla="*/ 8 h 17"/>
                      <a:gd name="T52" fmla="*/ 16 w 56"/>
                      <a:gd name="T53" fmla="*/ 7 h 17"/>
                      <a:gd name="T54" fmla="*/ 12 w 56"/>
                      <a:gd name="T55" fmla="*/ 6 h 17"/>
                      <a:gd name="T56" fmla="*/ 10 w 56"/>
                      <a:gd name="T57" fmla="*/ 5 h 17"/>
                      <a:gd name="T58" fmla="*/ 5 w 56"/>
                      <a:gd name="T59" fmla="*/ 3 h 17"/>
                      <a:gd name="T60" fmla="*/ 4 w 56"/>
                      <a:gd name="T61" fmla="*/ 2 h 17"/>
                      <a:gd name="T62" fmla="*/ 2 w 56"/>
                      <a:gd name="T63" fmla="*/ 2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6"/>
                      <a:gd name="T97" fmla="*/ 0 h 17"/>
                      <a:gd name="T98" fmla="*/ 56 w 56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6" h="17">
                        <a:moveTo>
                          <a:pt x="55" y="12"/>
                        </a:moveTo>
                        <a:lnTo>
                          <a:pt x="53" y="13"/>
                        </a:lnTo>
                        <a:lnTo>
                          <a:pt x="52" y="13"/>
                        </a:lnTo>
                        <a:lnTo>
                          <a:pt x="53" y="14"/>
                        </a:lnTo>
                        <a:lnTo>
                          <a:pt x="52" y="16"/>
                        </a:lnTo>
                        <a:lnTo>
                          <a:pt x="52" y="14"/>
                        </a:lnTo>
                        <a:lnTo>
                          <a:pt x="51" y="16"/>
                        </a:lnTo>
                        <a:lnTo>
                          <a:pt x="50" y="16"/>
                        </a:lnTo>
                        <a:lnTo>
                          <a:pt x="49" y="16"/>
                        </a:lnTo>
                        <a:lnTo>
                          <a:pt x="47" y="16"/>
                        </a:lnTo>
                        <a:lnTo>
                          <a:pt x="46" y="14"/>
                        </a:lnTo>
                        <a:lnTo>
                          <a:pt x="45" y="16"/>
                        </a:lnTo>
                        <a:lnTo>
                          <a:pt x="44" y="16"/>
                        </a:lnTo>
                        <a:lnTo>
                          <a:pt x="44" y="14"/>
                        </a:lnTo>
                        <a:lnTo>
                          <a:pt x="43" y="14"/>
                        </a:lnTo>
                        <a:lnTo>
                          <a:pt x="42" y="14"/>
                        </a:lnTo>
                        <a:lnTo>
                          <a:pt x="40" y="16"/>
                        </a:lnTo>
                        <a:lnTo>
                          <a:pt x="39" y="14"/>
                        </a:lnTo>
                        <a:lnTo>
                          <a:pt x="37" y="16"/>
                        </a:lnTo>
                        <a:lnTo>
                          <a:pt x="36" y="14"/>
                        </a:lnTo>
                        <a:lnTo>
                          <a:pt x="35" y="13"/>
                        </a:lnTo>
                        <a:lnTo>
                          <a:pt x="32" y="12"/>
                        </a:lnTo>
                        <a:lnTo>
                          <a:pt x="31" y="12"/>
                        </a:lnTo>
                        <a:lnTo>
                          <a:pt x="29" y="12"/>
                        </a:lnTo>
                        <a:lnTo>
                          <a:pt x="28" y="12"/>
                        </a:lnTo>
                        <a:lnTo>
                          <a:pt x="26" y="11"/>
                        </a:lnTo>
                        <a:lnTo>
                          <a:pt x="25" y="11"/>
                        </a:lnTo>
                        <a:lnTo>
                          <a:pt x="25" y="10"/>
                        </a:lnTo>
                        <a:lnTo>
                          <a:pt x="23" y="9"/>
                        </a:lnTo>
                        <a:lnTo>
                          <a:pt x="22" y="10"/>
                        </a:lnTo>
                        <a:lnTo>
                          <a:pt x="19" y="9"/>
                        </a:lnTo>
                        <a:lnTo>
                          <a:pt x="18" y="8"/>
                        </a:lnTo>
                        <a:lnTo>
                          <a:pt x="17" y="8"/>
                        </a:lnTo>
                        <a:lnTo>
                          <a:pt x="16" y="8"/>
                        </a:lnTo>
                        <a:lnTo>
                          <a:pt x="16" y="7"/>
                        </a:lnTo>
                        <a:lnTo>
                          <a:pt x="14" y="6"/>
                        </a:lnTo>
                        <a:lnTo>
                          <a:pt x="12" y="6"/>
                        </a:lnTo>
                        <a:lnTo>
                          <a:pt x="11" y="5"/>
                        </a:lnTo>
                        <a:lnTo>
                          <a:pt x="10" y="5"/>
                        </a:lnTo>
                        <a:lnTo>
                          <a:pt x="8" y="4"/>
                        </a:lnTo>
                        <a:lnTo>
                          <a:pt x="5" y="3"/>
                        </a:lnTo>
                        <a:lnTo>
                          <a:pt x="5" y="2"/>
                        </a:lnTo>
                        <a:lnTo>
                          <a:pt x="4" y="2"/>
                        </a:lnTo>
                        <a:lnTo>
                          <a:pt x="3" y="1"/>
                        </a:lnTo>
                        <a:lnTo>
                          <a:pt x="2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62" name="Freeform 377"/>
                  <p:cNvSpPr>
                    <a:spLocks/>
                  </p:cNvSpPr>
                  <p:nvPr/>
                </p:nvSpPr>
                <p:spPr bwMode="auto">
                  <a:xfrm>
                    <a:off x="2178" y="2183"/>
                    <a:ext cx="56" cy="17"/>
                  </a:xfrm>
                  <a:custGeom>
                    <a:avLst/>
                    <a:gdLst>
                      <a:gd name="T0" fmla="*/ 53 w 56"/>
                      <a:gd name="T1" fmla="*/ 13 h 17"/>
                      <a:gd name="T2" fmla="*/ 53 w 56"/>
                      <a:gd name="T3" fmla="*/ 14 h 17"/>
                      <a:gd name="T4" fmla="*/ 53 w 56"/>
                      <a:gd name="T5" fmla="*/ 14 h 17"/>
                      <a:gd name="T6" fmla="*/ 52 w 56"/>
                      <a:gd name="T7" fmla="*/ 14 h 17"/>
                      <a:gd name="T8" fmla="*/ 51 w 56"/>
                      <a:gd name="T9" fmla="*/ 16 h 17"/>
                      <a:gd name="T10" fmla="*/ 50 w 56"/>
                      <a:gd name="T11" fmla="*/ 16 h 17"/>
                      <a:gd name="T12" fmla="*/ 49 w 56"/>
                      <a:gd name="T13" fmla="*/ 16 h 17"/>
                      <a:gd name="T14" fmla="*/ 49 w 56"/>
                      <a:gd name="T15" fmla="*/ 16 h 17"/>
                      <a:gd name="T16" fmla="*/ 47 w 56"/>
                      <a:gd name="T17" fmla="*/ 16 h 17"/>
                      <a:gd name="T18" fmla="*/ 45 w 56"/>
                      <a:gd name="T19" fmla="*/ 16 h 17"/>
                      <a:gd name="T20" fmla="*/ 44 w 56"/>
                      <a:gd name="T21" fmla="*/ 16 h 17"/>
                      <a:gd name="T22" fmla="*/ 44 w 56"/>
                      <a:gd name="T23" fmla="*/ 14 h 17"/>
                      <a:gd name="T24" fmla="*/ 43 w 56"/>
                      <a:gd name="T25" fmla="*/ 14 h 17"/>
                      <a:gd name="T26" fmla="*/ 42 w 56"/>
                      <a:gd name="T27" fmla="*/ 14 h 17"/>
                      <a:gd name="T28" fmla="*/ 42 w 56"/>
                      <a:gd name="T29" fmla="*/ 14 h 17"/>
                      <a:gd name="T30" fmla="*/ 39 w 56"/>
                      <a:gd name="T31" fmla="*/ 14 h 17"/>
                      <a:gd name="T32" fmla="*/ 37 w 56"/>
                      <a:gd name="T33" fmla="*/ 16 h 17"/>
                      <a:gd name="T34" fmla="*/ 35 w 56"/>
                      <a:gd name="T35" fmla="*/ 13 h 17"/>
                      <a:gd name="T36" fmla="*/ 32 w 56"/>
                      <a:gd name="T37" fmla="*/ 12 h 17"/>
                      <a:gd name="T38" fmla="*/ 30 w 56"/>
                      <a:gd name="T39" fmla="*/ 12 h 17"/>
                      <a:gd name="T40" fmla="*/ 28 w 56"/>
                      <a:gd name="T41" fmla="*/ 12 h 17"/>
                      <a:gd name="T42" fmla="*/ 26 w 56"/>
                      <a:gd name="T43" fmla="*/ 11 h 17"/>
                      <a:gd name="T44" fmla="*/ 25 w 56"/>
                      <a:gd name="T45" fmla="*/ 10 h 17"/>
                      <a:gd name="T46" fmla="*/ 22 w 56"/>
                      <a:gd name="T47" fmla="*/ 10 h 17"/>
                      <a:gd name="T48" fmla="*/ 19 w 56"/>
                      <a:gd name="T49" fmla="*/ 9 h 17"/>
                      <a:gd name="T50" fmla="*/ 17 w 56"/>
                      <a:gd name="T51" fmla="*/ 8 h 17"/>
                      <a:gd name="T52" fmla="*/ 16 w 56"/>
                      <a:gd name="T53" fmla="*/ 7 h 17"/>
                      <a:gd name="T54" fmla="*/ 12 w 56"/>
                      <a:gd name="T55" fmla="*/ 6 h 17"/>
                      <a:gd name="T56" fmla="*/ 10 w 56"/>
                      <a:gd name="T57" fmla="*/ 5 h 17"/>
                      <a:gd name="T58" fmla="*/ 5 w 56"/>
                      <a:gd name="T59" fmla="*/ 3 h 17"/>
                      <a:gd name="T60" fmla="*/ 4 w 56"/>
                      <a:gd name="T61" fmla="*/ 2 h 17"/>
                      <a:gd name="T62" fmla="*/ 2 w 56"/>
                      <a:gd name="T63" fmla="*/ 2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6"/>
                      <a:gd name="T97" fmla="*/ 0 h 17"/>
                      <a:gd name="T98" fmla="*/ 56 w 56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6" h="17">
                        <a:moveTo>
                          <a:pt x="55" y="12"/>
                        </a:moveTo>
                        <a:lnTo>
                          <a:pt x="53" y="13"/>
                        </a:lnTo>
                        <a:lnTo>
                          <a:pt x="52" y="13"/>
                        </a:lnTo>
                        <a:lnTo>
                          <a:pt x="53" y="14"/>
                        </a:lnTo>
                        <a:lnTo>
                          <a:pt x="52" y="16"/>
                        </a:lnTo>
                        <a:lnTo>
                          <a:pt x="52" y="14"/>
                        </a:lnTo>
                        <a:lnTo>
                          <a:pt x="51" y="16"/>
                        </a:lnTo>
                        <a:lnTo>
                          <a:pt x="50" y="16"/>
                        </a:lnTo>
                        <a:lnTo>
                          <a:pt x="49" y="16"/>
                        </a:lnTo>
                        <a:lnTo>
                          <a:pt x="47" y="16"/>
                        </a:lnTo>
                        <a:lnTo>
                          <a:pt x="46" y="14"/>
                        </a:lnTo>
                        <a:lnTo>
                          <a:pt x="45" y="16"/>
                        </a:lnTo>
                        <a:lnTo>
                          <a:pt x="44" y="16"/>
                        </a:lnTo>
                        <a:lnTo>
                          <a:pt x="44" y="14"/>
                        </a:lnTo>
                        <a:lnTo>
                          <a:pt x="43" y="14"/>
                        </a:lnTo>
                        <a:lnTo>
                          <a:pt x="42" y="14"/>
                        </a:lnTo>
                        <a:lnTo>
                          <a:pt x="40" y="16"/>
                        </a:lnTo>
                        <a:lnTo>
                          <a:pt x="39" y="14"/>
                        </a:lnTo>
                        <a:lnTo>
                          <a:pt x="38" y="14"/>
                        </a:lnTo>
                        <a:lnTo>
                          <a:pt x="37" y="16"/>
                        </a:lnTo>
                        <a:lnTo>
                          <a:pt x="36" y="14"/>
                        </a:lnTo>
                        <a:lnTo>
                          <a:pt x="35" y="13"/>
                        </a:lnTo>
                        <a:lnTo>
                          <a:pt x="32" y="12"/>
                        </a:lnTo>
                        <a:lnTo>
                          <a:pt x="31" y="12"/>
                        </a:lnTo>
                        <a:lnTo>
                          <a:pt x="30" y="12"/>
                        </a:lnTo>
                        <a:lnTo>
                          <a:pt x="29" y="12"/>
                        </a:lnTo>
                        <a:lnTo>
                          <a:pt x="28" y="12"/>
                        </a:lnTo>
                        <a:lnTo>
                          <a:pt x="26" y="11"/>
                        </a:lnTo>
                        <a:lnTo>
                          <a:pt x="25" y="11"/>
                        </a:lnTo>
                        <a:lnTo>
                          <a:pt x="25" y="10"/>
                        </a:lnTo>
                        <a:lnTo>
                          <a:pt x="23" y="9"/>
                        </a:lnTo>
                        <a:lnTo>
                          <a:pt x="22" y="10"/>
                        </a:lnTo>
                        <a:lnTo>
                          <a:pt x="19" y="9"/>
                        </a:lnTo>
                        <a:lnTo>
                          <a:pt x="18" y="8"/>
                        </a:lnTo>
                        <a:lnTo>
                          <a:pt x="17" y="8"/>
                        </a:lnTo>
                        <a:lnTo>
                          <a:pt x="16" y="8"/>
                        </a:lnTo>
                        <a:lnTo>
                          <a:pt x="16" y="7"/>
                        </a:lnTo>
                        <a:lnTo>
                          <a:pt x="14" y="6"/>
                        </a:lnTo>
                        <a:lnTo>
                          <a:pt x="12" y="6"/>
                        </a:lnTo>
                        <a:lnTo>
                          <a:pt x="11" y="5"/>
                        </a:lnTo>
                        <a:lnTo>
                          <a:pt x="10" y="5"/>
                        </a:lnTo>
                        <a:lnTo>
                          <a:pt x="8" y="4"/>
                        </a:lnTo>
                        <a:lnTo>
                          <a:pt x="5" y="3"/>
                        </a:lnTo>
                        <a:lnTo>
                          <a:pt x="4" y="2"/>
                        </a:lnTo>
                        <a:lnTo>
                          <a:pt x="3" y="1"/>
                        </a:lnTo>
                        <a:lnTo>
                          <a:pt x="2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63" name="Freeform 378"/>
                  <p:cNvSpPr>
                    <a:spLocks/>
                  </p:cNvSpPr>
                  <p:nvPr/>
                </p:nvSpPr>
                <p:spPr bwMode="auto">
                  <a:xfrm>
                    <a:off x="2198" y="2157"/>
                    <a:ext cx="36" cy="40"/>
                  </a:xfrm>
                  <a:custGeom>
                    <a:avLst/>
                    <a:gdLst>
                      <a:gd name="T0" fmla="*/ 33 w 36"/>
                      <a:gd name="T1" fmla="*/ 38 h 40"/>
                      <a:gd name="T2" fmla="*/ 35 w 36"/>
                      <a:gd name="T3" fmla="*/ 36 h 40"/>
                      <a:gd name="T4" fmla="*/ 35 w 36"/>
                      <a:gd name="T5" fmla="*/ 36 h 40"/>
                      <a:gd name="T6" fmla="*/ 33 w 36"/>
                      <a:gd name="T7" fmla="*/ 35 h 40"/>
                      <a:gd name="T8" fmla="*/ 33 w 36"/>
                      <a:gd name="T9" fmla="*/ 34 h 40"/>
                      <a:gd name="T10" fmla="*/ 33 w 36"/>
                      <a:gd name="T11" fmla="*/ 34 h 40"/>
                      <a:gd name="T12" fmla="*/ 33 w 36"/>
                      <a:gd name="T13" fmla="*/ 33 h 40"/>
                      <a:gd name="T14" fmla="*/ 32 w 36"/>
                      <a:gd name="T15" fmla="*/ 31 h 40"/>
                      <a:gd name="T16" fmla="*/ 32 w 36"/>
                      <a:gd name="T17" fmla="*/ 31 h 40"/>
                      <a:gd name="T18" fmla="*/ 33 w 36"/>
                      <a:gd name="T19" fmla="*/ 30 h 40"/>
                      <a:gd name="T20" fmla="*/ 32 w 36"/>
                      <a:gd name="T21" fmla="*/ 29 h 40"/>
                      <a:gd name="T22" fmla="*/ 32 w 36"/>
                      <a:gd name="T23" fmla="*/ 29 h 40"/>
                      <a:gd name="T24" fmla="*/ 32 w 36"/>
                      <a:gd name="T25" fmla="*/ 28 h 40"/>
                      <a:gd name="T26" fmla="*/ 31 w 36"/>
                      <a:gd name="T27" fmla="*/ 27 h 40"/>
                      <a:gd name="T28" fmla="*/ 31 w 36"/>
                      <a:gd name="T29" fmla="*/ 26 h 40"/>
                      <a:gd name="T30" fmla="*/ 29 w 36"/>
                      <a:gd name="T31" fmla="*/ 27 h 40"/>
                      <a:gd name="T32" fmla="*/ 30 w 36"/>
                      <a:gd name="T33" fmla="*/ 24 h 40"/>
                      <a:gd name="T34" fmla="*/ 26 w 36"/>
                      <a:gd name="T35" fmla="*/ 24 h 40"/>
                      <a:gd name="T36" fmla="*/ 26 w 36"/>
                      <a:gd name="T37" fmla="*/ 22 h 40"/>
                      <a:gd name="T38" fmla="*/ 25 w 36"/>
                      <a:gd name="T39" fmla="*/ 20 h 40"/>
                      <a:gd name="T40" fmla="*/ 23 w 36"/>
                      <a:gd name="T41" fmla="*/ 19 h 40"/>
                      <a:gd name="T42" fmla="*/ 21 w 36"/>
                      <a:gd name="T43" fmla="*/ 17 h 40"/>
                      <a:gd name="T44" fmla="*/ 21 w 36"/>
                      <a:gd name="T45" fmla="*/ 15 h 40"/>
                      <a:gd name="T46" fmla="*/ 17 w 36"/>
                      <a:gd name="T47" fmla="*/ 14 h 40"/>
                      <a:gd name="T48" fmla="*/ 17 w 36"/>
                      <a:gd name="T49" fmla="*/ 12 h 40"/>
                      <a:gd name="T50" fmla="*/ 16 w 36"/>
                      <a:gd name="T51" fmla="*/ 11 h 40"/>
                      <a:gd name="T52" fmla="*/ 12 w 36"/>
                      <a:gd name="T53" fmla="*/ 9 h 40"/>
                      <a:gd name="T54" fmla="*/ 11 w 36"/>
                      <a:gd name="T55" fmla="*/ 7 h 40"/>
                      <a:gd name="T56" fmla="*/ 8 w 36"/>
                      <a:gd name="T57" fmla="*/ 6 h 40"/>
                      <a:gd name="T58" fmla="*/ 8 w 36"/>
                      <a:gd name="T59" fmla="*/ 5 h 40"/>
                      <a:gd name="T60" fmla="*/ 3 w 36"/>
                      <a:gd name="T61" fmla="*/ 2 h 40"/>
                      <a:gd name="T62" fmla="*/ 2 w 36"/>
                      <a:gd name="T63" fmla="*/ 1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40"/>
                      <a:gd name="T98" fmla="*/ 36 w 36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40">
                        <a:moveTo>
                          <a:pt x="33" y="39"/>
                        </a:moveTo>
                        <a:lnTo>
                          <a:pt x="33" y="38"/>
                        </a:lnTo>
                        <a:lnTo>
                          <a:pt x="35" y="36"/>
                        </a:lnTo>
                        <a:lnTo>
                          <a:pt x="32" y="35"/>
                        </a:lnTo>
                        <a:lnTo>
                          <a:pt x="33" y="35"/>
                        </a:lnTo>
                        <a:lnTo>
                          <a:pt x="33" y="34"/>
                        </a:lnTo>
                        <a:lnTo>
                          <a:pt x="33" y="33"/>
                        </a:lnTo>
                        <a:lnTo>
                          <a:pt x="33" y="32"/>
                        </a:lnTo>
                        <a:lnTo>
                          <a:pt x="32" y="31"/>
                        </a:lnTo>
                        <a:lnTo>
                          <a:pt x="35" y="32"/>
                        </a:lnTo>
                        <a:lnTo>
                          <a:pt x="32" y="31"/>
                        </a:lnTo>
                        <a:lnTo>
                          <a:pt x="33" y="31"/>
                        </a:lnTo>
                        <a:lnTo>
                          <a:pt x="33" y="30"/>
                        </a:lnTo>
                        <a:lnTo>
                          <a:pt x="32" y="30"/>
                        </a:lnTo>
                        <a:lnTo>
                          <a:pt x="32" y="29"/>
                        </a:lnTo>
                        <a:lnTo>
                          <a:pt x="32" y="28"/>
                        </a:lnTo>
                        <a:lnTo>
                          <a:pt x="31" y="27"/>
                        </a:lnTo>
                        <a:lnTo>
                          <a:pt x="31" y="26"/>
                        </a:lnTo>
                        <a:lnTo>
                          <a:pt x="29" y="27"/>
                        </a:lnTo>
                        <a:lnTo>
                          <a:pt x="30" y="25"/>
                        </a:lnTo>
                        <a:lnTo>
                          <a:pt x="30" y="24"/>
                        </a:lnTo>
                        <a:lnTo>
                          <a:pt x="29" y="25"/>
                        </a:lnTo>
                        <a:lnTo>
                          <a:pt x="26" y="24"/>
                        </a:lnTo>
                        <a:lnTo>
                          <a:pt x="28" y="23"/>
                        </a:lnTo>
                        <a:lnTo>
                          <a:pt x="26" y="22"/>
                        </a:lnTo>
                        <a:lnTo>
                          <a:pt x="26" y="21"/>
                        </a:lnTo>
                        <a:lnTo>
                          <a:pt x="25" y="20"/>
                        </a:lnTo>
                        <a:lnTo>
                          <a:pt x="25" y="19"/>
                        </a:lnTo>
                        <a:lnTo>
                          <a:pt x="23" y="19"/>
                        </a:lnTo>
                        <a:lnTo>
                          <a:pt x="23" y="18"/>
                        </a:lnTo>
                        <a:lnTo>
                          <a:pt x="21" y="17"/>
                        </a:lnTo>
                        <a:lnTo>
                          <a:pt x="21" y="16"/>
                        </a:lnTo>
                        <a:lnTo>
                          <a:pt x="21" y="15"/>
                        </a:lnTo>
                        <a:lnTo>
                          <a:pt x="19" y="15"/>
                        </a:lnTo>
                        <a:lnTo>
                          <a:pt x="17" y="14"/>
                        </a:lnTo>
                        <a:lnTo>
                          <a:pt x="17" y="12"/>
                        </a:lnTo>
                        <a:lnTo>
                          <a:pt x="16" y="12"/>
                        </a:lnTo>
                        <a:lnTo>
                          <a:pt x="16" y="11"/>
                        </a:lnTo>
                        <a:lnTo>
                          <a:pt x="12" y="10"/>
                        </a:lnTo>
                        <a:lnTo>
                          <a:pt x="12" y="9"/>
                        </a:lnTo>
                        <a:lnTo>
                          <a:pt x="11" y="8"/>
                        </a:lnTo>
                        <a:lnTo>
                          <a:pt x="11" y="7"/>
                        </a:lnTo>
                        <a:lnTo>
                          <a:pt x="10" y="7"/>
                        </a:lnTo>
                        <a:lnTo>
                          <a:pt x="8" y="6"/>
                        </a:lnTo>
                        <a:lnTo>
                          <a:pt x="8" y="5"/>
                        </a:lnTo>
                        <a:lnTo>
                          <a:pt x="7" y="4"/>
                        </a:lnTo>
                        <a:lnTo>
                          <a:pt x="3" y="2"/>
                        </a:lnTo>
                        <a:lnTo>
                          <a:pt x="3" y="1"/>
                        </a:lnTo>
                        <a:lnTo>
                          <a:pt x="2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64" name="Freeform 379"/>
                  <p:cNvSpPr>
                    <a:spLocks/>
                  </p:cNvSpPr>
                  <p:nvPr/>
                </p:nvSpPr>
                <p:spPr bwMode="auto">
                  <a:xfrm>
                    <a:off x="2166" y="2120"/>
                    <a:ext cx="34" cy="38"/>
                  </a:xfrm>
                  <a:custGeom>
                    <a:avLst/>
                    <a:gdLst>
                      <a:gd name="T0" fmla="*/ 1 w 34"/>
                      <a:gd name="T1" fmla="*/ 0 h 38"/>
                      <a:gd name="T2" fmla="*/ 1 w 34"/>
                      <a:gd name="T3" fmla="*/ 1 h 38"/>
                      <a:gd name="T4" fmla="*/ 0 w 34"/>
                      <a:gd name="T5" fmla="*/ 1 h 38"/>
                      <a:gd name="T6" fmla="*/ 1 w 34"/>
                      <a:gd name="T7" fmla="*/ 3 h 38"/>
                      <a:gd name="T8" fmla="*/ 1 w 34"/>
                      <a:gd name="T9" fmla="*/ 4 h 38"/>
                      <a:gd name="T10" fmla="*/ 1 w 34"/>
                      <a:gd name="T11" fmla="*/ 4 h 38"/>
                      <a:gd name="T12" fmla="*/ 0 w 34"/>
                      <a:gd name="T13" fmla="*/ 4 h 38"/>
                      <a:gd name="T14" fmla="*/ 1 w 34"/>
                      <a:gd name="T15" fmla="*/ 6 h 38"/>
                      <a:gd name="T16" fmla="*/ 1 w 34"/>
                      <a:gd name="T17" fmla="*/ 6 h 38"/>
                      <a:gd name="T18" fmla="*/ 2 w 34"/>
                      <a:gd name="T19" fmla="*/ 7 h 38"/>
                      <a:gd name="T20" fmla="*/ 2 w 34"/>
                      <a:gd name="T21" fmla="*/ 8 h 38"/>
                      <a:gd name="T22" fmla="*/ 3 w 34"/>
                      <a:gd name="T23" fmla="*/ 9 h 38"/>
                      <a:gd name="T24" fmla="*/ 2 w 34"/>
                      <a:gd name="T25" fmla="*/ 9 h 38"/>
                      <a:gd name="T26" fmla="*/ 4 w 34"/>
                      <a:gd name="T27" fmla="*/ 11 h 38"/>
                      <a:gd name="T28" fmla="*/ 4 w 34"/>
                      <a:gd name="T29" fmla="*/ 11 h 38"/>
                      <a:gd name="T30" fmla="*/ 5 w 34"/>
                      <a:gd name="T31" fmla="*/ 11 h 38"/>
                      <a:gd name="T32" fmla="*/ 4 w 34"/>
                      <a:gd name="T33" fmla="*/ 12 h 38"/>
                      <a:gd name="T34" fmla="*/ 6 w 34"/>
                      <a:gd name="T35" fmla="*/ 14 h 38"/>
                      <a:gd name="T36" fmla="*/ 6 w 34"/>
                      <a:gd name="T37" fmla="*/ 16 h 38"/>
                      <a:gd name="T38" fmla="*/ 9 w 34"/>
                      <a:gd name="T39" fmla="*/ 18 h 38"/>
                      <a:gd name="T40" fmla="*/ 11 w 34"/>
                      <a:gd name="T41" fmla="*/ 18 h 38"/>
                      <a:gd name="T42" fmla="*/ 11 w 34"/>
                      <a:gd name="T43" fmla="*/ 20 h 38"/>
                      <a:gd name="T44" fmla="*/ 13 w 34"/>
                      <a:gd name="T45" fmla="*/ 22 h 38"/>
                      <a:gd name="T46" fmla="*/ 15 w 34"/>
                      <a:gd name="T47" fmla="*/ 23 h 38"/>
                      <a:gd name="T48" fmla="*/ 17 w 34"/>
                      <a:gd name="T49" fmla="*/ 25 h 38"/>
                      <a:gd name="T50" fmla="*/ 19 w 34"/>
                      <a:gd name="T51" fmla="*/ 27 h 38"/>
                      <a:gd name="T52" fmla="*/ 21 w 34"/>
                      <a:gd name="T53" fmla="*/ 28 h 38"/>
                      <a:gd name="T54" fmla="*/ 22 w 34"/>
                      <a:gd name="T55" fmla="*/ 30 h 38"/>
                      <a:gd name="T56" fmla="*/ 25 w 34"/>
                      <a:gd name="T57" fmla="*/ 32 h 38"/>
                      <a:gd name="T58" fmla="*/ 27 w 34"/>
                      <a:gd name="T59" fmla="*/ 33 h 38"/>
                      <a:gd name="T60" fmla="*/ 29 w 34"/>
                      <a:gd name="T61" fmla="*/ 35 h 38"/>
                      <a:gd name="T62" fmla="*/ 31 w 34"/>
                      <a:gd name="T63" fmla="*/ 36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4"/>
                      <a:gd name="T97" fmla="*/ 0 h 38"/>
                      <a:gd name="T98" fmla="*/ 34 w 34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4" h="38">
                        <a:moveTo>
                          <a:pt x="1" y="0"/>
                        </a:moveTo>
                        <a:lnTo>
                          <a:pt x="1" y="0"/>
                        </a:lnTo>
                        <a:lnTo>
                          <a:pt x="1" y="1"/>
                        </a:lnTo>
                        <a:lnTo>
                          <a:pt x="0" y="1"/>
                        </a:lnTo>
                        <a:lnTo>
                          <a:pt x="0" y="2"/>
                        </a:lnTo>
                        <a:lnTo>
                          <a:pt x="1" y="3"/>
                        </a:lnTo>
                        <a:lnTo>
                          <a:pt x="1" y="4"/>
                        </a:lnTo>
                        <a:lnTo>
                          <a:pt x="0" y="4"/>
                        </a:lnTo>
                        <a:lnTo>
                          <a:pt x="1" y="5"/>
                        </a:lnTo>
                        <a:lnTo>
                          <a:pt x="1" y="6"/>
                        </a:lnTo>
                        <a:lnTo>
                          <a:pt x="2" y="7"/>
                        </a:lnTo>
                        <a:lnTo>
                          <a:pt x="2" y="8"/>
                        </a:lnTo>
                        <a:lnTo>
                          <a:pt x="3" y="9"/>
                        </a:lnTo>
                        <a:lnTo>
                          <a:pt x="2" y="9"/>
                        </a:lnTo>
                        <a:lnTo>
                          <a:pt x="3" y="10"/>
                        </a:lnTo>
                        <a:lnTo>
                          <a:pt x="4" y="11"/>
                        </a:lnTo>
                        <a:lnTo>
                          <a:pt x="5" y="11"/>
                        </a:lnTo>
                        <a:lnTo>
                          <a:pt x="4" y="12"/>
                        </a:lnTo>
                        <a:lnTo>
                          <a:pt x="5" y="13"/>
                        </a:lnTo>
                        <a:lnTo>
                          <a:pt x="6" y="14"/>
                        </a:lnTo>
                        <a:lnTo>
                          <a:pt x="7" y="15"/>
                        </a:lnTo>
                        <a:lnTo>
                          <a:pt x="6" y="16"/>
                        </a:lnTo>
                        <a:lnTo>
                          <a:pt x="7" y="17"/>
                        </a:lnTo>
                        <a:lnTo>
                          <a:pt x="9" y="18"/>
                        </a:lnTo>
                        <a:lnTo>
                          <a:pt x="9" y="19"/>
                        </a:lnTo>
                        <a:lnTo>
                          <a:pt x="11" y="18"/>
                        </a:lnTo>
                        <a:lnTo>
                          <a:pt x="11" y="19"/>
                        </a:lnTo>
                        <a:lnTo>
                          <a:pt x="11" y="20"/>
                        </a:lnTo>
                        <a:lnTo>
                          <a:pt x="13" y="21"/>
                        </a:lnTo>
                        <a:lnTo>
                          <a:pt x="13" y="22"/>
                        </a:lnTo>
                        <a:lnTo>
                          <a:pt x="14" y="22"/>
                        </a:lnTo>
                        <a:lnTo>
                          <a:pt x="15" y="23"/>
                        </a:lnTo>
                        <a:lnTo>
                          <a:pt x="17" y="24"/>
                        </a:lnTo>
                        <a:lnTo>
                          <a:pt x="17" y="25"/>
                        </a:lnTo>
                        <a:lnTo>
                          <a:pt x="19" y="26"/>
                        </a:lnTo>
                        <a:lnTo>
                          <a:pt x="19" y="27"/>
                        </a:lnTo>
                        <a:lnTo>
                          <a:pt x="20" y="27"/>
                        </a:lnTo>
                        <a:lnTo>
                          <a:pt x="21" y="28"/>
                        </a:lnTo>
                        <a:lnTo>
                          <a:pt x="22" y="29"/>
                        </a:lnTo>
                        <a:lnTo>
                          <a:pt x="22" y="30"/>
                        </a:lnTo>
                        <a:lnTo>
                          <a:pt x="25" y="31"/>
                        </a:lnTo>
                        <a:lnTo>
                          <a:pt x="25" y="32"/>
                        </a:lnTo>
                        <a:lnTo>
                          <a:pt x="26" y="31"/>
                        </a:lnTo>
                        <a:lnTo>
                          <a:pt x="27" y="33"/>
                        </a:lnTo>
                        <a:lnTo>
                          <a:pt x="28" y="33"/>
                        </a:lnTo>
                        <a:lnTo>
                          <a:pt x="29" y="35"/>
                        </a:lnTo>
                        <a:lnTo>
                          <a:pt x="30" y="35"/>
                        </a:lnTo>
                        <a:lnTo>
                          <a:pt x="31" y="36"/>
                        </a:lnTo>
                        <a:lnTo>
                          <a:pt x="33" y="3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65" name="Freeform 380"/>
                  <p:cNvSpPr>
                    <a:spLocks/>
                  </p:cNvSpPr>
                  <p:nvPr/>
                </p:nvSpPr>
                <p:spPr bwMode="auto">
                  <a:xfrm>
                    <a:off x="2167" y="2118"/>
                    <a:ext cx="53" cy="17"/>
                  </a:xfrm>
                  <a:custGeom>
                    <a:avLst/>
                    <a:gdLst>
                      <a:gd name="T0" fmla="*/ 0 w 53"/>
                      <a:gd name="T1" fmla="*/ 3 h 17"/>
                      <a:gd name="T2" fmla="*/ 1 w 53"/>
                      <a:gd name="T3" fmla="*/ 2 h 17"/>
                      <a:gd name="T4" fmla="*/ 2 w 53"/>
                      <a:gd name="T5" fmla="*/ 0 h 17"/>
                      <a:gd name="T6" fmla="*/ 3 w 53"/>
                      <a:gd name="T7" fmla="*/ 0 h 17"/>
                      <a:gd name="T8" fmla="*/ 3 w 53"/>
                      <a:gd name="T9" fmla="*/ 0 h 17"/>
                      <a:gd name="T10" fmla="*/ 3 w 53"/>
                      <a:gd name="T11" fmla="*/ 0 h 17"/>
                      <a:gd name="T12" fmla="*/ 4 w 53"/>
                      <a:gd name="T13" fmla="*/ 0 h 17"/>
                      <a:gd name="T14" fmla="*/ 4 w 53"/>
                      <a:gd name="T15" fmla="*/ 0 h 17"/>
                      <a:gd name="T16" fmla="*/ 8 w 53"/>
                      <a:gd name="T17" fmla="*/ 0 h 17"/>
                      <a:gd name="T18" fmla="*/ 8 w 53"/>
                      <a:gd name="T19" fmla="*/ 0 h 17"/>
                      <a:gd name="T20" fmla="*/ 9 w 53"/>
                      <a:gd name="T21" fmla="*/ 0 h 17"/>
                      <a:gd name="T22" fmla="*/ 11 w 53"/>
                      <a:gd name="T23" fmla="*/ 0 h 17"/>
                      <a:gd name="T24" fmla="*/ 11 w 53"/>
                      <a:gd name="T25" fmla="*/ 0 h 17"/>
                      <a:gd name="T26" fmla="*/ 12 w 53"/>
                      <a:gd name="T27" fmla="*/ 1 h 17"/>
                      <a:gd name="T28" fmla="*/ 13 w 53"/>
                      <a:gd name="T29" fmla="*/ 0 h 17"/>
                      <a:gd name="T30" fmla="*/ 13 w 53"/>
                      <a:gd name="T31" fmla="*/ 0 h 17"/>
                      <a:gd name="T32" fmla="*/ 16 w 53"/>
                      <a:gd name="T33" fmla="*/ 0 h 17"/>
                      <a:gd name="T34" fmla="*/ 17 w 53"/>
                      <a:gd name="T35" fmla="*/ 1 h 17"/>
                      <a:gd name="T36" fmla="*/ 20 w 53"/>
                      <a:gd name="T37" fmla="*/ 2 h 17"/>
                      <a:gd name="T38" fmla="*/ 23 w 53"/>
                      <a:gd name="T39" fmla="*/ 2 h 17"/>
                      <a:gd name="T40" fmla="*/ 24 w 53"/>
                      <a:gd name="T41" fmla="*/ 2 h 17"/>
                      <a:gd name="T42" fmla="*/ 25 w 53"/>
                      <a:gd name="T43" fmla="*/ 5 h 17"/>
                      <a:gd name="T44" fmla="*/ 28 w 53"/>
                      <a:gd name="T45" fmla="*/ 5 h 17"/>
                      <a:gd name="T46" fmla="*/ 32 w 53"/>
                      <a:gd name="T47" fmla="*/ 6 h 17"/>
                      <a:gd name="T48" fmla="*/ 33 w 53"/>
                      <a:gd name="T49" fmla="*/ 7 h 17"/>
                      <a:gd name="T50" fmla="*/ 35 w 53"/>
                      <a:gd name="T51" fmla="*/ 8 h 17"/>
                      <a:gd name="T52" fmla="*/ 38 w 53"/>
                      <a:gd name="T53" fmla="*/ 10 h 17"/>
                      <a:gd name="T54" fmla="*/ 40 w 53"/>
                      <a:gd name="T55" fmla="*/ 9 h 17"/>
                      <a:gd name="T56" fmla="*/ 42 w 53"/>
                      <a:gd name="T57" fmla="*/ 11 h 17"/>
                      <a:gd name="T58" fmla="*/ 47 w 53"/>
                      <a:gd name="T59" fmla="*/ 13 h 17"/>
                      <a:gd name="T60" fmla="*/ 48 w 53"/>
                      <a:gd name="T61" fmla="*/ 14 h 17"/>
                      <a:gd name="T62" fmla="*/ 50 w 53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3"/>
                      <a:gd name="T97" fmla="*/ 0 h 17"/>
                      <a:gd name="T98" fmla="*/ 53 w 53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3" h="17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0" y="2"/>
                        </a:lnTo>
                        <a:lnTo>
                          <a:pt x="1" y="2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10" y="1"/>
                        </a:lnTo>
                        <a:lnTo>
                          <a:pt x="11" y="0"/>
                        </a:lnTo>
                        <a:lnTo>
                          <a:pt x="12" y="1"/>
                        </a:lnTo>
                        <a:lnTo>
                          <a:pt x="13" y="0"/>
                        </a:lnTo>
                        <a:lnTo>
                          <a:pt x="16" y="0"/>
                        </a:lnTo>
                        <a:lnTo>
                          <a:pt x="16" y="1"/>
                        </a:lnTo>
                        <a:lnTo>
                          <a:pt x="17" y="1"/>
                        </a:lnTo>
                        <a:lnTo>
                          <a:pt x="18" y="2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3" y="2"/>
                        </a:lnTo>
                        <a:lnTo>
                          <a:pt x="23" y="3"/>
                        </a:lnTo>
                        <a:lnTo>
                          <a:pt x="24" y="2"/>
                        </a:lnTo>
                        <a:lnTo>
                          <a:pt x="25" y="5"/>
                        </a:lnTo>
                        <a:lnTo>
                          <a:pt x="26" y="5"/>
                        </a:lnTo>
                        <a:lnTo>
                          <a:pt x="28" y="5"/>
                        </a:lnTo>
                        <a:lnTo>
                          <a:pt x="30" y="5"/>
                        </a:lnTo>
                        <a:lnTo>
                          <a:pt x="32" y="6"/>
                        </a:lnTo>
                        <a:lnTo>
                          <a:pt x="32" y="7"/>
                        </a:lnTo>
                        <a:lnTo>
                          <a:pt x="33" y="7"/>
                        </a:lnTo>
                        <a:lnTo>
                          <a:pt x="34" y="8"/>
                        </a:lnTo>
                        <a:lnTo>
                          <a:pt x="35" y="8"/>
                        </a:lnTo>
                        <a:lnTo>
                          <a:pt x="36" y="9"/>
                        </a:lnTo>
                        <a:lnTo>
                          <a:pt x="38" y="10"/>
                        </a:lnTo>
                        <a:lnTo>
                          <a:pt x="39" y="9"/>
                        </a:lnTo>
                        <a:lnTo>
                          <a:pt x="40" y="9"/>
                        </a:lnTo>
                        <a:lnTo>
                          <a:pt x="41" y="10"/>
                        </a:lnTo>
                        <a:lnTo>
                          <a:pt x="42" y="11"/>
                        </a:lnTo>
                        <a:lnTo>
                          <a:pt x="45" y="11"/>
                        </a:lnTo>
                        <a:lnTo>
                          <a:pt x="47" y="13"/>
                        </a:lnTo>
                        <a:lnTo>
                          <a:pt x="47" y="14"/>
                        </a:lnTo>
                        <a:lnTo>
                          <a:pt x="48" y="14"/>
                        </a:lnTo>
                        <a:lnTo>
                          <a:pt x="49" y="14"/>
                        </a:lnTo>
                        <a:lnTo>
                          <a:pt x="50" y="16"/>
                        </a:lnTo>
                        <a:lnTo>
                          <a:pt x="52" y="15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66" name="Freeform 381"/>
                  <p:cNvSpPr>
                    <a:spLocks/>
                  </p:cNvSpPr>
                  <p:nvPr/>
                </p:nvSpPr>
                <p:spPr bwMode="auto">
                  <a:xfrm>
                    <a:off x="2044" y="2357"/>
                    <a:ext cx="34" cy="39"/>
                  </a:xfrm>
                  <a:custGeom>
                    <a:avLst/>
                    <a:gdLst>
                      <a:gd name="T0" fmla="*/ 30 w 34"/>
                      <a:gd name="T1" fmla="*/ 38 h 39"/>
                      <a:gd name="T2" fmla="*/ 31 w 34"/>
                      <a:gd name="T3" fmla="*/ 38 h 39"/>
                      <a:gd name="T4" fmla="*/ 31 w 34"/>
                      <a:gd name="T5" fmla="*/ 36 h 39"/>
                      <a:gd name="T6" fmla="*/ 31 w 34"/>
                      <a:gd name="T7" fmla="*/ 36 h 39"/>
                      <a:gd name="T8" fmla="*/ 31 w 34"/>
                      <a:gd name="T9" fmla="*/ 34 h 39"/>
                      <a:gd name="T10" fmla="*/ 31 w 34"/>
                      <a:gd name="T11" fmla="*/ 33 h 39"/>
                      <a:gd name="T12" fmla="*/ 33 w 34"/>
                      <a:gd name="T13" fmla="*/ 32 h 39"/>
                      <a:gd name="T14" fmla="*/ 33 w 34"/>
                      <a:gd name="T15" fmla="*/ 32 h 39"/>
                      <a:gd name="T16" fmla="*/ 31 w 34"/>
                      <a:gd name="T17" fmla="*/ 32 h 39"/>
                      <a:gd name="T18" fmla="*/ 30 w 34"/>
                      <a:gd name="T19" fmla="*/ 31 h 39"/>
                      <a:gd name="T20" fmla="*/ 30 w 34"/>
                      <a:gd name="T21" fmla="*/ 31 h 39"/>
                      <a:gd name="T22" fmla="*/ 29 w 34"/>
                      <a:gd name="T23" fmla="*/ 30 h 39"/>
                      <a:gd name="T24" fmla="*/ 28 w 34"/>
                      <a:gd name="T25" fmla="*/ 28 h 39"/>
                      <a:gd name="T26" fmla="*/ 28 w 34"/>
                      <a:gd name="T27" fmla="*/ 28 h 39"/>
                      <a:gd name="T28" fmla="*/ 28 w 34"/>
                      <a:gd name="T29" fmla="*/ 27 h 39"/>
                      <a:gd name="T30" fmla="*/ 27 w 34"/>
                      <a:gd name="T31" fmla="*/ 26 h 39"/>
                      <a:gd name="T32" fmla="*/ 27 w 34"/>
                      <a:gd name="T33" fmla="*/ 25 h 39"/>
                      <a:gd name="T34" fmla="*/ 26 w 34"/>
                      <a:gd name="T35" fmla="*/ 25 h 39"/>
                      <a:gd name="T36" fmla="*/ 25 w 34"/>
                      <a:gd name="T37" fmla="*/ 23 h 39"/>
                      <a:gd name="T38" fmla="*/ 22 w 34"/>
                      <a:gd name="T39" fmla="*/ 21 h 39"/>
                      <a:gd name="T40" fmla="*/ 21 w 34"/>
                      <a:gd name="T41" fmla="*/ 19 h 39"/>
                      <a:gd name="T42" fmla="*/ 20 w 34"/>
                      <a:gd name="T43" fmla="*/ 18 h 39"/>
                      <a:gd name="T44" fmla="*/ 19 w 34"/>
                      <a:gd name="T45" fmla="*/ 17 h 39"/>
                      <a:gd name="T46" fmla="*/ 15 w 34"/>
                      <a:gd name="T47" fmla="*/ 15 h 39"/>
                      <a:gd name="T48" fmla="*/ 14 w 34"/>
                      <a:gd name="T49" fmla="*/ 13 h 39"/>
                      <a:gd name="T50" fmla="*/ 13 w 34"/>
                      <a:gd name="T51" fmla="*/ 11 h 39"/>
                      <a:gd name="T52" fmla="*/ 11 w 34"/>
                      <a:gd name="T53" fmla="*/ 9 h 39"/>
                      <a:gd name="T54" fmla="*/ 9 w 34"/>
                      <a:gd name="T55" fmla="*/ 8 h 39"/>
                      <a:gd name="T56" fmla="*/ 6 w 34"/>
                      <a:gd name="T57" fmla="*/ 7 h 39"/>
                      <a:gd name="T58" fmla="*/ 4 w 34"/>
                      <a:gd name="T59" fmla="*/ 6 h 39"/>
                      <a:gd name="T60" fmla="*/ 2 w 34"/>
                      <a:gd name="T61" fmla="*/ 3 h 39"/>
                      <a:gd name="T62" fmla="*/ 0 w 34"/>
                      <a:gd name="T63" fmla="*/ 2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4"/>
                      <a:gd name="T97" fmla="*/ 0 h 39"/>
                      <a:gd name="T98" fmla="*/ 34 w 34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4" h="39">
                        <a:moveTo>
                          <a:pt x="30" y="38"/>
                        </a:moveTo>
                        <a:lnTo>
                          <a:pt x="30" y="38"/>
                        </a:lnTo>
                        <a:lnTo>
                          <a:pt x="30" y="37"/>
                        </a:lnTo>
                        <a:lnTo>
                          <a:pt x="31" y="38"/>
                        </a:lnTo>
                        <a:lnTo>
                          <a:pt x="31" y="37"/>
                        </a:lnTo>
                        <a:lnTo>
                          <a:pt x="31" y="36"/>
                        </a:lnTo>
                        <a:lnTo>
                          <a:pt x="31" y="34"/>
                        </a:lnTo>
                        <a:lnTo>
                          <a:pt x="31" y="33"/>
                        </a:lnTo>
                        <a:lnTo>
                          <a:pt x="33" y="32"/>
                        </a:lnTo>
                        <a:lnTo>
                          <a:pt x="31" y="32"/>
                        </a:lnTo>
                        <a:lnTo>
                          <a:pt x="33" y="32"/>
                        </a:lnTo>
                        <a:lnTo>
                          <a:pt x="31" y="32"/>
                        </a:lnTo>
                        <a:lnTo>
                          <a:pt x="30" y="31"/>
                        </a:lnTo>
                        <a:lnTo>
                          <a:pt x="29" y="30"/>
                        </a:lnTo>
                        <a:lnTo>
                          <a:pt x="29" y="29"/>
                        </a:lnTo>
                        <a:lnTo>
                          <a:pt x="28" y="28"/>
                        </a:lnTo>
                        <a:lnTo>
                          <a:pt x="29" y="28"/>
                        </a:lnTo>
                        <a:lnTo>
                          <a:pt x="28" y="28"/>
                        </a:lnTo>
                        <a:lnTo>
                          <a:pt x="27" y="27"/>
                        </a:lnTo>
                        <a:lnTo>
                          <a:pt x="28" y="27"/>
                        </a:lnTo>
                        <a:lnTo>
                          <a:pt x="27" y="26"/>
                        </a:lnTo>
                        <a:lnTo>
                          <a:pt x="27" y="25"/>
                        </a:lnTo>
                        <a:lnTo>
                          <a:pt x="27" y="24"/>
                        </a:lnTo>
                        <a:lnTo>
                          <a:pt x="26" y="25"/>
                        </a:lnTo>
                        <a:lnTo>
                          <a:pt x="26" y="22"/>
                        </a:lnTo>
                        <a:lnTo>
                          <a:pt x="25" y="23"/>
                        </a:lnTo>
                        <a:lnTo>
                          <a:pt x="22" y="22"/>
                        </a:lnTo>
                        <a:lnTo>
                          <a:pt x="22" y="21"/>
                        </a:lnTo>
                        <a:lnTo>
                          <a:pt x="22" y="20"/>
                        </a:lnTo>
                        <a:lnTo>
                          <a:pt x="21" y="19"/>
                        </a:lnTo>
                        <a:lnTo>
                          <a:pt x="20" y="19"/>
                        </a:lnTo>
                        <a:lnTo>
                          <a:pt x="20" y="18"/>
                        </a:lnTo>
                        <a:lnTo>
                          <a:pt x="20" y="17"/>
                        </a:lnTo>
                        <a:lnTo>
                          <a:pt x="19" y="17"/>
                        </a:lnTo>
                        <a:lnTo>
                          <a:pt x="18" y="15"/>
                        </a:lnTo>
                        <a:lnTo>
                          <a:pt x="15" y="15"/>
                        </a:lnTo>
                        <a:lnTo>
                          <a:pt x="15" y="14"/>
                        </a:lnTo>
                        <a:lnTo>
                          <a:pt x="14" y="13"/>
                        </a:lnTo>
                        <a:lnTo>
                          <a:pt x="13" y="13"/>
                        </a:lnTo>
                        <a:lnTo>
                          <a:pt x="13" y="11"/>
                        </a:lnTo>
                        <a:lnTo>
                          <a:pt x="12" y="10"/>
                        </a:lnTo>
                        <a:lnTo>
                          <a:pt x="11" y="9"/>
                        </a:lnTo>
                        <a:lnTo>
                          <a:pt x="10" y="9"/>
                        </a:lnTo>
                        <a:lnTo>
                          <a:pt x="9" y="8"/>
                        </a:lnTo>
                        <a:lnTo>
                          <a:pt x="6" y="7"/>
                        </a:lnTo>
                        <a:lnTo>
                          <a:pt x="5" y="6"/>
                        </a:lnTo>
                        <a:lnTo>
                          <a:pt x="4" y="6"/>
                        </a:lnTo>
                        <a:lnTo>
                          <a:pt x="4" y="5"/>
                        </a:lnTo>
                        <a:lnTo>
                          <a:pt x="2" y="3"/>
                        </a:lnTo>
                        <a:lnTo>
                          <a:pt x="1" y="2"/>
                        </a:lnTo>
                        <a:lnTo>
                          <a:pt x="0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67" name="Freeform 382"/>
                  <p:cNvSpPr>
                    <a:spLocks/>
                  </p:cNvSpPr>
                  <p:nvPr/>
                </p:nvSpPr>
                <p:spPr bwMode="auto">
                  <a:xfrm>
                    <a:off x="2025" y="2384"/>
                    <a:ext cx="52" cy="17"/>
                  </a:xfrm>
                  <a:custGeom>
                    <a:avLst/>
                    <a:gdLst>
                      <a:gd name="T0" fmla="*/ 51 w 52"/>
                      <a:gd name="T1" fmla="*/ 11 h 17"/>
                      <a:gd name="T2" fmla="*/ 49 w 52"/>
                      <a:gd name="T3" fmla="*/ 12 h 17"/>
                      <a:gd name="T4" fmla="*/ 49 w 52"/>
                      <a:gd name="T5" fmla="*/ 13 h 17"/>
                      <a:gd name="T6" fmla="*/ 48 w 52"/>
                      <a:gd name="T7" fmla="*/ 13 h 17"/>
                      <a:gd name="T8" fmla="*/ 47 w 52"/>
                      <a:gd name="T9" fmla="*/ 14 h 17"/>
                      <a:gd name="T10" fmla="*/ 47 w 52"/>
                      <a:gd name="T11" fmla="*/ 14 h 17"/>
                      <a:gd name="T12" fmla="*/ 46 w 52"/>
                      <a:gd name="T13" fmla="*/ 14 h 17"/>
                      <a:gd name="T14" fmla="*/ 45 w 52"/>
                      <a:gd name="T15" fmla="*/ 14 h 17"/>
                      <a:gd name="T16" fmla="*/ 44 w 52"/>
                      <a:gd name="T17" fmla="*/ 13 h 17"/>
                      <a:gd name="T18" fmla="*/ 44 w 52"/>
                      <a:gd name="T19" fmla="*/ 13 h 17"/>
                      <a:gd name="T20" fmla="*/ 43 w 52"/>
                      <a:gd name="T21" fmla="*/ 14 h 17"/>
                      <a:gd name="T22" fmla="*/ 40 w 52"/>
                      <a:gd name="T23" fmla="*/ 13 h 17"/>
                      <a:gd name="T24" fmla="*/ 39 w 52"/>
                      <a:gd name="T25" fmla="*/ 13 h 17"/>
                      <a:gd name="T26" fmla="*/ 39 w 52"/>
                      <a:gd name="T27" fmla="*/ 13 h 17"/>
                      <a:gd name="T28" fmla="*/ 38 w 52"/>
                      <a:gd name="T29" fmla="*/ 13 h 17"/>
                      <a:gd name="T30" fmla="*/ 37 w 52"/>
                      <a:gd name="T31" fmla="*/ 14 h 17"/>
                      <a:gd name="T32" fmla="*/ 36 w 52"/>
                      <a:gd name="T33" fmla="*/ 13 h 17"/>
                      <a:gd name="T34" fmla="*/ 34 w 52"/>
                      <a:gd name="T35" fmla="*/ 13 h 17"/>
                      <a:gd name="T36" fmla="*/ 31 w 52"/>
                      <a:gd name="T37" fmla="*/ 12 h 17"/>
                      <a:gd name="T38" fmla="*/ 30 w 52"/>
                      <a:gd name="T39" fmla="*/ 11 h 17"/>
                      <a:gd name="T40" fmla="*/ 28 w 52"/>
                      <a:gd name="T41" fmla="*/ 12 h 17"/>
                      <a:gd name="T42" fmla="*/ 24 w 52"/>
                      <a:gd name="T43" fmla="*/ 10 h 17"/>
                      <a:gd name="T44" fmla="*/ 22 w 52"/>
                      <a:gd name="T45" fmla="*/ 9 h 17"/>
                      <a:gd name="T46" fmla="*/ 21 w 52"/>
                      <a:gd name="T47" fmla="*/ 8 h 17"/>
                      <a:gd name="T48" fmla="*/ 19 w 52"/>
                      <a:gd name="T49" fmla="*/ 9 h 17"/>
                      <a:gd name="T50" fmla="*/ 17 w 52"/>
                      <a:gd name="T51" fmla="*/ 6 h 17"/>
                      <a:gd name="T52" fmla="*/ 14 w 52"/>
                      <a:gd name="T53" fmla="*/ 6 h 17"/>
                      <a:gd name="T54" fmla="*/ 10 w 52"/>
                      <a:gd name="T55" fmla="*/ 5 h 17"/>
                      <a:gd name="T56" fmla="*/ 9 w 52"/>
                      <a:gd name="T57" fmla="*/ 4 h 17"/>
                      <a:gd name="T58" fmla="*/ 6 w 52"/>
                      <a:gd name="T59" fmla="*/ 3 h 17"/>
                      <a:gd name="T60" fmla="*/ 3 w 52"/>
                      <a:gd name="T61" fmla="*/ 1 h 17"/>
                      <a:gd name="T62" fmla="*/ 1 w 52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2"/>
                      <a:gd name="T97" fmla="*/ 0 h 17"/>
                      <a:gd name="T98" fmla="*/ 52 w 52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2" h="17">
                        <a:moveTo>
                          <a:pt x="51" y="11"/>
                        </a:moveTo>
                        <a:lnTo>
                          <a:pt x="51" y="11"/>
                        </a:lnTo>
                        <a:lnTo>
                          <a:pt x="49" y="12"/>
                        </a:lnTo>
                        <a:lnTo>
                          <a:pt x="49" y="13"/>
                        </a:lnTo>
                        <a:lnTo>
                          <a:pt x="49" y="14"/>
                        </a:lnTo>
                        <a:lnTo>
                          <a:pt x="48" y="13"/>
                        </a:lnTo>
                        <a:lnTo>
                          <a:pt x="48" y="14"/>
                        </a:lnTo>
                        <a:lnTo>
                          <a:pt x="47" y="14"/>
                        </a:lnTo>
                        <a:lnTo>
                          <a:pt x="47" y="16"/>
                        </a:lnTo>
                        <a:lnTo>
                          <a:pt x="47" y="14"/>
                        </a:lnTo>
                        <a:lnTo>
                          <a:pt x="46" y="14"/>
                        </a:lnTo>
                        <a:lnTo>
                          <a:pt x="45" y="14"/>
                        </a:lnTo>
                        <a:lnTo>
                          <a:pt x="44" y="13"/>
                        </a:lnTo>
                        <a:lnTo>
                          <a:pt x="43" y="14"/>
                        </a:lnTo>
                        <a:lnTo>
                          <a:pt x="41" y="14"/>
                        </a:lnTo>
                        <a:lnTo>
                          <a:pt x="40" y="13"/>
                        </a:lnTo>
                        <a:lnTo>
                          <a:pt x="41" y="14"/>
                        </a:lnTo>
                        <a:lnTo>
                          <a:pt x="39" y="13"/>
                        </a:lnTo>
                        <a:lnTo>
                          <a:pt x="39" y="12"/>
                        </a:lnTo>
                        <a:lnTo>
                          <a:pt x="38" y="13"/>
                        </a:lnTo>
                        <a:lnTo>
                          <a:pt x="37" y="14"/>
                        </a:lnTo>
                        <a:lnTo>
                          <a:pt x="37" y="13"/>
                        </a:lnTo>
                        <a:lnTo>
                          <a:pt x="36" y="13"/>
                        </a:lnTo>
                        <a:lnTo>
                          <a:pt x="35" y="13"/>
                        </a:lnTo>
                        <a:lnTo>
                          <a:pt x="34" y="13"/>
                        </a:lnTo>
                        <a:lnTo>
                          <a:pt x="31" y="12"/>
                        </a:lnTo>
                        <a:lnTo>
                          <a:pt x="31" y="11"/>
                        </a:lnTo>
                        <a:lnTo>
                          <a:pt x="30" y="11"/>
                        </a:lnTo>
                        <a:lnTo>
                          <a:pt x="28" y="11"/>
                        </a:lnTo>
                        <a:lnTo>
                          <a:pt x="28" y="12"/>
                        </a:lnTo>
                        <a:lnTo>
                          <a:pt x="26" y="11"/>
                        </a:lnTo>
                        <a:lnTo>
                          <a:pt x="24" y="10"/>
                        </a:lnTo>
                        <a:lnTo>
                          <a:pt x="23" y="10"/>
                        </a:lnTo>
                        <a:lnTo>
                          <a:pt x="22" y="9"/>
                        </a:lnTo>
                        <a:lnTo>
                          <a:pt x="21" y="9"/>
                        </a:lnTo>
                        <a:lnTo>
                          <a:pt x="21" y="8"/>
                        </a:lnTo>
                        <a:lnTo>
                          <a:pt x="20" y="9"/>
                        </a:lnTo>
                        <a:lnTo>
                          <a:pt x="19" y="9"/>
                        </a:lnTo>
                        <a:lnTo>
                          <a:pt x="17" y="7"/>
                        </a:lnTo>
                        <a:lnTo>
                          <a:pt x="17" y="6"/>
                        </a:lnTo>
                        <a:lnTo>
                          <a:pt x="15" y="7"/>
                        </a:lnTo>
                        <a:lnTo>
                          <a:pt x="14" y="6"/>
                        </a:lnTo>
                        <a:lnTo>
                          <a:pt x="13" y="6"/>
                        </a:lnTo>
                        <a:lnTo>
                          <a:pt x="10" y="5"/>
                        </a:lnTo>
                        <a:lnTo>
                          <a:pt x="9" y="4"/>
                        </a:lnTo>
                        <a:lnTo>
                          <a:pt x="7" y="3"/>
                        </a:lnTo>
                        <a:lnTo>
                          <a:pt x="6" y="3"/>
                        </a:lnTo>
                        <a:lnTo>
                          <a:pt x="4" y="2"/>
                        </a:lnTo>
                        <a:lnTo>
                          <a:pt x="3" y="1"/>
                        </a:lnTo>
                        <a:lnTo>
                          <a:pt x="1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68" name="Freeform 383"/>
                  <p:cNvSpPr>
                    <a:spLocks/>
                  </p:cNvSpPr>
                  <p:nvPr/>
                </p:nvSpPr>
                <p:spPr bwMode="auto">
                  <a:xfrm>
                    <a:off x="2025" y="2384"/>
                    <a:ext cx="52" cy="17"/>
                  </a:xfrm>
                  <a:custGeom>
                    <a:avLst/>
                    <a:gdLst>
                      <a:gd name="T0" fmla="*/ 51 w 52"/>
                      <a:gd name="T1" fmla="*/ 11 h 17"/>
                      <a:gd name="T2" fmla="*/ 49 w 52"/>
                      <a:gd name="T3" fmla="*/ 12 h 17"/>
                      <a:gd name="T4" fmla="*/ 49 w 52"/>
                      <a:gd name="T5" fmla="*/ 13 h 17"/>
                      <a:gd name="T6" fmla="*/ 48 w 52"/>
                      <a:gd name="T7" fmla="*/ 13 h 17"/>
                      <a:gd name="T8" fmla="*/ 47 w 52"/>
                      <a:gd name="T9" fmla="*/ 14 h 17"/>
                      <a:gd name="T10" fmla="*/ 47 w 52"/>
                      <a:gd name="T11" fmla="*/ 14 h 17"/>
                      <a:gd name="T12" fmla="*/ 46 w 52"/>
                      <a:gd name="T13" fmla="*/ 14 h 17"/>
                      <a:gd name="T14" fmla="*/ 45 w 52"/>
                      <a:gd name="T15" fmla="*/ 14 h 17"/>
                      <a:gd name="T16" fmla="*/ 44 w 52"/>
                      <a:gd name="T17" fmla="*/ 13 h 17"/>
                      <a:gd name="T18" fmla="*/ 44 w 52"/>
                      <a:gd name="T19" fmla="*/ 13 h 17"/>
                      <a:gd name="T20" fmla="*/ 43 w 52"/>
                      <a:gd name="T21" fmla="*/ 14 h 17"/>
                      <a:gd name="T22" fmla="*/ 40 w 52"/>
                      <a:gd name="T23" fmla="*/ 13 h 17"/>
                      <a:gd name="T24" fmla="*/ 39 w 52"/>
                      <a:gd name="T25" fmla="*/ 13 h 17"/>
                      <a:gd name="T26" fmla="*/ 39 w 52"/>
                      <a:gd name="T27" fmla="*/ 13 h 17"/>
                      <a:gd name="T28" fmla="*/ 38 w 52"/>
                      <a:gd name="T29" fmla="*/ 13 h 17"/>
                      <a:gd name="T30" fmla="*/ 37 w 52"/>
                      <a:gd name="T31" fmla="*/ 14 h 17"/>
                      <a:gd name="T32" fmla="*/ 36 w 52"/>
                      <a:gd name="T33" fmla="*/ 13 h 17"/>
                      <a:gd name="T34" fmla="*/ 34 w 52"/>
                      <a:gd name="T35" fmla="*/ 13 h 17"/>
                      <a:gd name="T36" fmla="*/ 31 w 52"/>
                      <a:gd name="T37" fmla="*/ 12 h 17"/>
                      <a:gd name="T38" fmla="*/ 29 w 52"/>
                      <a:gd name="T39" fmla="*/ 10 h 17"/>
                      <a:gd name="T40" fmla="*/ 28 w 52"/>
                      <a:gd name="T41" fmla="*/ 12 h 17"/>
                      <a:gd name="T42" fmla="*/ 24 w 52"/>
                      <a:gd name="T43" fmla="*/ 10 h 17"/>
                      <a:gd name="T44" fmla="*/ 22 w 52"/>
                      <a:gd name="T45" fmla="*/ 9 h 17"/>
                      <a:gd name="T46" fmla="*/ 21 w 52"/>
                      <a:gd name="T47" fmla="*/ 8 h 17"/>
                      <a:gd name="T48" fmla="*/ 19 w 52"/>
                      <a:gd name="T49" fmla="*/ 9 h 17"/>
                      <a:gd name="T50" fmla="*/ 17 w 52"/>
                      <a:gd name="T51" fmla="*/ 6 h 17"/>
                      <a:gd name="T52" fmla="*/ 14 w 52"/>
                      <a:gd name="T53" fmla="*/ 6 h 17"/>
                      <a:gd name="T54" fmla="*/ 10 w 52"/>
                      <a:gd name="T55" fmla="*/ 5 h 17"/>
                      <a:gd name="T56" fmla="*/ 9 w 52"/>
                      <a:gd name="T57" fmla="*/ 4 h 17"/>
                      <a:gd name="T58" fmla="*/ 6 w 52"/>
                      <a:gd name="T59" fmla="*/ 3 h 17"/>
                      <a:gd name="T60" fmla="*/ 3 w 52"/>
                      <a:gd name="T61" fmla="*/ 1 h 17"/>
                      <a:gd name="T62" fmla="*/ 1 w 52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2"/>
                      <a:gd name="T97" fmla="*/ 0 h 17"/>
                      <a:gd name="T98" fmla="*/ 52 w 52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2" h="17">
                        <a:moveTo>
                          <a:pt x="51" y="11"/>
                        </a:moveTo>
                        <a:lnTo>
                          <a:pt x="51" y="11"/>
                        </a:lnTo>
                        <a:lnTo>
                          <a:pt x="49" y="12"/>
                        </a:lnTo>
                        <a:lnTo>
                          <a:pt x="49" y="13"/>
                        </a:lnTo>
                        <a:lnTo>
                          <a:pt x="49" y="14"/>
                        </a:lnTo>
                        <a:lnTo>
                          <a:pt x="48" y="13"/>
                        </a:lnTo>
                        <a:lnTo>
                          <a:pt x="48" y="14"/>
                        </a:lnTo>
                        <a:lnTo>
                          <a:pt x="47" y="14"/>
                        </a:lnTo>
                        <a:lnTo>
                          <a:pt x="47" y="16"/>
                        </a:lnTo>
                        <a:lnTo>
                          <a:pt x="47" y="14"/>
                        </a:lnTo>
                        <a:lnTo>
                          <a:pt x="46" y="14"/>
                        </a:lnTo>
                        <a:lnTo>
                          <a:pt x="45" y="14"/>
                        </a:lnTo>
                        <a:lnTo>
                          <a:pt x="44" y="13"/>
                        </a:lnTo>
                        <a:lnTo>
                          <a:pt x="43" y="14"/>
                        </a:lnTo>
                        <a:lnTo>
                          <a:pt x="41" y="14"/>
                        </a:lnTo>
                        <a:lnTo>
                          <a:pt x="40" y="13"/>
                        </a:lnTo>
                        <a:lnTo>
                          <a:pt x="41" y="14"/>
                        </a:lnTo>
                        <a:lnTo>
                          <a:pt x="39" y="13"/>
                        </a:lnTo>
                        <a:lnTo>
                          <a:pt x="39" y="12"/>
                        </a:lnTo>
                        <a:lnTo>
                          <a:pt x="38" y="13"/>
                        </a:lnTo>
                        <a:lnTo>
                          <a:pt x="37" y="14"/>
                        </a:lnTo>
                        <a:lnTo>
                          <a:pt x="37" y="13"/>
                        </a:lnTo>
                        <a:lnTo>
                          <a:pt x="36" y="13"/>
                        </a:lnTo>
                        <a:lnTo>
                          <a:pt x="35" y="13"/>
                        </a:lnTo>
                        <a:lnTo>
                          <a:pt x="34" y="13"/>
                        </a:lnTo>
                        <a:lnTo>
                          <a:pt x="31" y="12"/>
                        </a:lnTo>
                        <a:lnTo>
                          <a:pt x="31" y="11"/>
                        </a:lnTo>
                        <a:lnTo>
                          <a:pt x="29" y="10"/>
                        </a:lnTo>
                        <a:lnTo>
                          <a:pt x="28" y="11"/>
                        </a:lnTo>
                        <a:lnTo>
                          <a:pt x="28" y="12"/>
                        </a:lnTo>
                        <a:lnTo>
                          <a:pt x="26" y="11"/>
                        </a:lnTo>
                        <a:lnTo>
                          <a:pt x="24" y="10"/>
                        </a:lnTo>
                        <a:lnTo>
                          <a:pt x="23" y="10"/>
                        </a:lnTo>
                        <a:lnTo>
                          <a:pt x="22" y="9"/>
                        </a:lnTo>
                        <a:lnTo>
                          <a:pt x="21" y="9"/>
                        </a:lnTo>
                        <a:lnTo>
                          <a:pt x="21" y="8"/>
                        </a:lnTo>
                        <a:lnTo>
                          <a:pt x="20" y="9"/>
                        </a:lnTo>
                        <a:lnTo>
                          <a:pt x="19" y="9"/>
                        </a:lnTo>
                        <a:lnTo>
                          <a:pt x="17" y="7"/>
                        </a:lnTo>
                        <a:lnTo>
                          <a:pt x="17" y="6"/>
                        </a:lnTo>
                        <a:lnTo>
                          <a:pt x="15" y="7"/>
                        </a:lnTo>
                        <a:lnTo>
                          <a:pt x="14" y="6"/>
                        </a:lnTo>
                        <a:lnTo>
                          <a:pt x="13" y="6"/>
                        </a:lnTo>
                        <a:lnTo>
                          <a:pt x="10" y="5"/>
                        </a:lnTo>
                        <a:lnTo>
                          <a:pt x="9" y="4"/>
                        </a:lnTo>
                        <a:lnTo>
                          <a:pt x="7" y="3"/>
                        </a:lnTo>
                        <a:lnTo>
                          <a:pt x="6" y="3"/>
                        </a:lnTo>
                        <a:lnTo>
                          <a:pt x="4" y="2"/>
                        </a:lnTo>
                        <a:lnTo>
                          <a:pt x="3" y="1"/>
                        </a:lnTo>
                        <a:lnTo>
                          <a:pt x="3" y="0"/>
                        </a:lnTo>
                        <a:lnTo>
                          <a:pt x="1" y="0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69" name="Freeform 384"/>
                  <p:cNvSpPr>
                    <a:spLocks/>
                  </p:cNvSpPr>
                  <p:nvPr/>
                </p:nvSpPr>
                <p:spPr bwMode="auto">
                  <a:xfrm>
                    <a:off x="2044" y="2357"/>
                    <a:ext cx="34" cy="39"/>
                  </a:xfrm>
                  <a:custGeom>
                    <a:avLst/>
                    <a:gdLst>
                      <a:gd name="T0" fmla="*/ 30 w 34"/>
                      <a:gd name="T1" fmla="*/ 38 h 39"/>
                      <a:gd name="T2" fmla="*/ 31 w 34"/>
                      <a:gd name="T3" fmla="*/ 38 h 39"/>
                      <a:gd name="T4" fmla="*/ 31 w 34"/>
                      <a:gd name="T5" fmla="*/ 36 h 39"/>
                      <a:gd name="T6" fmla="*/ 31 w 34"/>
                      <a:gd name="T7" fmla="*/ 36 h 39"/>
                      <a:gd name="T8" fmla="*/ 31 w 34"/>
                      <a:gd name="T9" fmla="*/ 34 h 39"/>
                      <a:gd name="T10" fmla="*/ 31 w 34"/>
                      <a:gd name="T11" fmla="*/ 33 h 39"/>
                      <a:gd name="T12" fmla="*/ 33 w 34"/>
                      <a:gd name="T13" fmla="*/ 32 h 39"/>
                      <a:gd name="T14" fmla="*/ 33 w 34"/>
                      <a:gd name="T15" fmla="*/ 32 h 39"/>
                      <a:gd name="T16" fmla="*/ 31 w 34"/>
                      <a:gd name="T17" fmla="*/ 32 h 39"/>
                      <a:gd name="T18" fmla="*/ 30 w 34"/>
                      <a:gd name="T19" fmla="*/ 31 h 39"/>
                      <a:gd name="T20" fmla="*/ 30 w 34"/>
                      <a:gd name="T21" fmla="*/ 31 h 39"/>
                      <a:gd name="T22" fmla="*/ 29 w 34"/>
                      <a:gd name="T23" fmla="*/ 30 h 39"/>
                      <a:gd name="T24" fmla="*/ 28 w 34"/>
                      <a:gd name="T25" fmla="*/ 28 h 39"/>
                      <a:gd name="T26" fmla="*/ 28 w 34"/>
                      <a:gd name="T27" fmla="*/ 28 h 39"/>
                      <a:gd name="T28" fmla="*/ 28 w 34"/>
                      <a:gd name="T29" fmla="*/ 27 h 39"/>
                      <a:gd name="T30" fmla="*/ 27 w 34"/>
                      <a:gd name="T31" fmla="*/ 26 h 39"/>
                      <a:gd name="T32" fmla="*/ 27 w 34"/>
                      <a:gd name="T33" fmla="*/ 25 h 39"/>
                      <a:gd name="T34" fmla="*/ 26 w 34"/>
                      <a:gd name="T35" fmla="*/ 23 h 39"/>
                      <a:gd name="T36" fmla="*/ 25 w 34"/>
                      <a:gd name="T37" fmla="*/ 23 h 39"/>
                      <a:gd name="T38" fmla="*/ 22 w 34"/>
                      <a:gd name="T39" fmla="*/ 21 h 39"/>
                      <a:gd name="T40" fmla="*/ 21 w 34"/>
                      <a:gd name="T41" fmla="*/ 19 h 39"/>
                      <a:gd name="T42" fmla="*/ 20 w 34"/>
                      <a:gd name="T43" fmla="*/ 18 h 39"/>
                      <a:gd name="T44" fmla="*/ 19 w 34"/>
                      <a:gd name="T45" fmla="*/ 16 h 39"/>
                      <a:gd name="T46" fmla="*/ 15 w 34"/>
                      <a:gd name="T47" fmla="*/ 15 h 39"/>
                      <a:gd name="T48" fmla="*/ 14 w 34"/>
                      <a:gd name="T49" fmla="*/ 13 h 39"/>
                      <a:gd name="T50" fmla="*/ 13 w 34"/>
                      <a:gd name="T51" fmla="*/ 11 h 39"/>
                      <a:gd name="T52" fmla="*/ 11 w 34"/>
                      <a:gd name="T53" fmla="*/ 9 h 39"/>
                      <a:gd name="T54" fmla="*/ 9 w 34"/>
                      <a:gd name="T55" fmla="*/ 8 h 39"/>
                      <a:gd name="T56" fmla="*/ 6 w 34"/>
                      <a:gd name="T57" fmla="*/ 7 h 39"/>
                      <a:gd name="T58" fmla="*/ 4 w 34"/>
                      <a:gd name="T59" fmla="*/ 6 h 39"/>
                      <a:gd name="T60" fmla="*/ 2 w 34"/>
                      <a:gd name="T61" fmla="*/ 3 h 39"/>
                      <a:gd name="T62" fmla="*/ 0 w 34"/>
                      <a:gd name="T63" fmla="*/ 2 h 39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4"/>
                      <a:gd name="T97" fmla="*/ 0 h 39"/>
                      <a:gd name="T98" fmla="*/ 34 w 34"/>
                      <a:gd name="T99" fmla="*/ 39 h 39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4" h="39">
                        <a:moveTo>
                          <a:pt x="30" y="38"/>
                        </a:moveTo>
                        <a:lnTo>
                          <a:pt x="30" y="38"/>
                        </a:lnTo>
                        <a:lnTo>
                          <a:pt x="30" y="37"/>
                        </a:lnTo>
                        <a:lnTo>
                          <a:pt x="31" y="38"/>
                        </a:lnTo>
                        <a:lnTo>
                          <a:pt x="31" y="37"/>
                        </a:lnTo>
                        <a:lnTo>
                          <a:pt x="31" y="36"/>
                        </a:lnTo>
                        <a:lnTo>
                          <a:pt x="31" y="34"/>
                        </a:lnTo>
                        <a:lnTo>
                          <a:pt x="31" y="33"/>
                        </a:lnTo>
                        <a:lnTo>
                          <a:pt x="33" y="32"/>
                        </a:lnTo>
                        <a:lnTo>
                          <a:pt x="31" y="32"/>
                        </a:lnTo>
                        <a:lnTo>
                          <a:pt x="33" y="32"/>
                        </a:lnTo>
                        <a:lnTo>
                          <a:pt x="31" y="32"/>
                        </a:lnTo>
                        <a:lnTo>
                          <a:pt x="30" y="31"/>
                        </a:lnTo>
                        <a:lnTo>
                          <a:pt x="29" y="30"/>
                        </a:lnTo>
                        <a:lnTo>
                          <a:pt x="29" y="29"/>
                        </a:lnTo>
                        <a:lnTo>
                          <a:pt x="28" y="28"/>
                        </a:lnTo>
                        <a:lnTo>
                          <a:pt x="29" y="28"/>
                        </a:lnTo>
                        <a:lnTo>
                          <a:pt x="28" y="28"/>
                        </a:lnTo>
                        <a:lnTo>
                          <a:pt x="27" y="27"/>
                        </a:lnTo>
                        <a:lnTo>
                          <a:pt x="28" y="27"/>
                        </a:lnTo>
                        <a:lnTo>
                          <a:pt x="27" y="26"/>
                        </a:lnTo>
                        <a:lnTo>
                          <a:pt x="27" y="25"/>
                        </a:lnTo>
                        <a:lnTo>
                          <a:pt x="27" y="24"/>
                        </a:lnTo>
                        <a:lnTo>
                          <a:pt x="26" y="23"/>
                        </a:lnTo>
                        <a:lnTo>
                          <a:pt x="26" y="22"/>
                        </a:lnTo>
                        <a:lnTo>
                          <a:pt x="25" y="23"/>
                        </a:lnTo>
                        <a:lnTo>
                          <a:pt x="23" y="22"/>
                        </a:lnTo>
                        <a:lnTo>
                          <a:pt x="22" y="21"/>
                        </a:lnTo>
                        <a:lnTo>
                          <a:pt x="22" y="20"/>
                        </a:lnTo>
                        <a:lnTo>
                          <a:pt x="21" y="19"/>
                        </a:lnTo>
                        <a:lnTo>
                          <a:pt x="20" y="19"/>
                        </a:lnTo>
                        <a:lnTo>
                          <a:pt x="20" y="18"/>
                        </a:lnTo>
                        <a:lnTo>
                          <a:pt x="20" y="17"/>
                        </a:lnTo>
                        <a:lnTo>
                          <a:pt x="19" y="16"/>
                        </a:lnTo>
                        <a:lnTo>
                          <a:pt x="18" y="15"/>
                        </a:lnTo>
                        <a:lnTo>
                          <a:pt x="15" y="15"/>
                        </a:lnTo>
                        <a:lnTo>
                          <a:pt x="15" y="14"/>
                        </a:lnTo>
                        <a:lnTo>
                          <a:pt x="14" y="13"/>
                        </a:lnTo>
                        <a:lnTo>
                          <a:pt x="13" y="12"/>
                        </a:lnTo>
                        <a:lnTo>
                          <a:pt x="13" y="11"/>
                        </a:lnTo>
                        <a:lnTo>
                          <a:pt x="12" y="10"/>
                        </a:lnTo>
                        <a:lnTo>
                          <a:pt x="11" y="9"/>
                        </a:lnTo>
                        <a:lnTo>
                          <a:pt x="10" y="9"/>
                        </a:lnTo>
                        <a:lnTo>
                          <a:pt x="9" y="8"/>
                        </a:lnTo>
                        <a:lnTo>
                          <a:pt x="6" y="7"/>
                        </a:lnTo>
                        <a:lnTo>
                          <a:pt x="5" y="6"/>
                        </a:lnTo>
                        <a:lnTo>
                          <a:pt x="4" y="6"/>
                        </a:lnTo>
                        <a:lnTo>
                          <a:pt x="4" y="5"/>
                        </a:lnTo>
                        <a:lnTo>
                          <a:pt x="2" y="3"/>
                        </a:lnTo>
                        <a:lnTo>
                          <a:pt x="1" y="2"/>
                        </a:lnTo>
                        <a:lnTo>
                          <a:pt x="0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70" name="Freeform 385"/>
                  <p:cNvSpPr>
                    <a:spLocks/>
                  </p:cNvSpPr>
                  <p:nvPr/>
                </p:nvSpPr>
                <p:spPr bwMode="auto">
                  <a:xfrm>
                    <a:off x="2008" y="2321"/>
                    <a:ext cx="36" cy="38"/>
                  </a:xfrm>
                  <a:custGeom>
                    <a:avLst/>
                    <a:gdLst>
                      <a:gd name="T0" fmla="*/ 1 w 36"/>
                      <a:gd name="T1" fmla="*/ 0 h 38"/>
                      <a:gd name="T2" fmla="*/ 2 w 36"/>
                      <a:gd name="T3" fmla="*/ 1 h 38"/>
                      <a:gd name="T4" fmla="*/ 2 w 36"/>
                      <a:gd name="T5" fmla="*/ 2 h 38"/>
                      <a:gd name="T6" fmla="*/ 2 w 36"/>
                      <a:gd name="T7" fmla="*/ 3 h 38"/>
                      <a:gd name="T8" fmla="*/ 1 w 36"/>
                      <a:gd name="T9" fmla="*/ 3 h 38"/>
                      <a:gd name="T10" fmla="*/ 0 w 36"/>
                      <a:gd name="T11" fmla="*/ 4 h 38"/>
                      <a:gd name="T12" fmla="*/ 2 w 36"/>
                      <a:gd name="T13" fmla="*/ 5 h 38"/>
                      <a:gd name="T14" fmla="*/ 2 w 36"/>
                      <a:gd name="T15" fmla="*/ 6 h 38"/>
                      <a:gd name="T16" fmla="*/ 2 w 36"/>
                      <a:gd name="T17" fmla="*/ 7 h 38"/>
                      <a:gd name="T18" fmla="*/ 2 w 36"/>
                      <a:gd name="T19" fmla="*/ 7 h 38"/>
                      <a:gd name="T20" fmla="*/ 2 w 36"/>
                      <a:gd name="T21" fmla="*/ 8 h 38"/>
                      <a:gd name="T22" fmla="*/ 4 w 36"/>
                      <a:gd name="T23" fmla="*/ 9 h 38"/>
                      <a:gd name="T24" fmla="*/ 4 w 36"/>
                      <a:gd name="T25" fmla="*/ 10 h 38"/>
                      <a:gd name="T26" fmla="*/ 4 w 36"/>
                      <a:gd name="T27" fmla="*/ 10 h 38"/>
                      <a:gd name="T28" fmla="*/ 5 w 36"/>
                      <a:gd name="T29" fmla="*/ 10 h 38"/>
                      <a:gd name="T30" fmla="*/ 5 w 36"/>
                      <a:gd name="T31" fmla="*/ 11 h 38"/>
                      <a:gd name="T32" fmla="*/ 7 w 36"/>
                      <a:gd name="T33" fmla="*/ 12 h 38"/>
                      <a:gd name="T34" fmla="*/ 7 w 36"/>
                      <a:gd name="T35" fmla="*/ 14 h 38"/>
                      <a:gd name="T36" fmla="*/ 8 w 36"/>
                      <a:gd name="T37" fmla="*/ 16 h 38"/>
                      <a:gd name="T38" fmla="*/ 11 w 36"/>
                      <a:gd name="T39" fmla="*/ 17 h 38"/>
                      <a:gd name="T40" fmla="*/ 11 w 36"/>
                      <a:gd name="T41" fmla="*/ 18 h 38"/>
                      <a:gd name="T42" fmla="*/ 12 w 36"/>
                      <a:gd name="T43" fmla="*/ 20 h 38"/>
                      <a:gd name="T44" fmla="*/ 15 w 36"/>
                      <a:gd name="T45" fmla="*/ 22 h 38"/>
                      <a:gd name="T46" fmla="*/ 17 w 36"/>
                      <a:gd name="T47" fmla="*/ 22 h 38"/>
                      <a:gd name="T48" fmla="*/ 18 w 36"/>
                      <a:gd name="T49" fmla="*/ 24 h 38"/>
                      <a:gd name="T50" fmla="*/ 21 w 36"/>
                      <a:gd name="T51" fmla="*/ 27 h 38"/>
                      <a:gd name="T52" fmla="*/ 22 w 36"/>
                      <a:gd name="T53" fmla="*/ 27 h 38"/>
                      <a:gd name="T54" fmla="*/ 25 w 36"/>
                      <a:gd name="T55" fmla="*/ 30 h 38"/>
                      <a:gd name="T56" fmla="*/ 26 w 36"/>
                      <a:gd name="T57" fmla="*/ 31 h 38"/>
                      <a:gd name="T58" fmla="*/ 29 w 36"/>
                      <a:gd name="T59" fmla="*/ 33 h 38"/>
                      <a:gd name="T60" fmla="*/ 31 w 36"/>
                      <a:gd name="T61" fmla="*/ 34 h 38"/>
                      <a:gd name="T62" fmla="*/ 32 w 36"/>
                      <a:gd name="T63" fmla="*/ 35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8"/>
                      <a:gd name="T98" fmla="*/ 36 w 36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8">
                        <a:moveTo>
                          <a:pt x="2" y="0"/>
                        </a:moveTo>
                        <a:lnTo>
                          <a:pt x="1" y="0"/>
                        </a:lnTo>
                        <a:lnTo>
                          <a:pt x="2" y="1"/>
                        </a:lnTo>
                        <a:lnTo>
                          <a:pt x="2" y="2"/>
                        </a:lnTo>
                        <a:lnTo>
                          <a:pt x="2" y="3"/>
                        </a:lnTo>
                        <a:lnTo>
                          <a:pt x="1" y="3"/>
                        </a:lnTo>
                        <a:lnTo>
                          <a:pt x="1" y="4"/>
                        </a:lnTo>
                        <a:lnTo>
                          <a:pt x="0" y="4"/>
                        </a:lnTo>
                        <a:lnTo>
                          <a:pt x="1" y="4"/>
                        </a:lnTo>
                        <a:lnTo>
                          <a:pt x="2" y="5"/>
                        </a:lnTo>
                        <a:lnTo>
                          <a:pt x="2" y="6"/>
                        </a:lnTo>
                        <a:lnTo>
                          <a:pt x="2" y="7"/>
                        </a:lnTo>
                        <a:lnTo>
                          <a:pt x="2" y="8"/>
                        </a:lnTo>
                        <a:lnTo>
                          <a:pt x="4" y="9"/>
                        </a:lnTo>
                        <a:lnTo>
                          <a:pt x="4" y="10"/>
                        </a:lnTo>
                        <a:lnTo>
                          <a:pt x="5" y="10"/>
                        </a:lnTo>
                        <a:lnTo>
                          <a:pt x="4" y="11"/>
                        </a:lnTo>
                        <a:lnTo>
                          <a:pt x="5" y="11"/>
                        </a:lnTo>
                        <a:lnTo>
                          <a:pt x="7" y="12"/>
                        </a:lnTo>
                        <a:lnTo>
                          <a:pt x="7" y="13"/>
                        </a:lnTo>
                        <a:lnTo>
                          <a:pt x="7" y="14"/>
                        </a:lnTo>
                        <a:lnTo>
                          <a:pt x="7" y="15"/>
                        </a:lnTo>
                        <a:lnTo>
                          <a:pt x="8" y="16"/>
                        </a:lnTo>
                        <a:lnTo>
                          <a:pt x="10" y="17"/>
                        </a:lnTo>
                        <a:lnTo>
                          <a:pt x="11" y="17"/>
                        </a:lnTo>
                        <a:lnTo>
                          <a:pt x="11" y="18"/>
                        </a:lnTo>
                        <a:lnTo>
                          <a:pt x="12" y="19"/>
                        </a:lnTo>
                        <a:lnTo>
                          <a:pt x="12" y="20"/>
                        </a:lnTo>
                        <a:lnTo>
                          <a:pt x="14" y="21"/>
                        </a:lnTo>
                        <a:lnTo>
                          <a:pt x="15" y="22"/>
                        </a:lnTo>
                        <a:lnTo>
                          <a:pt x="17" y="22"/>
                        </a:lnTo>
                        <a:lnTo>
                          <a:pt x="18" y="24"/>
                        </a:lnTo>
                        <a:lnTo>
                          <a:pt x="18" y="25"/>
                        </a:lnTo>
                        <a:lnTo>
                          <a:pt x="21" y="27"/>
                        </a:lnTo>
                        <a:lnTo>
                          <a:pt x="22" y="27"/>
                        </a:lnTo>
                        <a:lnTo>
                          <a:pt x="23" y="28"/>
                        </a:lnTo>
                        <a:lnTo>
                          <a:pt x="25" y="30"/>
                        </a:lnTo>
                        <a:lnTo>
                          <a:pt x="26" y="31"/>
                        </a:lnTo>
                        <a:lnTo>
                          <a:pt x="28" y="32"/>
                        </a:lnTo>
                        <a:lnTo>
                          <a:pt x="29" y="33"/>
                        </a:lnTo>
                        <a:lnTo>
                          <a:pt x="30" y="33"/>
                        </a:lnTo>
                        <a:lnTo>
                          <a:pt x="31" y="34"/>
                        </a:lnTo>
                        <a:lnTo>
                          <a:pt x="32" y="34"/>
                        </a:lnTo>
                        <a:lnTo>
                          <a:pt x="32" y="35"/>
                        </a:lnTo>
                        <a:lnTo>
                          <a:pt x="35" y="3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71" name="Freeform 386"/>
                  <p:cNvSpPr>
                    <a:spLocks/>
                  </p:cNvSpPr>
                  <p:nvPr/>
                </p:nvSpPr>
                <p:spPr bwMode="auto">
                  <a:xfrm>
                    <a:off x="2013" y="2318"/>
                    <a:ext cx="55" cy="17"/>
                  </a:xfrm>
                  <a:custGeom>
                    <a:avLst/>
                    <a:gdLst>
                      <a:gd name="T0" fmla="*/ 1 w 55"/>
                      <a:gd name="T1" fmla="*/ 1 h 17"/>
                      <a:gd name="T2" fmla="*/ 1 w 55"/>
                      <a:gd name="T3" fmla="*/ 1 h 17"/>
                      <a:gd name="T4" fmla="*/ 1 w 55"/>
                      <a:gd name="T5" fmla="*/ 0 h 17"/>
                      <a:gd name="T6" fmla="*/ 3 w 55"/>
                      <a:gd name="T7" fmla="*/ 1 h 17"/>
                      <a:gd name="T8" fmla="*/ 3 w 55"/>
                      <a:gd name="T9" fmla="*/ 0 h 17"/>
                      <a:gd name="T10" fmla="*/ 5 w 55"/>
                      <a:gd name="T11" fmla="*/ 0 h 17"/>
                      <a:gd name="T12" fmla="*/ 6 w 55"/>
                      <a:gd name="T13" fmla="*/ 0 h 17"/>
                      <a:gd name="T14" fmla="*/ 6 w 55"/>
                      <a:gd name="T15" fmla="*/ 0 h 17"/>
                      <a:gd name="T16" fmla="*/ 6 w 55"/>
                      <a:gd name="T17" fmla="*/ 0 h 17"/>
                      <a:gd name="T18" fmla="*/ 9 w 55"/>
                      <a:gd name="T19" fmla="*/ 1 h 17"/>
                      <a:gd name="T20" fmla="*/ 9 w 55"/>
                      <a:gd name="T21" fmla="*/ 1 h 17"/>
                      <a:gd name="T22" fmla="*/ 10 w 55"/>
                      <a:gd name="T23" fmla="*/ 1 h 17"/>
                      <a:gd name="T24" fmla="*/ 11 w 55"/>
                      <a:gd name="T25" fmla="*/ 1 h 17"/>
                      <a:gd name="T26" fmla="*/ 11 w 55"/>
                      <a:gd name="T27" fmla="*/ 1 h 17"/>
                      <a:gd name="T28" fmla="*/ 12 w 55"/>
                      <a:gd name="T29" fmla="*/ 1 h 17"/>
                      <a:gd name="T30" fmla="*/ 13 w 55"/>
                      <a:gd name="T31" fmla="*/ 0 h 17"/>
                      <a:gd name="T32" fmla="*/ 14 w 55"/>
                      <a:gd name="T33" fmla="*/ 1 h 17"/>
                      <a:gd name="T34" fmla="*/ 16 w 55"/>
                      <a:gd name="T35" fmla="*/ 2 h 17"/>
                      <a:gd name="T36" fmla="*/ 21 w 55"/>
                      <a:gd name="T37" fmla="*/ 3 h 17"/>
                      <a:gd name="T38" fmla="*/ 22 w 55"/>
                      <a:gd name="T39" fmla="*/ 3 h 17"/>
                      <a:gd name="T40" fmla="*/ 24 w 55"/>
                      <a:gd name="T41" fmla="*/ 4 h 17"/>
                      <a:gd name="T42" fmla="*/ 25 w 55"/>
                      <a:gd name="T43" fmla="*/ 4 h 17"/>
                      <a:gd name="T44" fmla="*/ 28 w 55"/>
                      <a:gd name="T45" fmla="*/ 5 h 17"/>
                      <a:gd name="T46" fmla="*/ 30 w 55"/>
                      <a:gd name="T47" fmla="*/ 6 h 17"/>
                      <a:gd name="T48" fmla="*/ 32 w 55"/>
                      <a:gd name="T49" fmla="*/ 7 h 17"/>
                      <a:gd name="T50" fmla="*/ 34 w 55"/>
                      <a:gd name="T51" fmla="*/ 8 h 17"/>
                      <a:gd name="T52" fmla="*/ 38 w 55"/>
                      <a:gd name="T53" fmla="*/ 8 h 17"/>
                      <a:gd name="T54" fmla="*/ 40 w 55"/>
                      <a:gd name="T55" fmla="*/ 10 h 17"/>
                      <a:gd name="T56" fmla="*/ 42 w 55"/>
                      <a:gd name="T57" fmla="*/ 11 h 17"/>
                      <a:gd name="T58" fmla="*/ 46 w 55"/>
                      <a:gd name="T59" fmla="*/ 12 h 17"/>
                      <a:gd name="T60" fmla="*/ 47 w 55"/>
                      <a:gd name="T61" fmla="*/ 13 h 17"/>
                      <a:gd name="T62" fmla="*/ 51 w 55"/>
                      <a:gd name="T63" fmla="*/ 14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5"/>
                      <a:gd name="T97" fmla="*/ 0 h 17"/>
                      <a:gd name="T98" fmla="*/ 55 w 5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5" h="17">
                        <a:moveTo>
                          <a:pt x="0" y="4"/>
                        </a:moveTo>
                        <a:lnTo>
                          <a:pt x="1" y="1"/>
                        </a:lnTo>
                        <a:lnTo>
                          <a:pt x="1" y="0"/>
                        </a:ln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1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1" y="1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3" y="0"/>
                        </a:lnTo>
                        <a:lnTo>
                          <a:pt x="14" y="1"/>
                        </a:lnTo>
                        <a:lnTo>
                          <a:pt x="15" y="1"/>
                        </a:lnTo>
                        <a:lnTo>
                          <a:pt x="16" y="2"/>
                        </a:lnTo>
                        <a:lnTo>
                          <a:pt x="18" y="1"/>
                        </a:lnTo>
                        <a:lnTo>
                          <a:pt x="21" y="3"/>
                        </a:lnTo>
                        <a:lnTo>
                          <a:pt x="22" y="3"/>
                        </a:lnTo>
                        <a:lnTo>
                          <a:pt x="23" y="4"/>
                        </a:lnTo>
                        <a:lnTo>
                          <a:pt x="24" y="4"/>
                        </a:lnTo>
                        <a:lnTo>
                          <a:pt x="25" y="4"/>
                        </a:lnTo>
                        <a:lnTo>
                          <a:pt x="27" y="4"/>
                        </a:lnTo>
                        <a:lnTo>
                          <a:pt x="28" y="5"/>
                        </a:lnTo>
                        <a:lnTo>
                          <a:pt x="30" y="6"/>
                        </a:lnTo>
                        <a:lnTo>
                          <a:pt x="31" y="6"/>
                        </a:lnTo>
                        <a:lnTo>
                          <a:pt x="32" y="7"/>
                        </a:lnTo>
                        <a:lnTo>
                          <a:pt x="33" y="7"/>
                        </a:lnTo>
                        <a:lnTo>
                          <a:pt x="34" y="8"/>
                        </a:lnTo>
                        <a:lnTo>
                          <a:pt x="37" y="8"/>
                        </a:lnTo>
                        <a:lnTo>
                          <a:pt x="38" y="8"/>
                        </a:lnTo>
                        <a:lnTo>
                          <a:pt x="39" y="9"/>
                        </a:lnTo>
                        <a:lnTo>
                          <a:pt x="40" y="10"/>
                        </a:lnTo>
                        <a:lnTo>
                          <a:pt x="41" y="10"/>
                        </a:lnTo>
                        <a:lnTo>
                          <a:pt x="42" y="11"/>
                        </a:lnTo>
                        <a:lnTo>
                          <a:pt x="43" y="11"/>
                        </a:lnTo>
                        <a:lnTo>
                          <a:pt x="46" y="12"/>
                        </a:lnTo>
                        <a:lnTo>
                          <a:pt x="47" y="13"/>
                        </a:lnTo>
                        <a:lnTo>
                          <a:pt x="48" y="14"/>
                        </a:lnTo>
                        <a:lnTo>
                          <a:pt x="51" y="14"/>
                        </a:lnTo>
                        <a:lnTo>
                          <a:pt x="54" y="1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72" name="Freeform 387"/>
                  <p:cNvSpPr>
                    <a:spLocks/>
                  </p:cNvSpPr>
                  <p:nvPr/>
                </p:nvSpPr>
                <p:spPr bwMode="auto">
                  <a:xfrm>
                    <a:off x="2236" y="2107"/>
                    <a:ext cx="35" cy="40"/>
                  </a:xfrm>
                  <a:custGeom>
                    <a:avLst/>
                    <a:gdLst>
                      <a:gd name="T0" fmla="*/ 32 w 35"/>
                      <a:gd name="T1" fmla="*/ 39 h 40"/>
                      <a:gd name="T2" fmla="*/ 32 w 35"/>
                      <a:gd name="T3" fmla="*/ 37 h 40"/>
                      <a:gd name="T4" fmla="*/ 32 w 35"/>
                      <a:gd name="T5" fmla="*/ 38 h 40"/>
                      <a:gd name="T6" fmla="*/ 34 w 35"/>
                      <a:gd name="T7" fmla="*/ 35 h 40"/>
                      <a:gd name="T8" fmla="*/ 34 w 35"/>
                      <a:gd name="T9" fmla="*/ 34 h 40"/>
                      <a:gd name="T10" fmla="*/ 32 w 35"/>
                      <a:gd name="T11" fmla="*/ 33 h 40"/>
                      <a:gd name="T12" fmla="*/ 32 w 35"/>
                      <a:gd name="T13" fmla="*/ 32 h 40"/>
                      <a:gd name="T14" fmla="*/ 32 w 35"/>
                      <a:gd name="T15" fmla="*/ 32 h 40"/>
                      <a:gd name="T16" fmla="*/ 32 w 35"/>
                      <a:gd name="T17" fmla="*/ 32 h 40"/>
                      <a:gd name="T18" fmla="*/ 30 w 35"/>
                      <a:gd name="T19" fmla="*/ 30 h 40"/>
                      <a:gd name="T20" fmla="*/ 30 w 35"/>
                      <a:gd name="T21" fmla="*/ 30 h 40"/>
                      <a:gd name="T22" fmla="*/ 30 w 35"/>
                      <a:gd name="T23" fmla="*/ 30 h 40"/>
                      <a:gd name="T24" fmla="*/ 29 w 35"/>
                      <a:gd name="T25" fmla="*/ 29 h 40"/>
                      <a:gd name="T26" fmla="*/ 30 w 35"/>
                      <a:gd name="T27" fmla="*/ 28 h 40"/>
                      <a:gd name="T28" fmla="*/ 30 w 35"/>
                      <a:gd name="T29" fmla="*/ 28 h 40"/>
                      <a:gd name="T30" fmla="*/ 30 w 35"/>
                      <a:gd name="T31" fmla="*/ 28 h 40"/>
                      <a:gd name="T32" fmla="*/ 29 w 35"/>
                      <a:gd name="T33" fmla="*/ 25 h 40"/>
                      <a:gd name="T34" fmla="*/ 27 w 35"/>
                      <a:gd name="T35" fmla="*/ 24 h 40"/>
                      <a:gd name="T36" fmla="*/ 24 w 35"/>
                      <a:gd name="T37" fmla="*/ 23 h 40"/>
                      <a:gd name="T38" fmla="*/ 24 w 35"/>
                      <a:gd name="T39" fmla="*/ 21 h 40"/>
                      <a:gd name="T40" fmla="*/ 22 w 35"/>
                      <a:gd name="T41" fmla="*/ 19 h 40"/>
                      <a:gd name="T42" fmla="*/ 21 w 35"/>
                      <a:gd name="T43" fmla="*/ 18 h 40"/>
                      <a:gd name="T44" fmla="*/ 19 w 35"/>
                      <a:gd name="T45" fmla="*/ 16 h 40"/>
                      <a:gd name="T46" fmla="*/ 18 w 35"/>
                      <a:gd name="T47" fmla="*/ 14 h 40"/>
                      <a:gd name="T48" fmla="*/ 15 w 35"/>
                      <a:gd name="T49" fmla="*/ 13 h 40"/>
                      <a:gd name="T50" fmla="*/ 14 w 35"/>
                      <a:gd name="T51" fmla="*/ 11 h 40"/>
                      <a:gd name="T52" fmla="*/ 12 w 35"/>
                      <a:gd name="T53" fmla="*/ 10 h 40"/>
                      <a:gd name="T54" fmla="*/ 9 w 35"/>
                      <a:gd name="T55" fmla="*/ 9 h 40"/>
                      <a:gd name="T56" fmla="*/ 9 w 35"/>
                      <a:gd name="T57" fmla="*/ 7 h 40"/>
                      <a:gd name="T58" fmla="*/ 4 w 35"/>
                      <a:gd name="T59" fmla="*/ 5 h 40"/>
                      <a:gd name="T60" fmla="*/ 3 w 35"/>
                      <a:gd name="T61" fmla="*/ 3 h 40"/>
                      <a:gd name="T62" fmla="*/ 1 w 35"/>
                      <a:gd name="T63" fmla="*/ 2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40"/>
                      <a:gd name="T98" fmla="*/ 35 w 35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40">
                        <a:moveTo>
                          <a:pt x="32" y="39"/>
                        </a:moveTo>
                        <a:lnTo>
                          <a:pt x="32" y="39"/>
                        </a:lnTo>
                        <a:lnTo>
                          <a:pt x="31" y="38"/>
                        </a:lnTo>
                        <a:lnTo>
                          <a:pt x="32" y="37"/>
                        </a:lnTo>
                        <a:lnTo>
                          <a:pt x="32" y="38"/>
                        </a:lnTo>
                        <a:lnTo>
                          <a:pt x="32" y="36"/>
                        </a:lnTo>
                        <a:lnTo>
                          <a:pt x="34" y="35"/>
                        </a:lnTo>
                        <a:lnTo>
                          <a:pt x="34" y="34"/>
                        </a:lnTo>
                        <a:lnTo>
                          <a:pt x="32" y="33"/>
                        </a:lnTo>
                        <a:lnTo>
                          <a:pt x="32" y="32"/>
                        </a:lnTo>
                        <a:lnTo>
                          <a:pt x="31" y="31"/>
                        </a:lnTo>
                        <a:lnTo>
                          <a:pt x="30" y="30"/>
                        </a:lnTo>
                        <a:lnTo>
                          <a:pt x="29" y="29"/>
                        </a:lnTo>
                        <a:lnTo>
                          <a:pt x="30" y="28"/>
                        </a:lnTo>
                        <a:lnTo>
                          <a:pt x="29" y="27"/>
                        </a:lnTo>
                        <a:lnTo>
                          <a:pt x="29" y="25"/>
                        </a:lnTo>
                        <a:lnTo>
                          <a:pt x="28" y="25"/>
                        </a:lnTo>
                        <a:lnTo>
                          <a:pt x="27" y="24"/>
                        </a:lnTo>
                        <a:lnTo>
                          <a:pt x="27" y="23"/>
                        </a:lnTo>
                        <a:lnTo>
                          <a:pt x="24" y="23"/>
                        </a:lnTo>
                        <a:lnTo>
                          <a:pt x="24" y="21"/>
                        </a:lnTo>
                        <a:lnTo>
                          <a:pt x="23" y="20"/>
                        </a:lnTo>
                        <a:lnTo>
                          <a:pt x="22" y="19"/>
                        </a:lnTo>
                        <a:lnTo>
                          <a:pt x="22" y="18"/>
                        </a:lnTo>
                        <a:lnTo>
                          <a:pt x="21" y="18"/>
                        </a:lnTo>
                        <a:lnTo>
                          <a:pt x="21" y="17"/>
                        </a:lnTo>
                        <a:lnTo>
                          <a:pt x="19" y="16"/>
                        </a:lnTo>
                        <a:lnTo>
                          <a:pt x="18" y="15"/>
                        </a:lnTo>
                        <a:lnTo>
                          <a:pt x="18" y="14"/>
                        </a:lnTo>
                        <a:lnTo>
                          <a:pt x="17" y="14"/>
                        </a:lnTo>
                        <a:lnTo>
                          <a:pt x="15" y="13"/>
                        </a:lnTo>
                        <a:lnTo>
                          <a:pt x="14" y="12"/>
                        </a:lnTo>
                        <a:lnTo>
                          <a:pt x="14" y="11"/>
                        </a:lnTo>
                        <a:lnTo>
                          <a:pt x="12" y="11"/>
                        </a:lnTo>
                        <a:lnTo>
                          <a:pt x="12" y="10"/>
                        </a:lnTo>
                        <a:lnTo>
                          <a:pt x="10" y="10"/>
                        </a:lnTo>
                        <a:lnTo>
                          <a:pt x="9" y="9"/>
                        </a:lnTo>
                        <a:lnTo>
                          <a:pt x="9" y="7"/>
                        </a:lnTo>
                        <a:lnTo>
                          <a:pt x="6" y="6"/>
                        </a:lnTo>
                        <a:lnTo>
                          <a:pt x="4" y="5"/>
                        </a:lnTo>
                        <a:lnTo>
                          <a:pt x="4" y="4"/>
                        </a:lnTo>
                        <a:lnTo>
                          <a:pt x="3" y="3"/>
                        </a:lnTo>
                        <a:lnTo>
                          <a:pt x="1" y="3"/>
                        </a:lnTo>
                        <a:lnTo>
                          <a:pt x="1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73" name="Freeform 388"/>
                  <p:cNvSpPr>
                    <a:spLocks/>
                  </p:cNvSpPr>
                  <p:nvPr/>
                </p:nvSpPr>
                <p:spPr bwMode="auto">
                  <a:xfrm>
                    <a:off x="2218" y="2133"/>
                    <a:ext cx="54" cy="17"/>
                  </a:xfrm>
                  <a:custGeom>
                    <a:avLst/>
                    <a:gdLst>
                      <a:gd name="T0" fmla="*/ 51 w 54"/>
                      <a:gd name="T1" fmla="*/ 12 h 17"/>
                      <a:gd name="T2" fmla="*/ 51 w 54"/>
                      <a:gd name="T3" fmla="*/ 14 h 17"/>
                      <a:gd name="T4" fmla="*/ 51 w 54"/>
                      <a:gd name="T5" fmla="*/ 14 h 17"/>
                      <a:gd name="T6" fmla="*/ 50 w 54"/>
                      <a:gd name="T7" fmla="*/ 14 h 17"/>
                      <a:gd name="T8" fmla="*/ 49 w 54"/>
                      <a:gd name="T9" fmla="*/ 14 h 17"/>
                      <a:gd name="T10" fmla="*/ 48 w 54"/>
                      <a:gd name="T11" fmla="*/ 14 h 17"/>
                      <a:gd name="T12" fmla="*/ 47 w 54"/>
                      <a:gd name="T13" fmla="*/ 16 h 17"/>
                      <a:gd name="T14" fmla="*/ 46 w 54"/>
                      <a:gd name="T15" fmla="*/ 14 h 17"/>
                      <a:gd name="T16" fmla="*/ 46 w 54"/>
                      <a:gd name="T17" fmla="*/ 16 h 17"/>
                      <a:gd name="T18" fmla="*/ 45 w 54"/>
                      <a:gd name="T19" fmla="*/ 14 h 17"/>
                      <a:gd name="T20" fmla="*/ 45 w 54"/>
                      <a:gd name="T21" fmla="*/ 14 h 17"/>
                      <a:gd name="T22" fmla="*/ 42 w 54"/>
                      <a:gd name="T23" fmla="*/ 13 h 17"/>
                      <a:gd name="T24" fmla="*/ 41 w 54"/>
                      <a:gd name="T25" fmla="*/ 14 h 17"/>
                      <a:gd name="T26" fmla="*/ 40 w 54"/>
                      <a:gd name="T27" fmla="*/ 14 h 17"/>
                      <a:gd name="T28" fmla="*/ 39 w 54"/>
                      <a:gd name="T29" fmla="*/ 14 h 17"/>
                      <a:gd name="T30" fmla="*/ 38 w 54"/>
                      <a:gd name="T31" fmla="*/ 13 h 17"/>
                      <a:gd name="T32" fmla="*/ 36 w 54"/>
                      <a:gd name="T33" fmla="*/ 13 h 17"/>
                      <a:gd name="T34" fmla="*/ 34 w 54"/>
                      <a:gd name="T35" fmla="*/ 13 h 17"/>
                      <a:gd name="T36" fmla="*/ 32 w 54"/>
                      <a:gd name="T37" fmla="*/ 12 h 17"/>
                      <a:gd name="T38" fmla="*/ 30 w 54"/>
                      <a:gd name="T39" fmla="*/ 11 h 17"/>
                      <a:gd name="T40" fmla="*/ 28 w 54"/>
                      <a:gd name="T41" fmla="*/ 12 h 17"/>
                      <a:gd name="T42" fmla="*/ 25 w 54"/>
                      <a:gd name="T43" fmla="*/ 10 h 17"/>
                      <a:gd name="T44" fmla="*/ 24 w 54"/>
                      <a:gd name="T45" fmla="*/ 10 h 17"/>
                      <a:gd name="T46" fmla="*/ 22 w 54"/>
                      <a:gd name="T47" fmla="*/ 9 h 17"/>
                      <a:gd name="T48" fmla="*/ 19 w 54"/>
                      <a:gd name="T49" fmla="*/ 9 h 17"/>
                      <a:gd name="T50" fmla="*/ 16 w 54"/>
                      <a:gd name="T51" fmla="*/ 7 h 17"/>
                      <a:gd name="T52" fmla="*/ 14 w 54"/>
                      <a:gd name="T53" fmla="*/ 7 h 17"/>
                      <a:gd name="T54" fmla="*/ 12 w 54"/>
                      <a:gd name="T55" fmla="*/ 6 h 17"/>
                      <a:gd name="T56" fmla="*/ 10 w 54"/>
                      <a:gd name="T57" fmla="*/ 5 h 17"/>
                      <a:gd name="T58" fmla="*/ 6 w 54"/>
                      <a:gd name="T59" fmla="*/ 2 h 17"/>
                      <a:gd name="T60" fmla="*/ 4 w 54"/>
                      <a:gd name="T61" fmla="*/ 2 h 17"/>
                      <a:gd name="T62" fmla="*/ 2 w 54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4"/>
                      <a:gd name="T97" fmla="*/ 0 h 17"/>
                      <a:gd name="T98" fmla="*/ 54 w 5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4" h="17">
                        <a:moveTo>
                          <a:pt x="53" y="11"/>
                        </a:moveTo>
                        <a:lnTo>
                          <a:pt x="51" y="12"/>
                        </a:lnTo>
                        <a:lnTo>
                          <a:pt x="50" y="13"/>
                        </a:lnTo>
                        <a:lnTo>
                          <a:pt x="51" y="14"/>
                        </a:lnTo>
                        <a:lnTo>
                          <a:pt x="50" y="14"/>
                        </a:lnTo>
                        <a:lnTo>
                          <a:pt x="49" y="14"/>
                        </a:lnTo>
                        <a:lnTo>
                          <a:pt x="48" y="14"/>
                        </a:lnTo>
                        <a:lnTo>
                          <a:pt x="47" y="16"/>
                        </a:lnTo>
                        <a:lnTo>
                          <a:pt x="46" y="14"/>
                        </a:lnTo>
                        <a:lnTo>
                          <a:pt x="46" y="16"/>
                        </a:lnTo>
                        <a:lnTo>
                          <a:pt x="45" y="14"/>
                        </a:lnTo>
                        <a:lnTo>
                          <a:pt x="43" y="14"/>
                        </a:lnTo>
                        <a:lnTo>
                          <a:pt x="42" y="13"/>
                        </a:lnTo>
                        <a:lnTo>
                          <a:pt x="41" y="14"/>
                        </a:lnTo>
                        <a:lnTo>
                          <a:pt x="40" y="14"/>
                        </a:lnTo>
                        <a:lnTo>
                          <a:pt x="39" y="14"/>
                        </a:lnTo>
                        <a:lnTo>
                          <a:pt x="38" y="13"/>
                        </a:lnTo>
                        <a:lnTo>
                          <a:pt x="36" y="13"/>
                        </a:lnTo>
                        <a:lnTo>
                          <a:pt x="34" y="13"/>
                        </a:lnTo>
                        <a:lnTo>
                          <a:pt x="33" y="13"/>
                        </a:lnTo>
                        <a:lnTo>
                          <a:pt x="32" y="12"/>
                        </a:lnTo>
                        <a:lnTo>
                          <a:pt x="31" y="12"/>
                        </a:lnTo>
                        <a:lnTo>
                          <a:pt x="30" y="11"/>
                        </a:lnTo>
                        <a:lnTo>
                          <a:pt x="29" y="10"/>
                        </a:lnTo>
                        <a:lnTo>
                          <a:pt x="28" y="12"/>
                        </a:lnTo>
                        <a:lnTo>
                          <a:pt x="27" y="11"/>
                        </a:lnTo>
                        <a:lnTo>
                          <a:pt x="25" y="10"/>
                        </a:lnTo>
                        <a:lnTo>
                          <a:pt x="24" y="10"/>
                        </a:lnTo>
                        <a:lnTo>
                          <a:pt x="23" y="9"/>
                        </a:lnTo>
                        <a:lnTo>
                          <a:pt x="22" y="9"/>
                        </a:lnTo>
                        <a:lnTo>
                          <a:pt x="20" y="8"/>
                        </a:lnTo>
                        <a:lnTo>
                          <a:pt x="19" y="9"/>
                        </a:lnTo>
                        <a:lnTo>
                          <a:pt x="18" y="8"/>
                        </a:lnTo>
                        <a:lnTo>
                          <a:pt x="16" y="7"/>
                        </a:lnTo>
                        <a:lnTo>
                          <a:pt x="15" y="8"/>
                        </a:lnTo>
                        <a:lnTo>
                          <a:pt x="14" y="7"/>
                        </a:lnTo>
                        <a:lnTo>
                          <a:pt x="12" y="6"/>
                        </a:lnTo>
                        <a:lnTo>
                          <a:pt x="11" y="4"/>
                        </a:lnTo>
                        <a:lnTo>
                          <a:pt x="10" y="5"/>
                        </a:lnTo>
                        <a:lnTo>
                          <a:pt x="9" y="4"/>
                        </a:lnTo>
                        <a:lnTo>
                          <a:pt x="6" y="2"/>
                        </a:lnTo>
                        <a:lnTo>
                          <a:pt x="4" y="2"/>
                        </a:lnTo>
                        <a:lnTo>
                          <a:pt x="2" y="2"/>
                        </a:lnTo>
                        <a:lnTo>
                          <a:pt x="2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74" name="Freeform 389"/>
                  <p:cNvSpPr>
                    <a:spLocks/>
                  </p:cNvSpPr>
                  <p:nvPr/>
                </p:nvSpPr>
                <p:spPr bwMode="auto">
                  <a:xfrm>
                    <a:off x="2218" y="2133"/>
                    <a:ext cx="54" cy="17"/>
                  </a:xfrm>
                  <a:custGeom>
                    <a:avLst/>
                    <a:gdLst>
                      <a:gd name="T0" fmla="*/ 51 w 54"/>
                      <a:gd name="T1" fmla="*/ 12 h 17"/>
                      <a:gd name="T2" fmla="*/ 51 w 54"/>
                      <a:gd name="T3" fmla="*/ 14 h 17"/>
                      <a:gd name="T4" fmla="*/ 51 w 54"/>
                      <a:gd name="T5" fmla="*/ 14 h 17"/>
                      <a:gd name="T6" fmla="*/ 50 w 54"/>
                      <a:gd name="T7" fmla="*/ 14 h 17"/>
                      <a:gd name="T8" fmla="*/ 48 w 54"/>
                      <a:gd name="T9" fmla="*/ 14 h 17"/>
                      <a:gd name="T10" fmla="*/ 48 w 54"/>
                      <a:gd name="T11" fmla="*/ 14 h 17"/>
                      <a:gd name="T12" fmla="*/ 47 w 54"/>
                      <a:gd name="T13" fmla="*/ 16 h 17"/>
                      <a:gd name="T14" fmla="*/ 46 w 54"/>
                      <a:gd name="T15" fmla="*/ 14 h 17"/>
                      <a:gd name="T16" fmla="*/ 46 w 54"/>
                      <a:gd name="T17" fmla="*/ 16 h 17"/>
                      <a:gd name="T18" fmla="*/ 45 w 54"/>
                      <a:gd name="T19" fmla="*/ 14 h 17"/>
                      <a:gd name="T20" fmla="*/ 45 w 54"/>
                      <a:gd name="T21" fmla="*/ 14 h 17"/>
                      <a:gd name="T22" fmla="*/ 42 w 54"/>
                      <a:gd name="T23" fmla="*/ 13 h 17"/>
                      <a:gd name="T24" fmla="*/ 41 w 54"/>
                      <a:gd name="T25" fmla="*/ 14 h 17"/>
                      <a:gd name="T26" fmla="*/ 40 w 54"/>
                      <a:gd name="T27" fmla="*/ 14 h 17"/>
                      <a:gd name="T28" fmla="*/ 39 w 54"/>
                      <a:gd name="T29" fmla="*/ 14 h 17"/>
                      <a:gd name="T30" fmla="*/ 38 w 54"/>
                      <a:gd name="T31" fmla="*/ 13 h 17"/>
                      <a:gd name="T32" fmla="*/ 36 w 54"/>
                      <a:gd name="T33" fmla="*/ 13 h 17"/>
                      <a:gd name="T34" fmla="*/ 34 w 54"/>
                      <a:gd name="T35" fmla="*/ 13 h 17"/>
                      <a:gd name="T36" fmla="*/ 32 w 54"/>
                      <a:gd name="T37" fmla="*/ 12 h 17"/>
                      <a:gd name="T38" fmla="*/ 30 w 54"/>
                      <a:gd name="T39" fmla="*/ 11 h 17"/>
                      <a:gd name="T40" fmla="*/ 28 w 54"/>
                      <a:gd name="T41" fmla="*/ 12 h 17"/>
                      <a:gd name="T42" fmla="*/ 25 w 54"/>
                      <a:gd name="T43" fmla="*/ 10 h 17"/>
                      <a:gd name="T44" fmla="*/ 24 w 54"/>
                      <a:gd name="T45" fmla="*/ 10 h 17"/>
                      <a:gd name="T46" fmla="*/ 22 w 54"/>
                      <a:gd name="T47" fmla="*/ 9 h 17"/>
                      <a:gd name="T48" fmla="*/ 20 w 54"/>
                      <a:gd name="T49" fmla="*/ 8 h 17"/>
                      <a:gd name="T50" fmla="*/ 16 w 54"/>
                      <a:gd name="T51" fmla="*/ 7 h 17"/>
                      <a:gd name="T52" fmla="*/ 15 w 54"/>
                      <a:gd name="T53" fmla="*/ 8 h 17"/>
                      <a:gd name="T54" fmla="*/ 13 w 54"/>
                      <a:gd name="T55" fmla="*/ 6 h 17"/>
                      <a:gd name="T56" fmla="*/ 10 w 54"/>
                      <a:gd name="T57" fmla="*/ 5 h 17"/>
                      <a:gd name="T58" fmla="*/ 9 w 54"/>
                      <a:gd name="T59" fmla="*/ 3 h 17"/>
                      <a:gd name="T60" fmla="*/ 4 w 54"/>
                      <a:gd name="T61" fmla="*/ 2 h 17"/>
                      <a:gd name="T62" fmla="*/ 2 w 54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4"/>
                      <a:gd name="T97" fmla="*/ 0 h 17"/>
                      <a:gd name="T98" fmla="*/ 54 w 5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4" h="17">
                        <a:moveTo>
                          <a:pt x="53" y="11"/>
                        </a:moveTo>
                        <a:lnTo>
                          <a:pt x="51" y="12"/>
                        </a:lnTo>
                        <a:lnTo>
                          <a:pt x="50" y="13"/>
                        </a:lnTo>
                        <a:lnTo>
                          <a:pt x="51" y="14"/>
                        </a:lnTo>
                        <a:lnTo>
                          <a:pt x="50" y="14"/>
                        </a:lnTo>
                        <a:lnTo>
                          <a:pt x="49" y="14"/>
                        </a:lnTo>
                        <a:lnTo>
                          <a:pt x="48" y="14"/>
                        </a:lnTo>
                        <a:lnTo>
                          <a:pt x="47" y="16"/>
                        </a:lnTo>
                        <a:lnTo>
                          <a:pt x="46" y="14"/>
                        </a:lnTo>
                        <a:lnTo>
                          <a:pt x="46" y="16"/>
                        </a:lnTo>
                        <a:lnTo>
                          <a:pt x="45" y="14"/>
                        </a:lnTo>
                        <a:lnTo>
                          <a:pt x="43" y="14"/>
                        </a:lnTo>
                        <a:lnTo>
                          <a:pt x="42" y="13"/>
                        </a:lnTo>
                        <a:lnTo>
                          <a:pt x="41" y="14"/>
                        </a:lnTo>
                        <a:lnTo>
                          <a:pt x="40" y="14"/>
                        </a:lnTo>
                        <a:lnTo>
                          <a:pt x="39" y="14"/>
                        </a:lnTo>
                        <a:lnTo>
                          <a:pt x="38" y="13"/>
                        </a:lnTo>
                        <a:lnTo>
                          <a:pt x="36" y="13"/>
                        </a:lnTo>
                        <a:lnTo>
                          <a:pt x="36" y="14"/>
                        </a:lnTo>
                        <a:lnTo>
                          <a:pt x="34" y="13"/>
                        </a:lnTo>
                        <a:lnTo>
                          <a:pt x="33" y="13"/>
                        </a:lnTo>
                        <a:lnTo>
                          <a:pt x="32" y="12"/>
                        </a:lnTo>
                        <a:lnTo>
                          <a:pt x="31" y="12"/>
                        </a:lnTo>
                        <a:lnTo>
                          <a:pt x="30" y="11"/>
                        </a:lnTo>
                        <a:lnTo>
                          <a:pt x="29" y="10"/>
                        </a:lnTo>
                        <a:lnTo>
                          <a:pt x="28" y="12"/>
                        </a:lnTo>
                        <a:lnTo>
                          <a:pt x="27" y="11"/>
                        </a:lnTo>
                        <a:lnTo>
                          <a:pt x="25" y="10"/>
                        </a:lnTo>
                        <a:lnTo>
                          <a:pt x="24" y="10"/>
                        </a:lnTo>
                        <a:lnTo>
                          <a:pt x="23" y="9"/>
                        </a:lnTo>
                        <a:lnTo>
                          <a:pt x="22" y="9"/>
                        </a:lnTo>
                        <a:lnTo>
                          <a:pt x="21" y="8"/>
                        </a:lnTo>
                        <a:lnTo>
                          <a:pt x="20" y="8"/>
                        </a:lnTo>
                        <a:lnTo>
                          <a:pt x="18" y="8"/>
                        </a:lnTo>
                        <a:lnTo>
                          <a:pt x="16" y="7"/>
                        </a:lnTo>
                        <a:lnTo>
                          <a:pt x="15" y="8"/>
                        </a:lnTo>
                        <a:lnTo>
                          <a:pt x="14" y="7"/>
                        </a:lnTo>
                        <a:lnTo>
                          <a:pt x="13" y="6"/>
                        </a:lnTo>
                        <a:lnTo>
                          <a:pt x="11" y="4"/>
                        </a:lnTo>
                        <a:lnTo>
                          <a:pt x="10" y="5"/>
                        </a:lnTo>
                        <a:lnTo>
                          <a:pt x="9" y="4"/>
                        </a:lnTo>
                        <a:lnTo>
                          <a:pt x="9" y="3"/>
                        </a:lnTo>
                        <a:lnTo>
                          <a:pt x="6" y="2"/>
                        </a:lnTo>
                        <a:lnTo>
                          <a:pt x="4" y="2"/>
                        </a:lnTo>
                        <a:lnTo>
                          <a:pt x="3" y="0"/>
                        </a:lnTo>
                        <a:lnTo>
                          <a:pt x="2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75" name="Freeform 390"/>
                  <p:cNvSpPr>
                    <a:spLocks/>
                  </p:cNvSpPr>
                  <p:nvPr/>
                </p:nvSpPr>
                <p:spPr bwMode="auto">
                  <a:xfrm>
                    <a:off x="2236" y="2107"/>
                    <a:ext cx="35" cy="40"/>
                  </a:xfrm>
                  <a:custGeom>
                    <a:avLst/>
                    <a:gdLst>
                      <a:gd name="T0" fmla="*/ 32 w 35"/>
                      <a:gd name="T1" fmla="*/ 39 h 40"/>
                      <a:gd name="T2" fmla="*/ 32 w 35"/>
                      <a:gd name="T3" fmla="*/ 37 h 40"/>
                      <a:gd name="T4" fmla="*/ 32 w 35"/>
                      <a:gd name="T5" fmla="*/ 38 h 40"/>
                      <a:gd name="T6" fmla="*/ 34 w 35"/>
                      <a:gd name="T7" fmla="*/ 35 h 40"/>
                      <a:gd name="T8" fmla="*/ 34 w 35"/>
                      <a:gd name="T9" fmla="*/ 34 h 40"/>
                      <a:gd name="T10" fmla="*/ 32 w 35"/>
                      <a:gd name="T11" fmla="*/ 33 h 40"/>
                      <a:gd name="T12" fmla="*/ 32 w 35"/>
                      <a:gd name="T13" fmla="*/ 32 h 40"/>
                      <a:gd name="T14" fmla="*/ 32 w 35"/>
                      <a:gd name="T15" fmla="*/ 32 h 40"/>
                      <a:gd name="T16" fmla="*/ 32 w 35"/>
                      <a:gd name="T17" fmla="*/ 32 h 40"/>
                      <a:gd name="T18" fmla="*/ 31 w 35"/>
                      <a:gd name="T19" fmla="*/ 31 h 40"/>
                      <a:gd name="T20" fmla="*/ 30 w 35"/>
                      <a:gd name="T21" fmla="*/ 30 h 40"/>
                      <a:gd name="T22" fmla="*/ 30 w 35"/>
                      <a:gd name="T23" fmla="*/ 30 h 40"/>
                      <a:gd name="T24" fmla="*/ 30 w 35"/>
                      <a:gd name="T25" fmla="*/ 29 h 40"/>
                      <a:gd name="T26" fmla="*/ 30 w 35"/>
                      <a:gd name="T27" fmla="*/ 28 h 40"/>
                      <a:gd name="T28" fmla="*/ 30 w 35"/>
                      <a:gd name="T29" fmla="*/ 28 h 40"/>
                      <a:gd name="T30" fmla="*/ 30 w 35"/>
                      <a:gd name="T31" fmla="*/ 28 h 40"/>
                      <a:gd name="T32" fmla="*/ 29 w 35"/>
                      <a:gd name="T33" fmla="*/ 25 h 40"/>
                      <a:gd name="T34" fmla="*/ 27 w 35"/>
                      <a:gd name="T35" fmla="*/ 24 h 40"/>
                      <a:gd name="T36" fmla="*/ 24 w 35"/>
                      <a:gd name="T37" fmla="*/ 23 h 40"/>
                      <a:gd name="T38" fmla="*/ 24 w 35"/>
                      <a:gd name="T39" fmla="*/ 21 h 40"/>
                      <a:gd name="T40" fmla="*/ 22 w 35"/>
                      <a:gd name="T41" fmla="*/ 19 h 40"/>
                      <a:gd name="T42" fmla="*/ 21 w 35"/>
                      <a:gd name="T43" fmla="*/ 18 h 40"/>
                      <a:gd name="T44" fmla="*/ 19 w 35"/>
                      <a:gd name="T45" fmla="*/ 16 h 40"/>
                      <a:gd name="T46" fmla="*/ 18 w 35"/>
                      <a:gd name="T47" fmla="*/ 14 h 40"/>
                      <a:gd name="T48" fmla="*/ 15 w 35"/>
                      <a:gd name="T49" fmla="*/ 13 h 40"/>
                      <a:gd name="T50" fmla="*/ 14 w 35"/>
                      <a:gd name="T51" fmla="*/ 11 h 40"/>
                      <a:gd name="T52" fmla="*/ 12 w 35"/>
                      <a:gd name="T53" fmla="*/ 10 h 40"/>
                      <a:gd name="T54" fmla="*/ 9 w 35"/>
                      <a:gd name="T55" fmla="*/ 9 h 40"/>
                      <a:gd name="T56" fmla="*/ 9 w 35"/>
                      <a:gd name="T57" fmla="*/ 7 h 40"/>
                      <a:gd name="T58" fmla="*/ 4 w 35"/>
                      <a:gd name="T59" fmla="*/ 5 h 40"/>
                      <a:gd name="T60" fmla="*/ 2 w 35"/>
                      <a:gd name="T61" fmla="*/ 2 h 40"/>
                      <a:gd name="T62" fmla="*/ 1 w 35"/>
                      <a:gd name="T63" fmla="*/ 2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40"/>
                      <a:gd name="T98" fmla="*/ 35 w 35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40">
                        <a:moveTo>
                          <a:pt x="32" y="39"/>
                        </a:moveTo>
                        <a:lnTo>
                          <a:pt x="32" y="39"/>
                        </a:lnTo>
                        <a:lnTo>
                          <a:pt x="31" y="38"/>
                        </a:lnTo>
                        <a:lnTo>
                          <a:pt x="32" y="37"/>
                        </a:lnTo>
                        <a:lnTo>
                          <a:pt x="32" y="38"/>
                        </a:lnTo>
                        <a:lnTo>
                          <a:pt x="32" y="36"/>
                        </a:lnTo>
                        <a:lnTo>
                          <a:pt x="34" y="35"/>
                        </a:lnTo>
                        <a:lnTo>
                          <a:pt x="34" y="34"/>
                        </a:lnTo>
                        <a:lnTo>
                          <a:pt x="32" y="33"/>
                        </a:lnTo>
                        <a:lnTo>
                          <a:pt x="32" y="32"/>
                        </a:lnTo>
                        <a:lnTo>
                          <a:pt x="31" y="31"/>
                        </a:lnTo>
                        <a:lnTo>
                          <a:pt x="30" y="30"/>
                        </a:lnTo>
                        <a:lnTo>
                          <a:pt x="30" y="29"/>
                        </a:lnTo>
                        <a:lnTo>
                          <a:pt x="30" y="28"/>
                        </a:lnTo>
                        <a:lnTo>
                          <a:pt x="29" y="27"/>
                        </a:lnTo>
                        <a:lnTo>
                          <a:pt x="29" y="25"/>
                        </a:lnTo>
                        <a:lnTo>
                          <a:pt x="28" y="25"/>
                        </a:lnTo>
                        <a:lnTo>
                          <a:pt x="27" y="24"/>
                        </a:lnTo>
                        <a:lnTo>
                          <a:pt x="27" y="23"/>
                        </a:lnTo>
                        <a:lnTo>
                          <a:pt x="24" y="23"/>
                        </a:lnTo>
                        <a:lnTo>
                          <a:pt x="24" y="21"/>
                        </a:lnTo>
                        <a:lnTo>
                          <a:pt x="23" y="20"/>
                        </a:lnTo>
                        <a:lnTo>
                          <a:pt x="22" y="19"/>
                        </a:lnTo>
                        <a:lnTo>
                          <a:pt x="22" y="18"/>
                        </a:lnTo>
                        <a:lnTo>
                          <a:pt x="21" y="18"/>
                        </a:lnTo>
                        <a:lnTo>
                          <a:pt x="21" y="17"/>
                        </a:lnTo>
                        <a:lnTo>
                          <a:pt x="19" y="16"/>
                        </a:lnTo>
                        <a:lnTo>
                          <a:pt x="18" y="15"/>
                        </a:lnTo>
                        <a:lnTo>
                          <a:pt x="18" y="14"/>
                        </a:lnTo>
                        <a:lnTo>
                          <a:pt x="17" y="14"/>
                        </a:lnTo>
                        <a:lnTo>
                          <a:pt x="15" y="13"/>
                        </a:lnTo>
                        <a:lnTo>
                          <a:pt x="14" y="12"/>
                        </a:lnTo>
                        <a:lnTo>
                          <a:pt x="14" y="11"/>
                        </a:lnTo>
                        <a:lnTo>
                          <a:pt x="12" y="11"/>
                        </a:lnTo>
                        <a:lnTo>
                          <a:pt x="12" y="10"/>
                        </a:lnTo>
                        <a:lnTo>
                          <a:pt x="10" y="10"/>
                        </a:lnTo>
                        <a:lnTo>
                          <a:pt x="9" y="9"/>
                        </a:lnTo>
                        <a:lnTo>
                          <a:pt x="9" y="7"/>
                        </a:lnTo>
                        <a:lnTo>
                          <a:pt x="6" y="6"/>
                        </a:lnTo>
                        <a:lnTo>
                          <a:pt x="4" y="5"/>
                        </a:lnTo>
                        <a:lnTo>
                          <a:pt x="4" y="4"/>
                        </a:lnTo>
                        <a:lnTo>
                          <a:pt x="2" y="2"/>
                        </a:lnTo>
                        <a:lnTo>
                          <a:pt x="1" y="3"/>
                        </a:lnTo>
                        <a:lnTo>
                          <a:pt x="1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76" name="Freeform 391"/>
                  <p:cNvSpPr>
                    <a:spLocks/>
                  </p:cNvSpPr>
                  <p:nvPr/>
                </p:nvSpPr>
                <p:spPr bwMode="auto">
                  <a:xfrm>
                    <a:off x="2203" y="2071"/>
                    <a:ext cx="35" cy="38"/>
                  </a:xfrm>
                  <a:custGeom>
                    <a:avLst/>
                    <a:gdLst>
                      <a:gd name="T0" fmla="*/ 0 w 35"/>
                      <a:gd name="T1" fmla="*/ 0 h 38"/>
                      <a:gd name="T2" fmla="*/ 1 w 35"/>
                      <a:gd name="T3" fmla="*/ 1 h 38"/>
                      <a:gd name="T4" fmla="*/ 0 w 35"/>
                      <a:gd name="T5" fmla="*/ 2 h 38"/>
                      <a:gd name="T6" fmla="*/ 0 w 35"/>
                      <a:gd name="T7" fmla="*/ 2 h 38"/>
                      <a:gd name="T8" fmla="*/ 0 w 35"/>
                      <a:gd name="T9" fmla="*/ 3 h 38"/>
                      <a:gd name="T10" fmla="*/ 1 w 35"/>
                      <a:gd name="T11" fmla="*/ 4 h 38"/>
                      <a:gd name="T12" fmla="*/ 1 w 35"/>
                      <a:gd name="T13" fmla="*/ 5 h 38"/>
                      <a:gd name="T14" fmla="*/ 1 w 35"/>
                      <a:gd name="T15" fmla="*/ 6 h 38"/>
                      <a:gd name="T16" fmla="*/ 1 w 35"/>
                      <a:gd name="T17" fmla="*/ 7 h 38"/>
                      <a:gd name="T18" fmla="*/ 1 w 35"/>
                      <a:gd name="T19" fmla="*/ 7 h 38"/>
                      <a:gd name="T20" fmla="*/ 1 w 35"/>
                      <a:gd name="T21" fmla="*/ 8 h 38"/>
                      <a:gd name="T22" fmla="*/ 2 w 35"/>
                      <a:gd name="T23" fmla="*/ 9 h 38"/>
                      <a:gd name="T24" fmla="*/ 3 w 35"/>
                      <a:gd name="T25" fmla="*/ 10 h 38"/>
                      <a:gd name="T26" fmla="*/ 3 w 35"/>
                      <a:gd name="T27" fmla="*/ 11 h 38"/>
                      <a:gd name="T28" fmla="*/ 3 w 35"/>
                      <a:gd name="T29" fmla="*/ 11 h 38"/>
                      <a:gd name="T30" fmla="*/ 3 w 35"/>
                      <a:gd name="T31" fmla="*/ 12 h 38"/>
                      <a:gd name="T32" fmla="*/ 6 w 35"/>
                      <a:gd name="T33" fmla="*/ 13 h 38"/>
                      <a:gd name="T34" fmla="*/ 6 w 35"/>
                      <a:gd name="T35" fmla="*/ 15 h 38"/>
                      <a:gd name="T36" fmla="*/ 9 w 35"/>
                      <a:gd name="T37" fmla="*/ 17 h 38"/>
                      <a:gd name="T38" fmla="*/ 9 w 35"/>
                      <a:gd name="T39" fmla="*/ 19 h 38"/>
                      <a:gd name="T40" fmla="*/ 11 w 35"/>
                      <a:gd name="T41" fmla="*/ 20 h 38"/>
                      <a:gd name="T42" fmla="*/ 12 w 35"/>
                      <a:gd name="T43" fmla="*/ 22 h 38"/>
                      <a:gd name="T44" fmla="*/ 14 w 35"/>
                      <a:gd name="T45" fmla="*/ 23 h 38"/>
                      <a:gd name="T46" fmla="*/ 15 w 35"/>
                      <a:gd name="T47" fmla="*/ 24 h 38"/>
                      <a:gd name="T48" fmla="*/ 18 w 35"/>
                      <a:gd name="T49" fmla="*/ 25 h 38"/>
                      <a:gd name="T50" fmla="*/ 20 w 35"/>
                      <a:gd name="T51" fmla="*/ 27 h 38"/>
                      <a:gd name="T52" fmla="*/ 21 w 35"/>
                      <a:gd name="T53" fmla="*/ 29 h 38"/>
                      <a:gd name="T54" fmla="*/ 23 w 35"/>
                      <a:gd name="T55" fmla="*/ 31 h 38"/>
                      <a:gd name="T56" fmla="*/ 26 w 35"/>
                      <a:gd name="T57" fmla="*/ 32 h 38"/>
                      <a:gd name="T58" fmla="*/ 28 w 35"/>
                      <a:gd name="T59" fmla="*/ 34 h 38"/>
                      <a:gd name="T60" fmla="*/ 30 w 35"/>
                      <a:gd name="T61" fmla="*/ 35 h 38"/>
                      <a:gd name="T62" fmla="*/ 34 w 35"/>
                      <a:gd name="T63" fmla="*/ 37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8"/>
                      <a:gd name="T98" fmla="*/ 35 w 35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8">
                        <a:moveTo>
                          <a:pt x="1" y="0"/>
                        </a:moveTo>
                        <a:lnTo>
                          <a:pt x="0" y="0"/>
                        </a:lnTo>
                        <a:lnTo>
                          <a:pt x="1" y="1"/>
                        </a:lnTo>
                        <a:lnTo>
                          <a:pt x="0" y="1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4"/>
                        </a:lnTo>
                        <a:lnTo>
                          <a:pt x="1" y="5"/>
                        </a:lnTo>
                        <a:lnTo>
                          <a:pt x="1" y="6"/>
                        </a:lnTo>
                        <a:lnTo>
                          <a:pt x="1" y="7"/>
                        </a:lnTo>
                        <a:lnTo>
                          <a:pt x="1" y="8"/>
                        </a:lnTo>
                        <a:lnTo>
                          <a:pt x="2" y="9"/>
                        </a:lnTo>
                        <a:lnTo>
                          <a:pt x="3" y="10"/>
                        </a:lnTo>
                        <a:lnTo>
                          <a:pt x="3" y="11"/>
                        </a:lnTo>
                        <a:lnTo>
                          <a:pt x="3" y="12"/>
                        </a:lnTo>
                        <a:lnTo>
                          <a:pt x="4" y="13"/>
                        </a:lnTo>
                        <a:lnTo>
                          <a:pt x="6" y="13"/>
                        </a:lnTo>
                        <a:lnTo>
                          <a:pt x="6" y="14"/>
                        </a:lnTo>
                        <a:lnTo>
                          <a:pt x="6" y="15"/>
                        </a:lnTo>
                        <a:lnTo>
                          <a:pt x="9" y="16"/>
                        </a:lnTo>
                        <a:lnTo>
                          <a:pt x="9" y="17"/>
                        </a:lnTo>
                        <a:lnTo>
                          <a:pt x="9" y="18"/>
                        </a:lnTo>
                        <a:lnTo>
                          <a:pt x="9" y="19"/>
                        </a:lnTo>
                        <a:lnTo>
                          <a:pt x="10" y="20"/>
                        </a:lnTo>
                        <a:lnTo>
                          <a:pt x="11" y="20"/>
                        </a:lnTo>
                        <a:lnTo>
                          <a:pt x="12" y="21"/>
                        </a:lnTo>
                        <a:lnTo>
                          <a:pt x="12" y="22"/>
                        </a:lnTo>
                        <a:lnTo>
                          <a:pt x="13" y="21"/>
                        </a:lnTo>
                        <a:lnTo>
                          <a:pt x="14" y="23"/>
                        </a:lnTo>
                        <a:lnTo>
                          <a:pt x="15" y="23"/>
                        </a:lnTo>
                        <a:lnTo>
                          <a:pt x="15" y="24"/>
                        </a:lnTo>
                        <a:lnTo>
                          <a:pt x="17" y="24"/>
                        </a:lnTo>
                        <a:lnTo>
                          <a:pt x="18" y="25"/>
                        </a:lnTo>
                        <a:lnTo>
                          <a:pt x="19" y="27"/>
                        </a:lnTo>
                        <a:lnTo>
                          <a:pt x="20" y="27"/>
                        </a:lnTo>
                        <a:lnTo>
                          <a:pt x="21" y="28"/>
                        </a:lnTo>
                        <a:lnTo>
                          <a:pt x="21" y="29"/>
                        </a:lnTo>
                        <a:lnTo>
                          <a:pt x="23" y="30"/>
                        </a:lnTo>
                        <a:lnTo>
                          <a:pt x="23" y="31"/>
                        </a:lnTo>
                        <a:lnTo>
                          <a:pt x="26" y="31"/>
                        </a:lnTo>
                        <a:lnTo>
                          <a:pt x="26" y="32"/>
                        </a:lnTo>
                        <a:lnTo>
                          <a:pt x="27" y="33"/>
                        </a:lnTo>
                        <a:lnTo>
                          <a:pt x="28" y="34"/>
                        </a:lnTo>
                        <a:lnTo>
                          <a:pt x="29" y="36"/>
                        </a:lnTo>
                        <a:lnTo>
                          <a:pt x="30" y="35"/>
                        </a:lnTo>
                        <a:lnTo>
                          <a:pt x="32" y="36"/>
                        </a:lnTo>
                        <a:lnTo>
                          <a:pt x="34" y="3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77" name="Freeform 392"/>
                  <p:cNvSpPr>
                    <a:spLocks/>
                  </p:cNvSpPr>
                  <p:nvPr/>
                </p:nvSpPr>
                <p:spPr bwMode="auto">
                  <a:xfrm>
                    <a:off x="2206" y="2068"/>
                    <a:ext cx="52" cy="17"/>
                  </a:xfrm>
                  <a:custGeom>
                    <a:avLst/>
                    <a:gdLst>
                      <a:gd name="T0" fmla="*/ 0 w 52"/>
                      <a:gd name="T1" fmla="*/ 3 h 17"/>
                      <a:gd name="T2" fmla="*/ 0 w 52"/>
                      <a:gd name="T3" fmla="*/ 2 h 17"/>
                      <a:gd name="T4" fmla="*/ 1 w 52"/>
                      <a:gd name="T5" fmla="*/ 2 h 17"/>
                      <a:gd name="T6" fmla="*/ 2 w 52"/>
                      <a:gd name="T7" fmla="*/ 1 h 17"/>
                      <a:gd name="T8" fmla="*/ 2 w 52"/>
                      <a:gd name="T9" fmla="*/ 1 h 17"/>
                      <a:gd name="T10" fmla="*/ 3 w 52"/>
                      <a:gd name="T11" fmla="*/ 1 h 17"/>
                      <a:gd name="T12" fmla="*/ 4 w 52"/>
                      <a:gd name="T13" fmla="*/ 0 h 17"/>
                      <a:gd name="T14" fmla="*/ 4 w 52"/>
                      <a:gd name="T15" fmla="*/ 0 h 17"/>
                      <a:gd name="T16" fmla="*/ 5 w 52"/>
                      <a:gd name="T17" fmla="*/ 0 h 17"/>
                      <a:gd name="T18" fmla="*/ 7 w 52"/>
                      <a:gd name="T19" fmla="*/ 1 h 17"/>
                      <a:gd name="T20" fmla="*/ 9 w 52"/>
                      <a:gd name="T21" fmla="*/ 0 h 17"/>
                      <a:gd name="T22" fmla="*/ 9 w 52"/>
                      <a:gd name="T23" fmla="*/ 1 h 17"/>
                      <a:gd name="T24" fmla="*/ 10 w 52"/>
                      <a:gd name="T25" fmla="*/ 1 h 17"/>
                      <a:gd name="T26" fmla="*/ 11 w 52"/>
                      <a:gd name="T27" fmla="*/ 2 h 17"/>
                      <a:gd name="T28" fmla="*/ 12 w 52"/>
                      <a:gd name="T29" fmla="*/ 1 h 17"/>
                      <a:gd name="T30" fmla="*/ 12 w 52"/>
                      <a:gd name="T31" fmla="*/ 1 h 17"/>
                      <a:gd name="T32" fmla="*/ 14 w 52"/>
                      <a:gd name="T33" fmla="*/ 1 h 17"/>
                      <a:gd name="T34" fmla="*/ 17 w 52"/>
                      <a:gd name="T35" fmla="*/ 1 h 17"/>
                      <a:gd name="T36" fmla="*/ 19 w 52"/>
                      <a:gd name="T37" fmla="*/ 3 h 17"/>
                      <a:gd name="T38" fmla="*/ 20 w 52"/>
                      <a:gd name="T39" fmla="*/ 3 h 17"/>
                      <a:gd name="T40" fmla="*/ 22 w 52"/>
                      <a:gd name="T41" fmla="*/ 4 h 17"/>
                      <a:gd name="T42" fmla="*/ 23 w 52"/>
                      <a:gd name="T43" fmla="*/ 5 h 17"/>
                      <a:gd name="T44" fmla="*/ 26 w 52"/>
                      <a:gd name="T45" fmla="*/ 4 h 17"/>
                      <a:gd name="T46" fmla="*/ 30 w 52"/>
                      <a:gd name="T47" fmla="*/ 6 h 17"/>
                      <a:gd name="T48" fmla="*/ 31 w 52"/>
                      <a:gd name="T49" fmla="*/ 6 h 17"/>
                      <a:gd name="T50" fmla="*/ 34 w 52"/>
                      <a:gd name="T51" fmla="*/ 8 h 17"/>
                      <a:gd name="T52" fmla="*/ 37 w 52"/>
                      <a:gd name="T53" fmla="*/ 9 h 17"/>
                      <a:gd name="T54" fmla="*/ 38 w 52"/>
                      <a:gd name="T55" fmla="*/ 10 h 17"/>
                      <a:gd name="T56" fmla="*/ 40 w 52"/>
                      <a:gd name="T57" fmla="*/ 10 h 17"/>
                      <a:gd name="T58" fmla="*/ 45 w 52"/>
                      <a:gd name="T59" fmla="*/ 11 h 17"/>
                      <a:gd name="T60" fmla="*/ 46 w 52"/>
                      <a:gd name="T61" fmla="*/ 12 h 17"/>
                      <a:gd name="T62" fmla="*/ 49 w 52"/>
                      <a:gd name="T63" fmla="*/ 14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2"/>
                      <a:gd name="T97" fmla="*/ 0 h 17"/>
                      <a:gd name="T98" fmla="*/ 52 w 52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2" h="17">
                        <a:moveTo>
                          <a:pt x="0" y="3"/>
                        </a:moveTo>
                        <a:lnTo>
                          <a:pt x="0" y="3"/>
                        </a:lnTo>
                        <a:lnTo>
                          <a:pt x="0" y="2"/>
                        </a:lnTo>
                        <a:lnTo>
                          <a:pt x="1" y="2"/>
                        </a:ln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1"/>
                        </a:lnTo>
                        <a:lnTo>
                          <a:pt x="9" y="0"/>
                        </a:lnTo>
                        <a:lnTo>
                          <a:pt x="9" y="1"/>
                        </a:lnTo>
                        <a:lnTo>
                          <a:pt x="10" y="1"/>
                        </a:lnTo>
                        <a:lnTo>
                          <a:pt x="11" y="2"/>
                        </a:lnTo>
                        <a:lnTo>
                          <a:pt x="12" y="1"/>
                        </a:lnTo>
                        <a:lnTo>
                          <a:pt x="13" y="0"/>
                        </a:lnTo>
                        <a:lnTo>
                          <a:pt x="14" y="1"/>
                        </a:lnTo>
                        <a:lnTo>
                          <a:pt x="14" y="2"/>
                        </a:lnTo>
                        <a:lnTo>
                          <a:pt x="17" y="1"/>
                        </a:lnTo>
                        <a:lnTo>
                          <a:pt x="17" y="2"/>
                        </a:lnTo>
                        <a:lnTo>
                          <a:pt x="19" y="3"/>
                        </a:lnTo>
                        <a:lnTo>
                          <a:pt x="20" y="3"/>
                        </a:lnTo>
                        <a:lnTo>
                          <a:pt x="21" y="3"/>
                        </a:lnTo>
                        <a:lnTo>
                          <a:pt x="22" y="4"/>
                        </a:lnTo>
                        <a:lnTo>
                          <a:pt x="23" y="4"/>
                        </a:lnTo>
                        <a:lnTo>
                          <a:pt x="23" y="5"/>
                        </a:lnTo>
                        <a:lnTo>
                          <a:pt x="26" y="4"/>
                        </a:lnTo>
                        <a:lnTo>
                          <a:pt x="28" y="5"/>
                        </a:lnTo>
                        <a:lnTo>
                          <a:pt x="30" y="6"/>
                        </a:lnTo>
                        <a:lnTo>
                          <a:pt x="31" y="6"/>
                        </a:lnTo>
                        <a:lnTo>
                          <a:pt x="32" y="7"/>
                        </a:lnTo>
                        <a:lnTo>
                          <a:pt x="34" y="8"/>
                        </a:lnTo>
                        <a:lnTo>
                          <a:pt x="35" y="9"/>
                        </a:lnTo>
                        <a:lnTo>
                          <a:pt x="37" y="9"/>
                        </a:lnTo>
                        <a:lnTo>
                          <a:pt x="38" y="10"/>
                        </a:lnTo>
                        <a:lnTo>
                          <a:pt x="40" y="10"/>
                        </a:lnTo>
                        <a:lnTo>
                          <a:pt x="41" y="11"/>
                        </a:lnTo>
                        <a:lnTo>
                          <a:pt x="45" y="11"/>
                        </a:lnTo>
                        <a:lnTo>
                          <a:pt x="45" y="12"/>
                        </a:lnTo>
                        <a:lnTo>
                          <a:pt x="46" y="12"/>
                        </a:lnTo>
                        <a:lnTo>
                          <a:pt x="47" y="14"/>
                        </a:lnTo>
                        <a:lnTo>
                          <a:pt x="49" y="14"/>
                        </a:lnTo>
                        <a:lnTo>
                          <a:pt x="51" y="1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78" name="Freeform 393"/>
                  <p:cNvSpPr>
                    <a:spLocks/>
                  </p:cNvSpPr>
                  <p:nvPr/>
                </p:nvSpPr>
                <p:spPr bwMode="auto">
                  <a:xfrm>
                    <a:off x="2082" y="2306"/>
                    <a:ext cx="36" cy="40"/>
                  </a:xfrm>
                  <a:custGeom>
                    <a:avLst/>
                    <a:gdLst>
                      <a:gd name="T0" fmla="*/ 33 w 36"/>
                      <a:gd name="T1" fmla="*/ 37 h 40"/>
                      <a:gd name="T2" fmla="*/ 35 w 36"/>
                      <a:gd name="T3" fmla="*/ 37 h 40"/>
                      <a:gd name="T4" fmla="*/ 35 w 36"/>
                      <a:gd name="T5" fmla="*/ 36 h 40"/>
                      <a:gd name="T6" fmla="*/ 35 w 36"/>
                      <a:gd name="T7" fmla="*/ 35 h 40"/>
                      <a:gd name="T8" fmla="*/ 32 w 36"/>
                      <a:gd name="T9" fmla="*/ 34 h 40"/>
                      <a:gd name="T10" fmla="*/ 33 w 36"/>
                      <a:gd name="T11" fmla="*/ 34 h 40"/>
                      <a:gd name="T12" fmla="*/ 33 w 36"/>
                      <a:gd name="T13" fmla="*/ 33 h 40"/>
                      <a:gd name="T14" fmla="*/ 33 w 36"/>
                      <a:gd name="T15" fmla="*/ 32 h 40"/>
                      <a:gd name="T16" fmla="*/ 33 w 36"/>
                      <a:gd name="T17" fmla="*/ 31 h 40"/>
                      <a:gd name="T18" fmla="*/ 33 w 36"/>
                      <a:gd name="T19" fmla="*/ 31 h 40"/>
                      <a:gd name="T20" fmla="*/ 32 w 36"/>
                      <a:gd name="T21" fmla="*/ 30 h 40"/>
                      <a:gd name="T22" fmla="*/ 32 w 36"/>
                      <a:gd name="T23" fmla="*/ 29 h 40"/>
                      <a:gd name="T24" fmla="*/ 32 w 36"/>
                      <a:gd name="T25" fmla="*/ 28 h 40"/>
                      <a:gd name="T26" fmla="*/ 32 w 36"/>
                      <a:gd name="T27" fmla="*/ 27 h 40"/>
                      <a:gd name="T28" fmla="*/ 31 w 36"/>
                      <a:gd name="T29" fmla="*/ 27 h 40"/>
                      <a:gd name="T30" fmla="*/ 29 w 36"/>
                      <a:gd name="T31" fmla="*/ 27 h 40"/>
                      <a:gd name="T32" fmla="*/ 29 w 36"/>
                      <a:gd name="T33" fmla="*/ 26 h 40"/>
                      <a:gd name="T34" fmla="*/ 29 w 36"/>
                      <a:gd name="T35" fmla="*/ 24 h 40"/>
                      <a:gd name="T36" fmla="*/ 28 w 36"/>
                      <a:gd name="T37" fmla="*/ 22 h 40"/>
                      <a:gd name="T38" fmla="*/ 25 w 36"/>
                      <a:gd name="T39" fmla="*/ 21 h 40"/>
                      <a:gd name="T40" fmla="*/ 23 w 36"/>
                      <a:gd name="T41" fmla="*/ 20 h 40"/>
                      <a:gd name="T42" fmla="*/ 22 w 36"/>
                      <a:gd name="T43" fmla="*/ 18 h 40"/>
                      <a:gd name="T44" fmla="*/ 19 w 36"/>
                      <a:gd name="T45" fmla="*/ 15 h 40"/>
                      <a:gd name="T46" fmla="*/ 18 w 36"/>
                      <a:gd name="T47" fmla="*/ 15 h 40"/>
                      <a:gd name="T48" fmla="*/ 15 w 36"/>
                      <a:gd name="T49" fmla="*/ 13 h 40"/>
                      <a:gd name="T50" fmla="*/ 14 w 36"/>
                      <a:gd name="T51" fmla="*/ 11 h 40"/>
                      <a:gd name="T52" fmla="*/ 11 w 36"/>
                      <a:gd name="T53" fmla="*/ 10 h 40"/>
                      <a:gd name="T54" fmla="*/ 11 w 36"/>
                      <a:gd name="T55" fmla="*/ 8 h 40"/>
                      <a:gd name="T56" fmla="*/ 8 w 36"/>
                      <a:gd name="T57" fmla="*/ 7 h 40"/>
                      <a:gd name="T58" fmla="*/ 5 w 36"/>
                      <a:gd name="T59" fmla="*/ 5 h 40"/>
                      <a:gd name="T60" fmla="*/ 4 w 36"/>
                      <a:gd name="T61" fmla="*/ 4 h 40"/>
                      <a:gd name="T62" fmla="*/ 1 w 36"/>
                      <a:gd name="T63" fmla="*/ 2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40"/>
                      <a:gd name="T98" fmla="*/ 36 w 36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40">
                        <a:moveTo>
                          <a:pt x="33" y="39"/>
                        </a:moveTo>
                        <a:lnTo>
                          <a:pt x="33" y="37"/>
                        </a:lnTo>
                        <a:lnTo>
                          <a:pt x="35" y="37"/>
                        </a:lnTo>
                        <a:lnTo>
                          <a:pt x="35" y="36"/>
                        </a:lnTo>
                        <a:lnTo>
                          <a:pt x="33" y="35"/>
                        </a:lnTo>
                        <a:lnTo>
                          <a:pt x="35" y="35"/>
                        </a:lnTo>
                        <a:lnTo>
                          <a:pt x="32" y="34"/>
                        </a:lnTo>
                        <a:lnTo>
                          <a:pt x="33" y="34"/>
                        </a:lnTo>
                        <a:lnTo>
                          <a:pt x="33" y="33"/>
                        </a:lnTo>
                        <a:lnTo>
                          <a:pt x="33" y="32"/>
                        </a:lnTo>
                        <a:lnTo>
                          <a:pt x="33" y="31"/>
                        </a:lnTo>
                        <a:lnTo>
                          <a:pt x="32" y="30"/>
                        </a:lnTo>
                        <a:lnTo>
                          <a:pt x="32" y="29"/>
                        </a:lnTo>
                        <a:lnTo>
                          <a:pt x="32" y="28"/>
                        </a:lnTo>
                        <a:lnTo>
                          <a:pt x="32" y="27"/>
                        </a:lnTo>
                        <a:lnTo>
                          <a:pt x="31" y="27"/>
                        </a:lnTo>
                        <a:lnTo>
                          <a:pt x="29" y="27"/>
                        </a:lnTo>
                        <a:lnTo>
                          <a:pt x="29" y="26"/>
                        </a:lnTo>
                        <a:lnTo>
                          <a:pt x="29" y="24"/>
                        </a:lnTo>
                        <a:lnTo>
                          <a:pt x="26" y="23"/>
                        </a:lnTo>
                        <a:lnTo>
                          <a:pt x="28" y="22"/>
                        </a:lnTo>
                        <a:lnTo>
                          <a:pt x="26" y="22"/>
                        </a:lnTo>
                        <a:lnTo>
                          <a:pt x="25" y="21"/>
                        </a:lnTo>
                        <a:lnTo>
                          <a:pt x="23" y="20"/>
                        </a:lnTo>
                        <a:lnTo>
                          <a:pt x="23" y="19"/>
                        </a:lnTo>
                        <a:lnTo>
                          <a:pt x="22" y="18"/>
                        </a:lnTo>
                        <a:lnTo>
                          <a:pt x="22" y="17"/>
                        </a:lnTo>
                        <a:lnTo>
                          <a:pt x="19" y="15"/>
                        </a:lnTo>
                        <a:lnTo>
                          <a:pt x="18" y="15"/>
                        </a:lnTo>
                        <a:lnTo>
                          <a:pt x="16" y="13"/>
                        </a:lnTo>
                        <a:lnTo>
                          <a:pt x="15" y="13"/>
                        </a:lnTo>
                        <a:lnTo>
                          <a:pt x="15" y="12"/>
                        </a:lnTo>
                        <a:lnTo>
                          <a:pt x="14" y="11"/>
                        </a:lnTo>
                        <a:lnTo>
                          <a:pt x="12" y="10"/>
                        </a:lnTo>
                        <a:lnTo>
                          <a:pt x="11" y="10"/>
                        </a:lnTo>
                        <a:lnTo>
                          <a:pt x="11" y="9"/>
                        </a:lnTo>
                        <a:lnTo>
                          <a:pt x="11" y="8"/>
                        </a:lnTo>
                        <a:lnTo>
                          <a:pt x="9" y="7"/>
                        </a:lnTo>
                        <a:lnTo>
                          <a:pt x="8" y="7"/>
                        </a:lnTo>
                        <a:lnTo>
                          <a:pt x="5" y="5"/>
                        </a:lnTo>
                        <a:lnTo>
                          <a:pt x="4" y="4"/>
                        </a:lnTo>
                        <a:lnTo>
                          <a:pt x="3" y="3"/>
                        </a:lnTo>
                        <a:lnTo>
                          <a:pt x="1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79" name="Freeform 394"/>
                  <p:cNvSpPr>
                    <a:spLocks/>
                  </p:cNvSpPr>
                  <p:nvPr/>
                </p:nvSpPr>
                <p:spPr bwMode="auto">
                  <a:xfrm>
                    <a:off x="2066" y="2333"/>
                    <a:ext cx="51" cy="17"/>
                  </a:xfrm>
                  <a:custGeom>
                    <a:avLst/>
                    <a:gdLst>
                      <a:gd name="T0" fmla="*/ 50 w 51"/>
                      <a:gd name="T1" fmla="*/ 12 h 17"/>
                      <a:gd name="T2" fmla="*/ 48 w 51"/>
                      <a:gd name="T3" fmla="*/ 12 h 17"/>
                      <a:gd name="T4" fmla="*/ 48 w 51"/>
                      <a:gd name="T5" fmla="*/ 14 h 17"/>
                      <a:gd name="T6" fmla="*/ 47 w 51"/>
                      <a:gd name="T7" fmla="*/ 14 h 17"/>
                      <a:gd name="T8" fmla="*/ 47 w 51"/>
                      <a:gd name="T9" fmla="*/ 16 h 17"/>
                      <a:gd name="T10" fmla="*/ 46 w 51"/>
                      <a:gd name="T11" fmla="*/ 16 h 17"/>
                      <a:gd name="T12" fmla="*/ 45 w 51"/>
                      <a:gd name="T13" fmla="*/ 14 h 17"/>
                      <a:gd name="T14" fmla="*/ 44 w 51"/>
                      <a:gd name="T15" fmla="*/ 16 h 17"/>
                      <a:gd name="T16" fmla="*/ 43 w 51"/>
                      <a:gd name="T17" fmla="*/ 14 h 17"/>
                      <a:gd name="T18" fmla="*/ 41 w 51"/>
                      <a:gd name="T19" fmla="*/ 14 h 17"/>
                      <a:gd name="T20" fmla="*/ 41 w 51"/>
                      <a:gd name="T21" fmla="*/ 14 h 17"/>
                      <a:gd name="T22" fmla="*/ 39 w 51"/>
                      <a:gd name="T23" fmla="*/ 13 h 17"/>
                      <a:gd name="T24" fmla="*/ 38 w 51"/>
                      <a:gd name="T25" fmla="*/ 14 h 17"/>
                      <a:gd name="T26" fmla="*/ 38 w 51"/>
                      <a:gd name="T27" fmla="*/ 14 h 17"/>
                      <a:gd name="T28" fmla="*/ 38 w 51"/>
                      <a:gd name="T29" fmla="*/ 14 h 17"/>
                      <a:gd name="T30" fmla="*/ 37 w 51"/>
                      <a:gd name="T31" fmla="*/ 13 h 17"/>
                      <a:gd name="T32" fmla="*/ 36 w 51"/>
                      <a:gd name="T33" fmla="*/ 14 h 17"/>
                      <a:gd name="T34" fmla="*/ 33 w 51"/>
                      <a:gd name="T35" fmla="*/ 13 h 17"/>
                      <a:gd name="T36" fmla="*/ 31 w 51"/>
                      <a:gd name="T37" fmla="*/ 12 h 17"/>
                      <a:gd name="T38" fmla="*/ 29 w 51"/>
                      <a:gd name="T39" fmla="*/ 12 h 17"/>
                      <a:gd name="T40" fmla="*/ 26 w 51"/>
                      <a:gd name="T41" fmla="*/ 11 h 17"/>
                      <a:gd name="T42" fmla="*/ 23 w 51"/>
                      <a:gd name="T43" fmla="*/ 11 h 17"/>
                      <a:gd name="T44" fmla="*/ 22 w 51"/>
                      <a:gd name="T45" fmla="*/ 10 h 17"/>
                      <a:gd name="T46" fmla="*/ 20 w 51"/>
                      <a:gd name="T47" fmla="*/ 10 h 17"/>
                      <a:gd name="T48" fmla="*/ 18 w 51"/>
                      <a:gd name="T49" fmla="*/ 9 h 17"/>
                      <a:gd name="T50" fmla="*/ 16 w 51"/>
                      <a:gd name="T51" fmla="*/ 7 h 17"/>
                      <a:gd name="T52" fmla="*/ 13 w 51"/>
                      <a:gd name="T53" fmla="*/ 6 h 17"/>
                      <a:gd name="T54" fmla="*/ 11 w 51"/>
                      <a:gd name="T55" fmla="*/ 7 h 17"/>
                      <a:gd name="T56" fmla="*/ 8 w 51"/>
                      <a:gd name="T57" fmla="*/ 5 h 17"/>
                      <a:gd name="T58" fmla="*/ 5 w 51"/>
                      <a:gd name="T59" fmla="*/ 4 h 17"/>
                      <a:gd name="T60" fmla="*/ 2 w 51"/>
                      <a:gd name="T61" fmla="*/ 2 h 17"/>
                      <a:gd name="T62" fmla="*/ 1 w 51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1"/>
                      <a:gd name="T97" fmla="*/ 0 h 17"/>
                      <a:gd name="T98" fmla="*/ 51 w 51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1" h="17">
                        <a:moveTo>
                          <a:pt x="50" y="11"/>
                        </a:moveTo>
                        <a:lnTo>
                          <a:pt x="50" y="12"/>
                        </a:lnTo>
                        <a:lnTo>
                          <a:pt x="48" y="12"/>
                        </a:lnTo>
                        <a:lnTo>
                          <a:pt x="48" y="14"/>
                        </a:lnTo>
                        <a:lnTo>
                          <a:pt x="47" y="14"/>
                        </a:lnTo>
                        <a:lnTo>
                          <a:pt x="47" y="16"/>
                        </a:lnTo>
                        <a:lnTo>
                          <a:pt x="46" y="16"/>
                        </a:lnTo>
                        <a:lnTo>
                          <a:pt x="45" y="14"/>
                        </a:lnTo>
                        <a:lnTo>
                          <a:pt x="44" y="16"/>
                        </a:lnTo>
                        <a:lnTo>
                          <a:pt x="43" y="14"/>
                        </a:lnTo>
                        <a:lnTo>
                          <a:pt x="41" y="14"/>
                        </a:lnTo>
                        <a:lnTo>
                          <a:pt x="39" y="13"/>
                        </a:lnTo>
                        <a:lnTo>
                          <a:pt x="38" y="14"/>
                        </a:lnTo>
                        <a:lnTo>
                          <a:pt x="37" y="13"/>
                        </a:lnTo>
                        <a:lnTo>
                          <a:pt x="37" y="14"/>
                        </a:lnTo>
                        <a:lnTo>
                          <a:pt x="36" y="14"/>
                        </a:lnTo>
                        <a:lnTo>
                          <a:pt x="33" y="14"/>
                        </a:lnTo>
                        <a:lnTo>
                          <a:pt x="33" y="13"/>
                        </a:lnTo>
                        <a:lnTo>
                          <a:pt x="32" y="13"/>
                        </a:lnTo>
                        <a:lnTo>
                          <a:pt x="31" y="12"/>
                        </a:lnTo>
                        <a:lnTo>
                          <a:pt x="30" y="12"/>
                        </a:lnTo>
                        <a:lnTo>
                          <a:pt x="29" y="12"/>
                        </a:lnTo>
                        <a:lnTo>
                          <a:pt x="27" y="11"/>
                        </a:lnTo>
                        <a:lnTo>
                          <a:pt x="26" y="11"/>
                        </a:lnTo>
                        <a:lnTo>
                          <a:pt x="25" y="10"/>
                        </a:lnTo>
                        <a:lnTo>
                          <a:pt x="23" y="11"/>
                        </a:lnTo>
                        <a:lnTo>
                          <a:pt x="22" y="11"/>
                        </a:lnTo>
                        <a:lnTo>
                          <a:pt x="22" y="10"/>
                        </a:lnTo>
                        <a:lnTo>
                          <a:pt x="20" y="10"/>
                        </a:lnTo>
                        <a:lnTo>
                          <a:pt x="19" y="9"/>
                        </a:lnTo>
                        <a:lnTo>
                          <a:pt x="18" y="9"/>
                        </a:lnTo>
                        <a:lnTo>
                          <a:pt x="16" y="8"/>
                        </a:lnTo>
                        <a:lnTo>
                          <a:pt x="16" y="7"/>
                        </a:lnTo>
                        <a:lnTo>
                          <a:pt x="15" y="8"/>
                        </a:lnTo>
                        <a:lnTo>
                          <a:pt x="13" y="6"/>
                        </a:lnTo>
                        <a:lnTo>
                          <a:pt x="12" y="6"/>
                        </a:lnTo>
                        <a:lnTo>
                          <a:pt x="11" y="7"/>
                        </a:lnTo>
                        <a:lnTo>
                          <a:pt x="11" y="6"/>
                        </a:lnTo>
                        <a:lnTo>
                          <a:pt x="8" y="5"/>
                        </a:lnTo>
                        <a:lnTo>
                          <a:pt x="6" y="4"/>
                        </a:lnTo>
                        <a:lnTo>
                          <a:pt x="5" y="4"/>
                        </a:lnTo>
                        <a:lnTo>
                          <a:pt x="5" y="3"/>
                        </a:lnTo>
                        <a:lnTo>
                          <a:pt x="2" y="2"/>
                        </a:lnTo>
                        <a:lnTo>
                          <a:pt x="1" y="2"/>
                        </a:lnTo>
                        <a:lnTo>
                          <a:pt x="1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80" name="Freeform 395"/>
                  <p:cNvSpPr>
                    <a:spLocks/>
                  </p:cNvSpPr>
                  <p:nvPr/>
                </p:nvSpPr>
                <p:spPr bwMode="auto">
                  <a:xfrm>
                    <a:off x="2066" y="2333"/>
                    <a:ext cx="51" cy="17"/>
                  </a:xfrm>
                  <a:custGeom>
                    <a:avLst/>
                    <a:gdLst>
                      <a:gd name="T0" fmla="*/ 50 w 51"/>
                      <a:gd name="T1" fmla="*/ 12 h 17"/>
                      <a:gd name="T2" fmla="*/ 48 w 51"/>
                      <a:gd name="T3" fmla="*/ 12 h 17"/>
                      <a:gd name="T4" fmla="*/ 48 w 51"/>
                      <a:gd name="T5" fmla="*/ 14 h 17"/>
                      <a:gd name="T6" fmla="*/ 47 w 51"/>
                      <a:gd name="T7" fmla="*/ 14 h 17"/>
                      <a:gd name="T8" fmla="*/ 47 w 51"/>
                      <a:gd name="T9" fmla="*/ 16 h 17"/>
                      <a:gd name="T10" fmla="*/ 46 w 51"/>
                      <a:gd name="T11" fmla="*/ 16 h 17"/>
                      <a:gd name="T12" fmla="*/ 45 w 51"/>
                      <a:gd name="T13" fmla="*/ 14 h 17"/>
                      <a:gd name="T14" fmla="*/ 44 w 51"/>
                      <a:gd name="T15" fmla="*/ 16 h 17"/>
                      <a:gd name="T16" fmla="*/ 43 w 51"/>
                      <a:gd name="T17" fmla="*/ 14 h 17"/>
                      <a:gd name="T18" fmla="*/ 41 w 51"/>
                      <a:gd name="T19" fmla="*/ 14 h 17"/>
                      <a:gd name="T20" fmla="*/ 41 w 51"/>
                      <a:gd name="T21" fmla="*/ 14 h 17"/>
                      <a:gd name="T22" fmla="*/ 39 w 51"/>
                      <a:gd name="T23" fmla="*/ 13 h 17"/>
                      <a:gd name="T24" fmla="*/ 38 w 51"/>
                      <a:gd name="T25" fmla="*/ 14 h 17"/>
                      <a:gd name="T26" fmla="*/ 38 w 51"/>
                      <a:gd name="T27" fmla="*/ 14 h 17"/>
                      <a:gd name="T28" fmla="*/ 38 w 51"/>
                      <a:gd name="T29" fmla="*/ 14 h 17"/>
                      <a:gd name="T30" fmla="*/ 37 w 51"/>
                      <a:gd name="T31" fmla="*/ 13 h 17"/>
                      <a:gd name="T32" fmla="*/ 36 w 51"/>
                      <a:gd name="T33" fmla="*/ 14 h 17"/>
                      <a:gd name="T34" fmla="*/ 33 w 51"/>
                      <a:gd name="T35" fmla="*/ 13 h 17"/>
                      <a:gd name="T36" fmla="*/ 31 w 51"/>
                      <a:gd name="T37" fmla="*/ 12 h 17"/>
                      <a:gd name="T38" fmla="*/ 29 w 51"/>
                      <a:gd name="T39" fmla="*/ 12 h 17"/>
                      <a:gd name="T40" fmla="*/ 26 w 51"/>
                      <a:gd name="T41" fmla="*/ 11 h 17"/>
                      <a:gd name="T42" fmla="*/ 23 w 51"/>
                      <a:gd name="T43" fmla="*/ 11 h 17"/>
                      <a:gd name="T44" fmla="*/ 22 w 51"/>
                      <a:gd name="T45" fmla="*/ 10 h 17"/>
                      <a:gd name="T46" fmla="*/ 20 w 51"/>
                      <a:gd name="T47" fmla="*/ 10 h 17"/>
                      <a:gd name="T48" fmla="*/ 18 w 51"/>
                      <a:gd name="T49" fmla="*/ 9 h 17"/>
                      <a:gd name="T50" fmla="*/ 16 w 51"/>
                      <a:gd name="T51" fmla="*/ 7 h 17"/>
                      <a:gd name="T52" fmla="*/ 13 w 51"/>
                      <a:gd name="T53" fmla="*/ 6 h 17"/>
                      <a:gd name="T54" fmla="*/ 11 w 51"/>
                      <a:gd name="T55" fmla="*/ 7 h 17"/>
                      <a:gd name="T56" fmla="*/ 8 w 51"/>
                      <a:gd name="T57" fmla="*/ 5 h 17"/>
                      <a:gd name="T58" fmla="*/ 5 w 51"/>
                      <a:gd name="T59" fmla="*/ 4 h 17"/>
                      <a:gd name="T60" fmla="*/ 2 w 51"/>
                      <a:gd name="T61" fmla="*/ 2 h 17"/>
                      <a:gd name="T62" fmla="*/ 1 w 51"/>
                      <a:gd name="T63" fmla="*/ 1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1"/>
                      <a:gd name="T97" fmla="*/ 0 h 17"/>
                      <a:gd name="T98" fmla="*/ 51 w 51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1" h="17">
                        <a:moveTo>
                          <a:pt x="50" y="11"/>
                        </a:moveTo>
                        <a:lnTo>
                          <a:pt x="50" y="12"/>
                        </a:lnTo>
                        <a:lnTo>
                          <a:pt x="48" y="12"/>
                        </a:lnTo>
                        <a:lnTo>
                          <a:pt x="48" y="14"/>
                        </a:lnTo>
                        <a:lnTo>
                          <a:pt x="47" y="14"/>
                        </a:lnTo>
                        <a:lnTo>
                          <a:pt x="47" y="16"/>
                        </a:lnTo>
                        <a:lnTo>
                          <a:pt x="46" y="16"/>
                        </a:lnTo>
                        <a:lnTo>
                          <a:pt x="45" y="14"/>
                        </a:lnTo>
                        <a:lnTo>
                          <a:pt x="44" y="16"/>
                        </a:lnTo>
                        <a:lnTo>
                          <a:pt x="43" y="14"/>
                        </a:lnTo>
                        <a:lnTo>
                          <a:pt x="41" y="14"/>
                        </a:lnTo>
                        <a:lnTo>
                          <a:pt x="39" y="13"/>
                        </a:lnTo>
                        <a:lnTo>
                          <a:pt x="38" y="14"/>
                        </a:lnTo>
                        <a:lnTo>
                          <a:pt x="37" y="13"/>
                        </a:lnTo>
                        <a:lnTo>
                          <a:pt x="37" y="14"/>
                        </a:lnTo>
                        <a:lnTo>
                          <a:pt x="36" y="14"/>
                        </a:lnTo>
                        <a:lnTo>
                          <a:pt x="33" y="14"/>
                        </a:lnTo>
                        <a:lnTo>
                          <a:pt x="33" y="13"/>
                        </a:lnTo>
                        <a:lnTo>
                          <a:pt x="32" y="13"/>
                        </a:lnTo>
                        <a:lnTo>
                          <a:pt x="31" y="12"/>
                        </a:lnTo>
                        <a:lnTo>
                          <a:pt x="30" y="12"/>
                        </a:lnTo>
                        <a:lnTo>
                          <a:pt x="29" y="12"/>
                        </a:lnTo>
                        <a:lnTo>
                          <a:pt x="27" y="11"/>
                        </a:lnTo>
                        <a:lnTo>
                          <a:pt x="26" y="11"/>
                        </a:lnTo>
                        <a:lnTo>
                          <a:pt x="25" y="10"/>
                        </a:lnTo>
                        <a:lnTo>
                          <a:pt x="23" y="11"/>
                        </a:lnTo>
                        <a:lnTo>
                          <a:pt x="22" y="11"/>
                        </a:lnTo>
                        <a:lnTo>
                          <a:pt x="22" y="10"/>
                        </a:lnTo>
                        <a:lnTo>
                          <a:pt x="20" y="10"/>
                        </a:lnTo>
                        <a:lnTo>
                          <a:pt x="19" y="9"/>
                        </a:lnTo>
                        <a:lnTo>
                          <a:pt x="18" y="9"/>
                        </a:lnTo>
                        <a:lnTo>
                          <a:pt x="16" y="8"/>
                        </a:lnTo>
                        <a:lnTo>
                          <a:pt x="16" y="7"/>
                        </a:lnTo>
                        <a:lnTo>
                          <a:pt x="15" y="8"/>
                        </a:lnTo>
                        <a:lnTo>
                          <a:pt x="13" y="6"/>
                        </a:lnTo>
                        <a:lnTo>
                          <a:pt x="12" y="6"/>
                        </a:lnTo>
                        <a:lnTo>
                          <a:pt x="11" y="7"/>
                        </a:lnTo>
                        <a:lnTo>
                          <a:pt x="11" y="6"/>
                        </a:lnTo>
                        <a:lnTo>
                          <a:pt x="8" y="5"/>
                        </a:lnTo>
                        <a:lnTo>
                          <a:pt x="6" y="4"/>
                        </a:lnTo>
                        <a:lnTo>
                          <a:pt x="5" y="4"/>
                        </a:lnTo>
                        <a:lnTo>
                          <a:pt x="5" y="3"/>
                        </a:lnTo>
                        <a:lnTo>
                          <a:pt x="2" y="2"/>
                        </a:lnTo>
                        <a:lnTo>
                          <a:pt x="1" y="2"/>
                        </a:lnTo>
                        <a:lnTo>
                          <a:pt x="1" y="1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81" name="Freeform 396"/>
                  <p:cNvSpPr>
                    <a:spLocks/>
                  </p:cNvSpPr>
                  <p:nvPr/>
                </p:nvSpPr>
                <p:spPr bwMode="auto">
                  <a:xfrm>
                    <a:off x="2082" y="2306"/>
                    <a:ext cx="36" cy="40"/>
                  </a:xfrm>
                  <a:custGeom>
                    <a:avLst/>
                    <a:gdLst>
                      <a:gd name="T0" fmla="*/ 33 w 36"/>
                      <a:gd name="T1" fmla="*/ 37 h 40"/>
                      <a:gd name="T2" fmla="*/ 33 w 36"/>
                      <a:gd name="T3" fmla="*/ 37 h 40"/>
                      <a:gd name="T4" fmla="*/ 35 w 36"/>
                      <a:gd name="T5" fmla="*/ 36 h 40"/>
                      <a:gd name="T6" fmla="*/ 33 w 36"/>
                      <a:gd name="T7" fmla="*/ 35 h 40"/>
                      <a:gd name="T8" fmla="*/ 32 w 36"/>
                      <a:gd name="T9" fmla="*/ 34 h 40"/>
                      <a:gd name="T10" fmla="*/ 33 w 36"/>
                      <a:gd name="T11" fmla="*/ 34 h 40"/>
                      <a:gd name="T12" fmla="*/ 33 w 36"/>
                      <a:gd name="T13" fmla="*/ 33 h 40"/>
                      <a:gd name="T14" fmla="*/ 33 w 36"/>
                      <a:gd name="T15" fmla="*/ 32 h 40"/>
                      <a:gd name="T16" fmla="*/ 33 w 36"/>
                      <a:gd name="T17" fmla="*/ 31 h 40"/>
                      <a:gd name="T18" fmla="*/ 32 w 36"/>
                      <a:gd name="T19" fmla="*/ 30 h 40"/>
                      <a:gd name="T20" fmla="*/ 32 w 36"/>
                      <a:gd name="T21" fmla="*/ 30 h 40"/>
                      <a:gd name="T22" fmla="*/ 32 w 36"/>
                      <a:gd name="T23" fmla="*/ 29 h 40"/>
                      <a:gd name="T24" fmla="*/ 31 w 36"/>
                      <a:gd name="T25" fmla="*/ 28 h 40"/>
                      <a:gd name="T26" fmla="*/ 31 w 36"/>
                      <a:gd name="T27" fmla="*/ 27 h 40"/>
                      <a:gd name="T28" fmla="*/ 31 w 36"/>
                      <a:gd name="T29" fmla="*/ 27 h 40"/>
                      <a:gd name="T30" fmla="*/ 29 w 36"/>
                      <a:gd name="T31" fmla="*/ 27 h 40"/>
                      <a:gd name="T32" fmla="*/ 29 w 36"/>
                      <a:gd name="T33" fmla="*/ 25 h 40"/>
                      <a:gd name="T34" fmla="*/ 26 w 36"/>
                      <a:gd name="T35" fmla="*/ 23 h 40"/>
                      <a:gd name="T36" fmla="*/ 26 w 36"/>
                      <a:gd name="T37" fmla="*/ 22 h 40"/>
                      <a:gd name="T38" fmla="*/ 25 w 36"/>
                      <a:gd name="T39" fmla="*/ 21 h 40"/>
                      <a:gd name="T40" fmla="*/ 23 w 36"/>
                      <a:gd name="T41" fmla="*/ 20 h 40"/>
                      <a:gd name="T42" fmla="*/ 22 w 36"/>
                      <a:gd name="T43" fmla="*/ 18 h 40"/>
                      <a:gd name="T44" fmla="*/ 19 w 36"/>
                      <a:gd name="T45" fmla="*/ 15 h 40"/>
                      <a:gd name="T46" fmla="*/ 18 w 36"/>
                      <a:gd name="T47" fmla="*/ 15 h 40"/>
                      <a:gd name="T48" fmla="*/ 15 w 36"/>
                      <a:gd name="T49" fmla="*/ 12 h 40"/>
                      <a:gd name="T50" fmla="*/ 14 w 36"/>
                      <a:gd name="T51" fmla="*/ 11 h 40"/>
                      <a:gd name="T52" fmla="*/ 11 w 36"/>
                      <a:gd name="T53" fmla="*/ 10 h 40"/>
                      <a:gd name="T54" fmla="*/ 11 w 36"/>
                      <a:gd name="T55" fmla="*/ 8 h 40"/>
                      <a:gd name="T56" fmla="*/ 8 w 36"/>
                      <a:gd name="T57" fmla="*/ 7 h 40"/>
                      <a:gd name="T58" fmla="*/ 7 w 36"/>
                      <a:gd name="T59" fmla="*/ 5 h 40"/>
                      <a:gd name="T60" fmla="*/ 4 w 36"/>
                      <a:gd name="T61" fmla="*/ 4 h 40"/>
                      <a:gd name="T62" fmla="*/ 1 w 36"/>
                      <a:gd name="T63" fmla="*/ 2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40"/>
                      <a:gd name="T98" fmla="*/ 36 w 36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40">
                        <a:moveTo>
                          <a:pt x="33" y="39"/>
                        </a:moveTo>
                        <a:lnTo>
                          <a:pt x="33" y="37"/>
                        </a:lnTo>
                        <a:lnTo>
                          <a:pt x="35" y="37"/>
                        </a:lnTo>
                        <a:lnTo>
                          <a:pt x="35" y="36"/>
                        </a:lnTo>
                        <a:lnTo>
                          <a:pt x="33" y="35"/>
                        </a:lnTo>
                        <a:lnTo>
                          <a:pt x="32" y="34"/>
                        </a:lnTo>
                        <a:lnTo>
                          <a:pt x="33" y="34"/>
                        </a:lnTo>
                        <a:lnTo>
                          <a:pt x="32" y="33"/>
                        </a:lnTo>
                        <a:lnTo>
                          <a:pt x="33" y="33"/>
                        </a:lnTo>
                        <a:lnTo>
                          <a:pt x="33" y="32"/>
                        </a:lnTo>
                        <a:lnTo>
                          <a:pt x="33" y="31"/>
                        </a:lnTo>
                        <a:lnTo>
                          <a:pt x="32" y="30"/>
                        </a:lnTo>
                        <a:lnTo>
                          <a:pt x="32" y="29"/>
                        </a:lnTo>
                        <a:lnTo>
                          <a:pt x="31" y="28"/>
                        </a:lnTo>
                        <a:lnTo>
                          <a:pt x="32" y="27"/>
                        </a:lnTo>
                        <a:lnTo>
                          <a:pt x="31" y="27"/>
                        </a:lnTo>
                        <a:lnTo>
                          <a:pt x="29" y="27"/>
                        </a:lnTo>
                        <a:lnTo>
                          <a:pt x="29" y="26"/>
                        </a:lnTo>
                        <a:lnTo>
                          <a:pt x="29" y="25"/>
                        </a:lnTo>
                        <a:lnTo>
                          <a:pt x="29" y="24"/>
                        </a:lnTo>
                        <a:lnTo>
                          <a:pt x="26" y="23"/>
                        </a:lnTo>
                        <a:lnTo>
                          <a:pt x="26" y="22"/>
                        </a:lnTo>
                        <a:lnTo>
                          <a:pt x="25" y="21"/>
                        </a:lnTo>
                        <a:lnTo>
                          <a:pt x="23" y="20"/>
                        </a:lnTo>
                        <a:lnTo>
                          <a:pt x="22" y="19"/>
                        </a:lnTo>
                        <a:lnTo>
                          <a:pt x="22" y="18"/>
                        </a:lnTo>
                        <a:lnTo>
                          <a:pt x="21" y="17"/>
                        </a:lnTo>
                        <a:lnTo>
                          <a:pt x="19" y="15"/>
                        </a:lnTo>
                        <a:lnTo>
                          <a:pt x="18" y="15"/>
                        </a:lnTo>
                        <a:lnTo>
                          <a:pt x="16" y="13"/>
                        </a:lnTo>
                        <a:lnTo>
                          <a:pt x="15" y="12"/>
                        </a:lnTo>
                        <a:lnTo>
                          <a:pt x="14" y="11"/>
                        </a:lnTo>
                        <a:lnTo>
                          <a:pt x="12" y="10"/>
                        </a:lnTo>
                        <a:lnTo>
                          <a:pt x="11" y="10"/>
                        </a:lnTo>
                        <a:lnTo>
                          <a:pt x="11" y="9"/>
                        </a:lnTo>
                        <a:lnTo>
                          <a:pt x="11" y="8"/>
                        </a:lnTo>
                        <a:lnTo>
                          <a:pt x="9" y="7"/>
                        </a:lnTo>
                        <a:lnTo>
                          <a:pt x="8" y="7"/>
                        </a:lnTo>
                        <a:lnTo>
                          <a:pt x="7" y="6"/>
                        </a:lnTo>
                        <a:lnTo>
                          <a:pt x="7" y="5"/>
                        </a:lnTo>
                        <a:lnTo>
                          <a:pt x="4" y="4"/>
                        </a:lnTo>
                        <a:lnTo>
                          <a:pt x="1" y="3"/>
                        </a:lnTo>
                        <a:lnTo>
                          <a:pt x="1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82" name="Freeform 397"/>
                  <p:cNvSpPr>
                    <a:spLocks/>
                  </p:cNvSpPr>
                  <p:nvPr/>
                </p:nvSpPr>
                <p:spPr bwMode="auto">
                  <a:xfrm>
                    <a:off x="2048" y="2271"/>
                    <a:ext cx="35" cy="38"/>
                  </a:xfrm>
                  <a:custGeom>
                    <a:avLst/>
                    <a:gdLst>
                      <a:gd name="T0" fmla="*/ 1 w 35"/>
                      <a:gd name="T1" fmla="*/ 1 h 38"/>
                      <a:gd name="T2" fmla="*/ 0 w 35"/>
                      <a:gd name="T3" fmla="*/ 1 h 38"/>
                      <a:gd name="T4" fmla="*/ 0 w 35"/>
                      <a:gd name="T5" fmla="*/ 2 h 38"/>
                      <a:gd name="T6" fmla="*/ 1 w 35"/>
                      <a:gd name="T7" fmla="*/ 3 h 38"/>
                      <a:gd name="T8" fmla="*/ 0 w 35"/>
                      <a:gd name="T9" fmla="*/ 4 h 38"/>
                      <a:gd name="T10" fmla="*/ 0 w 35"/>
                      <a:gd name="T11" fmla="*/ 4 h 38"/>
                      <a:gd name="T12" fmla="*/ 1 w 35"/>
                      <a:gd name="T13" fmla="*/ 5 h 38"/>
                      <a:gd name="T14" fmla="*/ 1 w 35"/>
                      <a:gd name="T15" fmla="*/ 7 h 38"/>
                      <a:gd name="T16" fmla="*/ 1 w 35"/>
                      <a:gd name="T17" fmla="*/ 7 h 38"/>
                      <a:gd name="T18" fmla="*/ 1 w 35"/>
                      <a:gd name="T19" fmla="*/ 7 h 38"/>
                      <a:gd name="T20" fmla="*/ 2 w 35"/>
                      <a:gd name="T21" fmla="*/ 8 h 38"/>
                      <a:gd name="T22" fmla="*/ 2 w 35"/>
                      <a:gd name="T23" fmla="*/ 9 h 38"/>
                      <a:gd name="T24" fmla="*/ 2 w 35"/>
                      <a:gd name="T25" fmla="*/ 10 h 38"/>
                      <a:gd name="T26" fmla="*/ 3 w 35"/>
                      <a:gd name="T27" fmla="*/ 10 h 38"/>
                      <a:gd name="T28" fmla="*/ 4 w 35"/>
                      <a:gd name="T29" fmla="*/ 11 h 38"/>
                      <a:gd name="T30" fmla="*/ 5 w 35"/>
                      <a:gd name="T31" fmla="*/ 12 h 38"/>
                      <a:gd name="T32" fmla="*/ 5 w 35"/>
                      <a:gd name="T33" fmla="*/ 14 h 38"/>
                      <a:gd name="T34" fmla="*/ 6 w 35"/>
                      <a:gd name="T35" fmla="*/ 16 h 38"/>
                      <a:gd name="T36" fmla="*/ 7 w 35"/>
                      <a:gd name="T37" fmla="*/ 17 h 38"/>
                      <a:gd name="T38" fmla="*/ 11 w 35"/>
                      <a:gd name="T39" fmla="*/ 19 h 38"/>
                      <a:gd name="T40" fmla="*/ 11 w 35"/>
                      <a:gd name="T41" fmla="*/ 20 h 38"/>
                      <a:gd name="T42" fmla="*/ 12 w 35"/>
                      <a:gd name="T43" fmla="*/ 22 h 38"/>
                      <a:gd name="T44" fmla="*/ 15 w 35"/>
                      <a:gd name="T45" fmla="*/ 22 h 38"/>
                      <a:gd name="T46" fmla="*/ 17 w 35"/>
                      <a:gd name="T47" fmla="*/ 24 h 38"/>
                      <a:gd name="T48" fmla="*/ 19 w 35"/>
                      <a:gd name="T49" fmla="*/ 25 h 38"/>
                      <a:gd name="T50" fmla="*/ 19 w 35"/>
                      <a:gd name="T51" fmla="*/ 27 h 38"/>
                      <a:gd name="T52" fmla="*/ 23 w 35"/>
                      <a:gd name="T53" fmla="*/ 29 h 38"/>
                      <a:gd name="T54" fmla="*/ 24 w 35"/>
                      <a:gd name="T55" fmla="*/ 30 h 38"/>
                      <a:gd name="T56" fmla="*/ 28 w 35"/>
                      <a:gd name="T57" fmla="*/ 33 h 38"/>
                      <a:gd name="T58" fmla="*/ 29 w 35"/>
                      <a:gd name="T59" fmla="*/ 33 h 38"/>
                      <a:gd name="T60" fmla="*/ 30 w 35"/>
                      <a:gd name="T61" fmla="*/ 35 h 38"/>
                      <a:gd name="T62" fmla="*/ 34 w 35"/>
                      <a:gd name="T63" fmla="*/ 37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5"/>
                      <a:gd name="T97" fmla="*/ 0 h 38"/>
                      <a:gd name="T98" fmla="*/ 35 w 35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5" h="38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0" y="1"/>
                        </a:lnTo>
                        <a:lnTo>
                          <a:pt x="0" y="2"/>
                        </a:lnTo>
                        <a:lnTo>
                          <a:pt x="1" y="3"/>
                        </a:lnTo>
                        <a:lnTo>
                          <a:pt x="0" y="4"/>
                        </a:lnTo>
                        <a:lnTo>
                          <a:pt x="1" y="5"/>
                        </a:lnTo>
                        <a:lnTo>
                          <a:pt x="1" y="6"/>
                        </a:lnTo>
                        <a:lnTo>
                          <a:pt x="1" y="7"/>
                        </a:lnTo>
                        <a:lnTo>
                          <a:pt x="2" y="8"/>
                        </a:lnTo>
                        <a:lnTo>
                          <a:pt x="2" y="9"/>
                        </a:lnTo>
                        <a:lnTo>
                          <a:pt x="2" y="10"/>
                        </a:lnTo>
                        <a:lnTo>
                          <a:pt x="3" y="10"/>
                        </a:lnTo>
                        <a:lnTo>
                          <a:pt x="4" y="11"/>
                        </a:lnTo>
                        <a:lnTo>
                          <a:pt x="5" y="12"/>
                        </a:lnTo>
                        <a:lnTo>
                          <a:pt x="5" y="13"/>
                        </a:lnTo>
                        <a:lnTo>
                          <a:pt x="5" y="14"/>
                        </a:lnTo>
                        <a:lnTo>
                          <a:pt x="6" y="16"/>
                        </a:lnTo>
                        <a:lnTo>
                          <a:pt x="7" y="17"/>
                        </a:lnTo>
                        <a:lnTo>
                          <a:pt x="7" y="18"/>
                        </a:lnTo>
                        <a:lnTo>
                          <a:pt x="11" y="19"/>
                        </a:lnTo>
                        <a:lnTo>
                          <a:pt x="11" y="20"/>
                        </a:lnTo>
                        <a:lnTo>
                          <a:pt x="11" y="21"/>
                        </a:lnTo>
                        <a:lnTo>
                          <a:pt x="12" y="22"/>
                        </a:lnTo>
                        <a:lnTo>
                          <a:pt x="15" y="22"/>
                        </a:lnTo>
                        <a:lnTo>
                          <a:pt x="17" y="23"/>
                        </a:lnTo>
                        <a:lnTo>
                          <a:pt x="17" y="24"/>
                        </a:lnTo>
                        <a:lnTo>
                          <a:pt x="17" y="25"/>
                        </a:lnTo>
                        <a:lnTo>
                          <a:pt x="19" y="25"/>
                        </a:lnTo>
                        <a:lnTo>
                          <a:pt x="20" y="26"/>
                        </a:lnTo>
                        <a:lnTo>
                          <a:pt x="19" y="27"/>
                        </a:lnTo>
                        <a:lnTo>
                          <a:pt x="21" y="28"/>
                        </a:lnTo>
                        <a:lnTo>
                          <a:pt x="23" y="29"/>
                        </a:lnTo>
                        <a:lnTo>
                          <a:pt x="23" y="30"/>
                        </a:lnTo>
                        <a:lnTo>
                          <a:pt x="24" y="30"/>
                        </a:lnTo>
                        <a:lnTo>
                          <a:pt x="26" y="31"/>
                        </a:lnTo>
                        <a:lnTo>
                          <a:pt x="28" y="33"/>
                        </a:lnTo>
                        <a:lnTo>
                          <a:pt x="28" y="34"/>
                        </a:lnTo>
                        <a:lnTo>
                          <a:pt x="29" y="33"/>
                        </a:lnTo>
                        <a:lnTo>
                          <a:pt x="30" y="34"/>
                        </a:lnTo>
                        <a:lnTo>
                          <a:pt x="30" y="35"/>
                        </a:lnTo>
                        <a:lnTo>
                          <a:pt x="34" y="36"/>
                        </a:lnTo>
                        <a:lnTo>
                          <a:pt x="34" y="3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83" name="Freeform 398"/>
                  <p:cNvSpPr>
                    <a:spLocks/>
                  </p:cNvSpPr>
                  <p:nvPr/>
                </p:nvSpPr>
                <p:spPr bwMode="auto">
                  <a:xfrm>
                    <a:off x="2050" y="2267"/>
                    <a:ext cx="55" cy="17"/>
                  </a:xfrm>
                  <a:custGeom>
                    <a:avLst/>
                    <a:gdLst>
                      <a:gd name="T0" fmla="*/ 1 w 55"/>
                      <a:gd name="T1" fmla="*/ 3 h 17"/>
                      <a:gd name="T2" fmla="*/ 2 w 55"/>
                      <a:gd name="T3" fmla="*/ 2 h 17"/>
                      <a:gd name="T4" fmla="*/ 3 w 55"/>
                      <a:gd name="T5" fmla="*/ 1 h 17"/>
                      <a:gd name="T6" fmla="*/ 3 w 55"/>
                      <a:gd name="T7" fmla="*/ 1 h 17"/>
                      <a:gd name="T8" fmla="*/ 4 w 55"/>
                      <a:gd name="T9" fmla="*/ 0 h 17"/>
                      <a:gd name="T10" fmla="*/ 5 w 55"/>
                      <a:gd name="T11" fmla="*/ 1 h 17"/>
                      <a:gd name="T12" fmla="*/ 6 w 55"/>
                      <a:gd name="T13" fmla="*/ 1 h 17"/>
                      <a:gd name="T14" fmla="*/ 6 w 55"/>
                      <a:gd name="T15" fmla="*/ 1 h 17"/>
                      <a:gd name="T16" fmla="*/ 9 w 55"/>
                      <a:gd name="T17" fmla="*/ 0 h 17"/>
                      <a:gd name="T18" fmla="*/ 9 w 55"/>
                      <a:gd name="T19" fmla="*/ 0 h 17"/>
                      <a:gd name="T20" fmla="*/ 10 w 55"/>
                      <a:gd name="T21" fmla="*/ 1 h 17"/>
                      <a:gd name="T22" fmla="*/ 10 w 55"/>
                      <a:gd name="T23" fmla="*/ 1 h 17"/>
                      <a:gd name="T24" fmla="*/ 11 w 55"/>
                      <a:gd name="T25" fmla="*/ 2 h 17"/>
                      <a:gd name="T26" fmla="*/ 12 w 55"/>
                      <a:gd name="T27" fmla="*/ 0 h 17"/>
                      <a:gd name="T28" fmla="*/ 13 w 55"/>
                      <a:gd name="T29" fmla="*/ 1 h 17"/>
                      <a:gd name="T30" fmla="*/ 13 w 55"/>
                      <a:gd name="T31" fmla="*/ 0 h 17"/>
                      <a:gd name="T32" fmla="*/ 14 w 55"/>
                      <a:gd name="T33" fmla="*/ 1 h 17"/>
                      <a:gd name="T34" fmla="*/ 20 w 55"/>
                      <a:gd name="T35" fmla="*/ 2 h 17"/>
                      <a:gd name="T36" fmla="*/ 21 w 55"/>
                      <a:gd name="T37" fmla="*/ 2 h 17"/>
                      <a:gd name="T38" fmla="*/ 24 w 55"/>
                      <a:gd name="T39" fmla="*/ 3 h 17"/>
                      <a:gd name="T40" fmla="*/ 25 w 55"/>
                      <a:gd name="T41" fmla="*/ 5 h 17"/>
                      <a:gd name="T42" fmla="*/ 27 w 55"/>
                      <a:gd name="T43" fmla="*/ 3 h 17"/>
                      <a:gd name="T44" fmla="*/ 29 w 55"/>
                      <a:gd name="T45" fmla="*/ 6 h 17"/>
                      <a:gd name="T46" fmla="*/ 32 w 55"/>
                      <a:gd name="T47" fmla="*/ 7 h 17"/>
                      <a:gd name="T48" fmla="*/ 33 w 55"/>
                      <a:gd name="T49" fmla="*/ 8 h 17"/>
                      <a:gd name="T50" fmla="*/ 35 w 55"/>
                      <a:gd name="T51" fmla="*/ 8 h 17"/>
                      <a:gd name="T52" fmla="*/ 39 w 55"/>
                      <a:gd name="T53" fmla="*/ 10 h 17"/>
                      <a:gd name="T54" fmla="*/ 41 w 55"/>
                      <a:gd name="T55" fmla="*/ 10 h 17"/>
                      <a:gd name="T56" fmla="*/ 42 w 55"/>
                      <a:gd name="T57" fmla="*/ 11 h 17"/>
                      <a:gd name="T58" fmla="*/ 45 w 55"/>
                      <a:gd name="T59" fmla="*/ 14 h 17"/>
                      <a:gd name="T60" fmla="*/ 48 w 55"/>
                      <a:gd name="T61" fmla="*/ 15 h 17"/>
                      <a:gd name="T62" fmla="*/ 52 w 55"/>
                      <a:gd name="T63" fmla="*/ 16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5"/>
                      <a:gd name="T97" fmla="*/ 0 h 17"/>
                      <a:gd name="T98" fmla="*/ 55 w 55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5" h="17">
                        <a:moveTo>
                          <a:pt x="0" y="3"/>
                        </a:moveTo>
                        <a:lnTo>
                          <a:pt x="1" y="3"/>
                        </a:lnTo>
                        <a:lnTo>
                          <a:pt x="2" y="2"/>
                        </a:lnTo>
                        <a:lnTo>
                          <a:pt x="3" y="1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6" y="0"/>
                        </a:lnTo>
                        <a:lnTo>
                          <a:pt x="6" y="1"/>
                        </a:lnTo>
                        <a:lnTo>
                          <a:pt x="8" y="0"/>
                        </a:lnTo>
                        <a:lnTo>
                          <a:pt x="9" y="0"/>
                        </a:lnTo>
                        <a:lnTo>
                          <a:pt x="9" y="1"/>
                        </a:lnTo>
                        <a:lnTo>
                          <a:pt x="9" y="0"/>
                        </a:lnTo>
                        <a:lnTo>
                          <a:pt x="10" y="1"/>
                        </a:lnTo>
                        <a:lnTo>
                          <a:pt x="11" y="2"/>
                        </a:lnTo>
                        <a:lnTo>
                          <a:pt x="12" y="0"/>
                        </a:lnTo>
                        <a:lnTo>
                          <a:pt x="12" y="1"/>
                        </a:lnTo>
                        <a:lnTo>
                          <a:pt x="13" y="1"/>
                        </a:lnTo>
                        <a:lnTo>
                          <a:pt x="13" y="0"/>
                        </a:lnTo>
                        <a:lnTo>
                          <a:pt x="14" y="1"/>
                        </a:lnTo>
                        <a:lnTo>
                          <a:pt x="17" y="1"/>
                        </a:lnTo>
                        <a:lnTo>
                          <a:pt x="20" y="2"/>
                        </a:lnTo>
                        <a:lnTo>
                          <a:pt x="21" y="2"/>
                        </a:lnTo>
                        <a:lnTo>
                          <a:pt x="22" y="3"/>
                        </a:lnTo>
                        <a:lnTo>
                          <a:pt x="24" y="3"/>
                        </a:lnTo>
                        <a:lnTo>
                          <a:pt x="24" y="5"/>
                        </a:lnTo>
                        <a:lnTo>
                          <a:pt x="25" y="5"/>
                        </a:lnTo>
                        <a:lnTo>
                          <a:pt x="26" y="3"/>
                        </a:lnTo>
                        <a:lnTo>
                          <a:pt x="27" y="3"/>
                        </a:lnTo>
                        <a:lnTo>
                          <a:pt x="27" y="5"/>
                        </a:lnTo>
                        <a:lnTo>
                          <a:pt x="29" y="6"/>
                        </a:lnTo>
                        <a:lnTo>
                          <a:pt x="31" y="6"/>
                        </a:lnTo>
                        <a:lnTo>
                          <a:pt x="32" y="7"/>
                        </a:lnTo>
                        <a:lnTo>
                          <a:pt x="33" y="8"/>
                        </a:lnTo>
                        <a:lnTo>
                          <a:pt x="35" y="8"/>
                        </a:lnTo>
                        <a:lnTo>
                          <a:pt x="37" y="9"/>
                        </a:lnTo>
                        <a:lnTo>
                          <a:pt x="39" y="10"/>
                        </a:lnTo>
                        <a:lnTo>
                          <a:pt x="40" y="10"/>
                        </a:lnTo>
                        <a:lnTo>
                          <a:pt x="41" y="10"/>
                        </a:lnTo>
                        <a:lnTo>
                          <a:pt x="42" y="11"/>
                        </a:lnTo>
                        <a:lnTo>
                          <a:pt x="44" y="14"/>
                        </a:lnTo>
                        <a:lnTo>
                          <a:pt x="45" y="14"/>
                        </a:lnTo>
                        <a:lnTo>
                          <a:pt x="47" y="14"/>
                        </a:lnTo>
                        <a:lnTo>
                          <a:pt x="48" y="15"/>
                        </a:lnTo>
                        <a:lnTo>
                          <a:pt x="51" y="16"/>
                        </a:lnTo>
                        <a:lnTo>
                          <a:pt x="52" y="16"/>
                        </a:lnTo>
                        <a:lnTo>
                          <a:pt x="54" y="16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84" name="Freeform 399"/>
                  <p:cNvSpPr>
                    <a:spLocks/>
                  </p:cNvSpPr>
                  <p:nvPr/>
                </p:nvSpPr>
                <p:spPr bwMode="auto">
                  <a:xfrm>
                    <a:off x="2276" y="2056"/>
                    <a:ext cx="36" cy="40"/>
                  </a:xfrm>
                  <a:custGeom>
                    <a:avLst/>
                    <a:gdLst>
                      <a:gd name="T0" fmla="*/ 32 w 36"/>
                      <a:gd name="T1" fmla="*/ 39 h 40"/>
                      <a:gd name="T2" fmla="*/ 32 w 36"/>
                      <a:gd name="T3" fmla="*/ 37 h 40"/>
                      <a:gd name="T4" fmla="*/ 32 w 36"/>
                      <a:gd name="T5" fmla="*/ 36 h 40"/>
                      <a:gd name="T6" fmla="*/ 32 w 36"/>
                      <a:gd name="T7" fmla="*/ 35 h 40"/>
                      <a:gd name="T8" fmla="*/ 33 w 36"/>
                      <a:gd name="T9" fmla="*/ 35 h 40"/>
                      <a:gd name="T10" fmla="*/ 31 w 36"/>
                      <a:gd name="T11" fmla="*/ 34 h 40"/>
                      <a:gd name="T12" fmla="*/ 31 w 36"/>
                      <a:gd name="T13" fmla="*/ 33 h 40"/>
                      <a:gd name="T14" fmla="*/ 31 w 36"/>
                      <a:gd name="T15" fmla="*/ 33 h 40"/>
                      <a:gd name="T16" fmla="*/ 32 w 36"/>
                      <a:gd name="T17" fmla="*/ 32 h 40"/>
                      <a:gd name="T18" fmla="*/ 31 w 36"/>
                      <a:gd name="T19" fmla="*/ 31 h 40"/>
                      <a:gd name="T20" fmla="*/ 30 w 36"/>
                      <a:gd name="T21" fmla="*/ 30 h 40"/>
                      <a:gd name="T22" fmla="*/ 30 w 36"/>
                      <a:gd name="T23" fmla="*/ 29 h 40"/>
                      <a:gd name="T24" fmla="*/ 29 w 36"/>
                      <a:gd name="T25" fmla="*/ 29 h 40"/>
                      <a:gd name="T26" fmla="*/ 30 w 36"/>
                      <a:gd name="T27" fmla="*/ 27 h 40"/>
                      <a:gd name="T28" fmla="*/ 30 w 36"/>
                      <a:gd name="T29" fmla="*/ 27 h 40"/>
                      <a:gd name="T30" fmla="*/ 30 w 36"/>
                      <a:gd name="T31" fmla="*/ 27 h 40"/>
                      <a:gd name="T32" fmla="*/ 28 w 36"/>
                      <a:gd name="T33" fmla="*/ 26 h 40"/>
                      <a:gd name="T34" fmla="*/ 27 w 36"/>
                      <a:gd name="T35" fmla="*/ 24 h 40"/>
                      <a:gd name="T36" fmla="*/ 24 w 36"/>
                      <a:gd name="T37" fmla="*/ 23 h 40"/>
                      <a:gd name="T38" fmla="*/ 23 w 36"/>
                      <a:gd name="T39" fmla="*/ 20 h 40"/>
                      <a:gd name="T40" fmla="*/ 22 w 36"/>
                      <a:gd name="T41" fmla="*/ 19 h 40"/>
                      <a:gd name="T42" fmla="*/ 21 w 36"/>
                      <a:gd name="T43" fmla="*/ 18 h 40"/>
                      <a:gd name="T44" fmla="*/ 19 w 36"/>
                      <a:gd name="T45" fmla="*/ 16 h 40"/>
                      <a:gd name="T46" fmla="*/ 18 w 36"/>
                      <a:gd name="T47" fmla="*/ 15 h 40"/>
                      <a:gd name="T48" fmla="*/ 16 w 36"/>
                      <a:gd name="T49" fmla="*/ 14 h 40"/>
                      <a:gd name="T50" fmla="*/ 14 w 36"/>
                      <a:gd name="T51" fmla="*/ 11 h 40"/>
                      <a:gd name="T52" fmla="*/ 11 w 36"/>
                      <a:gd name="T53" fmla="*/ 10 h 40"/>
                      <a:gd name="T54" fmla="*/ 10 w 36"/>
                      <a:gd name="T55" fmla="*/ 8 h 40"/>
                      <a:gd name="T56" fmla="*/ 9 w 36"/>
                      <a:gd name="T57" fmla="*/ 7 h 40"/>
                      <a:gd name="T58" fmla="*/ 6 w 36"/>
                      <a:gd name="T59" fmla="*/ 6 h 40"/>
                      <a:gd name="T60" fmla="*/ 5 w 36"/>
                      <a:gd name="T61" fmla="*/ 3 h 40"/>
                      <a:gd name="T62" fmla="*/ 1 w 36"/>
                      <a:gd name="T63" fmla="*/ 2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40"/>
                      <a:gd name="T98" fmla="*/ 36 w 36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40">
                        <a:moveTo>
                          <a:pt x="32" y="39"/>
                        </a:moveTo>
                        <a:lnTo>
                          <a:pt x="32" y="39"/>
                        </a:lnTo>
                        <a:lnTo>
                          <a:pt x="31" y="38"/>
                        </a:lnTo>
                        <a:lnTo>
                          <a:pt x="32" y="37"/>
                        </a:lnTo>
                        <a:lnTo>
                          <a:pt x="32" y="36"/>
                        </a:lnTo>
                        <a:lnTo>
                          <a:pt x="32" y="35"/>
                        </a:lnTo>
                        <a:lnTo>
                          <a:pt x="33" y="35"/>
                        </a:lnTo>
                        <a:lnTo>
                          <a:pt x="35" y="34"/>
                        </a:lnTo>
                        <a:lnTo>
                          <a:pt x="31" y="34"/>
                        </a:lnTo>
                        <a:lnTo>
                          <a:pt x="32" y="34"/>
                        </a:lnTo>
                        <a:lnTo>
                          <a:pt x="31" y="33"/>
                        </a:lnTo>
                        <a:lnTo>
                          <a:pt x="32" y="33"/>
                        </a:lnTo>
                        <a:lnTo>
                          <a:pt x="31" y="33"/>
                        </a:lnTo>
                        <a:lnTo>
                          <a:pt x="32" y="32"/>
                        </a:lnTo>
                        <a:lnTo>
                          <a:pt x="31" y="31"/>
                        </a:lnTo>
                        <a:lnTo>
                          <a:pt x="30" y="30"/>
                        </a:lnTo>
                        <a:lnTo>
                          <a:pt x="30" y="29"/>
                        </a:lnTo>
                        <a:lnTo>
                          <a:pt x="29" y="29"/>
                        </a:lnTo>
                        <a:lnTo>
                          <a:pt x="30" y="28"/>
                        </a:lnTo>
                        <a:lnTo>
                          <a:pt x="30" y="27"/>
                        </a:lnTo>
                        <a:lnTo>
                          <a:pt x="29" y="27"/>
                        </a:lnTo>
                        <a:lnTo>
                          <a:pt x="28" y="26"/>
                        </a:lnTo>
                        <a:lnTo>
                          <a:pt x="27" y="25"/>
                        </a:lnTo>
                        <a:lnTo>
                          <a:pt x="27" y="24"/>
                        </a:lnTo>
                        <a:lnTo>
                          <a:pt x="25" y="23"/>
                        </a:lnTo>
                        <a:lnTo>
                          <a:pt x="24" y="23"/>
                        </a:lnTo>
                        <a:lnTo>
                          <a:pt x="24" y="21"/>
                        </a:lnTo>
                        <a:lnTo>
                          <a:pt x="23" y="20"/>
                        </a:lnTo>
                        <a:lnTo>
                          <a:pt x="22" y="19"/>
                        </a:lnTo>
                        <a:lnTo>
                          <a:pt x="22" y="18"/>
                        </a:lnTo>
                        <a:lnTo>
                          <a:pt x="21" y="18"/>
                        </a:lnTo>
                        <a:lnTo>
                          <a:pt x="20" y="17"/>
                        </a:lnTo>
                        <a:lnTo>
                          <a:pt x="19" y="16"/>
                        </a:lnTo>
                        <a:lnTo>
                          <a:pt x="18" y="15"/>
                        </a:lnTo>
                        <a:lnTo>
                          <a:pt x="18" y="14"/>
                        </a:lnTo>
                        <a:lnTo>
                          <a:pt x="16" y="14"/>
                        </a:lnTo>
                        <a:lnTo>
                          <a:pt x="15" y="13"/>
                        </a:lnTo>
                        <a:lnTo>
                          <a:pt x="14" y="11"/>
                        </a:lnTo>
                        <a:lnTo>
                          <a:pt x="13" y="10"/>
                        </a:lnTo>
                        <a:lnTo>
                          <a:pt x="11" y="10"/>
                        </a:lnTo>
                        <a:lnTo>
                          <a:pt x="10" y="8"/>
                        </a:lnTo>
                        <a:lnTo>
                          <a:pt x="9" y="7"/>
                        </a:lnTo>
                        <a:lnTo>
                          <a:pt x="7" y="6"/>
                        </a:lnTo>
                        <a:lnTo>
                          <a:pt x="6" y="6"/>
                        </a:lnTo>
                        <a:lnTo>
                          <a:pt x="5" y="5"/>
                        </a:lnTo>
                        <a:lnTo>
                          <a:pt x="5" y="3"/>
                        </a:lnTo>
                        <a:lnTo>
                          <a:pt x="2" y="3"/>
                        </a:lnTo>
                        <a:lnTo>
                          <a:pt x="1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85" name="Freeform 400"/>
                  <p:cNvSpPr>
                    <a:spLocks/>
                  </p:cNvSpPr>
                  <p:nvPr/>
                </p:nvSpPr>
                <p:spPr bwMode="auto">
                  <a:xfrm>
                    <a:off x="2256" y="2083"/>
                    <a:ext cx="54" cy="17"/>
                  </a:xfrm>
                  <a:custGeom>
                    <a:avLst/>
                    <a:gdLst>
                      <a:gd name="T0" fmla="*/ 53 w 54"/>
                      <a:gd name="T1" fmla="*/ 13 h 17"/>
                      <a:gd name="T2" fmla="*/ 53 w 54"/>
                      <a:gd name="T3" fmla="*/ 13 h 17"/>
                      <a:gd name="T4" fmla="*/ 51 w 54"/>
                      <a:gd name="T5" fmla="*/ 14 h 17"/>
                      <a:gd name="T6" fmla="*/ 49 w 54"/>
                      <a:gd name="T7" fmla="*/ 14 h 17"/>
                      <a:gd name="T8" fmla="*/ 49 w 54"/>
                      <a:gd name="T9" fmla="*/ 16 h 17"/>
                      <a:gd name="T10" fmla="*/ 48 w 54"/>
                      <a:gd name="T11" fmla="*/ 16 h 17"/>
                      <a:gd name="T12" fmla="*/ 48 w 54"/>
                      <a:gd name="T13" fmla="*/ 16 h 17"/>
                      <a:gd name="T14" fmla="*/ 47 w 54"/>
                      <a:gd name="T15" fmla="*/ 14 h 17"/>
                      <a:gd name="T16" fmla="*/ 46 w 54"/>
                      <a:gd name="T17" fmla="*/ 16 h 17"/>
                      <a:gd name="T18" fmla="*/ 44 w 54"/>
                      <a:gd name="T19" fmla="*/ 14 h 17"/>
                      <a:gd name="T20" fmla="*/ 44 w 54"/>
                      <a:gd name="T21" fmla="*/ 14 h 17"/>
                      <a:gd name="T22" fmla="*/ 43 w 54"/>
                      <a:gd name="T23" fmla="*/ 14 h 17"/>
                      <a:gd name="T24" fmla="*/ 42 w 54"/>
                      <a:gd name="T25" fmla="*/ 14 h 17"/>
                      <a:gd name="T26" fmla="*/ 41 w 54"/>
                      <a:gd name="T27" fmla="*/ 16 h 17"/>
                      <a:gd name="T28" fmla="*/ 40 w 54"/>
                      <a:gd name="T29" fmla="*/ 14 h 17"/>
                      <a:gd name="T30" fmla="*/ 40 w 54"/>
                      <a:gd name="T31" fmla="*/ 14 h 17"/>
                      <a:gd name="T32" fmla="*/ 38 w 54"/>
                      <a:gd name="T33" fmla="*/ 13 h 17"/>
                      <a:gd name="T34" fmla="*/ 35 w 54"/>
                      <a:gd name="T35" fmla="*/ 14 h 17"/>
                      <a:gd name="T36" fmla="*/ 33 w 54"/>
                      <a:gd name="T37" fmla="*/ 12 h 17"/>
                      <a:gd name="T38" fmla="*/ 31 w 54"/>
                      <a:gd name="T39" fmla="*/ 12 h 17"/>
                      <a:gd name="T40" fmla="*/ 28 w 54"/>
                      <a:gd name="T41" fmla="*/ 11 h 17"/>
                      <a:gd name="T42" fmla="*/ 26 w 54"/>
                      <a:gd name="T43" fmla="*/ 11 h 17"/>
                      <a:gd name="T44" fmla="*/ 23 w 54"/>
                      <a:gd name="T45" fmla="*/ 11 h 17"/>
                      <a:gd name="T46" fmla="*/ 23 w 54"/>
                      <a:gd name="T47" fmla="*/ 10 h 17"/>
                      <a:gd name="T48" fmla="*/ 19 w 54"/>
                      <a:gd name="T49" fmla="*/ 8 h 17"/>
                      <a:gd name="T50" fmla="*/ 16 w 54"/>
                      <a:gd name="T51" fmla="*/ 7 h 17"/>
                      <a:gd name="T52" fmla="*/ 14 w 54"/>
                      <a:gd name="T53" fmla="*/ 7 h 17"/>
                      <a:gd name="T54" fmla="*/ 12 w 54"/>
                      <a:gd name="T55" fmla="*/ 7 h 17"/>
                      <a:gd name="T56" fmla="*/ 10 w 54"/>
                      <a:gd name="T57" fmla="*/ 5 h 17"/>
                      <a:gd name="T58" fmla="*/ 6 w 54"/>
                      <a:gd name="T59" fmla="*/ 4 h 17"/>
                      <a:gd name="T60" fmla="*/ 3 w 54"/>
                      <a:gd name="T61" fmla="*/ 2 h 17"/>
                      <a:gd name="T62" fmla="*/ 1 w 54"/>
                      <a:gd name="T63" fmla="*/ 2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4"/>
                      <a:gd name="T97" fmla="*/ 0 h 17"/>
                      <a:gd name="T98" fmla="*/ 54 w 5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4" h="17">
                        <a:moveTo>
                          <a:pt x="53" y="12"/>
                        </a:moveTo>
                        <a:lnTo>
                          <a:pt x="53" y="13"/>
                        </a:lnTo>
                        <a:lnTo>
                          <a:pt x="51" y="13"/>
                        </a:lnTo>
                        <a:lnTo>
                          <a:pt x="51" y="14"/>
                        </a:lnTo>
                        <a:lnTo>
                          <a:pt x="50" y="14"/>
                        </a:lnTo>
                        <a:lnTo>
                          <a:pt x="49" y="14"/>
                        </a:lnTo>
                        <a:lnTo>
                          <a:pt x="49" y="16"/>
                        </a:lnTo>
                        <a:lnTo>
                          <a:pt x="48" y="16"/>
                        </a:lnTo>
                        <a:lnTo>
                          <a:pt x="47" y="14"/>
                        </a:lnTo>
                        <a:lnTo>
                          <a:pt x="46" y="16"/>
                        </a:lnTo>
                        <a:lnTo>
                          <a:pt x="44" y="16"/>
                        </a:lnTo>
                        <a:lnTo>
                          <a:pt x="44" y="14"/>
                        </a:lnTo>
                        <a:lnTo>
                          <a:pt x="44" y="16"/>
                        </a:lnTo>
                        <a:lnTo>
                          <a:pt x="44" y="14"/>
                        </a:lnTo>
                        <a:lnTo>
                          <a:pt x="43" y="14"/>
                        </a:lnTo>
                        <a:lnTo>
                          <a:pt x="42" y="13"/>
                        </a:lnTo>
                        <a:lnTo>
                          <a:pt x="42" y="14"/>
                        </a:lnTo>
                        <a:lnTo>
                          <a:pt x="41" y="16"/>
                        </a:lnTo>
                        <a:lnTo>
                          <a:pt x="40" y="14"/>
                        </a:lnTo>
                        <a:lnTo>
                          <a:pt x="38" y="13"/>
                        </a:lnTo>
                        <a:lnTo>
                          <a:pt x="36" y="13"/>
                        </a:lnTo>
                        <a:lnTo>
                          <a:pt x="35" y="14"/>
                        </a:lnTo>
                        <a:lnTo>
                          <a:pt x="33" y="13"/>
                        </a:lnTo>
                        <a:lnTo>
                          <a:pt x="33" y="12"/>
                        </a:lnTo>
                        <a:lnTo>
                          <a:pt x="31" y="13"/>
                        </a:lnTo>
                        <a:lnTo>
                          <a:pt x="31" y="12"/>
                        </a:lnTo>
                        <a:lnTo>
                          <a:pt x="28" y="11"/>
                        </a:lnTo>
                        <a:lnTo>
                          <a:pt x="26" y="11"/>
                        </a:lnTo>
                        <a:lnTo>
                          <a:pt x="25" y="11"/>
                        </a:lnTo>
                        <a:lnTo>
                          <a:pt x="23" y="11"/>
                        </a:lnTo>
                        <a:lnTo>
                          <a:pt x="23" y="10"/>
                        </a:lnTo>
                        <a:lnTo>
                          <a:pt x="20" y="9"/>
                        </a:lnTo>
                        <a:lnTo>
                          <a:pt x="19" y="8"/>
                        </a:lnTo>
                        <a:lnTo>
                          <a:pt x="17" y="8"/>
                        </a:lnTo>
                        <a:lnTo>
                          <a:pt x="16" y="7"/>
                        </a:lnTo>
                        <a:lnTo>
                          <a:pt x="14" y="7"/>
                        </a:lnTo>
                        <a:lnTo>
                          <a:pt x="13" y="7"/>
                        </a:lnTo>
                        <a:lnTo>
                          <a:pt x="12" y="7"/>
                        </a:lnTo>
                        <a:lnTo>
                          <a:pt x="10" y="5"/>
                        </a:lnTo>
                        <a:lnTo>
                          <a:pt x="9" y="3"/>
                        </a:lnTo>
                        <a:lnTo>
                          <a:pt x="6" y="4"/>
                        </a:lnTo>
                        <a:lnTo>
                          <a:pt x="5" y="2"/>
                        </a:lnTo>
                        <a:lnTo>
                          <a:pt x="3" y="2"/>
                        </a:lnTo>
                        <a:lnTo>
                          <a:pt x="2" y="2"/>
                        </a:lnTo>
                        <a:lnTo>
                          <a:pt x="1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86" name="Freeform 401"/>
                  <p:cNvSpPr>
                    <a:spLocks/>
                  </p:cNvSpPr>
                  <p:nvPr/>
                </p:nvSpPr>
                <p:spPr bwMode="auto">
                  <a:xfrm>
                    <a:off x="2256" y="2083"/>
                    <a:ext cx="54" cy="17"/>
                  </a:xfrm>
                  <a:custGeom>
                    <a:avLst/>
                    <a:gdLst>
                      <a:gd name="T0" fmla="*/ 53 w 54"/>
                      <a:gd name="T1" fmla="*/ 13 h 17"/>
                      <a:gd name="T2" fmla="*/ 53 w 54"/>
                      <a:gd name="T3" fmla="*/ 13 h 17"/>
                      <a:gd name="T4" fmla="*/ 51 w 54"/>
                      <a:gd name="T5" fmla="*/ 14 h 17"/>
                      <a:gd name="T6" fmla="*/ 49 w 54"/>
                      <a:gd name="T7" fmla="*/ 14 h 17"/>
                      <a:gd name="T8" fmla="*/ 49 w 54"/>
                      <a:gd name="T9" fmla="*/ 16 h 17"/>
                      <a:gd name="T10" fmla="*/ 48 w 54"/>
                      <a:gd name="T11" fmla="*/ 16 h 17"/>
                      <a:gd name="T12" fmla="*/ 48 w 54"/>
                      <a:gd name="T13" fmla="*/ 16 h 17"/>
                      <a:gd name="T14" fmla="*/ 47 w 54"/>
                      <a:gd name="T15" fmla="*/ 14 h 17"/>
                      <a:gd name="T16" fmla="*/ 46 w 54"/>
                      <a:gd name="T17" fmla="*/ 16 h 17"/>
                      <a:gd name="T18" fmla="*/ 44 w 54"/>
                      <a:gd name="T19" fmla="*/ 14 h 17"/>
                      <a:gd name="T20" fmla="*/ 44 w 54"/>
                      <a:gd name="T21" fmla="*/ 14 h 17"/>
                      <a:gd name="T22" fmla="*/ 42 w 54"/>
                      <a:gd name="T23" fmla="*/ 13 h 17"/>
                      <a:gd name="T24" fmla="*/ 42 w 54"/>
                      <a:gd name="T25" fmla="*/ 14 h 17"/>
                      <a:gd name="T26" fmla="*/ 40 w 54"/>
                      <a:gd name="T27" fmla="*/ 14 h 17"/>
                      <a:gd name="T28" fmla="*/ 40 w 54"/>
                      <a:gd name="T29" fmla="*/ 14 h 17"/>
                      <a:gd name="T30" fmla="*/ 40 w 54"/>
                      <a:gd name="T31" fmla="*/ 14 h 17"/>
                      <a:gd name="T32" fmla="*/ 36 w 54"/>
                      <a:gd name="T33" fmla="*/ 13 h 17"/>
                      <a:gd name="T34" fmla="*/ 33 w 54"/>
                      <a:gd name="T35" fmla="*/ 13 h 17"/>
                      <a:gd name="T36" fmla="*/ 31 w 54"/>
                      <a:gd name="T37" fmla="*/ 13 h 17"/>
                      <a:gd name="T38" fmla="*/ 28 w 54"/>
                      <a:gd name="T39" fmla="*/ 11 h 17"/>
                      <a:gd name="T40" fmla="*/ 28 w 54"/>
                      <a:gd name="T41" fmla="*/ 11 h 17"/>
                      <a:gd name="T42" fmla="*/ 25 w 54"/>
                      <a:gd name="T43" fmla="*/ 11 h 17"/>
                      <a:gd name="T44" fmla="*/ 23 w 54"/>
                      <a:gd name="T45" fmla="*/ 10 h 17"/>
                      <a:gd name="T46" fmla="*/ 20 w 54"/>
                      <a:gd name="T47" fmla="*/ 9 h 17"/>
                      <a:gd name="T48" fmla="*/ 17 w 54"/>
                      <a:gd name="T49" fmla="*/ 8 h 17"/>
                      <a:gd name="T50" fmla="*/ 16 w 54"/>
                      <a:gd name="T51" fmla="*/ 7 h 17"/>
                      <a:gd name="T52" fmla="*/ 13 w 54"/>
                      <a:gd name="T53" fmla="*/ 7 h 17"/>
                      <a:gd name="T54" fmla="*/ 10 w 54"/>
                      <a:gd name="T55" fmla="*/ 5 h 17"/>
                      <a:gd name="T56" fmla="*/ 8 w 54"/>
                      <a:gd name="T57" fmla="*/ 4 h 17"/>
                      <a:gd name="T58" fmla="*/ 5 w 54"/>
                      <a:gd name="T59" fmla="*/ 2 h 17"/>
                      <a:gd name="T60" fmla="*/ 2 w 54"/>
                      <a:gd name="T61" fmla="*/ 1 h 17"/>
                      <a:gd name="T62" fmla="*/ 0 w 54"/>
                      <a:gd name="T63" fmla="*/ 0 h 17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54"/>
                      <a:gd name="T97" fmla="*/ 0 h 17"/>
                      <a:gd name="T98" fmla="*/ 54 w 54"/>
                      <a:gd name="T99" fmla="*/ 17 h 17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54" h="17">
                        <a:moveTo>
                          <a:pt x="53" y="12"/>
                        </a:moveTo>
                        <a:lnTo>
                          <a:pt x="53" y="13"/>
                        </a:lnTo>
                        <a:lnTo>
                          <a:pt x="51" y="13"/>
                        </a:lnTo>
                        <a:lnTo>
                          <a:pt x="51" y="14"/>
                        </a:lnTo>
                        <a:lnTo>
                          <a:pt x="50" y="14"/>
                        </a:lnTo>
                        <a:lnTo>
                          <a:pt x="49" y="14"/>
                        </a:lnTo>
                        <a:lnTo>
                          <a:pt x="49" y="16"/>
                        </a:lnTo>
                        <a:lnTo>
                          <a:pt x="48" y="16"/>
                        </a:lnTo>
                        <a:lnTo>
                          <a:pt x="47" y="14"/>
                        </a:lnTo>
                        <a:lnTo>
                          <a:pt x="46" y="16"/>
                        </a:lnTo>
                        <a:lnTo>
                          <a:pt x="44" y="16"/>
                        </a:lnTo>
                        <a:lnTo>
                          <a:pt x="44" y="14"/>
                        </a:lnTo>
                        <a:lnTo>
                          <a:pt x="44" y="16"/>
                        </a:lnTo>
                        <a:lnTo>
                          <a:pt x="44" y="14"/>
                        </a:lnTo>
                        <a:lnTo>
                          <a:pt x="43" y="14"/>
                        </a:lnTo>
                        <a:lnTo>
                          <a:pt x="42" y="13"/>
                        </a:lnTo>
                        <a:lnTo>
                          <a:pt x="42" y="14"/>
                        </a:lnTo>
                        <a:lnTo>
                          <a:pt x="41" y="16"/>
                        </a:lnTo>
                        <a:lnTo>
                          <a:pt x="40" y="14"/>
                        </a:lnTo>
                        <a:lnTo>
                          <a:pt x="38" y="13"/>
                        </a:lnTo>
                        <a:lnTo>
                          <a:pt x="36" y="13"/>
                        </a:lnTo>
                        <a:lnTo>
                          <a:pt x="35" y="14"/>
                        </a:lnTo>
                        <a:lnTo>
                          <a:pt x="33" y="13"/>
                        </a:lnTo>
                        <a:lnTo>
                          <a:pt x="32" y="13"/>
                        </a:lnTo>
                        <a:lnTo>
                          <a:pt x="31" y="13"/>
                        </a:lnTo>
                        <a:lnTo>
                          <a:pt x="31" y="12"/>
                        </a:lnTo>
                        <a:lnTo>
                          <a:pt x="28" y="11"/>
                        </a:lnTo>
                        <a:lnTo>
                          <a:pt x="26" y="11"/>
                        </a:lnTo>
                        <a:lnTo>
                          <a:pt x="25" y="11"/>
                        </a:lnTo>
                        <a:lnTo>
                          <a:pt x="23" y="11"/>
                        </a:lnTo>
                        <a:lnTo>
                          <a:pt x="23" y="10"/>
                        </a:lnTo>
                        <a:lnTo>
                          <a:pt x="20" y="9"/>
                        </a:lnTo>
                        <a:lnTo>
                          <a:pt x="18" y="8"/>
                        </a:lnTo>
                        <a:lnTo>
                          <a:pt x="17" y="8"/>
                        </a:lnTo>
                        <a:lnTo>
                          <a:pt x="16" y="7"/>
                        </a:lnTo>
                        <a:lnTo>
                          <a:pt x="14" y="7"/>
                        </a:lnTo>
                        <a:lnTo>
                          <a:pt x="13" y="7"/>
                        </a:lnTo>
                        <a:lnTo>
                          <a:pt x="12" y="7"/>
                        </a:lnTo>
                        <a:lnTo>
                          <a:pt x="10" y="5"/>
                        </a:lnTo>
                        <a:lnTo>
                          <a:pt x="9" y="4"/>
                        </a:lnTo>
                        <a:lnTo>
                          <a:pt x="8" y="4"/>
                        </a:lnTo>
                        <a:lnTo>
                          <a:pt x="6" y="4"/>
                        </a:lnTo>
                        <a:lnTo>
                          <a:pt x="5" y="2"/>
                        </a:lnTo>
                        <a:lnTo>
                          <a:pt x="3" y="2"/>
                        </a:lnTo>
                        <a:lnTo>
                          <a:pt x="2" y="1"/>
                        </a:lnTo>
                        <a:lnTo>
                          <a:pt x="1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87" name="Freeform 402"/>
                  <p:cNvSpPr>
                    <a:spLocks/>
                  </p:cNvSpPr>
                  <p:nvPr/>
                </p:nvSpPr>
                <p:spPr bwMode="auto">
                  <a:xfrm>
                    <a:off x="2276" y="2056"/>
                    <a:ext cx="36" cy="40"/>
                  </a:xfrm>
                  <a:custGeom>
                    <a:avLst/>
                    <a:gdLst>
                      <a:gd name="T0" fmla="*/ 32 w 36"/>
                      <a:gd name="T1" fmla="*/ 39 h 40"/>
                      <a:gd name="T2" fmla="*/ 32 w 36"/>
                      <a:gd name="T3" fmla="*/ 37 h 40"/>
                      <a:gd name="T4" fmla="*/ 32 w 36"/>
                      <a:gd name="T5" fmla="*/ 36 h 40"/>
                      <a:gd name="T6" fmla="*/ 32 w 36"/>
                      <a:gd name="T7" fmla="*/ 35 h 40"/>
                      <a:gd name="T8" fmla="*/ 33 w 36"/>
                      <a:gd name="T9" fmla="*/ 35 h 40"/>
                      <a:gd name="T10" fmla="*/ 31 w 36"/>
                      <a:gd name="T11" fmla="*/ 34 h 40"/>
                      <a:gd name="T12" fmla="*/ 32 w 36"/>
                      <a:gd name="T13" fmla="*/ 33 h 40"/>
                      <a:gd name="T14" fmla="*/ 32 w 36"/>
                      <a:gd name="T15" fmla="*/ 33 h 40"/>
                      <a:gd name="T16" fmla="*/ 31 w 36"/>
                      <a:gd name="T17" fmla="*/ 32 h 40"/>
                      <a:gd name="T18" fmla="*/ 31 w 36"/>
                      <a:gd name="T19" fmla="*/ 31 h 40"/>
                      <a:gd name="T20" fmla="*/ 30 w 36"/>
                      <a:gd name="T21" fmla="*/ 30 h 40"/>
                      <a:gd name="T22" fmla="*/ 30 w 36"/>
                      <a:gd name="T23" fmla="*/ 29 h 40"/>
                      <a:gd name="T24" fmla="*/ 29 w 36"/>
                      <a:gd name="T25" fmla="*/ 29 h 40"/>
                      <a:gd name="T26" fmla="*/ 29 w 36"/>
                      <a:gd name="T27" fmla="*/ 28 h 40"/>
                      <a:gd name="T28" fmla="*/ 30 w 36"/>
                      <a:gd name="T29" fmla="*/ 27 h 40"/>
                      <a:gd name="T30" fmla="*/ 30 w 36"/>
                      <a:gd name="T31" fmla="*/ 27 h 40"/>
                      <a:gd name="T32" fmla="*/ 28 w 36"/>
                      <a:gd name="T33" fmla="*/ 26 h 40"/>
                      <a:gd name="T34" fmla="*/ 25 w 36"/>
                      <a:gd name="T35" fmla="*/ 24 h 40"/>
                      <a:gd name="T36" fmla="*/ 24 w 36"/>
                      <a:gd name="T37" fmla="*/ 23 h 40"/>
                      <a:gd name="T38" fmla="*/ 23 w 36"/>
                      <a:gd name="T39" fmla="*/ 20 h 40"/>
                      <a:gd name="T40" fmla="*/ 22 w 36"/>
                      <a:gd name="T41" fmla="*/ 19 h 40"/>
                      <a:gd name="T42" fmla="*/ 21 w 36"/>
                      <a:gd name="T43" fmla="*/ 18 h 40"/>
                      <a:gd name="T44" fmla="*/ 18 w 36"/>
                      <a:gd name="T45" fmla="*/ 16 h 40"/>
                      <a:gd name="T46" fmla="*/ 18 w 36"/>
                      <a:gd name="T47" fmla="*/ 14 h 40"/>
                      <a:gd name="T48" fmla="*/ 15 w 36"/>
                      <a:gd name="T49" fmla="*/ 13 h 40"/>
                      <a:gd name="T50" fmla="*/ 14 w 36"/>
                      <a:gd name="T51" fmla="*/ 11 h 40"/>
                      <a:gd name="T52" fmla="*/ 11 w 36"/>
                      <a:gd name="T53" fmla="*/ 10 h 40"/>
                      <a:gd name="T54" fmla="*/ 10 w 36"/>
                      <a:gd name="T55" fmla="*/ 8 h 40"/>
                      <a:gd name="T56" fmla="*/ 9 w 36"/>
                      <a:gd name="T57" fmla="*/ 7 h 40"/>
                      <a:gd name="T58" fmla="*/ 5 w 36"/>
                      <a:gd name="T59" fmla="*/ 5 h 40"/>
                      <a:gd name="T60" fmla="*/ 4 w 36"/>
                      <a:gd name="T61" fmla="*/ 3 h 40"/>
                      <a:gd name="T62" fmla="*/ 1 w 36"/>
                      <a:gd name="T63" fmla="*/ 2 h 4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40"/>
                      <a:gd name="T98" fmla="*/ 36 w 36"/>
                      <a:gd name="T99" fmla="*/ 40 h 4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40">
                        <a:moveTo>
                          <a:pt x="32" y="39"/>
                        </a:moveTo>
                        <a:lnTo>
                          <a:pt x="32" y="39"/>
                        </a:lnTo>
                        <a:lnTo>
                          <a:pt x="31" y="38"/>
                        </a:lnTo>
                        <a:lnTo>
                          <a:pt x="32" y="37"/>
                        </a:lnTo>
                        <a:lnTo>
                          <a:pt x="32" y="36"/>
                        </a:lnTo>
                        <a:lnTo>
                          <a:pt x="32" y="35"/>
                        </a:lnTo>
                        <a:lnTo>
                          <a:pt x="33" y="35"/>
                        </a:lnTo>
                        <a:lnTo>
                          <a:pt x="35" y="34"/>
                        </a:lnTo>
                        <a:lnTo>
                          <a:pt x="31" y="34"/>
                        </a:lnTo>
                        <a:lnTo>
                          <a:pt x="32" y="34"/>
                        </a:lnTo>
                        <a:lnTo>
                          <a:pt x="32" y="33"/>
                        </a:lnTo>
                        <a:lnTo>
                          <a:pt x="31" y="33"/>
                        </a:lnTo>
                        <a:lnTo>
                          <a:pt x="32" y="33"/>
                        </a:lnTo>
                        <a:lnTo>
                          <a:pt x="32" y="32"/>
                        </a:lnTo>
                        <a:lnTo>
                          <a:pt x="31" y="32"/>
                        </a:lnTo>
                        <a:lnTo>
                          <a:pt x="31" y="31"/>
                        </a:lnTo>
                        <a:lnTo>
                          <a:pt x="30" y="30"/>
                        </a:lnTo>
                        <a:lnTo>
                          <a:pt x="30" y="29"/>
                        </a:lnTo>
                        <a:lnTo>
                          <a:pt x="29" y="29"/>
                        </a:lnTo>
                        <a:lnTo>
                          <a:pt x="29" y="28"/>
                        </a:lnTo>
                        <a:lnTo>
                          <a:pt x="30" y="27"/>
                        </a:lnTo>
                        <a:lnTo>
                          <a:pt x="29" y="27"/>
                        </a:lnTo>
                        <a:lnTo>
                          <a:pt x="28" y="26"/>
                        </a:lnTo>
                        <a:lnTo>
                          <a:pt x="27" y="25"/>
                        </a:lnTo>
                        <a:lnTo>
                          <a:pt x="25" y="24"/>
                        </a:lnTo>
                        <a:lnTo>
                          <a:pt x="24" y="23"/>
                        </a:lnTo>
                        <a:lnTo>
                          <a:pt x="24" y="21"/>
                        </a:lnTo>
                        <a:lnTo>
                          <a:pt x="23" y="20"/>
                        </a:lnTo>
                        <a:lnTo>
                          <a:pt x="22" y="19"/>
                        </a:lnTo>
                        <a:lnTo>
                          <a:pt x="21" y="18"/>
                        </a:lnTo>
                        <a:lnTo>
                          <a:pt x="20" y="17"/>
                        </a:lnTo>
                        <a:lnTo>
                          <a:pt x="18" y="16"/>
                        </a:lnTo>
                        <a:lnTo>
                          <a:pt x="16" y="16"/>
                        </a:lnTo>
                        <a:lnTo>
                          <a:pt x="18" y="14"/>
                        </a:lnTo>
                        <a:lnTo>
                          <a:pt x="16" y="14"/>
                        </a:lnTo>
                        <a:lnTo>
                          <a:pt x="15" y="13"/>
                        </a:lnTo>
                        <a:lnTo>
                          <a:pt x="15" y="12"/>
                        </a:lnTo>
                        <a:lnTo>
                          <a:pt x="14" y="11"/>
                        </a:lnTo>
                        <a:lnTo>
                          <a:pt x="13" y="10"/>
                        </a:lnTo>
                        <a:lnTo>
                          <a:pt x="11" y="10"/>
                        </a:lnTo>
                        <a:lnTo>
                          <a:pt x="11" y="9"/>
                        </a:lnTo>
                        <a:lnTo>
                          <a:pt x="10" y="8"/>
                        </a:lnTo>
                        <a:lnTo>
                          <a:pt x="9" y="7"/>
                        </a:lnTo>
                        <a:lnTo>
                          <a:pt x="7" y="7"/>
                        </a:lnTo>
                        <a:lnTo>
                          <a:pt x="5" y="5"/>
                        </a:lnTo>
                        <a:lnTo>
                          <a:pt x="5" y="4"/>
                        </a:lnTo>
                        <a:lnTo>
                          <a:pt x="4" y="3"/>
                        </a:lnTo>
                        <a:lnTo>
                          <a:pt x="2" y="3"/>
                        </a:lnTo>
                        <a:lnTo>
                          <a:pt x="1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788" name="Freeform 403"/>
                  <p:cNvSpPr>
                    <a:spLocks/>
                  </p:cNvSpPr>
                  <p:nvPr/>
                </p:nvSpPr>
                <p:spPr bwMode="auto">
                  <a:xfrm>
                    <a:off x="2241" y="2020"/>
                    <a:ext cx="36" cy="38"/>
                  </a:xfrm>
                  <a:custGeom>
                    <a:avLst/>
                    <a:gdLst>
                      <a:gd name="T0" fmla="*/ 1 w 36"/>
                      <a:gd name="T1" fmla="*/ 2 h 38"/>
                      <a:gd name="T2" fmla="*/ 1 w 36"/>
                      <a:gd name="T3" fmla="*/ 2 h 38"/>
                      <a:gd name="T4" fmla="*/ 0 w 36"/>
                      <a:gd name="T5" fmla="*/ 2 h 38"/>
                      <a:gd name="T6" fmla="*/ 1 w 36"/>
                      <a:gd name="T7" fmla="*/ 3 h 38"/>
                      <a:gd name="T8" fmla="*/ 1 w 36"/>
                      <a:gd name="T9" fmla="*/ 4 h 38"/>
                      <a:gd name="T10" fmla="*/ 0 w 36"/>
                      <a:gd name="T11" fmla="*/ 5 h 38"/>
                      <a:gd name="T12" fmla="*/ 1 w 36"/>
                      <a:gd name="T13" fmla="*/ 6 h 38"/>
                      <a:gd name="T14" fmla="*/ 1 w 36"/>
                      <a:gd name="T15" fmla="*/ 7 h 38"/>
                      <a:gd name="T16" fmla="*/ 1 w 36"/>
                      <a:gd name="T17" fmla="*/ 8 h 38"/>
                      <a:gd name="T18" fmla="*/ 1 w 36"/>
                      <a:gd name="T19" fmla="*/ 8 h 38"/>
                      <a:gd name="T20" fmla="*/ 2 w 36"/>
                      <a:gd name="T21" fmla="*/ 9 h 38"/>
                      <a:gd name="T22" fmla="*/ 2 w 36"/>
                      <a:gd name="T23" fmla="*/ 9 h 38"/>
                      <a:gd name="T24" fmla="*/ 3 w 36"/>
                      <a:gd name="T25" fmla="*/ 10 h 38"/>
                      <a:gd name="T26" fmla="*/ 3 w 36"/>
                      <a:gd name="T27" fmla="*/ 11 h 38"/>
                      <a:gd name="T28" fmla="*/ 3 w 36"/>
                      <a:gd name="T29" fmla="*/ 11 h 38"/>
                      <a:gd name="T30" fmla="*/ 4 w 36"/>
                      <a:gd name="T31" fmla="*/ 12 h 38"/>
                      <a:gd name="T32" fmla="*/ 5 w 36"/>
                      <a:gd name="T33" fmla="*/ 13 h 38"/>
                      <a:gd name="T34" fmla="*/ 5 w 36"/>
                      <a:gd name="T35" fmla="*/ 15 h 38"/>
                      <a:gd name="T36" fmla="*/ 9 w 36"/>
                      <a:gd name="T37" fmla="*/ 17 h 38"/>
                      <a:gd name="T38" fmla="*/ 9 w 36"/>
                      <a:gd name="T39" fmla="*/ 18 h 38"/>
                      <a:gd name="T40" fmla="*/ 11 w 36"/>
                      <a:gd name="T41" fmla="*/ 20 h 38"/>
                      <a:gd name="T42" fmla="*/ 12 w 36"/>
                      <a:gd name="T43" fmla="*/ 21 h 38"/>
                      <a:gd name="T44" fmla="*/ 14 w 36"/>
                      <a:gd name="T45" fmla="*/ 22 h 38"/>
                      <a:gd name="T46" fmla="*/ 15 w 36"/>
                      <a:gd name="T47" fmla="*/ 24 h 38"/>
                      <a:gd name="T48" fmla="*/ 18 w 36"/>
                      <a:gd name="T49" fmla="*/ 25 h 38"/>
                      <a:gd name="T50" fmla="*/ 19 w 36"/>
                      <a:gd name="T51" fmla="*/ 27 h 38"/>
                      <a:gd name="T52" fmla="*/ 21 w 36"/>
                      <a:gd name="T53" fmla="*/ 28 h 38"/>
                      <a:gd name="T54" fmla="*/ 24 w 36"/>
                      <a:gd name="T55" fmla="*/ 30 h 38"/>
                      <a:gd name="T56" fmla="*/ 26 w 36"/>
                      <a:gd name="T57" fmla="*/ 32 h 38"/>
                      <a:gd name="T58" fmla="*/ 29 w 36"/>
                      <a:gd name="T59" fmla="*/ 33 h 38"/>
                      <a:gd name="T60" fmla="*/ 30 w 36"/>
                      <a:gd name="T61" fmla="*/ 35 h 38"/>
                      <a:gd name="T62" fmla="*/ 35 w 36"/>
                      <a:gd name="T63" fmla="*/ 36 h 38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36"/>
                      <a:gd name="T97" fmla="*/ 0 h 38"/>
                      <a:gd name="T98" fmla="*/ 36 w 36"/>
                      <a:gd name="T99" fmla="*/ 38 h 38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36" h="38">
                        <a:moveTo>
                          <a:pt x="1" y="0"/>
                        </a:moveTo>
                        <a:lnTo>
                          <a:pt x="1" y="2"/>
                        </a:lnTo>
                        <a:lnTo>
                          <a:pt x="0" y="2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1" y="4"/>
                        </a:lnTo>
                        <a:lnTo>
                          <a:pt x="0" y="5"/>
                        </a:lnTo>
                        <a:lnTo>
                          <a:pt x="1" y="6"/>
                        </a:lnTo>
                        <a:lnTo>
                          <a:pt x="1" y="7"/>
                        </a:lnTo>
                        <a:lnTo>
                          <a:pt x="1" y="8"/>
                        </a:lnTo>
                        <a:lnTo>
                          <a:pt x="2" y="8"/>
                        </a:lnTo>
                        <a:lnTo>
                          <a:pt x="2" y="9"/>
                        </a:lnTo>
                        <a:lnTo>
                          <a:pt x="3" y="9"/>
                        </a:lnTo>
                        <a:lnTo>
                          <a:pt x="3" y="10"/>
                        </a:lnTo>
                        <a:lnTo>
                          <a:pt x="3" y="11"/>
                        </a:lnTo>
                        <a:lnTo>
                          <a:pt x="4" y="12"/>
                        </a:lnTo>
                        <a:lnTo>
                          <a:pt x="5" y="13"/>
                        </a:lnTo>
                        <a:lnTo>
                          <a:pt x="5" y="14"/>
                        </a:lnTo>
                        <a:lnTo>
                          <a:pt x="5" y="15"/>
                        </a:lnTo>
                        <a:lnTo>
                          <a:pt x="8" y="16"/>
                        </a:lnTo>
                        <a:lnTo>
                          <a:pt x="9" y="17"/>
                        </a:lnTo>
                        <a:lnTo>
                          <a:pt x="9" y="18"/>
                        </a:lnTo>
                        <a:lnTo>
                          <a:pt x="11" y="20"/>
                        </a:lnTo>
                        <a:lnTo>
                          <a:pt x="12" y="21"/>
                        </a:lnTo>
                        <a:lnTo>
                          <a:pt x="14" y="21"/>
                        </a:lnTo>
                        <a:lnTo>
                          <a:pt x="14" y="22"/>
                        </a:lnTo>
                        <a:lnTo>
                          <a:pt x="16" y="23"/>
                        </a:lnTo>
                        <a:lnTo>
                          <a:pt x="15" y="24"/>
                        </a:lnTo>
                        <a:lnTo>
                          <a:pt x="16" y="25"/>
                        </a:lnTo>
                        <a:lnTo>
                          <a:pt x="18" y="25"/>
                        </a:lnTo>
                        <a:lnTo>
                          <a:pt x="19" y="26"/>
                        </a:lnTo>
                        <a:lnTo>
                          <a:pt x="19" y="27"/>
                        </a:lnTo>
                        <a:lnTo>
                          <a:pt x="21" y="28"/>
                        </a:lnTo>
                        <a:lnTo>
                          <a:pt x="23" y="30"/>
                        </a:lnTo>
                        <a:lnTo>
                          <a:pt x="24" y="30"/>
                        </a:lnTo>
                        <a:lnTo>
                          <a:pt x="24" y="31"/>
                        </a:lnTo>
                        <a:lnTo>
                          <a:pt x="26" y="32"/>
                        </a:lnTo>
                        <a:lnTo>
                          <a:pt x="28" y="32"/>
                        </a:lnTo>
                        <a:lnTo>
                          <a:pt x="29" y="33"/>
                        </a:lnTo>
                        <a:lnTo>
                          <a:pt x="30" y="34"/>
                        </a:lnTo>
                        <a:lnTo>
                          <a:pt x="30" y="35"/>
                        </a:lnTo>
                        <a:lnTo>
                          <a:pt x="30" y="36"/>
                        </a:lnTo>
                        <a:lnTo>
                          <a:pt x="35" y="36"/>
                        </a:lnTo>
                        <a:lnTo>
                          <a:pt x="35" y="37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FAFD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71691" name="Group 404"/>
            <p:cNvGrpSpPr>
              <a:grpSpLocks/>
            </p:cNvGrpSpPr>
            <p:nvPr/>
          </p:nvGrpSpPr>
          <p:grpSpPr bwMode="auto">
            <a:xfrm>
              <a:off x="3216275" y="1609725"/>
              <a:ext cx="601663" cy="434975"/>
              <a:chOff x="2026" y="1014"/>
              <a:chExt cx="379" cy="274"/>
            </a:xfrm>
          </p:grpSpPr>
          <p:sp>
            <p:nvSpPr>
              <p:cNvPr id="71728" name="Freeform 405"/>
              <p:cNvSpPr>
                <a:spLocks/>
              </p:cNvSpPr>
              <p:nvPr/>
            </p:nvSpPr>
            <p:spPr bwMode="auto">
              <a:xfrm>
                <a:off x="2149" y="1108"/>
                <a:ext cx="127" cy="152"/>
              </a:xfrm>
              <a:custGeom>
                <a:avLst/>
                <a:gdLst>
                  <a:gd name="T0" fmla="*/ 104 w 127"/>
                  <a:gd name="T1" fmla="*/ 8 h 152"/>
                  <a:gd name="T2" fmla="*/ 107 w 127"/>
                  <a:gd name="T3" fmla="*/ 7 h 152"/>
                  <a:gd name="T4" fmla="*/ 110 w 127"/>
                  <a:gd name="T5" fmla="*/ 10 h 152"/>
                  <a:gd name="T6" fmla="*/ 113 w 127"/>
                  <a:gd name="T7" fmla="*/ 13 h 152"/>
                  <a:gd name="T8" fmla="*/ 117 w 127"/>
                  <a:gd name="T9" fmla="*/ 13 h 152"/>
                  <a:gd name="T10" fmla="*/ 119 w 127"/>
                  <a:gd name="T11" fmla="*/ 16 h 152"/>
                  <a:gd name="T12" fmla="*/ 121 w 127"/>
                  <a:gd name="T13" fmla="*/ 20 h 152"/>
                  <a:gd name="T14" fmla="*/ 123 w 127"/>
                  <a:gd name="T15" fmla="*/ 26 h 152"/>
                  <a:gd name="T16" fmla="*/ 124 w 127"/>
                  <a:gd name="T17" fmla="*/ 28 h 152"/>
                  <a:gd name="T18" fmla="*/ 123 w 127"/>
                  <a:gd name="T19" fmla="*/ 34 h 152"/>
                  <a:gd name="T20" fmla="*/ 124 w 127"/>
                  <a:gd name="T21" fmla="*/ 36 h 152"/>
                  <a:gd name="T22" fmla="*/ 117 w 127"/>
                  <a:gd name="T23" fmla="*/ 126 h 152"/>
                  <a:gd name="T24" fmla="*/ 116 w 127"/>
                  <a:gd name="T25" fmla="*/ 130 h 152"/>
                  <a:gd name="T26" fmla="*/ 115 w 127"/>
                  <a:gd name="T27" fmla="*/ 134 h 152"/>
                  <a:gd name="T28" fmla="*/ 113 w 127"/>
                  <a:gd name="T29" fmla="*/ 138 h 152"/>
                  <a:gd name="T30" fmla="*/ 111 w 127"/>
                  <a:gd name="T31" fmla="*/ 139 h 152"/>
                  <a:gd name="T32" fmla="*/ 109 w 127"/>
                  <a:gd name="T33" fmla="*/ 143 h 152"/>
                  <a:gd name="T34" fmla="*/ 105 w 127"/>
                  <a:gd name="T35" fmla="*/ 144 h 152"/>
                  <a:gd name="T36" fmla="*/ 102 w 127"/>
                  <a:gd name="T37" fmla="*/ 147 h 152"/>
                  <a:gd name="T38" fmla="*/ 100 w 127"/>
                  <a:gd name="T39" fmla="*/ 149 h 152"/>
                  <a:gd name="T40" fmla="*/ 96 w 127"/>
                  <a:gd name="T41" fmla="*/ 150 h 152"/>
                  <a:gd name="T42" fmla="*/ 93 w 127"/>
                  <a:gd name="T43" fmla="*/ 150 h 152"/>
                  <a:gd name="T44" fmla="*/ 21 w 127"/>
                  <a:gd name="T45" fmla="*/ 143 h 152"/>
                  <a:gd name="T46" fmla="*/ 18 w 127"/>
                  <a:gd name="T47" fmla="*/ 141 h 152"/>
                  <a:gd name="T48" fmla="*/ 14 w 127"/>
                  <a:gd name="T49" fmla="*/ 139 h 152"/>
                  <a:gd name="T50" fmla="*/ 12 w 127"/>
                  <a:gd name="T51" fmla="*/ 137 h 152"/>
                  <a:gd name="T52" fmla="*/ 8 w 127"/>
                  <a:gd name="T53" fmla="*/ 135 h 152"/>
                  <a:gd name="T54" fmla="*/ 6 w 127"/>
                  <a:gd name="T55" fmla="*/ 133 h 152"/>
                  <a:gd name="T56" fmla="*/ 4 w 127"/>
                  <a:gd name="T57" fmla="*/ 129 h 152"/>
                  <a:gd name="T58" fmla="*/ 2 w 127"/>
                  <a:gd name="T59" fmla="*/ 127 h 152"/>
                  <a:gd name="T60" fmla="*/ 2 w 127"/>
                  <a:gd name="T61" fmla="*/ 122 h 152"/>
                  <a:gd name="T62" fmla="*/ 0 w 127"/>
                  <a:gd name="T63" fmla="*/ 119 h 152"/>
                  <a:gd name="T64" fmla="*/ 0 w 127"/>
                  <a:gd name="T65" fmla="*/ 114 h 152"/>
                  <a:gd name="T66" fmla="*/ 6 w 127"/>
                  <a:gd name="T67" fmla="*/ 25 h 152"/>
                  <a:gd name="T68" fmla="*/ 7 w 127"/>
                  <a:gd name="T69" fmla="*/ 20 h 152"/>
                  <a:gd name="T70" fmla="*/ 8 w 127"/>
                  <a:gd name="T71" fmla="*/ 18 h 152"/>
                  <a:gd name="T72" fmla="*/ 12 w 127"/>
                  <a:gd name="T73" fmla="*/ 13 h 152"/>
                  <a:gd name="T74" fmla="*/ 13 w 127"/>
                  <a:gd name="T75" fmla="*/ 10 h 152"/>
                  <a:gd name="T76" fmla="*/ 16 w 127"/>
                  <a:gd name="T77" fmla="*/ 8 h 152"/>
                  <a:gd name="T78" fmla="*/ 20 w 127"/>
                  <a:gd name="T79" fmla="*/ 5 h 152"/>
                  <a:gd name="T80" fmla="*/ 22 w 127"/>
                  <a:gd name="T81" fmla="*/ 2 h 152"/>
                  <a:gd name="T82" fmla="*/ 25 w 127"/>
                  <a:gd name="T83" fmla="*/ 2 h 152"/>
                  <a:gd name="T84" fmla="*/ 29 w 127"/>
                  <a:gd name="T85" fmla="*/ 1 h 152"/>
                  <a:gd name="T86" fmla="*/ 33 w 127"/>
                  <a:gd name="T87" fmla="*/ 1 h 15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27"/>
                  <a:gd name="T133" fmla="*/ 0 h 152"/>
                  <a:gd name="T134" fmla="*/ 127 w 127"/>
                  <a:gd name="T135" fmla="*/ 152 h 15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27" h="152">
                    <a:moveTo>
                      <a:pt x="33" y="1"/>
                    </a:moveTo>
                    <a:lnTo>
                      <a:pt x="103" y="7"/>
                    </a:lnTo>
                    <a:lnTo>
                      <a:pt x="104" y="8"/>
                    </a:lnTo>
                    <a:lnTo>
                      <a:pt x="105" y="8"/>
                    </a:lnTo>
                    <a:lnTo>
                      <a:pt x="106" y="8"/>
                    </a:lnTo>
                    <a:lnTo>
                      <a:pt x="107" y="7"/>
                    </a:lnTo>
                    <a:lnTo>
                      <a:pt x="108" y="8"/>
                    </a:lnTo>
                    <a:lnTo>
                      <a:pt x="109" y="9"/>
                    </a:lnTo>
                    <a:lnTo>
                      <a:pt x="110" y="10"/>
                    </a:lnTo>
                    <a:lnTo>
                      <a:pt x="111" y="10"/>
                    </a:lnTo>
                    <a:lnTo>
                      <a:pt x="112" y="11"/>
                    </a:lnTo>
                    <a:lnTo>
                      <a:pt x="113" y="13"/>
                    </a:lnTo>
                    <a:lnTo>
                      <a:pt x="115" y="14"/>
                    </a:lnTo>
                    <a:lnTo>
                      <a:pt x="117" y="13"/>
                    </a:lnTo>
                    <a:lnTo>
                      <a:pt x="118" y="15"/>
                    </a:lnTo>
                    <a:lnTo>
                      <a:pt x="119" y="16"/>
                    </a:lnTo>
                    <a:lnTo>
                      <a:pt x="120" y="18"/>
                    </a:lnTo>
                    <a:lnTo>
                      <a:pt x="119" y="20"/>
                    </a:lnTo>
                    <a:lnTo>
                      <a:pt x="121" y="20"/>
                    </a:lnTo>
                    <a:lnTo>
                      <a:pt x="121" y="23"/>
                    </a:lnTo>
                    <a:lnTo>
                      <a:pt x="121" y="24"/>
                    </a:lnTo>
                    <a:lnTo>
                      <a:pt x="123" y="26"/>
                    </a:lnTo>
                    <a:lnTo>
                      <a:pt x="123" y="27"/>
                    </a:lnTo>
                    <a:lnTo>
                      <a:pt x="124" y="28"/>
                    </a:lnTo>
                    <a:lnTo>
                      <a:pt x="123" y="29"/>
                    </a:lnTo>
                    <a:lnTo>
                      <a:pt x="125" y="32"/>
                    </a:lnTo>
                    <a:lnTo>
                      <a:pt x="123" y="34"/>
                    </a:lnTo>
                    <a:lnTo>
                      <a:pt x="124" y="34"/>
                    </a:lnTo>
                    <a:lnTo>
                      <a:pt x="124" y="35"/>
                    </a:lnTo>
                    <a:lnTo>
                      <a:pt x="124" y="36"/>
                    </a:lnTo>
                    <a:lnTo>
                      <a:pt x="126" y="40"/>
                    </a:lnTo>
                    <a:lnTo>
                      <a:pt x="118" y="125"/>
                    </a:lnTo>
                    <a:lnTo>
                      <a:pt x="117" y="126"/>
                    </a:lnTo>
                    <a:lnTo>
                      <a:pt x="117" y="125"/>
                    </a:lnTo>
                    <a:lnTo>
                      <a:pt x="116" y="128"/>
                    </a:lnTo>
                    <a:lnTo>
                      <a:pt x="116" y="130"/>
                    </a:lnTo>
                    <a:lnTo>
                      <a:pt x="115" y="131"/>
                    </a:lnTo>
                    <a:lnTo>
                      <a:pt x="115" y="134"/>
                    </a:lnTo>
                    <a:lnTo>
                      <a:pt x="114" y="135"/>
                    </a:lnTo>
                    <a:lnTo>
                      <a:pt x="114" y="136"/>
                    </a:lnTo>
                    <a:lnTo>
                      <a:pt x="113" y="138"/>
                    </a:lnTo>
                    <a:lnTo>
                      <a:pt x="113" y="137"/>
                    </a:lnTo>
                    <a:lnTo>
                      <a:pt x="112" y="140"/>
                    </a:lnTo>
                    <a:lnTo>
                      <a:pt x="111" y="139"/>
                    </a:lnTo>
                    <a:lnTo>
                      <a:pt x="111" y="141"/>
                    </a:lnTo>
                    <a:lnTo>
                      <a:pt x="109" y="143"/>
                    </a:lnTo>
                    <a:lnTo>
                      <a:pt x="107" y="145"/>
                    </a:lnTo>
                    <a:lnTo>
                      <a:pt x="105" y="144"/>
                    </a:lnTo>
                    <a:lnTo>
                      <a:pt x="105" y="147"/>
                    </a:lnTo>
                    <a:lnTo>
                      <a:pt x="102" y="147"/>
                    </a:lnTo>
                    <a:lnTo>
                      <a:pt x="102" y="148"/>
                    </a:lnTo>
                    <a:lnTo>
                      <a:pt x="100" y="149"/>
                    </a:lnTo>
                    <a:lnTo>
                      <a:pt x="98" y="150"/>
                    </a:lnTo>
                    <a:lnTo>
                      <a:pt x="98" y="151"/>
                    </a:lnTo>
                    <a:lnTo>
                      <a:pt x="96" y="150"/>
                    </a:lnTo>
                    <a:lnTo>
                      <a:pt x="95" y="150"/>
                    </a:lnTo>
                    <a:lnTo>
                      <a:pt x="93" y="150"/>
                    </a:lnTo>
                    <a:lnTo>
                      <a:pt x="92" y="151"/>
                    </a:lnTo>
                    <a:lnTo>
                      <a:pt x="23" y="143"/>
                    </a:lnTo>
                    <a:lnTo>
                      <a:pt x="21" y="143"/>
                    </a:lnTo>
                    <a:lnTo>
                      <a:pt x="20" y="143"/>
                    </a:lnTo>
                    <a:lnTo>
                      <a:pt x="18" y="142"/>
                    </a:lnTo>
                    <a:lnTo>
                      <a:pt x="18" y="141"/>
                    </a:lnTo>
                    <a:lnTo>
                      <a:pt x="16" y="141"/>
                    </a:lnTo>
                    <a:lnTo>
                      <a:pt x="15" y="141"/>
                    </a:lnTo>
                    <a:lnTo>
                      <a:pt x="14" y="139"/>
                    </a:lnTo>
                    <a:lnTo>
                      <a:pt x="13" y="140"/>
                    </a:lnTo>
                    <a:lnTo>
                      <a:pt x="12" y="139"/>
                    </a:lnTo>
                    <a:lnTo>
                      <a:pt x="12" y="137"/>
                    </a:lnTo>
                    <a:lnTo>
                      <a:pt x="9" y="137"/>
                    </a:lnTo>
                    <a:lnTo>
                      <a:pt x="8" y="138"/>
                    </a:lnTo>
                    <a:lnTo>
                      <a:pt x="8" y="135"/>
                    </a:lnTo>
                    <a:lnTo>
                      <a:pt x="6" y="135"/>
                    </a:lnTo>
                    <a:lnTo>
                      <a:pt x="6" y="134"/>
                    </a:lnTo>
                    <a:lnTo>
                      <a:pt x="6" y="133"/>
                    </a:lnTo>
                    <a:lnTo>
                      <a:pt x="5" y="133"/>
                    </a:lnTo>
                    <a:lnTo>
                      <a:pt x="4" y="132"/>
                    </a:lnTo>
                    <a:lnTo>
                      <a:pt x="4" y="129"/>
                    </a:lnTo>
                    <a:lnTo>
                      <a:pt x="3" y="127"/>
                    </a:lnTo>
                    <a:lnTo>
                      <a:pt x="2" y="127"/>
                    </a:lnTo>
                    <a:lnTo>
                      <a:pt x="2" y="124"/>
                    </a:lnTo>
                    <a:lnTo>
                      <a:pt x="3" y="123"/>
                    </a:lnTo>
                    <a:lnTo>
                      <a:pt x="2" y="122"/>
                    </a:lnTo>
                    <a:lnTo>
                      <a:pt x="0" y="121"/>
                    </a:lnTo>
                    <a:lnTo>
                      <a:pt x="0" y="119"/>
                    </a:lnTo>
                    <a:lnTo>
                      <a:pt x="1" y="116"/>
                    </a:lnTo>
                    <a:lnTo>
                      <a:pt x="1" y="114"/>
                    </a:lnTo>
                    <a:lnTo>
                      <a:pt x="0" y="114"/>
                    </a:lnTo>
                    <a:lnTo>
                      <a:pt x="1" y="112"/>
                    </a:lnTo>
                    <a:lnTo>
                      <a:pt x="8" y="27"/>
                    </a:lnTo>
                    <a:lnTo>
                      <a:pt x="6" y="25"/>
                    </a:lnTo>
                    <a:lnTo>
                      <a:pt x="8" y="25"/>
                    </a:lnTo>
                    <a:lnTo>
                      <a:pt x="8" y="23"/>
                    </a:lnTo>
                    <a:lnTo>
                      <a:pt x="7" y="20"/>
                    </a:lnTo>
                    <a:lnTo>
                      <a:pt x="8" y="19"/>
                    </a:lnTo>
                    <a:lnTo>
                      <a:pt x="9" y="17"/>
                    </a:lnTo>
                    <a:lnTo>
                      <a:pt x="8" y="18"/>
                    </a:lnTo>
                    <a:lnTo>
                      <a:pt x="10" y="16"/>
                    </a:lnTo>
                    <a:lnTo>
                      <a:pt x="10" y="15"/>
                    </a:lnTo>
                    <a:lnTo>
                      <a:pt x="12" y="13"/>
                    </a:lnTo>
                    <a:lnTo>
                      <a:pt x="12" y="11"/>
                    </a:lnTo>
                    <a:lnTo>
                      <a:pt x="13" y="10"/>
                    </a:lnTo>
                    <a:lnTo>
                      <a:pt x="14" y="8"/>
                    </a:lnTo>
                    <a:lnTo>
                      <a:pt x="14" y="9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7" y="6"/>
                    </a:lnTo>
                    <a:lnTo>
                      <a:pt x="20" y="5"/>
                    </a:lnTo>
                    <a:lnTo>
                      <a:pt x="18" y="4"/>
                    </a:lnTo>
                    <a:lnTo>
                      <a:pt x="20" y="4"/>
                    </a:lnTo>
                    <a:lnTo>
                      <a:pt x="22" y="2"/>
                    </a:lnTo>
                    <a:lnTo>
                      <a:pt x="22" y="3"/>
                    </a:lnTo>
                    <a:lnTo>
                      <a:pt x="23" y="2"/>
                    </a:lnTo>
                    <a:lnTo>
                      <a:pt x="25" y="2"/>
                    </a:lnTo>
                    <a:lnTo>
                      <a:pt x="26" y="0"/>
                    </a:lnTo>
                    <a:lnTo>
                      <a:pt x="29" y="1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1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29" name="Freeform 406"/>
              <p:cNvSpPr>
                <a:spLocks/>
              </p:cNvSpPr>
              <p:nvPr/>
            </p:nvSpPr>
            <p:spPr bwMode="auto">
              <a:xfrm>
                <a:off x="2026" y="1014"/>
                <a:ext cx="124" cy="248"/>
              </a:xfrm>
              <a:custGeom>
                <a:avLst/>
                <a:gdLst>
                  <a:gd name="T0" fmla="*/ 18 w 124"/>
                  <a:gd name="T1" fmla="*/ 0 h 248"/>
                  <a:gd name="T2" fmla="*/ 123 w 124"/>
                  <a:gd name="T3" fmla="*/ 9 h 248"/>
                  <a:gd name="T4" fmla="*/ 104 w 124"/>
                  <a:gd name="T5" fmla="*/ 247 h 248"/>
                  <a:gd name="T6" fmla="*/ 0 w 124"/>
                  <a:gd name="T7" fmla="*/ 237 h 248"/>
                  <a:gd name="T8" fmla="*/ 18 w 124"/>
                  <a:gd name="T9" fmla="*/ 0 h 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"/>
                  <a:gd name="T16" fmla="*/ 0 h 248"/>
                  <a:gd name="T17" fmla="*/ 124 w 124"/>
                  <a:gd name="T18" fmla="*/ 248 h 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" h="248">
                    <a:moveTo>
                      <a:pt x="18" y="0"/>
                    </a:moveTo>
                    <a:lnTo>
                      <a:pt x="123" y="9"/>
                    </a:lnTo>
                    <a:lnTo>
                      <a:pt x="104" y="247"/>
                    </a:lnTo>
                    <a:lnTo>
                      <a:pt x="0" y="237"/>
                    </a:lnTo>
                    <a:lnTo>
                      <a:pt x="18" y="0"/>
                    </a:lnTo>
                  </a:path>
                </a:pathLst>
              </a:custGeom>
              <a:solidFill>
                <a:srgbClr val="000000"/>
              </a:solidFill>
              <a:ln w="12700" cap="rnd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30" name="Freeform 407"/>
              <p:cNvSpPr>
                <a:spLocks/>
              </p:cNvSpPr>
              <p:nvPr/>
            </p:nvSpPr>
            <p:spPr bwMode="auto">
              <a:xfrm>
                <a:off x="2281" y="1040"/>
                <a:ext cx="124" cy="248"/>
              </a:xfrm>
              <a:custGeom>
                <a:avLst/>
                <a:gdLst>
                  <a:gd name="T0" fmla="*/ 17 w 124"/>
                  <a:gd name="T1" fmla="*/ 0 h 248"/>
                  <a:gd name="T2" fmla="*/ 123 w 124"/>
                  <a:gd name="T3" fmla="*/ 9 h 248"/>
                  <a:gd name="T4" fmla="*/ 104 w 124"/>
                  <a:gd name="T5" fmla="*/ 247 h 248"/>
                  <a:gd name="T6" fmla="*/ 0 w 124"/>
                  <a:gd name="T7" fmla="*/ 237 h 248"/>
                  <a:gd name="T8" fmla="*/ 17 w 124"/>
                  <a:gd name="T9" fmla="*/ 0 h 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"/>
                  <a:gd name="T16" fmla="*/ 0 h 248"/>
                  <a:gd name="T17" fmla="*/ 124 w 124"/>
                  <a:gd name="T18" fmla="*/ 248 h 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" h="248">
                    <a:moveTo>
                      <a:pt x="17" y="0"/>
                    </a:moveTo>
                    <a:lnTo>
                      <a:pt x="123" y="9"/>
                    </a:lnTo>
                    <a:lnTo>
                      <a:pt x="104" y="247"/>
                    </a:lnTo>
                    <a:lnTo>
                      <a:pt x="0" y="237"/>
                    </a:lnTo>
                    <a:lnTo>
                      <a:pt x="17" y="0"/>
                    </a:lnTo>
                  </a:path>
                </a:pathLst>
              </a:custGeom>
              <a:solidFill>
                <a:srgbClr val="000000"/>
              </a:solidFill>
              <a:ln w="12700" cap="rnd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31" name="Freeform 408"/>
              <p:cNvSpPr>
                <a:spLocks/>
              </p:cNvSpPr>
              <p:nvPr/>
            </p:nvSpPr>
            <p:spPr bwMode="auto">
              <a:xfrm>
                <a:off x="2209" y="1085"/>
                <a:ext cx="79" cy="18"/>
              </a:xfrm>
              <a:custGeom>
                <a:avLst/>
                <a:gdLst>
                  <a:gd name="T0" fmla="*/ 0 w 79"/>
                  <a:gd name="T1" fmla="*/ 0 h 18"/>
                  <a:gd name="T2" fmla="*/ 65 w 79"/>
                  <a:gd name="T3" fmla="*/ 5 h 18"/>
                  <a:gd name="T4" fmla="*/ 65 w 79"/>
                  <a:gd name="T5" fmla="*/ 5 h 18"/>
                  <a:gd name="T6" fmla="*/ 66 w 79"/>
                  <a:gd name="T7" fmla="*/ 7 h 18"/>
                  <a:gd name="T8" fmla="*/ 67 w 79"/>
                  <a:gd name="T9" fmla="*/ 6 h 18"/>
                  <a:gd name="T10" fmla="*/ 67 w 79"/>
                  <a:gd name="T11" fmla="*/ 6 h 18"/>
                  <a:gd name="T12" fmla="*/ 67 w 79"/>
                  <a:gd name="T13" fmla="*/ 8 h 18"/>
                  <a:gd name="T14" fmla="*/ 68 w 79"/>
                  <a:gd name="T15" fmla="*/ 8 h 18"/>
                  <a:gd name="T16" fmla="*/ 69 w 79"/>
                  <a:gd name="T17" fmla="*/ 9 h 18"/>
                  <a:gd name="T18" fmla="*/ 68 w 79"/>
                  <a:gd name="T19" fmla="*/ 10 h 18"/>
                  <a:gd name="T20" fmla="*/ 68 w 79"/>
                  <a:gd name="T21" fmla="*/ 10 h 18"/>
                  <a:gd name="T22" fmla="*/ 70 w 79"/>
                  <a:gd name="T23" fmla="*/ 7 h 18"/>
                  <a:gd name="T24" fmla="*/ 70 w 79"/>
                  <a:gd name="T25" fmla="*/ 9 h 18"/>
                  <a:gd name="T26" fmla="*/ 70 w 79"/>
                  <a:gd name="T27" fmla="*/ 9 h 18"/>
                  <a:gd name="T28" fmla="*/ 72 w 79"/>
                  <a:gd name="T29" fmla="*/ 10 h 18"/>
                  <a:gd name="T30" fmla="*/ 71 w 79"/>
                  <a:gd name="T31" fmla="*/ 11 h 18"/>
                  <a:gd name="T32" fmla="*/ 72 w 79"/>
                  <a:gd name="T33" fmla="*/ 11 h 18"/>
                  <a:gd name="T34" fmla="*/ 72 w 79"/>
                  <a:gd name="T35" fmla="*/ 11 h 18"/>
                  <a:gd name="T36" fmla="*/ 73 w 79"/>
                  <a:gd name="T37" fmla="*/ 11 h 18"/>
                  <a:gd name="T38" fmla="*/ 73 w 79"/>
                  <a:gd name="T39" fmla="*/ 11 h 18"/>
                  <a:gd name="T40" fmla="*/ 74 w 79"/>
                  <a:gd name="T41" fmla="*/ 13 h 18"/>
                  <a:gd name="T42" fmla="*/ 76 w 79"/>
                  <a:gd name="T43" fmla="*/ 13 h 18"/>
                  <a:gd name="T44" fmla="*/ 75 w 79"/>
                  <a:gd name="T45" fmla="*/ 13 h 18"/>
                  <a:gd name="T46" fmla="*/ 76 w 79"/>
                  <a:gd name="T47" fmla="*/ 15 h 18"/>
                  <a:gd name="T48" fmla="*/ 76 w 79"/>
                  <a:gd name="T49" fmla="*/ 15 h 18"/>
                  <a:gd name="T50" fmla="*/ 76 w 79"/>
                  <a:gd name="T51" fmla="*/ 14 h 18"/>
                  <a:gd name="T52" fmla="*/ 76 w 79"/>
                  <a:gd name="T53" fmla="*/ 16 h 18"/>
                  <a:gd name="T54" fmla="*/ 77 w 79"/>
                  <a:gd name="T55" fmla="*/ 16 h 18"/>
                  <a:gd name="T56" fmla="*/ 78 w 79"/>
                  <a:gd name="T57" fmla="*/ 17 h 18"/>
                  <a:gd name="T58" fmla="*/ 78 w 79"/>
                  <a:gd name="T59" fmla="*/ 17 h 18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79"/>
                  <a:gd name="T91" fmla="*/ 0 h 18"/>
                  <a:gd name="T92" fmla="*/ 79 w 79"/>
                  <a:gd name="T93" fmla="*/ 18 h 18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79" h="18">
                    <a:moveTo>
                      <a:pt x="0" y="0"/>
                    </a:moveTo>
                    <a:lnTo>
                      <a:pt x="65" y="5"/>
                    </a:lnTo>
                    <a:lnTo>
                      <a:pt x="66" y="7"/>
                    </a:lnTo>
                    <a:lnTo>
                      <a:pt x="67" y="6"/>
                    </a:lnTo>
                    <a:lnTo>
                      <a:pt x="67" y="8"/>
                    </a:lnTo>
                    <a:lnTo>
                      <a:pt x="68" y="8"/>
                    </a:lnTo>
                    <a:lnTo>
                      <a:pt x="69" y="9"/>
                    </a:lnTo>
                    <a:lnTo>
                      <a:pt x="68" y="10"/>
                    </a:lnTo>
                    <a:lnTo>
                      <a:pt x="70" y="7"/>
                    </a:lnTo>
                    <a:lnTo>
                      <a:pt x="70" y="9"/>
                    </a:lnTo>
                    <a:lnTo>
                      <a:pt x="72" y="10"/>
                    </a:lnTo>
                    <a:lnTo>
                      <a:pt x="71" y="11"/>
                    </a:lnTo>
                    <a:lnTo>
                      <a:pt x="72" y="11"/>
                    </a:lnTo>
                    <a:lnTo>
                      <a:pt x="73" y="11"/>
                    </a:lnTo>
                    <a:lnTo>
                      <a:pt x="74" y="13"/>
                    </a:lnTo>
                    <a:lnTo>
                      <a:pt x="76" y="13"/>
                    </a:lnTo>
                    <a:lnTo>
                      <a:pt x="75" y="13"/>
                    </a:lnTo>
                    <a:lnTo>
                      <a:pt x="76" y="15"/>
                    </a:lnTo>
                    <a:lnTo>
                      <a:pt x="76" y="14"/>
                    </a:lnTo>
                    <a:lnTo>
                      <a:pt x="76" y="16"/>
                    </a:lnTo>
                    <a:lnTo>
                      <a:pt x="77" y="16"/>
                    </a:lnTo>
                    <a:lnTo>
                      <a:pt x="78" y="17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32" name="Freeform 409"/>
              <p:cNvSpPr>
                <a:spLocks/>
              </p:cNvSpPr>
              <p:nvPr/>
            </p:nvSpPr>
            <p:spPr bwMode="auto">
              <a:xfrm>
                <a:off x="2194" y="1162"/>
                <a:ext cx="52" cy="66"/>
              </a:xfrm>
              <a:custGeom>
                <a:avLst/>
                <a:gdLst>
                  <a:gd name="T0" fmla="*/ 1 w 52"/>
                  <a:gd name="T1" fmla="*/ 6 h 66"/>
                  <a:gd name="T2" fmla="*/ 3 w 52"/>
                  <a:gd name="T3" fmla="*/ 4 h 66"/>
                  <a:gd name="T4" fmla="*/ 4 w 52"/>
                  <a:gd name="T5" fmla="*/ 5 h 66"/>
                  <a:gd name="T6" fmla="*/ 4 w 52"/>
                  <a:gd name="T7" fmla="*/ 4 h 66"/>
                  <a:gd name="T8" fmla="*/ 6 w 52"/>
                  <a:gd name="T9" fmla="*/ 2 h 66"/>
                  <a:gd name="T10" fmla="*/ 8 w 52"/>
                  <a:gd name="T11" fmla="*/ 2 h 66"/>
                  <a:gd name="T12" fmla="*/ 9 w 52"/>
                  <a:gd name="T13" fmla="*/ 0 h 66"/>
                  <a:gd name="T14" fmla="*/ 10 w 52"/>
                  <a:gd name="T15" fmla="*/ 1 h 66"/>
                  <a:gd name="T16" fmla="*/ 10 w 52"/>
                  <a:gd name="T17" fmla="*/ 1 h 66"/>
                  <a:gd name="T18" fmla="*/ 13 w 52"/>
                  <a:gd name="T19" fmla="*/ 0 h 66"/>
                  <a:gd name="T20" fmla="*/ 13 w 52"/>
                  <a:gd name="T21" fmla="*/ 0 h 66"/>
                  <a:gd name="T22" fmla="*/ 14 w 52"/>
                  <a:gd name="T23" fmla="*/ 0 h 66"/>
                  <a:gd name="T24" fmla="*/ 16 w 52"/>
                  <a:gd name="T25" fmla="*/ 0 h 66"/>
                  <a:gd name="T26" fmla="*/ 18 w 52"/>
                  <a:gd name="T27" fmla="*/ 0 h 66"/>
                  <a:gd name="T28" fmla="*/ 19 w 52"/>
                  <a:gd name="T29" fmla="*/ 1 h 66"/>
                  <a:gd name="T30" fmla="*/ 20 w 52"/>
                  <a:gd name="T31" fmla="*/ 0 h 66"/>
                  <a:gd name="T32" fmla="*/ 24 w 52"/>
                  <a:gd name="T33" fmla="*/ 0 h 66"/>
                  <a:gd name="T34" fmla="*/ 27 w 52"/>
                  <a:gd name="T35" fmla="*/ 3 h 66"/>
                  <a:gd name="T36" fmla="*/ 30 w 52"/>
                  <a:gd name="T37" fmla="*/ 2 h 66"/>
                  <a:gd name="T38" fmla="*/ 32 w 52"/>
                  <a:gd name="T39" fmla="*/ 6 h 66"/>
                  <a:gd name="T40" fmla="*/ 36 w 52"/>
                  <a:gd name="T41" fmla="*/ 7 h 66"/>
                  <a:gd name="T42" fmla="*/ 37 w 52"/>
                  <a:gd name="T43" fmla="*/ 8 h 66"/>
                  <a:gd name="T44" fmla="*/ 39 w 52"/>
                  <a:gd name="T45" fmla="*/ 12 h 66"/>
                  <a:gd name="T46" fmla="*/ 42 w 52"/>
                  <a:gd name="T47" fmla="*/ 14 h 66"/>
                  <a:gd name="T48" fmla="*/ 44 w 52"/>
                  <a:gd name="T49" fmla="*/ 17 h 66"/>
                  <a:gd name="T50" fmla="*/ 45 w 52"/>
                  <a:gd name="T51" fmla="*/ 21 h 66"/>
                  <a:gd name="T52" fmla="*/ 47 w 52"/>
                  <a:gd name="T53" fmla="*/ 23 h 66"/>
                  <a:gd name="T54" fmla="*/ 48 w 52"/>
                  <a:gd name="T55" fmla="*/ 27 h 66"/>
                  <a:gd name="T56" fmla="*/ 49 w 52"/>
                  <a:gd name="T57" fmla="*/ 30 h 66"/>
                  <a:gd name="T58" fmla="*/ 48 w 52"/>
                  <a:gd name="T59" fmla="*/ 34 h 66"/>
                  <a:gd name="T60" fmla="*/ 48 w 52"/>
                  <a:gd name="T61" fmla="*/ 37 h 66"/>
                  <a:gd name="T62" fmla="*/ 49 w 52"/>
                  <a:gd name="T63" fmla="*/ 42 h 66"/>
                  <a:gd name="T64" fmla="*/ 49 w 52"/>
                  <a:gd name="T65" fmla="*/ 43 h 66"/>
                  <a:gd name="T66" fmla="*/ 48 w 52"/>
                  <a:gd name="T67" fmla="*/ 45 h 66"/>
                  <a:gd name="T68" fmla="*/ 48 w 52"/>
                  <a:gd name="T69" fmla="*/ 48 h 66"/>
                  <a:gd name="T70" fmla="*/ 49 w 52"/>
                  <a:gd name="T71" fmla="*/ 48 h 66"/>
                  <a:gd name="T72" fmla="*/ 48 w 52"/>
                  <a:gd name="T73" fmla="*/ 51 h 66"/>
                  <a:gd name="T74" fmla="*/ 48 w 52"/>
                  <a:gd name="T75" fmla="*/ 52 h 66"/>
                  <a:gd name="T76" fmla="*/ 47 w 52"/>
                  <a:gd name="T77" fmla="*/ 54 h 66"/>
                  <a:gd name="T78" fmla="*/ 46 w 52"/>
                  <a:gd name="T79" fmla="*/ 55 h 66"/>
                  <a:gd name="T80" fmla="*/ 46 w 52"/>
                  <a:gd name="T81" fmla="*/ 56 h 66"/>
                  <a:gd name="T82" fmla="*/ 45 w 52"/>
                  <a:gd name="T83" fmla="*/ 58 h 66"/>
                  <a:gd name="T84" fmla="*/ 44 w 52"/>
                  <a:gd name="T85" fmla="*/ 59 h 66"/>
                  <a:gd name="T86" fmla="*/ 44 w 52"/>
                  <a:gd name="T87" fmla="*/ 60 h 66"/>
                  <a:gd name="T88" fmla="*/ 42 w 52"/>
                  <a:gd name="T89" fmla="*/ 63 h 66"/>
                  <a:gd name="T90" fmla="*/ 42 w 52"/>
                  <a:gd name="T91" fmla="*/ 63 h 66"/>
                  <a:gd name="T92" fmla="*/ 40 w 52"/>
                  <a:gd name="T93" fmla="*/ 64 h 6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52"/>
                  <a:gd name="T142" fmla="*/ 0 h 66"/>
                  <a:gd name="T143" fmla="*/ 52 w 52"/>
                  <a:gd name="T144" fmla="*/ 66 h 6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52" h="66">
                    <a:moveTo>
                      <a:pt x="0" y="7"/>
                    </a:moveTo>
                    <a:lnTo>
                      <a:pt x="1" y="6"/>
                    </a:lnTo>
                    <a:lnTo>
                      <a:pt x="2" y="6"/>
                    </a:lnTo>
                    <a:lnTo>
                      <a:pt x="3" y="4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6" y="4"/>
                    </a:lnTo>
                    <a:lnTo>
                      <a:pt x="6" y="2"/>
                    </a:lnTo>
                    <a:lnTo>
                      <a:pt x="7" y="2"/>
                    </a:lnTo>
                    <a:lnTo>
                      <a:pt x="8" y="2"/>
                    </a:lnTo>
                    <a:lnTo>
                      <a:pt x="9" y="0"/>
                    </a:lnTo>
                    <a:lnTo>
                      <a:pt x="10" y="1"/>
                    </a:lnTo>
                    <a:lnTo>
                      <a:pt x="13" y="0"/>
                    </a:lnTo>
                    <a:lnTo>
                      <a:pt x="13" y="1"/>
                    </a:lnTo>
                    <a:lnTo>
                      <a:pt x="13" y="0"/>
                    </a:lnTo>
                    <a:lnTo>
                      <a:pt x="13" y="1"/>
                    </a:lnTo>
                    <a:lnTo>
                      <a:pt x="14" y="0"/>
                    </a:lnTo>
                    <a:lnTo>
                      <a:pt x="15" y="1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18" y="1"/>
                    </a:lnTo>
                    <a:lnTo>
                      <a:pt x="19" y="1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4" y="0"/>
                    </a:lnTo>
                    <a:lnTo>
                      <a:pt x="25" y="2"/>
                    </a:lnTo>
                    <a:lnTo>
                      <a:pt x="27" y="3"/>
                    </a:lnTo>
                    <a:lnTo>
                      <a:pt x="29" y="2"/>
                    </a:lnTo>
                    <a:lnTo>
                      <a:pt x="30" y="2"/>
                    </a:lnTo>
                    <a:lnTo>
                      <a:pt x="32" y="4"/>
                    </a:lnTo>
                    <a:lnTo>
                      <a:pt x="32" y="6"/>
                    </a:lnTo>
                    <a:lnTo>
                      <a:pt x="34" y="6"/>
                    </a:lnTo>
                    <a:lnTo>
                      <a:pt x="36" y="7"/>
                    </a:lnTo>
                    <a:lnTo>
                      <a:pt x="36" y="6"/>
                    </a:lnTo>
                    <a:lnTo>
                      <a:pt x="37" y="8"/>
                    </a:lnTo>
                    <a:lnTo>
                      <a:pt x="40" y="10"/>
                    </a:lnTo>
                    <a:lnTo>
                      <a:pt x="39" y="12"/>
                    </a:lnTo>
                    <a:lnTo>
                      <a:pt x="41" y="12"/>
                    </a:lnTo>
                    <a:lnTo>
                      <a:pt x="42" y="14"/>
                    </a:lnTo>
                    <a:lnTo>
                      <a:pt x="43" y="15"/>
                    </a:lnTo>
                    <a:lnTo>
                      <a:pt x="44" y="17"/>
                    </a:lnTo>
                    <a:lnTo>
                      <a:pt x="45" y="20"/>
                    </a:lnTo>
                    <a:lnTo>
                      <a:pt x="45" y="21"/>
                    </a:lnTo>
                    <a:lnTo>
                      <a:pt x="46" y="21"/>
                    </a:lnTo>
                    <a:lnTo>
                      <a:pt x="47" y="23"/>
                    </a:lnTo>
                    <a:lnTo>
                      <a:pt x="47" y="26"/>
                    </a:lnTo>
                    <a:lnTo>
                      <a:pt x="48" y="27"/>
                    </a:lnTo>
                    <a:lnTo>
                      <a:pt x="48" y="28"/>
                    </a:lnTo>
                    <a:lnTo>
                      <a:pt x="49" y="30"/>
                    </a:lnTo>
                    <a:lnTo>
                      <a:pt x="51" y="32"/>
                    </a:lnTo>
                    <a:lnTo>
                      <a:pt x="48" y="34"/>
                    </a:lnTo>
                    <a:lnTo>
                      <a:pt x="50" y="36"/>
                    </a:lnTo>
                    <a:lnTo>
                      <a:pt x="48" y="37"/>
                    </a:lnTo>
                    <a:lnTo>
                      <a:pt x="50" y="39"/>
                    </a:lnTo>
                    <a:lnTo>
                      <a:pt x="49" y="42"/>
                    </a:lnTo>
                    <a:lnTo>
                      <a:pt x="49" y="43"/>
                    </a:lnTo>
                    <a:lnTo>
                      <a:pt x="49" y="45"/>
                    </a:lnTo>
                    <a:lnTo>
                      <a:pt x="48" y="45"/>
                    </a:lnTo>
                    <a:lnTo>
                      <a:pt x="48" y="46"/>
                    </a:lnTo>
                    <a:lnTo>
                      <a:pt x="48" y="48"/>
                    </a:lnTo>
                    <a:lnTo>
                      <a:pt x="49" y="48"/>
                    </a:lnTo>
                    <a:lnTo>
                      <a:pt x="48" y="49"/>
                    </a:lnTo>
                    <a:lnTo>
                      <a:pt x="48" y="51"/>
                    </a:lnTo>
                    <a:lnTo>
                      <a:pt x="48" y="52"/>
                    </a:lnTo>
                    <a:lnTo>
                      <a:pt x="47" y="53"/>
                    </a:lnTo>
                    <a:lnTo>
                      <a:pt x="47" y="54"/>
                    </a:lnTo>
                    <a:lnTo>
                      <a:pt x="46" y="55"/>
                    </a:lnTo>
                    <a:lnTo>
                      <a:pt x="46" y="56"/>
                    </a:lnTo>
                    <a:lnTo>
                      <a:pt x="45" y="58"/>
                    </a:lnTo>
                    <a:lnTo>
                      <a:pt x="44" y="59"/>
                    </a:lnTo>
                    <a:lnTo>
                      <a:pt x="45" y="60"/>
                    </a:lnTo>
                    <a:lnTo>
                      <a:pt x="44" y="60"/>
                    </a:lnTo>
                    <a:lnTo>
                      <a:pt x="43" y="62"/>
                    </a:lnTo>
                    <a:lnTo>
                      <a:pt x="42" y="63"/>
                    </a:lnTo>
                    <a:lnTo>
                      <a:pt x="42" y="65"/>
                    </a:lnTo>
                    <a:lnTo>
                      <a:pt x="40" y="64"/>
                    </a:lnTo>
                  </a:path>
                </a:pathLst>
              </a:custGeom>
              <a:noFill/>
              <a:ln w="12700" cap="rnd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33" name="Line 410"/>
              <p:cNvSpPr>
                <a:spLocks noChangeShapeType="1"/>
              </p:cNvSpPr>
              <p:nvPr/>
            </p:nvSpPr>
            <p:spPr bwMode="auto">
              <a:xfrm>
                <a:off x="2223" y="1142"/>
                <a:ext cx="7" cy="36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34" name="Line 411"/>
              <p:cNvSpPr>
                <a:spLocks noChangeShapeType="1"/>
              </p:cNvSpPr>
              <p:nvPr/>
            </p:nvSpPr>
            <p:spPr bwMode="auto">
              <a:xfrm flipH="1" flipV="1">
                <a:off x="2204" y="1192"/>
                <a:ext cx="5" cy="12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1692" name="Group 412"/>
            <p:cNvGrpSpPr>
              <a:grpSpLocks/>
            </p:cNvGrpSpPr>
            <p:nvPr/>
          </p:nvGrpSpPr>
          <p:grpSpPr bwMode="auto">
            <a:xfrm>
              <a:off x="7669213" y="1268413"/>
              <a:ext cx="376237" cy="244475"/>
              <a:chOff x="4831" y="799"/>
              <a:chExt cx="237" cy="154"/>
            </a:xfrm>
          </p:grpSpPr>
          <p:sp>
            <p:nvSpPr>
              <p:cNvPr id="71721" name="Freeform 413"/>
              <p:cNvSpPr>
                <a:spLocks/>
              </p:cNvSpPr>
              <p:nvPr/>
            </p:nvSpPr>
            <p:spPr bwMode="auto">
              <a:xfrm>
                <a:off x="4907" y="852"/>
                <a:ext cx="79" cy="84"/>
              </a:xfrm>
              <a:custGeom>
                <a:avLst/>
                <a:gdLst>
                  <a:gd name="T0" fmla="*/ 65 w 79"/>
                  <a:gd name="T1" fmla="*/ 5 h 84"/>
                  <a:gd name="T2" fmla="*/ 67 w 79"/>
                  <a:gd name="T3" fmla="*/ 5 h 84"/>
                  <a:gd name="T4" fmla="*/ 69 w 79"/>
                  <a:gd name="T5" fmla="*/ 6 h 84"/>
                  <a:gd name="T6" fmla="*/ 71 w 79"/>
                  <a:gd name="T7" fmla="*/ 8 h 84"/>
                  <a:gd name="T8" fmla="*/ 74 w 79"/>
                  <a:gd name="T9" fmla="*/ 8 h 84"/>
                  <a:gd name="T10" fmla="*/ 75 w 79"/>
                  <a:gd name="T11" fmla="*/ 10 h 84"/>
                  <a:gd name="T12" fmla="*/ 76 w 79"/>
                  <a:gd name="T13" fmla="*/ 12 h 84"/>
                  <a:gd name="T14" fmla="*/ 77 w 79"/>
                  <a:gd name="T15" fmla="*/ 15 h 84"/>
                  <a:gd name="T16" fmla="*/ 78 w 79"/>
                  <a:gd name="T17" fmla="*/ 16 h 84"/>
                  <a:gd name="T18" fmla="*/ 77 w 79"/>
                  <a:gd name="T19" fmla="*/ 19 h 84"/>
                  <a:gd name="T20" fmla="*/ 78 w 79"/>
                  <a:gd name="T21" fmla="*/ 20 h 84"/>
                  <a:gd name="T22" fmla="*/ 72 w 79"/>
                  <a:gd name="T23" fmla="*/ 70 h 84"/>
                  <a:gd name="T24" fmla="*/ 72 w 79"/>
                  <a:gd name="T25" fmla="*/ 72 h 84"/>
                  <a:gd name="T26" fmla="*/ 71 w 79"/>
                  <a:gd name="T27" fmla="*/ 74 h 84"/>
                  <a:gd name="T28" fmla="*/ 70 w 79"/>
                  <a:gd name="T29" fmla="*/ 76 h 84"/>
                  <a:gd name="T30" fmla="*/ 69 w 79"/>
                  <a:gd name="T31" fmla="*/ 77 h 84"/>
                  <a:gd name="T32" fmla="*/ 68 w 79"/>
                  <a:gd name="T33" fmla="*/ 79 h 84"/>
                  <a:gd name="T34" fmla="*/ 65 w 79"/>
                  <a:gd name="T35" fmla="*/ 80 h 84"/>
                  <a:gd name="T36" fmla="*/ 63 w 79"/>
                  <a:gd name="T37" fmla="*/ 81 h 84"/>
                  <a:gd name="T38" fmla="*/ 62 w 79"/>
                  <a:gd name="T39" fmla="*/ 82 h 84"/>
                  <a:gd name="T40" fmla="*/ 59 w 79"/>
                  <a:gd name="T41" fmla="*/ 82 h 84"/>
                  <a:gd name="T42" fmla="*/ 58 w 79"/>
                  <a:gd name="T43" fmla="*/ 82 h 84"/>
                  <a:gd name="T44" fmla="*/ 13 w 79"/>
                  <a:gd name="T45" fmla="*/ 77 h 84"/>
                  <a:gd name="T46" fmla="*/ 10 w 79"/>
                  <a:gd name="T47" fmla="*/ 77 h 84"/>
                  <a:gd name="T48" fmla="*/ 8 w 79"/>
                  <a:gd name="T49" fmla="*/ 76 h 84"/>
                  <a:gd name="T50" fmla="*/ 7 w 79"/>
                  <a:gd name="T51" fmla="*/ 74 h 84"/>
                  <a:gd name="T52" fmla="*/ 5 w 79"/>
                  <a:gd name="T53" fmla="*/ 73 h 84"/>
                  <a:gd name="T54" fmla="*/ 3 w 79"/>
                  <a:gd name="T55" fmla="*/ 72 h 84"/>
                  <a:gd name="T56" fmla="*/ 2 w 79"/>
                  <a:gd name="T57" fmla="*/ 70 h 84"/>
                  <a:gd name="T58" fmla="*/ 1 w 79"/>
                  <a:gd name="T59" fmla="*/ 69 h 84"/>
                  <a:gd name="T60" fmla="*/ 1 w 79"/>
                  <a:gd name="T61" fmla="*/ 66 h 84"/>
                  <a:gd name="T62" fmla="*/ 0 w 79"/>
                  <a:gd name="T63" fmla="*/ 64 h 84"/>
                  <a:gd name="T64" fmla="*/ 0 w 79"/>
                  <a:gd name="T65" fmla="*/ 61 h 84"/>
                  <a:gd name="T66" fmla="*/ 4 w 79"/>
                  <a:gd name="T67" fmla="*/ 13 h 84"/>
                  <a:gd name="T68" fmla="*/ 5 w 79"/>
                  <a:gd name="T69" fmla="*/ 10 h 84"/>
                  <a:gd name="T70" fmla="*/ 6 w 79"/>
                  <a:gd name="T71" fmla="*/ 9 h 84"/>
                  <a:gd name="T72" fmla="*/ 8 w 79"/>
                  <a:gd name="T73" fmla="*/ 7 h 84"/>
                  <a:gd name="T74" fmla="*/ 9 w 79"/>
                  <a:gd name="T75" fmla="*/ 5 h 84"/>
                  <a:gd name="T76" fmla="*/ 11 w 79"/>
                  <a:gd name="T77" fmla="*/ 4 h 84"/>
                  <a:gd name="T78" fmla="*/ 13 w 79"/>
                  <a:gd name="T79" fmla="*/ 2 h 84"/>
                  <a:gd name="T80" fmla="*/ 14 w 79"/>
                  <a:gd name="T81" fmla="*/ 1 h 84"/>
                  <a:gd name="T82" fmla="*/ 17 w 79"/>
                  <a:gd name="T83" fmla="*/ 1 h 84"/>
                  <a:gd name="T84" fmla="*/ 19 w 79"/>
                  <a:gd name="T85" fmla="*/ 0 h 84"/>
                  <a:gd name="T86" fmla="*/ 21 w 79"/>
                  <a:gd name="T87" fmla="*/ 0 h 8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79"/>
                  <a:gd name="T133" fmla="*/ 0 h 84"/>
                  <a:gd name="T134" fmla="*/ 79 w 79"/>
                  <a:gd name="T135" fmla="*/ 84 h 84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79" h="84">
                    <a:moveTo>
                      <a:pt x="21" y="0"/>
                    </a:moveTo>
                    <a:lnTo>
                      <a:pt x="65" y="4"/>
                    </a:lnTo>
                    <a:lnTo>
                      <a:pt x="65" y="5"/>
                    </a:lnTo>
                    <a:lnTo>
                      <a:pt x="66" y="5"/>
                    </a:lnTo>
                    <a:lnTo>
                      <a:pt x="67" y="5"/>
                    </a:lnTo>
                    <a:lnTo>
                      <a:pt x="68" y="5"/>
                    </a:lnTo>
                    <a:lnTo>
                      <a:pt x="69" y="6"/>
                    </a:lnTo>
                    <a:lnTo>
                      <a:pt x="70" y="6"/>
                    </a:lnTo>
                    <a:lnTo>
                      <a:pt x="70" y="7"/>
                    </a:lnTo>
                    <a:lnTo>
                      <a:pt x="71" y="8"/>
                    </a:lnTo>
                    <a:lnTo>
                      <a:pt x="72" y="8"/>
                    </a:lnTo>
                    <a:lnTo>
                      <a:pt x="74" y="8"/>
                    </a:lnTo>
                    <a:lnTo>
                      <a:pt x="74" y="9"/>
                    </a:lnTo>
                    <a:lnTo>
                      <a:pt x="75" y="10"/>
                    </a:lnTo>
                    <a:lnTo>
                      <a:pt x="75" y="11"/>
                    </a:lnTo>
                    <a:lnTo>
                      <a:pt x="75" y="12"/>
                    </a:lnTo>
                    <a:lnTo>
                      <a:pt x="76" y="12"/>
                    </a:lnTo>
                    <a:lnTo>
                      <a:pt x="76" y="13"/>
                    </a:lnTo>
                    <a:lnTo>
                      <a:pt x="76" y="14"/>
                    </a:lnTo>
                    <a:lnTo>
                      <a:pt x="77" y="15"/>
                    </a:lnTo>
                    <a:lnTo>
                      <a:pt x="78" y="16"/>
                    </a:lnTo>
                    <a:lnTo>
                      <a:pt x="77" y="17"/>
                    </a:lnTo>
                    <a:lnTo>
                      <a:pt x="78" y="18"/>
                    </a:lnTo>
                    <a:lnTo>
                      <a:pt x="77" y="19"/>
                    </a:lnTo>
                    <a:lnTo>
                      <a:pt x="78" y="20"/>
                    </a:lnTo>
                    <a:lnTo>
                      <a:pt x="78" y="23"/>
                    </a:lnTo>
                    <a:lnTo>
                      <a:pt x="73" y="69"/>
                    </a:lnTo>
                    <a:lnTo>
                      <a:pt x="72" y="70"/>
                    </a:lnTo>
                    <a:lnTo>
                      <a:pt x="72" y="69"/>
                    </a:lnTo>
                    <a:lnTo>
                      <a:pt x="72" y="71"/>
                    </a:lnTo>
                    <a:lnTo>
                      <a:pt x="72" y="72"/>
                    </a:lnTo>
                    <a:lnTo>
                      <a:pt x="71" y="72"/>
                    </a:lnTo>
                    <a:lnTo>
                      <a:pt x="71" y="74"/>
                    </a:lnTo>
                    <a:lnTo>
                      <a:pt x="71" y="75"/>
                    </a:lnTo>
                    <a:lnTo>
                      <a:pt x="70" y="76"/>
                    </a:lnTo>
                    <a:lnTo>
                      <a:pt x="69" y="77"/>
                    </a:lnTo>
                    <a:lnTo>
                      <a:pt x="69" y="78"/>
                    </a:lnTo>
                    <a:lnTo>
                      <a:pt x="68" y="79"/>
                    </a:lnTo>
                    <a:lnTo>
                      <a:pt x="66" y="80"/>
                    </a:lnTo>
                    <a:lnTo>
                      <a:pt x="65" y="80"/>
                    </a:lnTo>
                    <a:lnTo>
                      <a:pt x="65" y="81"/>
                    </a:lnTo>
                    <a:lnTo>
                      <a:pt x="63" y="81"/>
                    </a:lnTo>
                    <a:lnTo>
                      <a:pt x="62" y="82"/>
                    </a:lnTo>
                    <a:lnTo>
                      <a:pt x="61" y="82"/>
                    </a:lnTo>
                    <a:lnTo>
                      <a:pt x="61" y="83"/>
                    </a:lnTo>
                    <a:lnTo>
                      <a:pt x="59" y="82"/>
                    </a:lnTo>
                    <a:lnTo>
                      <a:pt x="58" y="82"/>
                    </a:lnTo>
                    <a:lnTo>
                      <a:pt x="57" y="83"/>
                    </a:lnTo>
                    <a:lnTo>
                      <a:pt x="14" y="78"/>
                    </a:lnTo>
                    <a:lnTo>
                      <a:pt x="13" y="77"/>
                    </a:lnTo>
                    <a:lnTo>
                      <a:pt x="12" y="77"/>
                    </a:lnTo>
                    <a:lnTo>
                      <a:pt x="11" y="77"/>
                    </a:lnTo>
                    <a:lnTo>
                      <a:pt x="10" y="77"/>
                    </a:lnTo>
                    <a:lnTo>
                      <a:pt x="9" y="77"/>
                    </a:lnTo>
                    <a:lnTo>
                      <a:pt x="9" y="76"/>
                    </a:lnTo>
                    <a:lnTo>
                      <a:pt x="8" y="76"/>
                    </a:lnTo>
                    <a:lnTo>
                      <a:pt x="7" y="75"/>
                    </a:lnTo>
                    <a:lnTo>
                      <a:pt x="7" y="74"/>
                    </a:lnTo>
                    <a:lnTo>
                      <a:pt x="5" y="75"/>
                    </a:lnTo>
                    <a:lnTo>
                      <a:pt x="5" y="73"/>
                    </a:lnTo>
                    <a:lnTo>
                      <a:pt x="4" y="73"/>
                    </a:lnTo>
                    <a:lnTo>
                      <a:pt x="3" y="73"/>
                    </a:lnTo>
                    <a:lnTo>
                      <a:pt x="3" y="72"/>
                    </a:lnTo>
                    <a:lnTo>
                      <a:pt x="2" y="72"/>
                    </a:lnTo>
                    <a:lnTo>
                      <a:pt x="2" y="70"/>
                    </a:lnTo>
                    <a:lnTo>
                      <a:pt x="1" y="69"/>
                    </a:lnTo>
                    <a:lnTo>
                      <a:pt x="1" y="67"/>
                    </a:lnTo>
                    <a:lnTo>
                      <a:pt x="2" y="67"/>
                    </a:lnTo>
                    <a:lnTo>
                      <a:pt x="1" y="66"/>
                    </a:lnTo>
                    <a:lnTo>
                      <a:pt x="0" y="65"/>
                    </a:lnTo>
                    <a:lnTo>
                      <a:pt x="0" y="64"/>
                    </a:lnTo>
                    <a:lnTo>
                      <a:pt x="0" y="63"/>
                    </a:lnTo>
                    <a:lnTo>
                      <a:pt x="0" y="62"/>
                    </a:lnTo>
                    <a:lnTo>
                      <a:pt x="0" y="61"/>
                    </a:lnTo>
                    <a:lnTo>
                      <a:pt x="6" y="14"/>
                    </a:lnTo>
                    <a:lnTo>
                      <a:pt x="4" y="13"/>
                    </a:lnTo>
                    <a:lnTo>
                      <a:pt x="5" y="13"/>
                    </a:lnTo>
                    <a:lnTo>
                      <a:pt x="5" y="12"/>
                    </a:lnTo>
                    <a:lnTo>
                      <a:pt x="5" y="10"/>
                    </a:lnTo>
                    <a:lnTo>
                      <a:pt x="6" y="10"/>
                    </a:lnTo>
                    <a:lnTo>
                      <a:pt x="6" y="9"/>
                    </a:lnTo>
                    <a:lnTo>
                      <a:pt x="7" y="9"/>
                    </a:lnTo>
                    <a:lnTo>
                      <a:pt x="7" y="8"/>
                    </a:lnTo>
                    <a:lnTo>
                      <a:pt x="8" y="7"/>
                    </a:lnTo>
                    <a:lnTo>
                      <a:pt x="8" y="6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10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3" y="2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7" y="1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1" y="0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22" name="Freeform 414"/>
              <p:cNvSpPr>
                <a:spLocks/>
              </p:cNvSpPr>
              <p:nvPr/>
            </p:nvSpPr>
            <p:spPr bwMode="auto">
              <a:xfrm>
                <a:off x="4831" y="799"/>
                <a:ext cx="78" cy="136"/>
              </a:xfrm>
              <a:custGeom>
                <a:avLst/>
                <a:gdLst>
                  <a:gd name="T0" fmla="*/ 13 w 78"/>
                  <a:gd name="T1" fmla="*/ 0 h 136"/>
                  <a:gd name="T2" fmla="*/ 77 w 78"/>
                  <a:gd name="T3" fmla="*/ 6 h 136"/>
                  <a:gd name="T4" fmla="*/ 64 w 78"/>
                  <a:gd name="T5" fmla="*/ 135 h 136"/>
                  <a:gd name="T6" fmla="*/ 0 w 78"/>
                  <a:gd name="T7" fmla="*/ 129 h 136"/>
                  <a:gd name="T8" fmla="*/ 13 w 78"/>
                  <a:gd name="T9" fmla="*/ 0 h 1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"/>
                  <a:gd name="T16" fmla="*/ 0 h 136"/>
                  <a:gd name="T17" fmla="*/ 78 w 78"/>
                  <a:gd name="T18" fmla="*/ 136 h 1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" h="136">
                    <a:moveTo>
                      <a:pt x="13" y="0"/>
                    </a:moveTo>
                    <a:lnTo>
                      <a:pt x="77" y="6"/>
                    </a:lnTo>
                    <a:lnTo>
                      <a:pt x="64" y="135"/>
                    </a:lnTo>
                    <a:lnTo>
                      <a:pt x="0" y="129"/>
                    </a:lnTo>
                    <a:lnTo>
                      <a:pt x="13" y="0"/>
                    </a:lnTo>
                  </a:path>
                </a:pathLst>
              </a:custGeom>
              <a:solidFill>
                <a:srgbClr val="000000"/>
              </a:solidFill>
              <a:ln w="12700" cap="rnd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23" name="Freeform 415"/>
              <p:cNvSpPr>
                <a:spLocks/>
              </p:cNvSpPr>
              <p:nvPr/>
            </p:nvSpPr>
            <p:spPr bwMode="auto">
              <a:xfrm>
                <a:off x="4990" y="816"/>
                <a:ext cx="78" cy="137"/>
              </a:xfrm>
              <a:custGeom>
                <a:avLst/>
                <a:gdLst>
                  <a:gd name="T0" fmla="*/ 12 w 78"/>
                  <a:gd name="T1" fmla="*/ 0 h 137"/>
                  <a:gd name="T2" fmla="*/ 77 w 78"/>
                  <a:gd name="T3" fmla="*/ 7 h 137"/>
                  <a:gd name="T4" fmla="*/ 64 w 78"/>
                  <a:gd name="T5" fmla="*/ 136 h 137"/>
                  <a:gd name="T6" fmla="*/ 0 w 78"/>
                  <a:gd name="T7" fmla="*/ 129 h 137"/>
                  <a:gd name="T8" fmla="*/ 12 w 78"/>
                  <a:gd name="T9" fmla="*/ 0 h 1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"/>
                  <a:gd name="T16" fmla="*/ 0 h 137"/>
                  <a:gd name="T17" fmla="*/ 78 w 78"/>
                  <a:gd name="T18" fmla="*/ 137 h 1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" h="137">
                    <a:moveTo>
                      <a:pt x="12" y="0"/>
                    </a:moveTo>
                    <a:lnTo>
                      <a:pt x="77" y="7"/>
                    </a:lnTo>
                    <a:lnTo>
                      <a:pt x="64" y="136"/>
                    </a:lnTo>
                    <a:lnTo>
                      <a:pt x="0" y="129"/>
                    </a:lnTo>
                    <a:lnTo>
                      <a:pt x="12" y="0"/>
                    </a:lnTo>
                  </a:path>
                </a:pathLst>
              </a:custGeom>
              <a:solidFill>
                <a:srgbClr val="000000"/>
              </a:solidFill>
              <a:ln w="12700" cap="rnd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24" name="Freeform 416"/>
              <p:cNvSpPr>
                <a:spLocks/>
              </p:cNvSpPr>
              <p:nvPr/>
            </p:nvSpPr>
            <p:spPr bwMode="auto">
              <a:xfrm>
                <a:off x="4945" y="838"/>
                <a:ext cx="51" cy="17"/>
              </a:xfrm>
              <a:custGeom>
                <a:avLst/>
                <a:gdLst>
                  <a:gd name="T0" fmla="*/ 0 w 51"/>
                  <a:gd name="T1" fmla="*/ 0 h 17"/>
                  <a:gd name="T2" fmla="*/ 42 w 51"/>
                  <a:gd name="T3" fmla="*/ 7 h 17"/>
                  <a:gd name="T4" fmla="*/ 42 w 51"/>
                  <a:gd name="T5" fmla="*/ 7 h 17"/>
                  <a:gd name="T6" fmla="*/ 42 w 51"/>
                  <a:gd name="T7" fmla="*/ 9 h 17"/>
                  <a:gd name="T8" fmla="*/ 43 w 51"/>
                  <a:gd name="T9" fmla="*/ 9 h 17"/>
                  <a:gd name="T10" fmla="*/ 43 w 51"/>
                  <a:gd name="T11" fmla="*/ 9 h 17"/>
                  <a:gd name="T12" fmla="*/ 43 w 51"/>
                  <a:gd name="T13" fmla="*/ 10 h 17"/>
                  <a:gd name="T14" fmla="*/ 44 w 51"/>
                  <a:gd name="T15" fmla="*/ 10 h 17"/>
                  <a:gd name="T16" fmla="*/ 44 w 51"/>
                  <a:gd name="T17" fmla="*/ 10 h 17"/>
                  <a:gd name="T18" fmla="*/ 44 w 51"/>
                  <a:gd name="T19" fmla="*/ 10 h 17"/>
                  <a:gd name="T20" fmla="*/ 44 w 51"/>
                  <a:gd name="T21" fmla="*/ 10 h 17"/>
                  <a:gd name="T22" fmla="*/ 45 w 51"/>
                  <a:gd name="T23" fmla="*/ 9 h 17"/>
                  <a:gd name="T24" fmla="*/ 45 w 51"/>
                  <a:gd name="T25" fmla="*/ 10 h 17"/>
                  <a:gd name="T26" fmla="*/ 46 w 51"/>
                  <a:gd name="T27" fmla="*/ 11 h 17"/>
                  <a:gd name="T28" fmla="*/ 46 w 51"/>
                  <a:gd name="T29" fmla="*/ 11 h 17"/>
                  <a:gd name="T30" fmla="*/ 46 w 51"/>
                  <a:gd name="T31" fmla="*/ 12 h 17"/>
                  <a:gd name="T32" fmla="*/ 47 w 51"/>
                  <a:gd name="T33" fmla="*/ 12 h 17"/>
                  <a:gd name="T34" fmla="*/ 47 w 51"/>
                  <a:gd name="T35" fmla="*/ 12 h 17"/>
                  <a:gd name="T36" fmla="*/ 47 w 51"/>
                  <a:gd name="T37" fmla="*/ 12 h 17"/>
                  <a:gd name="T38" fmla="*/ 47 w 51"/>
                  <a:gd name="T39" fmla="*/ 12 h 17"/>
                  <a:gd name="T40" fmla="*/ 48 w 51"/>
                  <a:gd name="T41" fmla="*/ 13 h 17"/>
                  <a:gd name="T42" fmla="*/ 49 w 51"/>
                  <a:gd name="T43" fmla="*/ 13 h 17"/>
                  <a:gd name="T44" fmla="*/ 48 w 51"/>
                  <a:gd name="T45" fmla="*/ 13 h 17"/>
                  <a:gd name="T46" fmla="*/ 49 w 51"/>
                  <a:gd name="T47" fmla="*/ 15 h 17"/>
                  <a:gd name="T48" fmla="*/ 49 w 51"/>
                  <a:gd name="T49" fmla="*/ 15 h 17"/>
                  <a:gd name="T50" fmla="*/ 49 w 51"/>
                  <a:gd name="T51" fmla="*/ 14 h 17"/>
                  <a:gd name="T52" fmla="*/ 49 w 51"/>
                  <a:gd name="T53" fmla="*/ 15 h 17"/>
                  <a:gd name="T54" fmla="*/ 50 w 51"/>
                  <a:gd name="T55" fmla="*/ 16 h 17"/>
                  <a:gd name="T56" fmla="*/ 50 w 51"/>
                  <a:gd name="T57" fmla="*/ 16 h 17"/>
                  <a:gd name="T58" fmla="*/ 50 w 51"/>
                  <a:gd name="T59" fmla="*/ 16 h 17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51"/>
                  <a:gd name="T91" fmla="*/ 0 h 17"/>
                  <a:gd name="T92" fmla="*/ 51 w 51"/>
                  <a:gd name="T93" fmla="*/ 17 h 17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51" h="17">
                    <a:moveTo>
                      <a:pt x="0" y="0"/>
                    </a:moveTo>
                    <a:lnTo>
                      <a:pt x="42" y="7"/>
                    </a:lnTo>
                    <a:lnTo>
                      <a:pt x="42" y="9"/>
                    </a:lnTo>
                    <a:lnTo>
                      <a:pt x="43" y="9"/>
                    </a:lnTo>
                    <a:lnTo>
                      <a:pt x="43" y="10"/>
                    </a:lnTo>
                    <a:lnTo>
                      <a:pt x="44" y="10"/>
                    </a:lnTo>
                    <a:lnTo>
                      <a:pt x="45" y="9"/>
                    </a:lnTo>
                    <a:lnTo>
                      <a:pt x="45" y="10"/>
                    </a:lnTo>
                    <a:lnTo>
                      <a:pt x="46" y="11"/>
                    </a:lnTo>
                    <a:lnTo>
                      <a:pt x="46" y="12"/>
                    </a:lnTo>
                    <a:lnTo>
                      <a:pt x="47" y="12"/>
                    </a:lnTo>
                    <a:lnTo>
                      <a:pt x="48" y="13"/>
                    </a:lnTo>
                    <a:lnTo>
                      <a:pt x="49" y="13"/>
                    </a:lnTo>
                    <a:lnTo>
                      <a:pt x="48" y="13"/>
                    </a:lnTo>
                    <a:lnTo>
                      <a:pt x="49" y="15"/>
                    </a:lnTo>
                    <a:lnTo>
                      <a:pt x="49" y="14"/>
                    </a:lnTo>
                    <a:lnTo>
                      <a:pt x="49" y="15"/>
                    </a:lnTo>
                    <a:lnTo>
                      <a:pt x="50" y="16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25" name="Freeform 417"/>
              <p:cNvSpPr>
                <a:spLocks/>
              </p:cNvSpPr>
              <p:nvPr/>
            </p:nvSpPr>
            <p:spPr bwMode="auto">
              <a:xfrm>
                <a:off x="4936" y="881"/>
                <a:ext cx="33" cy="38"/>
              </a:xfrm>
              <a:custGeom>
                <a:avLst/>
                <a:gdLst>
                  <a:gd name="T0" fmla="*/ 1 w 33"/>
                  <a:gd name="T1" fmla="*/ 4 h 38"/>
                  <a:gd name="T2" fmla="*/ 2 w 33"/>
                  <a:gd name="T3" fmla="*/ 3 h 38"/>
                  <a:gd name="T4" fmla="*/ 3 w 33"/>
                  <a:gd name="T5" fmla="*/ 3 h 38"/>
                  <a:gd name="T6" fmla="*/ 3 w 33"/>
                  <a:gd name="T7" fmla="*/ 3 h 38"/>
                  <a:gd name="T8" fmla="*/ 4 w 33"/>
                  <a:gd name="T9" fmla="*/ 2 h 38"/>
                  <a:gd name="T10" fmla="*/ 5 w 33"/>
                  <a:gd name="T11" fmla="*/ 1 h 38"/>
                  <a:gd name="T12" fmla="*/ 6 w 33"/>
                  <a:gd name="T13" fmla="*/ 1 h 38"/>
                  <a:gd name="T14" fmla="*/ 6 w 33"/>
                  <a:gd name="T15" fmla="*/ 1 h 38"/>
                  <a:gd name="T16" fmla="*/ 6 w 33"/>
                  <a:gd name="T17" fmla="*/ 1 h 38"/>
                  <a:gd name="T18" fmla="*/ 8 w 33"/>
                  <a:gd name="T19" fmla="*/ 1 h 38"/>
                  <a:gd name="T20" fmla="*/ 8 w 33"/>
                  <a:gd name="T21" fmla="*/ 1 h 38"/>
                  <a:gd name="T22" fmla="*/ 9 w 33"/>
                  <a:gd name="T23" fmla="*/ 1 h 38"/>
                  <a:gd name="T24" fmla="*/ 10 w 33"/>
                  <a:gd name="T25" fmla="*/ 1 h 38"/>
                  <a:gd name="T26" fmla="*/ 11 w 33"/>
                  <a:gd name="T27" fmla="*/ 1 h 38"/>
                  <a:gd name="T28" fmla="*/ 12 w 33"/>
                  <a:gd name="T29" fmla="*/ 1 h 38"/>
                  <a:gd name="T30" fmla="*/ 13 w 33"/>
                  <a:gd name="T31" fmla="*/ 1 h 38"/>
                  <a:gd name="T32" fmla="*/ 15 w 33"/>
                  <a:gd name="T33" fmla="*/ 1 h 38"/>
                  <a:gd name="T34" fmla="*/ 17 w 33"/>
                  <a:gd name="T35" fmla="*/ 2 h 38"/>
                  <a:gd name="T36" fmla="*/ 19 w 33"/>
                  <a:gd name="T37" fmla="*/ 2 h 38"/>
                  <a:gd name="T38" fmla="*/ 20 w 33"/>
                  <a:gd name="T39" fmla="*/ 4 h 38"/>
                  <a:gd name="T40" fmla="*/ 23 w 33"/>
                  <a:gd name="T41" fmla="*/ 4 h 38"/>
                  <a:gd name="T42" fmla="*/ 24 w 33"/>
                  <a:gd name="T43" fmla="*/ 6 h 38"/>
                  <a:gd name="T44" fmla="*/ 25 w 33"/>
                  <a:gd name="T45" fmla="*/ 8 h 38"/>
                  <a:gd name="T46" fmla="*/ 26 w 33"/>
                  <a:gd name="T47" fmla="*/ 9 h 38"/>
                  <a:gd name="T48" fmla="*/ 28 w 33"/>
                  <a:gd name="T49" fmla="*/ 10 h 38"/>
                  <a:gd name="T50" fmla="*/ 29 w 33"/>
                  <a:gd name="T51" fmla="*/ 12 h 38"/>
                  <a:gd name="T52" fmla="*/ 30 w 33"/>
                  <a:gd name="T53" fmla="*/ 14 h 38"/>
                  <a:gd name="T54" fmla="*/ 30 w 33"/>
                  <a:gd name="T55" fmla="*/ 16 h 38"/>
                  <a:gd name="T56" fmla="*/ 31 w 33"/>
                  <a:gd name="T57" fmla="*/ 18 h 38"/>
                  <a:gd name="T58" fmla="*/ 30 w 33"/>
                  <a:gd name="T59" fmla="*/ 20 h 38"/>
                  <a:gd name="T60" fmla="*/ 31 w 33"/>
                  <a:gd name="T61" fmla="*/ 22 h 38"/>
                  <a:gd name="T62" fmla="*/ 31 w 33"/>
                  <a:gd name="T63" fmla="*/ 25 h 38"/>
                  <a:gd name="T64" fmla="*/ 31 w 33"/>
                  <a:gd name="T65" fmla="*/ 25 h 38"/>
                  <a:gd name="T66" fmla="*/ 30 w 33"/>
                  <a:gd name="T67" fmla="*/ 26 h 38"/>
                  <a:gd name="T68" fmla="*/ 30 w 33"/>
                  <a:gd name="T69" fmla="*/ 28 h 38"/>
                  <a:gd name="T70" fmla="*/ 31 w 33"/>
                  <a:gd name="T71" fmla="*/ 28 h 38"/>
                  <a:gd name="T72" fmla="*/ 30 w 33"/>
                  <a:gd name="T73" fmla="*/ 30 h 38"/>
                  <a:gd name="T74" fmla="*/ 30 w 33"/>
                  <a:gd name="T75" fmla="*/ 31 h 38"/>
                  <a:gd name="T76" fmla="*/ 30 w 33"/>
                  <a:gd name="T77" fmla="*/ 31 h 38"/>
                  <a:gd name="T78" fmla="*/ 29 w 33"/>
                  <a:gd name="T79" fmla="*/ 32 h 38"/>
                  <a:gd name="T80" fmla="*/ 29 w 33"/>
                  <a:gd name="T81" fmla="*/ 32 h 38"/>
                  <a:gd name="T82" fmla="*/ 28 w 33"/>
                  <a:gd name="T83" fmla="*/ 34 h 38"/>
                  <a:gd name="T84" fmla="*/ 27 w 33"/>
                  <a:gd name="T85" fmla="*/ 34 h 38"/>
                  <a:gd name="T86" fmla="*/ 27 w 33"/>
                  <a:gd name="T87" fmla="*/ 35 h 38"/>
                  <a:gd name="T88" fmla="*/ 26 w 33"/>
                  <a:gd name="T89" fmla="*/ 36 h 38"/>
                  <a:gd name="T90" fmla="*/ 26 w 33"/>
                  <a:gd name="T91" fmla="*/ 36 h 38"/>
                  <a:gd name="T92" fmla="*/ 25 w 33"/>
                  <a:gd name="T93" fmla="*/ 37 h 38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33"/>
                  <a:gd name="T142" fmla="*/ 0 h 38"/>
                  <a:gd name="T143" fmla="*/ 33 w 33"/>
                  <a:gd name="T144" fmla="*/ 38 h 38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33" h="38">
                    <a:moveTo>
                      <a:pt x="0" y="4"/>
                    </a:moveTo>
                    <a:lnTo>
                      <a:pt x="1" y="4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4" y="2"/>
                    </a:lnTo>
                    <a:lnTo>
                      <a:pt x="5" y="1"/>
                    </a:lnTo>
                    <a:lnTo>
                      <a:pt x="6" y="1"/>
                    </a:lnTo>
                    <a:lnTo>
                      <a:pt x="7" y="1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3" y="1"/>
                    </a:lnTo>
                    <a:lnTo>
                      <a:pt x="14" y="1"/>
                    </a:lnTo>
                    <a:lnTo>
                      <a:pt x="15" y="1"/>
                    </a:lnTo>
                    <a:lnTo>
                      <a:pt x="16" y="2"/>
                    </a:lnTo>
                    <a:lnTo>
                      <a:pt x="17" y="2"/>
                    </a:lnTo>
                    <a:lnTo>
                      <a:pt x="18" y="2"/>
                    </a:lnTo>
                    <a:lnTo>
                      <a:pt x="19" y="2"/>
                    </a:lnTo>
                    <a:lnTo>
                      <a:pt x="20" y="3"/>
                    </a:lnTo>
                    <a:lnTo>
                      <a:pt x="20" y="4"/>
                    </a:lnTo>
                    <a:lnTo>
                      <a:pt x="21" y="4"/>
                    </a:lnTo>
                    <a:lnTo>
                      <a:pt x="23" y="4"/>
                    </a:lnTo>
                    <a:lnTo>
                      <a:pt x="24" y="6"/>
                    </a:lnTo>
                    <a:lnTo>
                      <a:pt x="25" y="6"/>
                    </a:lnTo>
                    <a:lnTo>
                      <a:pt x="25" y="8"/>
                    </a:lnTo>
                    <a:lnTo>
                      <a:pt x="26" y="8"/>
                    </a:lnTo>
                    <a:lnTo>
                      <a:pt x="26" y="9"/>
                    </a:lnTo>
                    <a:lnTo>
                      <a:pt x="27" y="9"/>
                    </a:lnTo>
                    <a:lnTo>
                      <a:pt x="28" y="10"/>
                    </a:lnTo>
                    <a:lnTo>
                      <a:pt x="29" y="12"/>
                    </a:lnTo>
                    <a:lnTo>
                      <a:pt x="29" y="13"/>
                    </a:lnTo>
                    <a:lnTo>
                      <a:pt x="30" y="14"/>
                    </a:lnTo>
                    <a:lnTo>
                      <a:pt x="30" y="16"/>
                    </a:lnTo>
                    <a:lnTo>
                      <a:pt x="31" y="16"/>
                    </a:lnTo>
                    <a:lnTo>
                      <a:pt x="31" y="18"/>
                    </a:lnTo>
                    <a:lnTo>
                      <a:pt x="32" y="19"/>
                    </a:lnTo>
                    <a:lnTo>
                      <a:pt x="30" y="20"/>
                    </a:lnTo>
                    <a:lnTo>
                      <a:pt x="31" y="21"/>
                    </a:lnTo>
                    <a:lnTo>
                      <a:pt x="31" y="22"/>
                    </a:lnTo>
                    <a:lnTo>
                      <a:pt x="32" y="23"/>
                    </a:lnTo>
                    <a:lnTo>
                      <a:pt x="31" y="25"/>
                    </a:lnTo>
                    <a:lnTo>
                      <a:pt x="31" y="26"/>
                    </a:lnTo>
                    <a:lnTo>
                      <a:pt x="30" y="26"/>
                    </a:lnTo>
                    <a:lnTo>
                      <a:pt x="31" y="27"/>
                    </a:lnTo>
                    <a:lnTo>
                      <a:pt x="30" y="28"/>
                    </a:lnTo>
                    <a:lnTo>
                      <a:pt x="31" y="28"/>
                    </a:lnTo>
                    <a:lnTo>
                      <a:pt x="30" y="29"/>
                    </a:lnTo>
                    <a:lnTo>
                      <a:pt x="30" y="30"/>
                    </a:lnTo>
                    <a:lnTo>
                      <a:pt x="30" y="31"/>
                    </a:lnTo>
                    <a:lnTo>
                      <a:pt x="29" y="32"/>
                    </a:lnTo>
                    <a:lnTo>
                      <a:pt x="28" y="33"/>
                    </a:lnTo>
                    <a:lnTo>
                      <a:pt x="28" y="34"/>
                    </a:lnTo>
                    <a:lnTo>
                      <a:pt x="27" y="34"/>
                    </a:lnTo>
                    <a:lnTo>
                      <a:pt x="28" y="35"/>
                    </a:lnTo>
                    <a:lnTo>
                      <a:pt x="27" y="35"/>
                    </a:lnTo>
                    <a:lnTo>
                      <a:pt x="27" y="36"/>
                    </a:lnTo>
                    <a:lnTo>
                      <a:pt x="26" y="36"/>
                    </a:lnTo>
                    <a:lnTo>
                      <a:pt x="26" y="37"/>
                    </a:lnTo>
                    <a:lnTo>
                      <a:pt x="25" y="37"/>
                    </a:lnTo>
                  </a:path>
                </a:pathLst>
              </a:custGeom>
              <a:noFill/>
              <a:ln w="12700" cap="rnd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26" name="Line 418"/>
              <p:cNvSpPr>
                <a:spLocks noChangeShapeType="1"/>
              </p:cNvSpPr>
              <p:nvPr/>
            </p:nvSpPr>
            <p:spPr bwMode="auto">
              <a:xfrm>
                <a:off x="4955" y="870"/>
                <a:ext cx="4" cy="19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27" name="Line 419"/>
              <p:cNvSpPr>
                <a:spLocks noChangeShapeType="1"/>
              </p:cNvSpPr>
              <p:nvPr/>
            </p:nvSpPr>
            <p:spPr bwMode="auto">
              <a:xfrm flipH="1" flipV="1">
                <a:off x="4943" y="897"/>
                <a:ext cx="1" cy="8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1693" name="Group 420"/>
            <p:cNvGrpSpPr>
              <a:grpSpLocks/>
            </p:cNvGrpSpPr>
            <p:nvPr/>
          </p:nvGrpSpPr>
          <p:grpSpPr bwMode="auto">
            <a:xfrm>
              <a:off x="136525" y="3198813"/>
              <a:ext cx="1143000" cy="1020762"/>
              <a:chOff x="86" y="2015"/>
              <a:chExt cx="720" cy="643"/>
            </a:xfrm>
          </p:grpSpPr>
          <p:sp>
            <p:nvSpPr>
              <p:cNvPr id="71714" name="Freeform 421"/>
              <p:cNvSpPr>
                <a:spLocks/>
              </p:cNvSpPr>
              <p:nvPr/>
            </p:nvSpPr>
            <p:spPr bwMode="auto">
              <a:xfrm>
                <a:off x="345" y="2247"/>
                <a:ext cx="268" cy="248"/>
              </a:xfrm>
              <a:custGeom>
                <a:avLst/>
                <a:gdLst>
                  <a:gd name="T0" fmla="*/ 109 w 268"/>
                  <a:gd name="T1" fmla="*/ 9 h 248"/>
                  <a:gd name="T2" fmla="*/ 112 w 268"/>
                  <a:gd name="T3" fmla="*/ 6 h 248"/>
                  <a:gd name="T4" fmla="*/ 118 w 268"/>
                  <a:gd name="T5" fmla="*/ 5 h 248"/>
                  <a:gd name="T6" fmla="*/ 126 w 268"/>
                  <a:gd name="T7" fmla="*/ 3 h 248"/>
                  <a:gd name="T8" fmla="*/ 131 w 268"/>
                  <a:gd name="T9" fmla="*/ 0 h 248"/>
                  <a:gd name="T10" fmla="*/ 137 w 268"/>
                  <a:gd name="T11" fmla="*/ 0 h 248"/>
                  <a:gd name="T12" fmla="*/ 143 w 268"/>
                  <a:gd name="T13" fmla="*/ 2 h 248"/>
                  <a:gd name="T14" fmla="*/ 152 w 268"/>
                  <a:gd name="T15" fmla="*/ 5 h 248"/>
                  <a:gd name="T16" fmla="*/ 156 w 268"/>
                  <a:gd name="T17" fmla="*/ 5 h 248"/>
                  <a:gd name="T18" fmla="*/ 160 w 268"/>
                  <a:gd name="T19" fmla="*/ 12 h 248"/>
                  <a:gd name="T20" fmla="*/ 164 w 268"/>
                  <a:gd name="T21" fmla="*/ 13 h 248"/>
                  <a:gd name="T22" fmla="*/ 257 w 268"/>
                  <a:gd name="T23" fmla="*/ 107 h 248"/>
                  <a:gd name="T24" fmla="*/ 260 w 268"/>
                  <a:gd name="T25" fmla="*/ 111 h 248"/>
                  <a:gd name="T26" fmla="*/ 263 w 268"/>
                  <a:gd name="T27" fmla="*/ 116 h 248"/>
                  <a:gd name="T28" fmla="*/ 267 w 268"/>
                  <a:gd name="T29" fmla="*/ 123 h 248"/>
                  <a:gd name="T30" fmla="*/ 264 w 268"/>
                  <a:gd name="T31" fmla="*/ 126 h 248"/>
                  <a:gd name="T32" fmla="*/ 267 w 268"/>
                  <a:gd name="T33" fmla="*/ 131 h 248"/>
                  <a:gd name="T34" fmla="*/ 263 w 268"/>
                  <a:gd name="T35" fmla="*/ 139 h 248"/>
                  <a:gd name="T36" fmla="*/ 262 w 268"/>
                  <a:gd name="T37" fmla="*/ 144 h 248"/>
                  <a:gd name="T38" fmla="*/ 262 w 268"/>
                  <a:gd name="T39" fmla="*/ 149 h 248"/>
                  <a:gd name="T40" fmla="*/ 257 w 268"/>
                  <a:gd name="T41" fmla="*/ 154 h 248"/>
                  <a:gd name="T42" fmla="*/ 254 w 268"/>
                  <a:gd name="T43" fmla="*/ 157 h 248"/>
                  <a:gd name="T44" fmla="*/ 159 w 268"/>
                  <a:gd name="T45" fmla="*/ 236 h 248"/>
                  <a:gd name="T46" fmla="*/ 153 w 268"/>
                  <a:gd name="T47" fmla="*/ 239 h 248"/>
                  <a:gd name="T48" fmla="*/ 147 w 268"/>
                  <a:gd name="T49" fmla="*/ 241 h 248"/>
                  <a:gd name="T50" fmla="*/ 142 w 268"/>
                  <a:gd name="T51" fmla="*/ 242 h 248"/>
                  <a:gd name="T52" fmla="*/ 134 w 268"/>
                  <a:gd name="T53" fmla="*/ 245 h 248"/>
                  <a:gd name="T54" fmla="*/ 129 w 268"/>
                  <a:gd name="T55" fmla="*/ 245 h 248"/>
                  <a:gd name="T56" fmla="*/ 122 w 268"/>
                  <a:gd name="T57" fmla="*/ 243 h 248"/>
                  <a:gd name="T58" fmla="*/ 118 w 268"/>
                  <a:gd name="T59" fmla="*/ 243 h 248"/>
                  <a:gd name="T60" fmla="*/ 112 w 268"/>
                  <a:gd name="T61" fmla="*/ 239 h 248"/>
                  <a:gd name="T62" fmla="*/ 107 w 268"/>
                  <a:gd name="T63" fmla="*/ 239 h 248"/>
                  <a:gd name="T64" fmla="*/ 100 w 268"/>
                  <a:gd name="T65" fmla="*/ 234 h 248"/>
                  <a:gd name="T66" fmla="*/ 8 w 268"/>
                  <a:gd name="T67" fmla="*/ 142 h 248"/>
                  <a:gd name="T68" fmla="*/ 5 w 268"/>
                  <a:gd name="T69" fmla="*/ 136 h 248"/>
                  <a:gd name="T70" fmla="*/ 3 w 268"/>
                  <a:gd name="T71" fmla="*/ 132 h 248"/>
                  <a:gd name="T72" fmla="*/ 2 w 268"/>
                  <a:gd name="T73" fmla="*/ 124 h 248"/>
                  <a:gd name="T74" fmla="*/ 0 w 268"/>
                  <a:gd name="T75" fmla="*/ 120 h 248"/>
                  <a:gd name="T76" fmla="*/ 2 w 268"/>
                  <a:gd name="T77" fmla="*/ 115 h 248"/>
                  <a:gd name="T78" fmla="*/ 3 w 268"/>
                  <a:gd name="T79" fmla="*/ 107 h 248"/>
                  <a:gd name="T80" fmla="*/ 2 w 268"/>
                  <a:gd name="T81" fmla="*/ 102 h 248"/>
                  <a:gd name="T82" fmla="*/ 6 w 268"/>
                  <a:gd name="T83" fmla="*/ 97 h 248"/>
                  <a:gd name="T84" fmla="*/ 9 w 268"/>
                  <a:gd name="T85" fmla="*/ 92 h 248"/>
                  <a:gd name="T86" fmla="*/ 14 w 268"/>
                  <a:gd name="T87" fmla="*/ 88 h 248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68"/>
                  <a:gd name="T133" fmla="*/ 0 h 248"/>
                  <a:gd name="T134" fmla="*/ 268 w 268"/>
                  <a:gd name="T135" fmla="*/ 248 h 248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68" h="248">
                    <a:moveTo>
                      <a:pt x="14" y="88"/>
                    </a:moveTo>
                    <a:lnTo>
                      <a:pt x="106" y="11"/>
                    </a:lnTo>
                    <a:lnTo>
                      <a:pt x="109" y="9"/>
                    </a:lnTo>
                    <a:lnTo>
                      <a:pt x="112" y="9"/>
                    </a:lnTo>
                    <a:lnTo>
                      <a:pt x="112" y="6"/>
                    </a:lnTo>
                    <a:lnTo>
                      <a:pt x="114" y="5"/>
                    </a:lnTo>
                    <a:lnTo>
                      <a:pt x="117" y="5"/>
                    </a:lnTo>
                    <a:lnTo>
                      <a:pt x="118" y="5"/>
                    </a:lnTo>
                    <a:lnTo>
                      <a:pt x="119" y="3"/>
                    </a:lnTo>
                    <a:lnTo>
                      <a:pt x="122" y="4"/>
                    </a:lnTo>
                    <a:lnTo>
                      <a:pt x="126" y="3"/>
                    </a:lnTo>
                    <a:lnTo>
                      <a:pt x="129" y="2"/>
                    </a:lnTo>
                    <a:lnTo>
                      <a:pt x="131" y="0"/>
                    </a:lnTo>
                    <a:lnTo>
                      <a:pt x="134" y="1"/>
                    </a:lnTo>
                    <a:lnTo>
                      <a:pt x="135" y="0"/>
                    </a:lnTo>
                    <a:lnTo>
                      <a:pt x="137" y="0"/>
                    </a:lnTo>
                    <a:lnTo>
                      <a:pt x="139" y="1"/>
                    </a:lnTo>
                    <a:lnTo>
                      <a:pt x="142" y="3"/>
                    </a:lnTo>
                    <a:lnTo>
                      <a:pt x="143" y="2"/>
                    </a:lnTo>
                    <a:lnTo>
                      <a:pt x="146" y="4"/>
                    </a:lnTo>
                    <a:lnTo>
                      <a:pt x="148" y="5"/>
                    </a:lnTo>
                    <a:lnTo>
                      <a:pt x="152" y="5"/>
                    </a:lnTo>
                    <a:lnTo>
                      <a:pt x="152" y="4"/>
                    </a:lnTo>
                    <a:lnTo>
                      <a:pt x="153" y="5"/>
                    </a:lnTo>
                    <a:lnTo>
                      <a:pt x="156" y="5"/>
                    </a:lnTo>
                    <a:lnTo>
                      <a:pt x="156" y="7"/>
                    </a:lnTo>
                    <a:lnTo>
                      <a:pt x="161" y="8"/>
                    </a:lnTo>
                    <a:lnTo>
                      <a:pt x="160" y="12"/>
                    </a:lnTo>
                    <a:lnTo>
                      <a:pt x="163" y="11"/>
                    </a:lnTo>
                    <a:lnTo>
                      <a:pt x="164" y="12"/>
                    </a:lnTo>
                    <a:lnTo>
                      <a:pt x="164" y="13"/>
                    </a:lnTo>
                    <a:lnTo>
                      <a:pt x="170" y="15"/>
                    </a:lnTo>
                    <a:lnTo>
                      <a:pt x="257" y="105"/>
                    </a:lnTo>
                    <a:lnTo>
                      <a:pt x="257" y="107"/>
                    </a:lnTo>
                    <a:lnTo>
                      <a:pt x="255" y="107"/>
                    </a:lnTo>
                    <a:lnTo>
                      <a:pt x="259" y="110"/>
                    </a:lnTo>
                    <a:lnTo>
                      <a:pt x="260" y="111"/>
                    </a:lnTo>
                    <a:lnTo>
                      <a:pt x="260" y="114"/>
                    </a:lnTo>
                    <a:lnTo>
                      <a:pt x="263" y="116"/>
                    </a:lnTo>
                    <a:lnTo>
                      <a:pt x="263" y="118"/>
                    </a:lnTo>
                    <a:lnTo>
                      <a:pt x="264" y="119"/>
                    </a:lnTo>
                    <a:lnTo>
                      <a:pt x="267" y="123"/>
                    </a:lnTo>
                    <a:lnTo>
                      <a:pt x="265" y="122"/>
                    </a:lnTo>
                    <a:lnTo>
                      <a:pt x="267" y="126"/>
                    </a:lnTo>
                    <a:lnTo>
                      <a:pt x="264" y="126"/>
                    </a:lnTo>
                    <a:lnTo>
                      <a:pt x="266" y="128"/>
                    </a:lnTo>
                    <a:lnTo>
                      <a:pt x="267" y="128"/>
                    </a:lnTo>
                    <a:lnTo>
                      <a:pt x="267" y="131"/>
                    </a:lnTo>
                    <a:lnTo>
                      <a:pt x="266" y="137"/>
                    </a:lnTo>
                    <a:lnTo>
                      <a:pt x="263" y="139"/>
                    </a:lnTo>
                    <a:lnTo>
                      <a:pt x="266" y="140"/>
                    </a:lnTo>
                    <a:lnTo>
                      <a:pt x="265" y="141"/>
                    </a:lnTo>
                    <a:lnTo>
                      <a:pt x="262" y="144"/>
                    </a:lnTo>
                    <a:lnTo>
                      <a:pt x="263" y="146"/>
                    </a:lnTo>
                    <a:lnTo>
                      <a:pt x="262" y="149"/>
                    </a:lnTo>
                    <a:lnTo>
                      <a:pt x="261" y="152"/>
                    </a:lnTo>
                    <a:lnTo>
                      <a:pt x="262" y="153"/>
                    </a:lnTo>
                    <a:lnTo>
                      <a:pt x="257" y="154"/>
                    </a:lnTo>
                    <a:lnTo>
                      <a:pt x="256" y="156"/>
                    </a:lnTo>
                    <a:lnTo>
                      <a:pt x="254" y="157"/>
                    </a:lnTo>
                    <a:lnTo>
                      <a:pt x="254" y="160"/>
                    </a:lnTo>
                    <a:lnTo>
                      <a:pt x="162" y="234"/>
                    </a:lnTo>
                    <a:lnTo>
                      <a:pt x="159" y="236"/>
                    </a:lnTo>
                    <a:lnTo>
                      <a:pt x="157" y="237"/>
                    </a:lnTo>
                    <a:lnTo>
                      <a:pt x="154" y="239"/>
                    </a:lnTo>
                    <a:lnTo>
                      <a:pt x="153" y="239"/>
                    </a:lnTo>
                    <a:lnTo>
                      <a:pt x="150" y="241"/>
                    </a:lnTo>
                    <a:lnTo>
                      <a:pt x="149" y="242"/>
                    </a:lnTo>
                    <a:lnTo>
                      <a:pt x="147" y="241"/>
                    </a:lnTo>
                    <a:lnTo>
                      <a:pt x="146" y="243"/>
                    </a:lnTo>
                    <a:lnTo>
                      <a:pt x="144" y="243"/>
                    </a:lnTo>
                    <a:lnTo>
                      <a:pt x="142" y="242"/>
                    </a:lnTo>
                    <a:lnTo>
                      <a:pt x="139" y="245"/>
                    </a:lnTo>
                    <a:lnTo>
                      <a:pt x="138" y="247"/>
                    </a:lnTo>
                    <a:lnTo>
                      <a:pt x="134" y="245"/>
                    </a:lnTo>
                    <a:lnTo>
                      <a:pt x="133" y="247"/>
                    </a:lnTo>
                    <a:lnTo>
                      <a:pt x="130" y="246"/>
                    </a:lnTo>
                    <a:lnTo>
                      <a:pt x="129" y="245"/>
                    </a:lnTo>
                    <a:lnTo>
                      <a:pt x="129" y="247"/>
                    </a:lnTo>
                    <a:lnTo>
                      <a:pt x="127" y="246"/>
                    </a:lnTo>
                    <a:lnTo>
                      <a:pt x="122" y="243"/>
                    </a:lnTo>
                    <a:lnTo>
                      <a:pt x="119" y="243"/>
                    </a:lnTo>
                    <a:lnTo>
                      <a:pt x="118" y="243"/>
                    </a:lnTo>
                    <a:lnTo>
                      <a:pt x="115" y="241"/>
                    </a:lnTo>
                    <a:lnTo>
                      <a:pt x="115" y="239"/>
                    </a:lnTo>
                    <a:lnTo>
                      <a:pt x="112" y="239"/>
                    </a:lnTo>
                    <a:lnTo>
                      <a:pt x="109" y="241"/>
                    </a:lnTo>
                    <a:lnTo>
                      <a:pt x="107" y="239"/>
                    </a:lnTo>
                    <a:lnTo>
                      <a:pt x="105" y="235"/>
                    </a:lnTo>
                    <a:lnTo>
                      <a:pt x="102" y="234"/>
                    </a:lnTo>
                    <a:lnTo>
                      <a:pt x="100" y="234"/>
                    </a:lnTo>
                    <a:lnTo>
                      <a:pt x="100" y="232"/>
                    </a:lnTo>
                    <a:lnTo>
                      <a:pt x="14" y="142"/>
                    </a:lnTo>
                    <a:lnTo>
                      <a:pt x="8" y="142"/>
                    </a:lnTo>
                    <a:lnTo>
                      <a:pt x="10" y="140"/>
                    </a:lnTo>
                    <a:lnTo>
                      <a:pt x="8" y="139"/>
                    </a:lnTo>
                    <a:lnTo>
                      <a:pt x="5" y="136"/>
                    </a:lnTo>
                    <a:lnTo>
                      <a:pt x="5" y="134"/>
                    </a:lnTo>
                    <a:lnTo>
                      <a:pt x="3" y="131"/>
                    </a:lnTo>
                    <a:lnTo>
                      <a:pt x="3" y="132"/>
                    </a:lnTo>
                    <a:lnTo>
                      <a:pt x="3" y="130"/>
                    </a:lnTo>
                    <a:lnTo>
                      <a:pt x="2" y="128"/>
                    </a:lnTo>
                    <a:lnTo>
                      <a:pt x="2" y="124"/>
                    </a:lnTo>
                    <a:lnTo>
                      <a:pt x="3" y="123"/>
                    </a:lnTo>
                    <a:lnTo>
                      <a:pt x="1" y="122"/>
                    </a:lnTo>
                    <a:lnTo>
                      <a:pt x="0" y="120"/>
                    </a:lnTo>
                    <a:lnTo>
                      <a:pt x="0" y="118"/>
                    </a:lnTo>
                    <a:lnTo>
                      <a:pt x="1" y="117"/>
                    </a:lnTo>
                    <a:lnTo>
                      <a:pt x="2" y="115"/>
                    </a:lnTo>
                    <a:lnTo>
                      <a:pt x="0" y="113"/>
                    </a:lnTo>
                    <a:lnTo>
                      <a:pt x="1" y="111"/>
                    </a:lnTo>
                    <a:lnTo>
                      <a:pt x="3" y="107"/>
                    </a:lnTo>
                    <a:lnTo>
                      <a:pt x="0" y="107"/>
                    </a:lnTo>
                    <a:lnTo>
                      <a:pt x="2" y="105"/>
                    </a:lnTo>
                    <a:lnTo>
                      <a:pt x="2" y="102"/>
                    </a:lnTo>
                    <a:lnTo>
                      <a:pt x="4" y="102"/>
                    </a:lnTo>
                    <a:lnTo>
                      <a:pt x="4" y="100"/>
                    </a:lnTo>
                    <a:lnTo>
                      <a:pt x="6" y="97"/>
                    </a:lnTo>
                    <a:lnTo>
                      <a:pt x="6" y="95"/>
                    </a:lnTo>
                    <a:lnTo>
                      <a:pt x="9" y="92"/>
                    </a:lnTo>
                    <a:lnTo>
                      <a:pt x="10" y="89"/>
                    </a:lnTo>
                    <a:lnTo>
                      <a:pt x="13" y="88"/>
                    </a:lnTo>
                    <a:lnTo>
                      <a:pt x="14" y="88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15" name="Freeform 422"/>
              <p:cNvSpPr>
                <a:spLocks/>
              </p:cNvSpPr>
              <p:nvPr/>
            </p:nvSpPr>
            <p:spPr bwMode="auto">
              <a:xfrm>
                <a:off x="86" y="2294"/>
                <a:ext cx="381" cy="364"/>
              </a:xfrm>
              <a:custGeom>
                <a:avLst/>
                <a:gdLst>
                  <a:gd name="T0" fmla="*/ 0 w 381"/>
                  <a:gd name="T1" fmla="*/ 114 h 364"/>
                  <a:gd name="T2" fmla="*/ 135 w 381"/>
                  <a:gd name="T3" fmla="*/ 0 h 364"/>
                  <a:gd name="T4" fmla="*/ 380 w 381"/>
                  <a:gd name="T5" fmla="*/ 247 h 364"/>
                  <a:gd name="T6" fmla="*/ 241 w 381"/>
                  <a:gd name="T7" fmla="*/ 363 h 364"/>
                  <a:gd name="T8" fmla="*/ 0 w 381"/>
                  <a:gd name="T9" fmla="*/ 114 h 3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1"/>
                  <a:gd name="T16" fmla="*/ 0 h 364"/>
                  <a:gd name="T17" fmla="*/ 381 w 381"/>
                  <a:gd name="T18" fmla="*/ 364 h 3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1" h="364">
                    <a:moveTo>
                      <a:pt x="0" y="114"/>
                    </a:moveTo>
                    <a:lnTo>
                      <a:pt x="135" y="0"/>
                    </a:lnTo>
                    <a:lnTo>
                      <a:pt x="380" y="247"/>
                    </a:lnTo>
                    <a:lnTo>
                      <a:pt x="241" y="363"/>
                    </a:lnTo>
                    <a:lnTo>
                      <a:pt x="0" y="114"/>
                    </a:lnTo>
                  </a:path>
                </a:pathLst>
              </a:custGeom>
              <a:solidFill>
                <a:srgbClr val="000000"/>
              </a:solidFill>
              <a:ln w="12700" cap="rnd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16" name="Freeform 423"/>
              <p:cNvSpPr>
                <a:spLocks/>
              </p:cNvSpPr>
              <p:nvPr/>
            </p:nvSpPr>
            <p:spPr bwMode="auto">
              <a:xfrm>
                <a:off x="423" y="2015"/>
                <a:ext cx="383" cy="365"/>
              </a:xfrm>
              <a:custGeom>
                <a:avLst/>
                <a:gdLst>
                  <a:gd name="T0" fmla="*/ 0 w 383"/>
                  <a:gd name="T1" fmla="*/ 115 h 365"/>
                  <a:gd name="T2" fmla="*/ 138 w 383"/>
                  <a:gd name="T3" fmla="*/ 0 h 365"/>
                  <a:gd name="T4" fmla="*/ 382 w 383"/>
                  <a:gd name="T5" fmla="*/ 248 h 365"/>
                  <a:gd name="T6" fmla="*/ 244 w 383"/>
                  <a:gd name="T7" fmla="*/ 364 h 365"/>
                  <a:gd name="T8" fmla="*/ 0 w 383"/>
                  <a:gd name="T9" fmla="*/ 115 h 3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83"/>
                  <a:gd name="T16" fmla="*/ 0 h 365"/>
                  <a:gd name="T17" fmla="*/ 383 w 383"/>
                  <a:gd name="T18" fmla="*/ 365 h 36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83" h="365">
                    <a:moveTo>
                      <a:pt x="0" y="115"/>
                    </a:moveTo>
                    <a:lnTo>
                      <a:pt x="138" y="0"/>
                    </a:lnTo>
                    <a:lnTo>
                      <a:pt x="382" y="248"/>
                    </a:lnTo>
                    <a:lnTo>
                      <a:pt x="244" y="364"/>
                    </a:lnTo>
                    <a:lnTo>
                      <a:pt x="0" y="115"/>
                    </a:lnTo>
                  </a:path>
                </a:pathLst>
              </a:custGeom>
              <a:solidFill>
                <a:srgbClr val="000000"/>
              </a:solidFill>
              <a:ln w="12700" cap="rnd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17" name="Freeform 424"/>
              <p:cNvSpPr>
                <a:spLocks/>
              </p:cNvSpPr>
              <p:nvPr/>
            </p:nvSpPr>
            <p:spPr bwMode="auto">
              <a:xfrm>
                <a:off x="363" y="2201"/>
                <a:ext cx="113" cy="83"/>
              </a:xfrm>
              <a:custGeom>
                <a:avLst/>
                <a:gdLst>
                  <a:gd name="T0" fmla="*/ 0 w 113"/>
                  <a:gd name="T1" fmla="*/ 82 h 83"/>
                  <a:gd name="T2" fmla="*/ 85 w 113"/>
                  <a:gd name="T3" fmla="*/ 7 h 83"/>
                  <a:gd name="T4" fmla="*/ 85 w 113"/>
                  <a:gd name="T5" fmla="*/ 7 h 83"/>
                  <a:gd name="T6" fmla="*/ 89 w 113"/>
                  <a:gd name="T7" fmla="*/ 7 h 83"/>
                  <a:gd name="T8" fmla="*/ 89 w 113"/>
                  <a:gd name="T9" fmla="*/ 5 h 83"/>
                  <a:gd name="T10" fmla="*/ 89 w 113"/>
                  <a:gd name="T11" fmla="*/ 5 h 83"/>
                  <a:gd name="T12" fmla="*/ 92 w 113"/>
                  <a:gd name="T13" fmla="*/ 6 h 83"/>
                  <a:gd name="T14" fmla="*/ 93 w 113"/>
                  <a:gd name="T15" fmla="*/ 4 h 83"/>
                  <a:gd name="T16" fmla="*/ 94 w 113"/>
                  <a:gd name="T17" fmla="*/ 5 h 83"/>
                  <a:gd name="T18" fmla="*/ 94 w 113"/>
                  <a:gd name="T19" fmla="*/ 6 h 83"/>
                  <a:gd name="T20" fmla="*/ 94 w 113"/>
                  <a:gd name="T21" fmla="*/ 6 h 83"/>
                  <a:gd name="T22" fmla="*/ 94 w 113"/>
                  <a:gd name="T23" fmla="*/ 1 h 83"/>
                  <a:gd name="T24" fmla="*/ 96 w 113"/>
                  <a:gd name="T25" fmla="*/ 3 h 83"/>
                  <a:gd name="T26" fmla="*/ 97 w 113"/>
                  <a:gd name="T27" fmla="*/ 3 h 83"/>
                  <a:gd name="T28" fmla="*/ 99 w 113"/>
                  <a:gd name="T29" fmla="*/ 2 h 83"/>
                  <a:gd name="T30" fmla="*/ 99 w 113"/>
                  <a:gd name="T31" fmla="*/ 3 h 83"/>
                  <a:gd name="T32" fmla="*/ 100 w 113"/>
                  <a:gd name="T33" fmla="*/ 1 h 83"/>
                  <a:gd name="T34" fmla="*/ 101 w 113"/>
                  <a:gd name="T35" fmla="*/ 2 h 83"/>
                  <a:gd name="T36" fmla="*/ 102 w 113"/>
                  <a:gd name="T37" fmla="*/ 1 h 83"/>
                  <a:gd name="T38" fmla="*/ 102 w 113"/>
                  <a:gd name="T39" fmla="*/ 1 h 83"/>
                  <a:gd name="T40" fmla="*/ 104 w 113"/>
                  <a:gd name="T41" fmla="*/ 1 h 83"/>
                  <a:gd name="T42" fmla="*/ 106 w 113"/>
                  <a:gd name="T43" fmla="*/ 0 h 83"/>
                  <a:gd name="T44" fmla="*/ 106 w 113"/>
                  <a:gd name="T45" fmla="*/ 1 h 83"/>
                  <a:gd name="T46" fmla="*/ 108 w 113"/>
                  <a:gd name="T47" fmla="*/ 1 h 83"/>
                  <a:gd name="T48" fmla="*/ 109 w 113"/>
                  <a:gd name="T49" fmla="*/ 1 h 83"/>
                  <a:gd name="T50" fmla="*/ 107 w 113"/>
                  <a:gd name="T51" fmla="*/ 0 h 83"/>
                  <a:gd name="T52" fmla="*/ 109 w 113"/>
                  <a:gd name="T53" fmla="*/ 1 h 83"/>
                  <a:gd name="T54" fmla="*/ 111 w 113"/>
                  <a:gd name="T55" fmla="*/ 0 h 83"/>
                  <a:gd name="T56" fmla="*/ 112 w 113"/>
                  <a:gd name="T57" fmla="*/ 0 h 83"/>
                  <a:gd name="T58" fmla="*/ 112 w 113"/>
                  <a:gd name="T59" fmla="*/ 0 h 83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13"/>
                  <a:gd name="T91" fmla="*/ 0 h 83"/>
                  <a:gd name="T92" fmla="*/ 113 w 113"/>
                  <a:gd name="T93" fmla="*/ 83 h 83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13" h="83">
                    <a:moveTo>
                      <a:pt x="0" y="82"/>
                    </a:moveTo>
                    <a:lnTo>
                      <a:pt x="85" y="7"/>
                    </a:lnTo>
                    <a:lnTo>
                      <a:pt x="89" y="7"/>
                    </a:lnTo>
                    <a:lnTo>
                      <a:pt x="89" y="5"/>
                    </a:lnTo>
                    <a:lnTo>
                      <a:pt x="92" y="6"/>
                    </a:lnTo>
                    <a:lnTo>
                      <a:pt x="93" y="4"/>
                    </a:lnTo>
                    <a:lnTo>
                      <a:pt x="94" y="5"/>
                    </a:lnTo>
                    <a:lnTo>
                      <a:pt x="94" y="6"/>
                    </a:lnTo>
                    <a:lnTo>
                      <a:pt x="94" y="1"/>
                    </a:lnTo>
                    <a:lnTo>
                      <a:pt x="96" y="3"/>
                    </a:lnTo>
                    <a:lnTo>
                      <a:pt x="97" y="3"/>
                    </a:lnTo>
                    <a:lnTo>
                      <a:pt x="99" y="2"/>
                    </a:lnTo>
                    <a:lnTo>
                      <a:pt x="99" y="3"/>
                    </a:lnTo>
                    <a:lnTo>
                      <a:pt x="100" y="1"/>
                    </a:lnTo>
                    <a:lnTo>
                      <a:pt x="101" y="2"/>
                    </a:lnTo>
                    <a:lnTo>
                      <a:pt x="102" y="1"/>
                    </a:lnTo>
                    <a:lnTo>
                      <a:pt x="104" y="1"/>
                    </a:lnTo>
                    <a:lnTo>
                      <a:pt x="106" y="0"/>
                    </a:lnTo>
                    <a:lnTo>
                      <a:pt x="106" y="1"/>
                    </a:lnTo>
                    <a:lnTo>
                      <a:pt x="108" y="1"/>
                    </a:lnTo>
                    <a:lnTo>
                      <a:pt x="109" y="1"/>
                    </a:lnTo>
                    <a:lnTo>
                      <a:pt x="107" y="0"/>
                    </a:lnTo>
                    <a:lnTo>
                      <a:pt x="109" y="1"/>
                    </a:lnTo>
                    <a:lnTo>
                      <a:pt x="111" y="0"/>
                    </a:lnTo>
                    <a:lnTo>
                      <a:pt x="112" y="0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18" name="Freeform 425"/>
              <p:cNvSpPr>
                <a:spLocks/>
              </p:cNvSpPr>
              <p:nvPr/>
            </p:nvSpPr>
            <p:spPr bwMode="auto">
              <a:xfrm>
                <a:off x="441" y="2334"/>
                <a:ext cx="116" cy="51"/>
              </a:xfrm>
              <a:custGeom>
                <a:avLst/>
                <a:gdLst>
                  <a:gd name="T0" fmla="*/ 1 w 116"/>
                  <a:gd name="T1" fmla="*/ 41 h 51"/>
                  <a:gd name="T2" fmla="*/ 0 w 116"/>
                  <a:gd name="T3" fmla="*/ 38 h 51"/>
                  <a:gd name="T4" fmla="*/ 2 w 116"/>
                  <a:gd name="T5" fmla="*/ 37 h 51"/>
                  <a:gd name="T6" fmla="*/ 2 w 116"/>
                  <a:gd name="T7" fmla="*/ 36 h 51"/>
                  <a:gd name="T8" fmla="*/ 2 w 116"/>
                  <a:gd name="T9" fmla="*/ 33 h 51"/>
                  <a:gd name="T10" fmla="*/ 4 w 116"/>
                  <a:gd name="T11" fmla="*/ 30 h 51"/>
                  <a:gd name="T12" fmla="*/ 4 w 116"/>
                  <a:gd name="T13" fmla="*/ 27 h 51"/>
                  <a:gd name="T14" fmla="*/ 6 w 116"/>
                  <a:gd name="T15" fmla="*/ 27 h 51"/>
                  <a:gd name="T16" fmla="*/ 6 w 116"/>
                  <a:gd name="T17" fmla="*/ 27 h 51"/>
                  <a:gd name="T18" fmla="*/ 8 w 116"/>
                  <a:gd name="T19" fmla="*/ 22 h 51"/>
                  <a:gd name="T20" fmla="*/ 8 w 116"/>
                  <a:gd name="T21" fmla="*/ 22 h 51"/>
                  <a:gd name="T22" fmla="*/ 11 w 116"/>
                  <a:gd name="T23" fmla="*/ 20 h 51"/>
                  <a:gd name="T24" fmla="*/ 12 w 116"/>
                  <a:gd name="T25" fmla="*/ 19 h 51"/>
                  <a:gd name="T26" fmla="*/ 14 w 116"/>
                  <a:gd name="T27" fmla="*/ 17 h 51"/>
                  <a:gd name="T28" fmla="*/ 17 w 116"/>
                  <a:gd name="T29" fmla="*/ 16 h 51"/>
                  <a:gd name="T30" fmla="*/ 17 w 116"/>
                  <a:gd name="T31" fmla="*/ 14 h 51"/>
                  <a:gd name="T32" fmla="*/ 22 w 116"/>
                  <a:gd name="T33" fmla="*/ 10 h 51"/>
                  <a:gd name="T34" fmla="*/ 28 w 116"/>
                  <a:gd name="T35" fmla="*/ 7 h 51"/>
                  <a:gd name="T36" fmla="*/ 31 w 116"/>
                  <a:gd name="T37" fmla="*/ 4 h 51"/>
                  <a:gd name="T38" fmla="*/ 38 w 116"/>
                  <a:gd name="T39" fmla="*/ 5 h 51"/>
                  <a:gd name="T40" fmla="*/ 43 w 116"/>
                  <a:gd name="T41" fmla="*/ 1 h 51"/>
                  <a:gd name="T42" fmla="*/ 47 w 116"/>
                  <a:gd name="T43" fmla="*/ 1 h 51"/>
                  <a:gd name="T44" fmla="*/ 53 w 116"/>
                  <a:gd name="T45" fmla="*/ 2 h 51"/>
                  <a:gd name="T46" fmla="*/ 58 w 116"/>
                  <a:gd name="T47" fmla="*/ 1 h 51"/>
                  <a:gd name="T48" fmla="*/ 64 w 116"/>
                  <a:gd name="T49" fmla="*/ 1 h 51"/>
                  <a:gd name="T50" fmla="*/ 70 w 116"/>
                  <a:gd name="T51" fmla="*/ 3 h 51"/>
                  <a:gd name="T52" fmla="*/ 75 w 116"/>
                  <a:gd name="T53" fmla="*/ 3 h 51"/>
                  <a:gd name="T54" fmla="*/ 80 w 116"/>
                  <a:gd name="T55" fmla="*/ 6 h 51"/>
                  <a:gd name="T56" fmla="*/ 85 w 116"/>
                  <a:gd name="T57" fmla="*/ 8 h 51"/>
                  <a:gd name="T58" fmla="*/ 89 w 116"/>
                  <a:gd name="T59" fmla="*/ 12 h 51"/>
                  <a:gd name="T60" fmla="*/ 92 w 116"/>
                  <a:gd name="T61" fmla="*/ 14 h 51"/>
                  <a:gd name="T62" fmla="*/ 99 w 116"/>
                  <a:gd name="T63" fmla="*/ 19 h 51"/>
                  <a:gd name="T64" fmla="*/ 100 w 116"/>
                  <a:gd name="T65" fmla="*/ 20 h 51"/>
                  <a:gd name="T66" fmla="*/ 101 w 116"/>
                  <a:gd name="T67" fmla="*/ 23 h 51"/>
                  <a:gd name="T68" fmla="*/ 105 w 116"/>
                  <a:gd name="T69" fmla="*/ 25 h 51"/>
                  <a:gd name="T70" fmla="*/ 105 w 116"/>
                  <a:gd name="T71" fmla="*/ 25 h 51"/>
                  <a:gd name="T72" fmla="*/ 108 w 116"/>
                  <a:gd name="T73" fmla="*/ 28 h 51"/>
                  <a:gd name="T74" fmla="*/ 109 w 116"/>
                  <a:gd name="T75" fmla="*/ 30 h 51"/>
                  <a:gd name="T76" fmla="*/ 110 w 116"/>
                  <a:gd name="T77" fmla="*/ 32 h 51"/>
                  <a:gd name="T78" fmla="*/ 110 w 116"/>
                  <a:gd name="T79" fmla="*/ 35 h 51"/>
                  <a:gd name="T80" fmla="*/ 110 w 116"/>
                  <a:gd name="T81" fmla="*/ 36 h 51"/>
                  <a:gd name="T82" fmla="*/ 112 w 116"/>
                  <a:gd name="T83" fmla="*/ 40 h 51"/>
                  <a:gd name="T84" fmla="*/ 112 w 116"/>
                  <a:gd name="T85" fmla="*/ 42 h 51"/>
                  <a:gd name="T86" fmla="*/ 113 w 116"/>
                  <a:gd name="T87" fmla="*/ 42 h 51"/>
                  <a:gd name="T88" fmla="*/ 112 w 116"/>
                  <a:gd name="T89" fmla="*/ 47 h 51"/>
                  <a:gd name="T90" fmla="*/ 112 w 116"/>
                  <a:gd name="T91" fmla="*/ 47 h 51"/>
                  <a:gd name="T92" fmla="*/ 112 w 116"/>
                  <a:gd name="T93" fmla="*/ 50 h 51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16"/>
                  <a:gd name="T142" fmla="*/ 0 h 51"/>
                  <a:gd name="T143" fmla="*/ 116 w 116"/>
                  <a:gd name="T144" fmla="*/ 51 h 51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16" h="51">
                    <a:moveTo>
                      <a:pt x="0" y="44"/>
                    </a:moveTo>
                    <a:lnTo>
                      <a:pt x="1" y="41"/>
                    </a:lnTo>
                    <a:lnTo>
                      <a:pt x="1" y="40"/>
                    </a:lnTo>
                    <a:lnTo>
                      <a:pt x="0" y="38"/>
                    </a:lnTo>
                    <a:lnTo>
                      <a:pt x="2" y="37"/>
                    </a:lnTo>
                    <a:lnTo>
                      <a:pt x="3" y="37"/>
                    </a:lnTo>
                    <a:lnTo>
                      <a:pt x="2" y="36"/>
                    </a:lnTo>
                    <a:lnTo>
                      <a:pt x="3" y="35"/>
                    </a:lnTo>
                    <a:lnTo>
                      <a:pt x="2" y="33"/>
                    </a:lnTo>
                    <a:lnTo>
                      <a:pt x="3" y="31"/>
                    </a:lnTo>
                    <a:lnTo>
                      <a:pt x="4" y="30"/>
                    </a:lnTo>
                    <a:lnTo>
                      <a:pt x="4" y="27"/>
                    </a:lnTo>
                    <a:lnTo>
                      <a:pt x="6" y="27"/>
                    </a:lnTo>
                    <a:lnTo>
                      <a:pt x="6" y="25"/>
                    </a:lnTo>
                    <a:lnTo>
                      <a:pt x="8" y="22"/>
                    </a:lnTo>
                    <a:lnTo>
                      <a:pt x="9" y="23"/>
                    </a:lnTo>
                    <a:lnTo>
                      <a:pt x="8" y="22"/>
                    </a:lnTo>
                    <a:lnTo>
                      <a:pt x="11" y="23"/>
                    </a:lnTo>
                    <a:lnTo>
                      <a:pt x="11" y="20"/>
                    </a:lnTo>
                    <a:lnTo>
                      <a:pt x="12" y="20"/>
                    </a:lnTo>
                    <a:lnTo>
                      <a:pt x="12" y="19"/>
                    </a:lnTo>
                    <a:lnTo>
                      <a:pt x="14" y="17"/>
                    </a:lnTo>
                    <a:lnTo>
                      <a:pt x="16" y="16"/>
                    </a:lnTo>
                    <a:lnTo>
                      <a:pt x="17" y="16"/>
                    </a:lnTo>
                    <a:lnTo>
                      <a:pt x="17" y="12"/>
                    </a:lnTo>
                    <a:lnTo>
                      <a:pt x="17" y="14"/>
                    </a:lnTo>
                    <a:lnTo>
                      <a:pt x="19" y="12"/>
                    </a:lnTo>
                    <a:lnTo>
                      <a:pt x="22" y="10"/>
                    </a:lnTo>
                    <a:lnTo>
                      <a:pt x="25" y="10"/>
                    </a:lnTo>
                    <a:lnTo>
                      <a:pt x="28" y="7"/>
                    </a:lnTo>
                    <a:lnTo>
                      <a:pt x="29" y="5"/>
                    </a:lnTo>
                    <a:lnTo>
                      <a:pt x="31" y="4"/>
                    </a:lnTo>
                    <a:lnTo>
                      <a:pt x="35" y="3"/>
                    </a:lnTo>
                    <a:lnTo>
                      <a:pt x="38" y="5"/>
                    </a:lnTo>
                    <a:lnTo>
                      <a:pt x="39" y="3"/>
                    </a:lnTo>
                    <a:lnTo>
                      <a:pt x="43" y="1"/>
                    </a:lnTo>
                    <a:lnTo>
                      <a:pt x="43" y="0"/>
                    </a:lnTo>
                    <a:lnTo>
                      <a:pt x="47" y="1"/>
                    </a:lnTo>
                    <a:lnTo>
                      <a:pt x="51" y="0"/>
                    </a:lnTo>
                    <a:lnTo>
                      <a:pt x="53" y="2"/>
                    </a:lnTo>
                    <a:lnTo>
                      <a:pt x="56" y="0"/>
                    </a:lnTo>
                    <a:lnTo>
                      <a:pt x="58" y="1"/>
                    </a:lnTo>
                    <a:lnTo>
                      <a:pt x="61" y="0"/>
                    </a:lnTo>
                    <a:lnTo>
                      <a:pt x="64" y="1"/>
                    </a:lnTo>
                    <a:lnTo>
                      <a:pt x="68" y="2"/>
                    </a:lnTo>
                    <a:lnTo>
                      <a:pt x="70" y="3"/>
                    </a:lnTo>
                    <a:lnTo>
                      <a:pt x="72" y="2"/>
                    </a:lnTo>
                    <a:lnTo>
                      <a:pt x="75" y="3"/>
                    </a:lnTo>
                    <a:lnTo>
                      <a:pt x="79" y="5"/>
                    </a:lnTo>
                    <a:lnTo>
                      <a:pt x="80" y="6"/>
                    </a:lnTo>
                    <a:lnTo>
                      <a:pt x="82" y="5"/>
                    </a:lnTo>
                    <a:lnTo>
                      <a:pt x="85" y="8"/>
                    </a:lnTo>
                    <a:lnTo>
                      <a:pt x="90" y="7"/>
                    </a:lnTo>
                    <a:lnTo>
                      <a:pt x="89" y="12"/>
                    </a:lnTo>
                    <a:lnTo>
                      <a:pt x="92" y="12"/>
                    </a:lnTo>
                    <a:lnTo>
                      <a:pt x="92" y="14"/>
                    </a:lnTo>
                    <a:lnTo>
                      <a:pt x="97" y="15"/>
                    </a:lnTo>
                    <a:lnTo>
                      <a:pt x="99" y="19"/>
                    </a:lnTo>
                    <a:lnTo>
                      <a:pt x="100" y="20"/>
                    </a:lnTo>
                    <a:lnTo>
                      <a:pt x="102" y="22"/>
                    </a:lnTo>
                    <a:lnTo>
                      <a:pt x="101" y="23"/>
                    </a:lnTo>
                    <a:lnTo>
                      <a:pt x="102" y="24"/>
                    </a:lnTo>
                    <a:lnTo>
                      <a:pt x="105" y="25"/>
                    </a:lnTo>
                    <a:lnTo>
                      <a:pt x="105" y="27"/>
                    </a:lnTo>
                    <a:lnTo>
                      <a:pt x="108" y="28"/>
                    </a:lnTo>
                    <a:lnTo>
                      <a:pt x="109" y="30"/>
                    </a:lnTo>
                    <a:lnTo>
                      <a:pt x="108" y="31"/>
                    </a:lnTo>
                    <a:lnTo>
                      <a:pt x="110" y="32"/>
                    </a:lnTo>
                    <a:lnTo>
                      <a:pt x="110" y="35"/>
                    </a:lnTo>
                    <a:lnTo>
                      <a:pt x="110" y="36"/>
                    </a:lnTo>
                    <a:lnTo>
                      <a:pt x="111" y="38"/>
                    </a:lnTo>
                    <a:lnTo>
                      <a:pt x="112" y="40"/>
                    </a:lnTo>
                    <a:lnTo>
                      <a:pt x="111" y="41"/>
                    </a:lnTo>
                    <a:lnTo>
                      <a:pt x="112" y="42"/>
                    </a:lnTo>
                    <a:lnTo>
                      <a:pt x="113" y="41"/>
                    </a:lnTo>
                    <a:lnTo>
                      <a:pt x="113" y="42"/>
                    </a:lnTo>
                    <a:lnTo>
                      <a:pt x="114" y="44"/>
                    </a:lnTo>
                    <a:lnTo>
                      <a:pt x="112" y="47"/>
                    </a:lnTo>
                    <a:lnTo>
                      <a:pt x="115" y="49"/>
                    </a:lnTo>
                    <a:lnTo>
                      <a:pt x="112" y="50"/>
                    </a:lnTo>
                  </a:path>
                </a:pathLst>
              </a:custGeom>
              <a:noFill/>
              <a:ln w="12700" cap="rnd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19" name="Line 426"/>
              <p:cNvSpPr>
                <a:spLocks noChangeShapeType="1"/>
              </p:cNvSpPr>
              <p:nvPr/>
            </p:nvSpPr>
            <p:spPr bwMode="auto">
              <a:xfrm>
                <a:off x="445" y="2319"/>
                <a:ext cx="49" cy="26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20" name="Line 427"/>
              <p:cNvSpPr>
                <a:spLocks noChangeShapeType="1"/>
              </p:cNvSpPr>
              <p:nvPr/>
            </p:nvSpPr>
            <p:spPr bwMode="auto">
              <a:xfrm flipH="1" flipV="1">
                <a:off x="480" y="2388"/>
                <a:ext cx="16" cy="9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1694" name="Group 428"/>
            <p:cNvGrpSpPr>
              <a:grpSpLocks/>
            </p:cNvGrpSpPr>
            <p:nvPr/>
          </p:nvGrpSpPr>
          <p:grpSpPr bwMode="auto">
            <a:xfrm>
              <a:off x="7253288" y="5038725"/>
              <a:ext cx="1624012" cy="1277938"/>
              <a:chOff x="4569" y="3174"/>
              <a:chExt cx="1023" cy="805"/>
            </a:xfrm>
          </p:grpSpPr>
          <p:sp>
            <p:nvSpPr>
              <p:cNvPr id="71707" name="Freeform 429"/>
              <p:cNvSpPr>
                <a:spLocks/>
              </p:cNvSpPr>
              <p:nvPr/>
            </p:nvSpPr>
            <p:spPr bwMode="auto">
              <a:xfrm>
                <a:off x="4929" y="3463"/>
                <a:ext cx="350" cy="360"/>
              </a:xfrm>
              <a:custGeom>
                <a:avLst/>
                <a:gdLst>
                  <a:gd name="T0" fmla="*/ 205 w 350"/>
                  <a:gd name="T1" fmla="*/ 3 h 360"/>
                  <a:gd name="T2" fmla="*/ 211 w 350"/>
                  <a:gd name="T3" fmla="*/ 0 h 360"/>
                  <a:gd name="T4" fmla="*/ 219 w 350"/>
                  <a:gd name="T5" fmla="*/ 1 h 360"/>
                  <a:gd name="T6" fmla="*/ 231 w 350"/>
                  <a:gd name="T7" fmla="*/ 3 h 360"/>
                  <a:gd name="T8" fmla="*/ 239 w 350"/>
                  <a:gd name="T9" fmla="*/ 0 h 360"/>
                  <a:gd name="T10" fmla="*/ 247 w 350"/>
                  <a:gd name="T11" fmla="*/ 3 h 360"/>
                  <a:gd name="T12" fmla="*/ 254 w 350"/>
                  <a:gd name="T13" fmla="*/ 9 h 360"/>
                  <a:gd name="T14" fmla="*/ 264 w 350"/>
                  <a:gd name="T15" fmla="*/ 17 h 360"/>
                  <a:gd name="T16" fmla="*/ 270 w 350"/>
                  <a:gd name="T17" fmla="*/ 21 h 360"/>
                  <a:gd name="T18" fmla="*/ 271 w 350"/>
                  <a:gd name="T19" fmla="*/ 32 h 360"/>
                  <a:gd name="T20" fmla="*/ 277 w 350"/>
                  <a:gd name="T21" fmla="*/ 35 h 360"/>
                  <a:gd name="T22" fmla="*/ 344 w 350"/>
                  <a:gd name="T23" fmla="*/ 217 h 360"/>
                  <a:gd name="T24" fmla="*/ 347 w 350"/>
                  <a:gd name="T25" fmla="*/ 225 h 360"/>
                  <a:gd name="T26" fmla="*/ 349 w 350"/>
                  <a:gd name="T27" fmla="*/ 233 h 360"/>
                  <a:gd name="T28" fmla="*/ 349 w 350"/>
                  <a:gd name="T29" fmla="*/ 245 h 360"/>
                  <a:gd name="T30" fmla="*/ 344 w 350"/>
                  <a:gd name="T31" fmla="*/ 248 h 360"/>
                  <a:gd name="T32" fmla="*/ 344 w 350"/>
                  <a:gd name="T33" fmla="*/ 258 h 360"/>
                  <a:gd name="T34" fmla="*/ 336 w 350"/>
                  <a:gd name="T35" fmla="*/ 266 h 360"/>
                  <a:gd name="T36" fmla="*/ 331 w 350"/>
                  <a:gd name="T37" fmla="*/ 274 h 360"/>
                  <a:gd name="T38" fmla="*/ 328 w 350"/>
                  <a:gd name="T39" fmla="*/ 281 h 360"/>
                  <a:gd name="T40" fmla="*/ 320 w 350"/>
                  <a:gd name="T41" fmla="*/ 285 h 360"/>
                  <a:gd name="T42" fmla="*/ 314 w 350"/>
                  <a:gd name="T43" fmla="*/ 289 h 360"/>
                  <a:gd name="T44" fmla="*/ 146 w 350"/>
                  <a:gd name="T45" fmla="*/ 354 h 360"/>
                  <a:gd name="T46" fmla="*/ 136 w 350"/>
                  <a:gd name="T47" fmla="*/ 355 h 360"/>
                  <a:gd name="T48" fmla="*/ 127 w 350"/>
                  <a:gd name="T49" fmla="*/ 355 h 360"/>
                  <a:gd name="T50" fmla="*/ 120 w 350"/>
                  <a:gd name="T51" fmla="*/ 354 h 360"/>
                  <a:gd name="T52" fmla="*/ 109 w 350"/>
                  <a:gd name="T53" fmla="*/ 354 h 360"/>
                  <a:gd name="T54" fmla="*/ 101 w 350"/>
                  <a:gd name="T55" fmla="*/ 352 h 360"/>
                  <a:gd name="T56" fmla="*/ 94 w 350"/>
                  <a:gd name="T57" fmla="*/ 346 h 360"/>
                  <a:gd name="T58" fmla="*/ 89 w 350"/>
                  <a:gd name="T59" fmla="*/ 344 h 360"/>
                  <a:gd name="T60" fmla="*/ 83 w 350"/>
                  <a:gd name="T61" fmla="*/ 334 h 360"/>
                  <a:gd name="T62" fmla="*/ 76 w 350"/>
                  <a:gd name="T63" fmla="*/ 331 h 360"/>
                  <a:gd name="T64" fmla="*/ 70 w 350"/>
                  <a:gd name="T65" fmla="*/ 321 h 360"/>
                  <a:gd name="T66" fmla="*/ 1 w 350"/>
                  <a:gd name="T67" fmla="*/ 142 h 360"/>
                  <a:gd name="T68" fmla="*/ 0 w 350"/>
                  <a:gd name="T69" fmla="*/ 133 h 360"/>
                  <a:gd name="T70" fmla="*/ 0 w 350"/>
                  <a:gd name="T71" fmla="*/ 126 h 360"/>
                  <a:gd name="T72" fmla="*/ 2 w 350"/>
                  <a:gd name="T73" fmla="*/ 115 h 360"/>
                  <a:gd name="T74" fmla="*/ 2 w 350"/>
                  <a:gd name="T75" fmla="*/ 107 h 360"/>
                  <a:gd name="T76" fmla="*/ 8 w 350"/>
                  <a:gd name="T77" fmla="*/ 100 h 360"/>
                  <a:gd name="T78" fmla="*/ 12 w 350"/>
                  <a:gd name="T79" fmla="*/ 90 h 360"/>
                  <a:gd name="T80" fmla="*/ 15 w 350"/>
                  <a:gd name="T81" fmla="*/ 82 h 360"/>
                  <a:gd name="T82" fmla="*/ 22 w 350"/>
                  <a:gd name="T83" fmla="*/ 77 h 360"/>
                  <a:gd name="T84" fmla="*/ 30 w 350"/>
                  <a:gd name="T85" fmla="*/ 73 h 360"/>
                  <a:gd name="T86" fmla="*/ 38 w 350"/>
                  <a:gd name="T87" fmla="*/ 68 h 36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50"/>
                  <a:gd name="T133" fmla="*/ 0 h 360"/>
                  <a:gd name="T134" fmla="*/ 350 w 350"/>
                  <a:gd name="T135" fmla="*/ 360 h 36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50" h="360">
                    <a:moveTo>
                      <a:pt x="38" y="68"/>
                    </a:moveTo>
                    <a:lnTo>
                      <a:pt x="201" y="3"/>
                    </a:lnTo>
                    <a:lnTo>
                      <a:pt x="205" y="3"/>
                    </a:lnTo>
                    <a:lnTo>
                      <a:pt x="206" y="3"/>
                    </a:lnTo>
                    <a:lnTo>
                      <a:pt x="209" y="3"/>
                    </a:lnTo>
                    <a:lnTo>
                      <a:pt x="211" y="0"/>
                    </a:lnTo>
                    <a:lnTo>
                      <a:pt x="213" y="0"/>
                    </a:lnTo>
                    <a:lnTo>
                      <a:pt x="218" y="0"/>
                    </a:lnTo>
                    <a:lnTo>
                      <a:pt x="219" y="1"/>
                    </a:lnTo>
                    <a:lnTo>
                      <a:pt x="222" y="0"/>
                    </a:lnTo>
                    <a:lnTo>
                      <a:pt x="225" y="1"/>
                    </a:lnTo>
                    <a:lnTo>
                      <a:pt x="231" y="3"/>
                    </a:lnTo>
                    <a:lnTo>
                      <a:pt x="235" y="3"/>
                    </a:lnTo>
                    <a:lnTo>
                      <a:pt x="239" y="0"/>
                    </a:lnTo>
                    <a:lnTo>
                      <a:pt x="242" y="3"/>
                    </a:lnTo>
                    <a:lnTo>
                      <a:pt x="245" y="3"/>
                    </a:lnTo>
                    <a:lnTo>
                      <a:pt x="247" y="3"/>
                    </a:lnTo>
                    <a:lnTo>
                      <a:pt x="249" y="6"/>
                    </a:lnTo>
                    <a:lnTo>
                      <a:pt x="251" y="11"/>
                    </a:lnTo>
                    <a:lnTo>
                      <a:pt x="254" y="9"/>
                    </a:lnTo>
                    <a:lnTo>
                      <a:pt x="257" y="14"/>
                    </a:lnTo>
                    <a:lnTo>
                      <a:pt x="259" y="16"/>
                    </a:lnTo>
                    <a:lnTo>
                      <a:pt x="264" y="17"/>
                    </a:lnTo>
                    <a:lnTo>
                      <a:pt x="265" y="17"/>
                    </a:lnTo>
                    <a:lnTo>
                      <a:pt x="265" y="19"/>
                    </a:lnTo>
                    <a:lnTo>
                      <a:pt x="270" y="21"/>
                    </a:lnTo>
                    <a:lnTo>
                      <a:pt x="268" y="24"/>
                    </a:lnTo>
                    <a:lnTo>
                      <a:pt x="274" y="27"/>
                    </a:lnTo>
                    <a:lnTo>
                      <a:pt x="271" y="32"/>
                    </a:lnTo>
                    <a:lnTo>
                      <a:pt x="275" y="32"/>
                    </a:lnTo>
                    <a:lnTo>
                      <a:pt x="275" y="34"/>
                    </a:lnTo>
                    <a:lnTo>
                      <a:pt x="277" y="35"/>
                    </a:lnTo>
                    <a:lnTo>
                      <a:pt x="282" y="42"/>
                    </a:lnTo>
                    <a:lnTo>
                      <a:pt x="346" y="214"/>
                    </a:lnTo>
                    <a:lnTo>
                      <a:pt x="344" y="217"/>
                    </a:lnTo>
                    <a:lnTo>
                      <a:pt x="343" y="216"/>
                    </a:lnTo>
                    <a:lnTo>
                      <a:pt x="346" y="222"/>
                    </a:lnTo>
                    <a:lnTo>
                      <a:pt x="347" y="225"/>
                    </a:lnTo>
                    <a:lnTo>
                      <a:pt x="346" y="229"/>
                    </a:lnTo>
                    <a:lnTo>
                      <a:pt x="349" y="233"/>
                    </a:lnTo>
                    <a:lnTo>
                      <a:pt x="347" y="237"/>
                    </a:lnTo>
                    <a:lnTo>
                      <a:pt x="347" y="238"/>
                    </a:lnTo>
                    <a:lnTo>
                      <a:pt x="349" y="245"/>
                    </a:lnTo>
                    <a:lnTo>
                      <a:pt x="347" y="243"/>
                    </a:lnTo>
                    <a:lnTo>
                      <a:pt x="347" y="250"/>
                    </a:lnTo>
                    <a:lnTo>
                      <a:pt x="344" y="248"/>
                    </a:lnTo>
                    <a:lnTo>
                      <a:pt x="346" y="251"/>
                    </a:lnTo>
                    <a:lnTo>
                      <a:pt x="346" y="253"/>
                    </a:lnTo>
                    <a:lnTo>
                      <a:pt x="344" y="258"/>
                    </a:lnTo>
                    <a:lnTo>
                      <a:pt x="340" y="264"/>
                    </a:lnTo>
                    <a:lnTo>
                      <a:pt x="336" y="266"/>
                    </a:lnTo>
                    <a:lnTo>
                      <a:pt x="338" y="269"/>
                    </a:lnTo>
                    <a:lnTo>
                      <a:pt x="337" y="271"/>
                    </a:lnTo>
                    <a:lnTo>
                      <a:pt x="331" y="274"/>
                    </a:lnTo>
                    <a:lnTo>
                      <a:pt x="331" y="276"/>
                    </a:lnTo>
                    <a:lnTo>
                      <a:pt x="328" y="281"/>
                    </a:lnTo>
                    <a:lnTo>
                      <a:pt x="326" y="284"/>
                    </a:lnTo>
                    <a:lnTo>
                      <a:pt x="326" y="285"/>
                    </a:lnTo>
                    <a:lnTo>
                      <a:pt x="320" y="285"/>
                    </a:lnTo>
                    <a:lnTo>
                      <a:pt x="317" y="287"/>
                    </a:lnTo>
                    <a:lnTo>
                      <a:pt x="314" y="289"/>
                    </a:lnTo>
                    <a:lnTo>
                      <a:pt x="311" y="292"/>
                    </a:lnTo>
                    <a:lnTo>
                      <a:pt x="150" y="352"/>
                    </a:lnTo>
                    <a:lnTo>
                      <a:pt x="146" y="354"/>
                    </a:lnTo>
                    <a:lnTo>
                      <a:pt x="143" y="355"/>
                    </a:lnTo>
                    <a:lnTo>
                      <a:pt x="139" y="355"/>
                    </a:lnTo>
                    <a:lnTo>
                      <a:pt x="136" y="355"/>
                    </a:lnTo>
                    <a:lnTo>
                      <a:pt x="132" y="357"/>
                    </a:lnTo>
                    <a:lnTo>
                      <a:pt x="130" y="357"/>
                    </a:lnTo>
                    <a:lnTo>
                      <a:pt x="127" y="355"/>
                    </a:lnTo>
                    <a:lnTo>
                      <a:pt x="124" y="357"/>
                    </a:lnTo>
                    <a:lnTo>
                      <a:pt x="123" y="357"/>
                    </a:lnTo>
                    <a:lnTo>
                      <a:pt x="120" y="354"/>
                    </a:lnTo>
                    <a:lnTo>
                      <a:pt x="114" y="357"/>
                    </a:lnTo>
                    <a:lnTo>
                      <a:pt x="113" y="359"/>
                    </a:lnTo>
                    <a:lnTo>
                      <a:pt x="109" y="354"/>
                    </a:lnTo>
                    <a:lnTo>
                      <a:pt x="106" y="355"/>
                    </a:lnTo>
                    <a:lnTo>
                      <a:pt x="103" y="354"/>
                    </a:lnTo>
                    <a:lnTo>
                      <a:pt x="101" y="352"/>
                    </a:lnTo>
                    <a:lnTo>
                      <a:pt x="100" y="354"/>
                    </a:lnTo>
                    <a:lnTo>
                      <a:pt x="99" y="352"/>
                    </a:lnTo>
                    <a:lnTo>
                      <a:pt x="94" y="346"/>
                    </a:lnTo>
                    <a:lnTo>
                      <a:pt x="90" y="344"/>
                    </a:lnTo>
                    <a:lnTo>
                      <a:pt x="89" y="344"/>
                    </a:lnTo>
                    <a:lnTo>
                      <a:pt x="86" y="339"/>
                    </a:lnTo>
                    <a:lnTo>
                      <a:pt x="87" y="336"/>
                    </a:lnTo>
                    <a:lnTo>
                      <a:pt x="83" y="334"/>
                    </a:lnTo>
                    <a:lnTo>
                      <a:pt x="78" y="336"/>
                    </a:lnTo>
                    <a:lnTo>
                      <a:pt x="76" y="331"/>
                    </a:lnTo>
                    <a:lnTo>
                      <a:pt x="76" y="326"/>
                    </a:lnTo>
                    <a:lnTo>
                      <a:pt x="73" y="321"/>
                    </a:lnTo>
                    <a:lnTo>
                      <a:pt x="70" y="321"/>
                    </a:lnTo>
                    <a:lnTo>
                      <a:pt x="71" y="318"/>
                    </a:lnTo>
                    <a:lnTo>
                      <a:pt x="8" y="146"/>
                    </a:lnTo>
                    <a:lnTo>
                      <a:pt x="1" y="142"/>
                    </a:lnTo>
                    <a:lnTo>
                      <a:pt x="4" y="141"/>
                    </a:lnTo>
                    <a:lnTo>
                      <a:pt x="2" y="138"/>
                    </a:lnTo>
                    <a:lnTo>
                      <a:pt x="0" y="133"/>
                    </a:lnTo>
                    <a:lnTo>
                      <a:pt x="1" y="129"/>
                    </a:lnTo>
                    <a:lnTo>
                      <a:pt x="0" y="125"/>
                    </a:lnTo>
                    <a:lnTo>
                      <a:pt x="0" y="126"/>
                    </a:lnTo>
                    <a:lnTo>
                      <a:pt x="1" y="123"/>
                    </a:lnTo>
                    <a:lnTo>
                      <a:pt x="1" y="120"/>
                    </a:lnTo>
                    <a:lnTo>
                      <a:pt x="2" y="115"/>
                    </a:lnTo>
                    <a:lnTo>
                      <a:pt x="4" y="113"/>
                    </a:lnTo>
                    <a:lnTo>
                      <a:pt x="2" y="110"/>
                    </a:lnTo>
                    <a:lnTo>
                      <a:pt x="2" y="107"/>
                    </a:lnTo>
                    <a:lnTo>
                      <a:pt x="2" y="103"/>
                    </a:lnTo>
                    <a:lnTo>
                      <a:pt x="5" y="103"/>
                    </a:lnTo>
                    <a:lnTo>
                      <a:pt x="8" y="100"/>
                    </a:lnTo>
                    <a:lnTo>
                      <a:pt x="7" y="97"/>
                    </a:lnTo>
                    <a:lnTo>
                      <a:pt x="8" y="94"/>
                    </a:lnTo>
                    <a:lnTo>
                      <a:pt x="12" y="90"/>
                    </a:lnTo>
                    <a:lnTo>
                      <a:pt x="8" y="89"/>
                    </a:lnTo>
                    <a:lnTo>
                      <a:pt x="12" y="87"/>
                    </a:lnTo>
                    <a:lnTo>
                      <a:pt x="15" y="82"/>
                    </a:lnTo>
                    <a:lnTo>
                      <a:pt x="17" y="82"/>
                    </a:lnTo>
                    <a:lnTo>
                      <a:pt x="18" y="81"/>
                    </a:lnTo>
                    <a:lnTo>
                      <a:pt x="22" y="77"/>
                    </a:lnTo>
                    <a:lnTo>
                      <a:pt x="24" y="74"/>
                    </a:lnTo>
                    <a:lnTo>
                      <a:pt x="30" y="73"/>
                    </a:lnTo>
                    <a:lnTo>
                      <a:pt x="33" y="68"/>
                    </a:lnTo>
                    <a:lnTo>
                      <a:pt x="37" y="68"/>
                    </a:lnTo>
                    <a:lnTo>
                      <a:pt x="38" y="68"/>
                    </a:lnTo>
                  </a:path>
                </a:pathLst>
              </a:custGeom>
              <a:solidFill>
                <a:srgbClr val="FFFFFF"/>
              </a:solidFill>
              <a:ln w="12700" cap="rnd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08" name="Freeform 430"/>
              <p:cNvSpPr>
                <a:spLocks/>
              </p:cNvSpPr>
              <p:nvPr/>
            </p:nvSpPr>
            <p:spPr bwMode="auto">
              <a:xfrm>
                <a:off x="4569" y="3403"/>
                <a:ext cx="426" cy="576"/>
              </a:xfrm>
              <a:custGeom>
                <a:avLst/>
                <a:gdLst>
                  <a:gd name="T0" fmla="*/ 0 w 426"/>
                  <a:gd name="T1" fmla="*/ 95 h 576"/>
                  <a:gd name="T2" fmla="*/ 241 w 426"/>
                  <a:gd name="T3" fmla="*/ 0 h 576"/>
                  <a:gd name="T4" fmla="*/ 425 w 426"/>
                  <a:gd name="T5" fmla="*/ 479 h 576"/>
                  <a:gd name="T6" fmla="*/ 180 w 426"/>
                  <a:gd name="T7" fmla="*/ 575 h 576"/>
                  <a:gd name="T8" fmla="*/ 0 w 426"/>
                  <a:gd name="T9" fmla="*/ 95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6"/>
                  <a:gd name="T16" fmla="*/ 0 h 576"/>
                  <a:gd name="T17" fmla="*/ 426 w 426"/>
                  <a:gd name="T18" fmla="*/ 576 h 5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6" h="576">
                    <a:moveTo>
                      <a:pt x="0" y="95"/>
                    </a:moveTo>
                    <a:lnTo>
                      <a:pt x="241" y="0"/>
                    </a:lnTo>
                    <a:lnTo>
                      <a:pt x="425" y="479"/>
                    </a:lnTo>
                    <a:lnTo>
                      <a:pt x="180" y="575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000000"/>
              </a:solidFill>
              <a:ln w="12700" cap="rnd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09" name="Freeform 431"/>
              <p:cNvSpPr>
                <a:spLocks/>
              </p:cNvSpPr>
              <p:nvPr/>
            </p:nvSpPr>
            <p:spPr bwMode="auto">
              <a:xfrm>
                <a:off x="5163" y="3174"/>
                <a:ext cx="429" cy="576"/>
              </a:xfrm>
              <a:custGeom>
                <a:avLst/>
                <a:gdLst>
                  <a:gd name="T0" fmla="*/ 0 w 429"/>
                  <a:gd name="T1" fmla="*/ 95 h 576"/>
                  <a:gd name="T2" fmla="*/ 245 w 429"/>
                  <a:gd name="T3" fmla="*/ 0 h 576"/>
                  <a:gd name="T4" fmla="*/ 428 w 429"/>
                  <a:gd name="T5" fmla="*/ 479 h 576"/>
                  <a:gd name="T6" fmla="*/ 185 w 429"/>
                  <a:gd name="T7" fmla="*/ 575 h 576"/>
                  <a:gd name="T8" fmla="*/ 0 w 429"/>
                  <a:gd name="T9" fmla="*/ 95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9"/>
                  <a:gd name="T16" fmla="*/ 0 h 576"/>
                  <a:gd name="T17" fmla="*/ 429 w 429"/>
                  <a:gd name="T18" fmla="*/ 576 h 5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9" h="576">
                    <a:moveTo>
                      <a:pt x="0" y="95"/>
                    </a:moveTo>
                    <a:lnTo>
                      <a:pt x="245" y="0"/>
                    </a:lnTo>
                    <a:lnTo>
                      <a:pt x="428" y="479"/>
                    </a:lnTo>
                    <a:lnTo>
                      <a:pt x="185" y="575"/>
                    </a:lnTo>
                    <a:lnTo>
                      <a:pt x="0" y="95"/>
                    </a:lnTo>
                  </a:path>
                </a:pathLst>
              </a:custGeom>
              <a:solidFill>
                <a:srgbClr val="000000"/>
              </a:solidFill>
              <a:ln w="12700" cap="rnd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10" name="Freeform 432"/>
              <p:cNvSpPr>
                <a:spLocks/>
              </p:cNvSpPr>
              <p:nvPr/>
            </p:nvSpPr>
            <p:spPr bwMode="auto">
              <a:xfrm>
                <a:off x="5001" y="3390"/>
                <a:ext cx="193" cy="68"/>
              </a:xfrm>
              <a:custGeom>
                <a:avLst/>
                <a:gdLst>
                  <a:gd name="T0" fmla="*/ 0 w 193"/>
                  <a:gd name="T1" fmla="*/ 67 h 68"/>
                  <a:gd name="T2" fmla="*/ 153 w 193"/>
                  <a:gd name="T3" fmla="*/ 3 h 68"/>
                  <a:gd name="T4" fmla="*/ 153 w 193"/>
                  <a:gd name="T5" fmla="*/ 3 h 68"/>
                  <a:gd name="T6" fmla="*/ 157 w 193"/>
                  <a:gd name="T7" fmla="*/ 4 h 68"/>
                  <a:gd name="T8" fmla="*/ 159 w 193"/>
                  <a:gd name="T9" fmla="*/ 3 h 68"/>
                  <a:gd name="T10" fmla="*/ 159 w 193"/>
                  <a:gd name="T11" fmla="*/ 3 h 68"/>
                  <a:gd name="T12" fmla="*/ 161 w 193"/>
                  <a:gd name="T13" fmla="*/ 4 h 68"/>
                  <a:gd name="T14" fmla="*/ 164 w 193"/>
                  <a:gd name="T15" fmla="*/ 3 h 68"/>
                  <a:gd name="T16" fmla="*/ 166 w 193"/>
                  <a:gd name="T17" fmla="*/ 4 h 68"/>
                  <a:gd name="T18" fmla="*/ 164 w 193"/>
                  <a:gd name="T19" fmla="*/ 6 h 68"/>
                  <a:gd name="T20" fmla="*/ 164 w 193"/>
                  <a:gd name="T21" fmla="*/ 6 h 68"/>
                  <a:gd name="T22" fmla="*/ 167 w 193"/>
                  <a:gd name="T23" fmla="*/ 0 h 68"/>
                  <a:gd name="T24" fmla="*/ 169 w 193"/>
                  <a:gd name="T25" fmla="*/ 3 h 68"/>
                  <a:gd name="T26" fmla="*/ 170 w 193"/>
                  <a:gd name="T27" fmla="*/ 3 h 68"/>
                  <a:gd name="T28" fmla="*/ 173 w 193"/>
                  <a:gd name="T29" fmla="*/ 3 h 68"/>
                  <a:gd name="T30" fmla="*/ 173 w 193"/>
                  <a:gd name="T31" fmla="*/ 4 h 68"/>
                  <a:gd name="T32" fmla="*/ 176 w 193"/>
                  <a:gd name="T33" fmla="*/ 3 h 68"/>
                  <a:gd name="T34" fmla="*/ 176 w 193"/>
                  <a:gd name="T35" fmla="*/ 4 h 68"/>
                  <a:gd name="T36" fmla="*/ 177 w 193"/>
                  <a:gd name="T37" fmla="*/ 3 h 68"/>
                  <a:gd name="T38" fmla="*/ 177 w 193"/>
                  <a:gd name="T39" fmla="*/ 3 h 68"/>
                  <a:gd name="T40" fmla="*/ 181 w 193"/>
                  <a:gd name="T41" fmla="*/ 4 h 68"/>
                  <a:gd name="T42" fmla="*/ 184 w 193"/>
                  <a:gd name="T43" fmla="*/ 3 h 68"/>
                  <a:gd name="T44" fmla="*/ 183 w 193"/>
                  <a:gd name="T45" fmla="*/ 4 h 68"/>
                  <a:gd name="T46" fmla="*/ 186 w 193"/>
                  <a:gd name="T47" fmla="*/ 6 h 68"/>
                  <a:gd name="T48" fmla="*/ 187 w 193"/>
                  <a:gd name="T49" fmla="*/ 6 h 68"/>
                  <a:gd name="T50" fmla="*/ 186 w 193"/>
                  <a:gd name="T51" fmla="*/ 4 h 68"/>
                  <a:gd name="T52" fmla="*/ 187 w 193"/>
                  <a:gd name="T53" fmla="*/ 8 h 68"/>
                  <a:gd name="T54" fmla="*/ 190 w 193"/>
                  <a:gd name="T55" fmla="*/ 6 h 68"/>
                  <a:gd name="T56" fmla="*/ 192 w 193"/>
                  <a:gd name="T57" fmla="*/ 6 h 68"/>
                  <a:gd name="T58" fmla="*/ 192 w 193"/>
                  <a:gd name="T59" fmla="*/ 6 h 68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93"/>
                  <a:gd name="T91" fmla="*/ 0 h 68"/>
                  <a:gd name="T92" fmla="*/ 193 w 193"/>
                  <a:gd name="T93" fmla="*/ 68 h 68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93" h="68">
                    <a:moveTo>
                      <a:pt x="0" y="67"/>
                    </a:moveTo>
                    <a:lnTo>
                      <a:pt x="153" y="3"/>
                    </a:lnTo>
                    <a:lnTo>
                      <a:pt x="157" y="4"/>
                    </a:lnTo>
                    <a:lnTo>
                      <a:pt x="159" y="3"/>
                    </a:lnTo>
                    <a:lnTo>
                      <a:pt x="161" y="4"/>
                    </a:lnTo>
                    <a:lnTo>
                      <a:pt x="164" y="3"/>
                    </a:lnTo>
                    <a:lnTo>
                      <a:pt x="166" y="4"/>
                    </a:lnTo>
                    <a:lnTo>
                      <a:pt x="164" y="6"/>
                    </a:lnTo>
                    <a:lnTo>
                      <a:pt x="167" y="0"/>
                    </a:lnTo>
                    <a:lnTo>
                      <a:pt x="169" y="3"/>
                    </a:lnTo>
                    <a:lnTo>
                      <a:pt x="170" y="3"/>
                    </a:lnTo>
                    <a:lnTo>
                      <a:pt x="173" y="3"/>
                    </a:lnTo>
                    <a:lnTo>
                      <a:pt x="173" y="4"/>
                    </a:lnTo>
                    <a:lnTo>
                      <a:pt x="176" y="3"/>
                    </a:lnTo>
                    <a:lnTo>
                      <a:pt x="176" y="4"/>
                    </a:lnTo>
                    <a:lnTo>
                      <a:pt x="177" y="3"/>
                    </a:lnTo>
                    <a:lnTo>
                      <a:pt x="181" y="4"/>
                    </a:lnTo>
                    <a:lnTo>
                      <a:pt x="184" y="3"/>
                    </a:lnTo>
                    <a:lnTo>
                      <a:pt x="183" y="4"/>
                    </a:lnTo>
                    <a:lnTo>
                      <a:pt x="186" y="6"/>
                    </a:lnTo>
                    <a:lnTo>
                      <a:pt x="187" y="6"/>
                    </a:lnTo>
                    <a:lnTo>
                      <a:pt x="186" y="4"/>
                    </a:lnTo>
                    <a:lnTo>
                      <a:pt x="187" y="8"/>
                    </a:lnTo>
                    <a:lnTo>
                      <a:pt x="190" y="6"/>
                    </a:lnTo>
                    <a:lnTo>
                      <a:pt x="192" y="6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11" name="Freeform 433"/>
              <p:cNvSpPr>
                <a:spLocks/>
              </p:cNvSpPr>
              <p:nvPr/>
            </p:nvSpPr>
            <p:spPr bwMode="auto">
              <a:xfrm>
                <a:off x="5051" y="3593"/>
                <a:ext cx="152" cy="107"/>
              </a:xfrm>
              <a:custGeom>
                <a:avLst/>
                <a:gdLst>
                  <a:gd name="T0" fmla="*/ 2 w 152"/>
                  <a:gd name="T1" fmla="*/ 37 h 107"/>
                  <a:gd name="T2" fmla="*/ 4 w 152"/>
                  <a:gd name="T3" fmla="*/ 32 h 107"/>
                  <a:gd name="T4" fmla="*/ 7 w 152"/>
                  <a:gd name="T5" fmla="*/ 32 h 107"/>
                  <a:gd name="T6" fmla="*/ 7 w 152"/>
                  <a:gd name="T7" fmla="*/ 30 h 107"/>
                  <a:gd name="T8" fmla="*/ 10 w 152"/>
                  <a:gd name="T9" fmla="*/ 26 h 107"/>
                  <a:gd name="T10" fmla="*/ 12 w 152"/>
                  <a:gd name="T11" fmla="*/ 22 h 107"/>
                  <a:gd name="T12" fmla="*/ 14 w 152"/>
                  <a:gd name="T13" fmla="*/ 19 h 107"/>
                  <a:gd name="T14" fmla="*/ 17 w 152"/>
                  <a:gd name="T15" fmla="*/ 19 h 107"/>
                  <a:gd name="T16" fmla="*/ 17 w 152"/>
                  <a:gd name="T17" fmla="*/ 19 h 107"/>
                  <a:gd name="T18" fmla="*/ 23 w 152"/>
                  <a:gd name="T19" fmla="*/ 14 h 107"/>
                  <a:gd name="T20" fmla="*/ 23 w 152"/>
                  <a:gd name="T21" fmla="*/ 14 h 107"/>
                  <a:gd name="T22" fmla="*/ 27 w 152"/>
                  <a:gd name="T23" fmla="*/ 13 h 107"/>
                  <a:gd name="T24" fmla="*/ 30 w 152"/>
                  <a:gd name="T25" fmla="*/ 11 h 107"/>
                  <a:gd name="T26" fmla="*/ 34 w 152"/>
                  <a:gd name="T27" fmla="*/ 9 h 107"/>
                  <a:gd name="T28" fmla="*/ 37 w 152"/>
                  <a:gd name="T29" fmla="*/ 9 h 107"/>
                  <a:gd name="T30" fmla="*/ 38 w 152"/>
                  <a:gd name="T31" fmla="*/ 6 h 107"/>
                  <a:gd name="T32" fmla="*/ 47 w 152"/>
                  <a:gd name="T33" fmla="*/ 3 h 107"/>
                  <a:gd name="T34" fmla="*/ 57 w 152"/>
                  <a:gd name="T35" fmla="*/ 3 h 107"/>
                  <a:gd name="T36" fmla="*/ 63 w 152"/>
                  <a:gd name="T37" fmla="*/ 0 h 107"/>
                  <a:gd name="T38" fmla="*/ 71 w 152"/>
                  <a:gd name="T39" fmla="*/ 4 h 107"/>
                  <a:gd name="T40" fmla="*/ 80 w 152"/>
                  <a:gd name="T41" fmla="*/ 1 h 107"/>
                  <a:gd name="T42" fmla="*/ 86 w 152"/>
                  <a:gd name="T43" fmla="*/ 3 h 107"/>
                  <a:gd name="T44" fmla="*/ 93 w 152"/>
                  <a:gd name="T45" fmla="*/ 8 h 107"/>
                  <a:gd name="T46" fmla="*/ 100 w 152"/>
                  <a:gd name="T47" fmla="*/ 9 h 107"/>
                  <a:gd name="T48" fmla="*/ 107 w 152"/>
                  <a:gd name="T49" fmla="*/ 13 h 107"/>
                  <a:gd name="T50" fmla="*/ 115 w 152"/>
                  <a:gd name="T51" fmla="*/ 17 h 107"/>
                  <a:gd name="T52" fmla="*/ 122 w 152"/>
                  <a:gd name="T53" fmla="*/ 21 h 107"/>
                  <a:gd name="T54" fmla="*/ 126 w 152"/>
                  <a:gd name="T55" fmla="*/ 27 h 107"/>
                  <a:gd name="T56" fmla="*/ 132 w 152"/>
                  <a:gd name="T57" fmla="*/ 32 h 107"/>
                  <a:gd name="T58" fmla="*/ 135 w 152"/>
                  <a:gd name="T59" fmla="*/ 40 h 107"/>
                  <a:gd name="T60" fmla="*/ 138 w 152"/>
                  <a:gd name="T61" fmla="*/ 45 h 107"/>
                  <a:gd name="T62" fmla="*/ 143 w 152"/>
                  <a:gd name="T63" fmla="*/ 55 h 107"/>
                  <a:gd name="T64" fmla="*/ 145 w 152"/>
                  <a:gd name="T65" fmla="*/ 57 h 107"/>
                  <a:gd name="T66" fmla="*/ 145 w 152"/>
                  <a:gd name="T67" fmla="*/ 61 h 107"/>
                  <a:gd name="T68" fmla="*/ 148 w 152"/>
                  <a:gd name="T69" fmla="*/ 66 h 107"/>
                  <a:gd name="T70" fmla="*/ 149 w 152"/>
                  <a:gd name="T71" fmla="*/ 66 h 107"/>
                  <a:gd name="T72" fmla="*/ 151 w 152"/>
                  <a:gd name="T73" fmla="*/ 73 h 107"/>
                  <a:gd name="T74" fmla="*/ 151 w 152"/>
                  <a:gd name="T75" fmla="*/ 76 h 107"/>
                  <a:gd name="T76" fmla="*/ 151 w 152"/>
                  <a:gd name="T77" fmla="*/ 79 h 107"/>
                  <a:gd name="T78" fmla="*/ 149 w 152"/>
                  <a:gd name="T79" fmla="*/ 83 h 107"/>
                  <a:gd name="T80" fmla="*/ 149 w 152"/>
                  <a:gd name="T81" fmla="*/ 84 h 107"/>
                  <a:gd name="T82" fmla="*/ 149 w 152"/>
                  <a:gd name="T83" fmla="*/ 91 h 107"/>
                  <a:gd name="T84" fmla="*/ 148 w 152"/>
                  <a:gd name="T85" fmla="*/ 94 h 107"/>
                  <a:gd name="T86" fmla="*/ 149 w 152"/>
                  <a:gd name="T87" fmla="*/ 96 h 107"/>
                  <a:gd name="T88" fmla="*/ 146 w 152"/>
                  <a:gd name="T89" fmla="*/ 102 h 107"/>
                  <a:gd name="T90" fmla="*/ 146 w 152"/>
                  <a:gd name="T91" fmla="*/ 102 h 107"/>
                  <a:gd name="T92" fmla="*/ 145 w 152"/>
                  <a:gd name="T93" fmla="*/ 106 h 107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52"/>
                  <a:gd name="T142" fmla="*/ 0 h 107"/>
                  <a:gd name="T143" fmla="*/ 152 w 152"/>
                  <a:gd name="T144" fmla="*/ 107 h 107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52" h="107">
                    <a:moveTo>
                      <a:pt x="0" y="40"/>
                    </a:moveTo>
                    <a:lnTo>
                      <a:pt x="2" y="37"/>
                    </a:lnTo>
                    <a:lnTo>
                      <a:pt x="4" y="35"/>
                    </a:lnTo>
                    <a:lnTo>
                      <a:pt x="4" y="32"/>
                    </a:lnTo>
                    <a:lnTo>
                      <a:pt x="7" y="32"/>
                    </a:lnTo>
                    <a:lnTo>
                      <a:pt x="8" y="32"/>
                    </a:lnTo>
                    <a:lnTo>
                      <a:pt x="7" y="30"/>
                    </a:lnTo>
                    <a:lnTo>
                      <a:pt x="10" y="29"/>
                    </a:lnTo>
                    <a:lnTo>
                      <a:pt x="10" y="26"/>
                    </a:lnTo>
                    <a:lnTo>
                      <a:pt x="11" y="24"/>
                    </a:lnTo>
                    <a:lnTo>
                      <a:pt x="12" y="22"/>
                    </a:lnTo>
                    <a:lnTo>
                      <a:pt x="14" y="19"/>
                    </a:lnTo>
                    <a:lnTo>
                      <a:pt x="17" y="19"/>
                    </a:lnTo>
                    <a:lnTo>
                      <a:pt x="18" y="17"/>
                    </a:lnTo>
                    <a:lnTo>
                      <a:pt x="23" y="14"/>
                    </a:lnTo>
                    <a:lnTo>
                      <a:pt x="24" y="16"/>
                    </a:lnTo>
                    <a:lnTo>
                      <a:pt x="23" y="14"/>
                    </a:lnTo>
                    <a:lnTo>
                      <a:pt x="25" y="16"/>
                    </a:lnTo>
                    <a:lnTo>
                      <a:pt x="27" y="13"/>
                    </a:lnTo>
                    <a:lnTo>
                      <a:pt x="28" y="13"/>
                    </a:lnTo>
                    <a:lnTo>
                      <a:pt x="30" y="11"/>
                    </a:lnTo>
                    <a:lnTo>
                      <a:pt x="34" y="9"/>
                    </a:lnTo>
                    <a:lnTo>
                      <a:pt x="35" y="9"/>
                    </a:lnTo>
                    <a:lnTo>
                      <a:pt x="37" y="9"/>
                    </a:lnTo>
                    <a:lnTo>
                      <a:pt x="40" y="4"/>
                    </a:lnTo>
                    <a:lnTo>
                      <a:pt x="38" y="6"/>
                    </a:lnTo>
                    <a:lnTo>
                      <a:pt x="43" y="4"/>
                    </a:lnTo>
                    <a:lnTo>
                      <a:pt x="47" y="3"/>
                    </a:lnTo>
                    <a:lnTo>
                      <a:pt x="51" y="4"/>
                    </a:lnTo>
                    <a:lnTo>
                      <a:pt x="57" y="3"/>
                    </a:lnTo>
                    <a:lnTo>
                      <a:pt x="60" y="0"/>
                    </a:lnTo>
                    <a:lnTo>
                      <a:pt x="63" y="0"/>
                    </a:lnTo>
                    <a:lnTo>
                      <a:pt x="69" y="0"/>
                    </a:lnTo>
                    <a:lnTo>
                      <a:pt x="71" y="4"/>
                    </a:lnTo>
                    <a:lnTo>
                      <a:pt x="74" y="1"/>
                    </a:lnTo>
                    <a:lnTo>
                      <a:pt x="80" y="1"/>
                    </a:lnTo>
                    <a:lnTo>
                      <a:pt x="80" y="0"/>
                    </a:lnTo>
                    <a:lnTo>
                      <a:pt x="86" y="3"/>
                    </a:lnTo>
                    <a:lnTo>
                      <a:pt x="92" y="3"/>
                    </a:lnTo>
                    <a:lnTo>
                      <a:pt x="93" y="8"/>
                    </a:lnTo>
                    <a:lnTo>
                      <a:pt x="97" y="6"/>
                    </a:lnTo>
                    <a:lnTo>
                      <a:pt x="100" y="9"/>
                    </a:lnTo>
                    <a:lnTo>
                      <a:pt x="104" y="9"/>
                    </a:lnTo>
                    <a:lnTo>
                      <a:pt x="107" y="13"/>
                    </a:lnTo>
                    <a:lnTo>
                      <a:pt x="113" y="16"/>
                    </a:lnTo>
                    <a:lnTo>
                      <a:pt x="115" y="17"/>
                    </a:lnTo>
                    <a:lnTo>
                      <a:pt x="117" y="17"/>
                    </a:lnTo>
                    <a:lnTo>
                      <a:pt x="122" y="21"/>
                    </a:lnTo>
                    <a:lnTo>
                      <a:pt x="125" y="26"/>
                    </a:lnTo>
                    <a:lnTo>
                      <a:pt x="126" y="27"/>
                    </a:lnTo>
                    <a:lnTo>
                      <a:pt x="129" y="27"/>
                    </a:lnTo>
                    <a:lnTo>
                      <a:pt x="132" y="32"/>
                    </a:lnTo>
                    <a:lnTo>
                      <a:pt x="138" y="34"/>
                    </a:lnTo>
                    <a:lnTo>
                      <a:pt x="135" y="40"/>
                    </a:lnTo>
                    <a:lnTo>
                      <a:pt x="139" y="42"/>
                    </a:lnTo>
                    <a:lnTo>
                      <a:pt x="138" y="45"/>
                    </a:lnTo>
                    <a:lnTo>
                      <a:pt x="143" y="48"/>
                    </a:lnTo>
                    <a:lnTo>
                      <a:pt x="143" y="55"/>
                    </a:lnTo>
                    <a:lnTo>
                      <a:pt x="145" y="57"/>
                    </a:lnTo>
                    <a:lnTo>
                      <a:pt x="146" y="60"/>
                    </a:lnTo>
                    <a:lnTo>
                      <a:pt x="145" y="61"/>
                    </a:lnTo>
                    <a:lnTo>
                      <a:pt x="146" y="63"/>
                    </a:lnTo>
                    <a:lnTo>
                      <a:pt x="148" y="66"/>
                    </a:lnTo>
                    <a:lnTo>
                      <a:pt x="149" y="66"/>
                    </a:lnTo>
                    <a:lnTo>
                      <a:pt x="148" y="70"/>
                    </a:lnTo>
                    <a:lnTo>
                      <a:pt x="151" y="73"/>
                    </a:lnTo>
                    <a:lnTo>
                      <a:pt x="151" y="76"/>
                    </a:lnTo>
                    <a:lnTo>
                      <a:pt x="149" y="78"/>
                    </a:lnTo>
                    <a:lnTo>
                      <a:pt x="151" y="79"/>
                    </a:lnTo>
                    <a:lnTo>
                      <a:pt x="149" y="83"/>
                    </a:lnTo>
                    <a:lnTo>
                      <a:pt x="149" y="84"/>
                    </a:lnTo>
                    <a:lnTo>
                      <a:pt x="149" y="89"/>
                    </a:lnTo>
                    <a:lnTo>
                      <a:pt x="149" y="91"/>
                    </a:lnTo>
                    <a:lnTo>
                      <a:pt x="148" y="92"/>
                    </a:lnTo>
                    <a:lnTo>
                      <a:pt x="148" y="94"/>
                    </a:lnTo>
                    <a:lnTo>
                      <a:pt x="151" y="94"/>
                    </a:lnTo>
                    <a:lnTo>
                      <a:pt x="149" y="96"/>
                    </a:lnTo>
                    <a:lnTo>
                      <a:pt x="149" y="99"/>
                    </a:lnTo>
                    <a:lnTo>
                      <a:pt x="146" y="102"/>
                    </a:lnTo>
                    <a:lnTo>
                      <a:pt x="148" y="106"/>
                    </a:lnTo>
                    <a:lnTo>
                      <a:pt x="145" y="106"/>
                    </a:lnTo>
                  </a:path>
                </a:pathLst>
              </a:custGeom>
              <a:noFill/>
              <a:ln w="12700" cap="rnd" cmpd="sng">
                <a:solidFill>
                  <a:schemeClr val="accen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12" name="Line 434"/>
              <p:cNvSpPr>
                <a:spLocks noChangeShapeType="1"/>
              </p:cNvSpPr>
              <p:nvPr/>
            </p:nvSpPr>
            <p:spPr bwMode="auto">
              <a:xfrm>
                <a:off x="5090" y="3551"/>
                <a:ext cx="49" cy="62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13" name="Line 435"/>
              <p:cNvSpPr>
                <a:spLocks noChangeShapeType="1"/>
              </p:cNvSpPr>
              <p:nvPr/>
            </p:nvSpPr>
            <p:spPr bwMode="auto">
              <a:xfrm flipH="1" flipV="1">
                <a:off x="5096" y="3668"/>
                <a:ext cx="17" cy="19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1695" name="Line 437"/>
            <p:cNvSpPr>
              <a:spLocks noChangeShapeType="1"/>
            </p:cNvSpPr>
            <p:nvPr/>
          </p:nvSpPr>
          <p:spPr bwMode="auto">
            <a:xfrm>
              <a:off x="1181100" y="3924300"/>
              <a:ext cx="1333500" cy="209550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prstDash val="dash"/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96" name="Line 438"/>
            <p:cNvSpPr>
              <a:spLocks noChangeShapeType="1"/>
            </p:cNvSpPr>
            <p:nvPr/>
          </p:nvSpPr>
          <p:spPr bwMode="auto">
            <a:xfrm>
              <a:off x="3924300" y="2000250"/>
              <a:ext cx="2643188" cy="2667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97" name="Line 439"/>
            <p:cNvSpPr>
              <a:spLocks noChangeShapeType="1"/>
            </p:cNvSpPr>
            <p:nvPr/>
          </p:nvSpPr>
          <p:spPr bwMode="auto">
            <a:xfrm flipH="1" flipV="1">
              <a:off x="3409950" y="4286250"/>
              <a:ext cx="3733800" cy="1085850"/>
            </a:xfrm>
            <a:prstGeom prst="line">
              <a:avLst/>
            </a:prstGeom>
            <a:noFill/>
            <a:ln w="101600">
              <a:solidFill>
                <a:schemeClr val="tx2"/>
              </a:solidFill>
              <a:prstDash val="lgDash"/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98" name="Line 440"/>
            <p:cNvSpPr>
              <a:spLocks noChangeShapeType="1"/>
            </p:cNvSpPr>
            <p:nvPr/>
          </p:nvSpPr>
          <p:spPr bwMode="auto">
            <a:xfrm flipV="1">
              <a:off x="1466850" y="2381250"/>
              <a:ext cx="4838700" cy="116205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prstDash val="dash"/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99" name="Line 441"/>
            <p:cNvSpPr>
              <a:spLocks noChangeShapeType="1"/>
            </p:cNvSpPr>
            <p:nvPr/>
          </p:nvSpPr>
          <p:spPr bwMode="auto">
            <a:xfrm flipH="1">
              <a:off x="3733800" y="1562100"/>
              <a:ext cx="3924300" cy="2247900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prstDash val="sysDot"/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00" name="Line 442"/>
            <p:cNvSpPr>
              <a:spLocks noChangeShapeType="1"/>
            </p:cNvSpPr>
            <p:nvPr/>
          </p:nvSpPr>
          <p:spPr bwMode="auto">
            <a:xfrm flipH="1" flipV="1">
              <a:off x="6905625" y="2571750"/>
              <a:ext cx="981075" cy="2647950"/>
            </a:xfrm>
            <a:prstGeom prst="line">
              <a:avLst/>
            </a:prstGeom>
            <a:noFill/>
            <a:ln w="101600">
              <a:solidFill>
                <a:schemeClr val="tx1"/>
              </a:solidFill>
              <a:prstDash val="dash"/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01" name="Line 443"/>
            <p:cNvSpPr>
              <a:spLocks noChangeShapeType="1"/>
            </p:cNvSpPr>
            <p:nvPr/>
          </p:nvSpPr>
          <p:spPr bwMode="auto">
            <a:xfrm flipH="1">
              <a:off x="3105150" y="2133600"/>
              <a:ext cx="342900" cy="1676400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prstDash val="sysDot"/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02" name="Line 444"/>
            <p:cNvSpPr>
              <a:spLocks noChangeShapeType="1"/>
            </p:cNvSpPr>
            <p:nvPr/>
          </p:nvSpPr>
          <p:spPr bwMode="auto">
            <a:xfrm flipH="1">
              <a:off x="6915150" y="1581150"/>
              <a:ext cx="800100" cy="661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stealth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03" name="Line 445"/>
            <p:cNvSpPr>
              <a:spLocks noChangeShapeType="1"/>
            </p:cNvSpPr>
            <p:nvPr/>
          </p:nvSpPr>
          <p:spPr bwMode="auto">
            <a:xfrm flipH="1">
              <a:off x="3060700" y="3905250"/>
              <a:ext cx="3663950" cy="168275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04" name="Oval 446"/>
            <p:cNvSpPr>
              <a:spLocks noChangeArrowheads="1"/>
            </p:cNvSpPr>
            <p:nvPr/>
          </p:nvSpPr>
          <p:spPr bwMode="auto">
            <a:xfrm>
              <a:off x="2895600" y="5562600"/>
              <a:ext cx="152400" cy="139700"/>
            </a:xfrm>
            <a:prstGeom prst="ellipse">
              <a:avLst/>
            </a:prstGeom>
            <a:noFill/>
            <a:ln w="25400">
              <a:solidFill>
                <a:srgbClr val="FAFD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71705" name="Oval 447"/>
            <p:cNvSpPr>
              <a:spLocks noChangeArrowheads="1"/>
            </p:cNvSpPr>
            <p:nvPr/>
          </p:nvSpPr>
          <p:spPr bwMode="auto">
            <a:xfrm>
              <a:off x="6729413" y="3849688"/>
              <a:ext cx="85725" cy="65087"/>
            </a:xfrm>
            <a:prstGeom prst="ellipse">
              <a:avLst/>
            </a:prstGeom>
            <a:noFill/>
            <a:ln w="12700">
              <a:solidFill>
                <a:srgbClr val="FAFD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71706" name="Rectangle 449"/>
            <p:cNvSpPr>
              <a:spLocks noChangeArrowheads="1"/>
            </p:cNvSpPr>
            <p:nvPr/>
          </p:nvSpPr>
          <p:spPr bwMode="auto">
            <a:xfrm>
              <a:off x="33338" y="6400800"/>
              <a:ext cx="6086400" cy="473942"/>
            </a:xfrm>
            <a:prstGeom prst="rect">
              <a:avLst/>
            </a:prstGeom>
            <a:noFill/>
            <a:ln w="25400">
              <a:noFill/>
              <a:miter lim="800000"/>
              <a:headEnd type="none" w="sm" len="sm"/>
              <a:tailEnd type="none" w="med" len="lg"/>
            </a:ln>
          </p:spPr>
          <p:txBody>
            <a:bodyPr wrap="none">
              <a:spAutoFit/>
            </a:bodyPr>
            <a:lstStyle/>
            <a:p>
              <a:r>
                <a:rPr lang="en-US" dirty="0" err="1">
                  <a:latin typeface="Calibri" pitchFamily="34" charset="0"/>
                </a:rPr>
                <a:t>Mælingatími</a:t>
              </a:r>
              <a:r>
                <a:rPr lang="en-US" dirty="0">
                  <a:latin typeface="Calibri" pitchFamily="34" charset="0"/>
                </a:rPr>
                <a:t> </a:t>
              </a:r>
              <a:r>
                <a:rPr lang="en-US" dirty="0" err="1">
                  <a:latin typeface="Calibri" pitchFamily="34" charset="0"/>
                </a:rPr>
                <a:t>vanalega</a:t>
              </a:r>
              <a:r>
                <a:rPr lang="en-US" dirty="0">
                  <a:latin typeface="Calibri" pitchFamily="34" charset="0"/>
                </a:rPr>
                <a:t> 3 - 30s EFTIR “initialization”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6780537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I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is-IS" dirty="0"/>
              <a:t>IGS er skammstöfnun fyrir International GNSS service</a:t>
            </a:r>
          </a:p>
          <a:p>
            <a:r>
              <a:rPr lang="is-IS" dirty="0"/>
              <a:t>Veitir aðgang að ýmsum gögnum og upplýsingum er varðar GNSS</a:t>
            </a:r>
          </a:p>
          <a:p>
            <a:r>
              <a:rPr lang="is-IS" dirty="0"/>
              <a:t>Helstu vörurnar eru</a:t>
            </a:r>
          </a:p>
          <a:p>
            <a:pPr lvl="1"/>
            <a:r>
              <a:rPr lang="is-IS" dirty="0"/>
              <a:t>GNSS gögn frá IGS (ITRF) stöðvum</a:t>
            </a:r>
          </a:p>
          <a:p>
            <a:pPr lvl="1"/>
            <a:r>
              <a:rPr lang="is-IS" dirty="0"/>
              <a:t>Hnit og færsluhraðar á IGS stöðvum</a:t>
            </a:r>
          </a:p>
          <a:p>
            <a:pPr lvl="1"/>
            <a:r>
              <a:rPr lang="is-IS" dirty="0"/>
              <a:t>Nákvæmar gervitunglabrautir</a:t>
            </a:r>
          </a:p>
          <a:p>
            <a:pPr lvl="1"/>
            <a:r>
              <a:rPr lang="is-IS" dirty="0"/>
              <a:t>Líkan af pólhreyfingum</a:t>
            </a:r>
          </a:p>
          <a:p>
            <a:pPr lvl="1"/>
            <a:r>
              <a:rPr lang="is-IS" dirty="0"/>
              <a:t>Línkan af jónahvolfi</a:t>
            </a:r>
          </a:p>
          <a:p>
            <a:pPr lvl="1"/>
            <a:r>
              <a:rPr lang="is-IS" dirty="0"/>
              <a:t>Parametrar fyrir veðrahvolfið</a:t>
            </a:r>
          </a:p>
          <a:p>
            <a:r>
              <a:rPr lang="is-IS" dirty="0"/>
              <a:t>Hægt er að hlaða niður gögnum endurgjalslaust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F5D79834-1876-4FF4-BBAC-7BD30B9C36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F1F991DF-D98C-4053-B881-584F19307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B2C6383E-C40B-43EF-9512-60A0C4A52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6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14727465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is-IS" sz="3600" dirty="0"/>
              <a:t>Nákvæmar gervitunglabrautir og áhrif þeirra á nákvæmni á afstæðar mælingar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23300641"/>
              </p:ext>
            </p:extLst>
          </p:nvPr>
        </p:nvGraphicFramePr>
        <p:xfrm>
          <a:off x="457200" y="1600200"/>
          <a:ext cx="8229600" cy="3606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Skekkja á braut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Grunnlínuleg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Skekkja í grunnlínu p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Skekkja</a:t>
                      </a:r>
                      <a:r>
                        <a:rPr lang="is-IS" baseline="0" dirty="0">
                          <a:solidFill>
                            <a:srgbClr val="002060"/>
                          </a:solidFill>
                        </a:rPr>
                        <a:t> í grunnlínu mm</a:t>
                      </a:r>
                      <a:endParaRPr lang="is-IS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2.5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1 k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0.1 p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-m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2.5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10 k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0.1 p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1 m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2.5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100 k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0.1 p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10 m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2.5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1000 k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0.1 p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100 m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0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1 k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0.002 p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- m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0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10 k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0.002 p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- m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0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100 k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0.002 p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0.2 m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0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1000 k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0.002 pp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2 m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555F35E0-2A56-495F-BD16-D9C0167892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D540759E-0EC1-40A8-A797-E4C32345FA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2146B85C-A913-4558-8913-ED4E3698C1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6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57137954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s-IS" dirty="0"/>
              <a:t>Nákvæmni aðgengilegra gervitunglabrauta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3606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507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33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Tegund brau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Nákvæmn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Seinkun á afhending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Aðgengi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Broadcast brauti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~2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Rauntím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Frá gervitunglunu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CODE Ultra Rapid brauti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&lt;10 c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Rauntím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CODE FT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CODE</a:t>
                      </a:r>
                      <a:r>
                        <a:rPr lang="is-IS" baseline="0" dirty="0">
                          <a:solidFill>
                            <a:srgbClr val="002060"/>
                          </a:solidFill>
                        </a:rPr>
                        <a:t> Rapid brautir</a:t>
                      </a:r>
                      <a:endParaRPr lang="is-IS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&lt;5 c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Eftir 12 tím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CODE FT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CODE</a:t>
                      </a:r>
                      <a:r>
                        <a:rPr lang="is-IS" baseline="0" dirty="0">
                          <a:solidFill>
                            <a:srgbClr val="002060"/>
                          </a:solidFill>
                        </a:rPr>
                        <a:t> Final Brautir</a:t>
                      </a:r>
                      <a:endParaRPr lang="is-IS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&lt;5 c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Eftir 5-11 dag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COD FTP og IG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IGS Ultra Rapid brautir (spá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~10 c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Rauntím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IGS og CBI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IGS Ultra Rapid brautir (reiknað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&lt;5 c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Eftir 3 tím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IGS og CBI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IGS Rapid brauti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&lt;5</a:t>
                      </a:r>
                      <a:r>
                        <a:rPr lang="is-IS" baseline="0" dirty="0">
                          <a:solidFill>
                            <a:srgbClr val="002060"/>
                          </a:solidFill>
                        </a:rPr>
                        <a:t> cm</a:t>
                      </a:r>
                      <a:endParaRPr lang="is-IS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Eftir 17 tím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IGS og CBI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IGS Final brauti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&lt;5</a:t>
                      </a:r>
                      <a:r>
                        <a:rPr lang="is-IS" baseline="0" dirty="0">
                          <a:solidFill>
                            <a:srgbClr val="002060"/>
                          </a:solidFill>
                        </a:rPr>
                        <a:t> cm</a:t>
                      </a:r>
                      <a:endParaRPr lang="is-IS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Eftir ~13 dag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s-IS" dirty="0">
                          <a:solidFill>
                            <a:srgbClr val="002060"/>
                          </a:solidFill>
                        </a:rPr>
                        <a:t>IGS og CBI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61107046-837F-4AD0-BB96-0CB7AF3158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1874D849-ECA0-45F0-91F7-F630E7188D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1CBDF980-349D-4E5D-A810-C8BA4A670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6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2350480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Gervitunglin</a:t>
            </a:r>
          </a:p>
        </p:txBody>
      </p:sp>
      <p:sp>
        <p:nvSpPr>
          <p:cNvPr id="22530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59213" cy="4525963"/>
          </a:xfrm>
        </p:spPr>
        <p:txBody>
          <a:bodyPr/>
          <a:lstStyle/>
          <a:p>
            <a:pPr eaLnBrk="1" hangingPunct="1"/>
            <a:r>
              <a:rPr lang="is-IS"/>
              <a:t>Samanstendur af 24 gervitunglum</a:t>
            </a:r>
          </a:p>
          <a:p>
            <a:pPr eaLnBrk="1" hangingPunct="1"/>
            <a:r>
              <a:rPr lang="is-IS"/>
              <a:t>Á 6 sporbaugum um jörðu í um 20.200 km hæð yfir jörðu</a:t>
            </a:r>
          </a:p>
          <a:p>
            <a:pPr eaLnBrk="1" hangingPunct="1"/>
            <a:r>
              <a:rPr lang="is-IS"/>
              <a:t>Fara sporbauginn á tæplega 12 kls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12A3AB-69CB-45C3-B47D-7B03DBAF4E50}" type="slidenum">
              <a:rPr lang="is-IS"/>
              <a:pPr>
                <a:defRPr/>
              </a:pPr>
              <a:t>7</a:t>
            </a:fld>
            <a:endParaRPr lang="is-IS"/>
          </a:p>
        </p:txBody>
      </p:sp>
      <p:sp>
        <p:nvSpPr>
          <p:cNvPr id="7" name="Oval 2"/>
          <p:cNvSpPr>
            <a:spLocks noChangeArrowheads="1"/>
          </p:cNvSpPr>
          <p:nvPr/>
        </p:nvSpPr>
        <p:spPr bwMode="auto">
          <a:xfrm>
            <a:off x="6945313" y="2182813"/>
            <a:ext cx="792162" cy="792162"/>
          </a:xfrm>
          <a:prstGeom prst="ellipse">
            <a:avLst/>
          </a:prstGeom>
          <a:solidFill>
            <a:schemeClr val="bg1">
              <a:alpha val="70195"/>
            </a:schemeClr>
          </a:solidFill>
          <a:ln w="25400" algn="ctr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latin typeface="Calibri" pitchFamily="34" charset="0"/>
            </a:endParaRPr>
          </a:p>
        </p:txBody>
      </p:sp>
      <p:pic>
        <p:nvPicPr>
          <p:cNvPr id="8" name="Picture 4" descr="GPS-orbitdistribution-bun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5588" y="1731963"/>
            <a:ext cx="4608512" cy="455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4352925" y="1822450"/>
            <a:ext cx="4248150" cy="3960813"/>
            <a:chOff x="1610" y="1162"/>
            <a:chExt cx="2676" cy="2495"/>
          </a:xfrm>
        </p:grpSpPr>
        <p:sp>
          <p:nvSpPr>
            <p:cNvPr id="22541" name="Line 6"/>
            <p:cNvSpPr>
              <a:spLocks noChangeShapeType="1"/>
            </p:cNvSpPr>
            <p:nvPr/>
          </p:nvSpPr>
          <p:spPr bwMode="auto">
            <a:xfrm>
              <a:off x="2925" y="1162"/>
              <a:ext cx="0" cy="24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Line 7"/>
            <p:cNvSpPr>
              <a:spLocks noChangeShapeType="1"/>
            </p:cNvSpPr>
            <p:nvPr/>
          </p:nvSpPr>
          <p:spPr bwMode="auto">
            <a:xfrm rot="5400000">
              <a:off x="3039" y="1213"/>
              <a:ext cx="0" cy="24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Line 8"/>
            <p:cNvSpPr>
              <a:spLocks noChangeShapeType="1"/>
            </p:cNvSpPr>
            <p:nvPr/>
          </p:nvSpPr>
          <p:spPr bwMode="auto">
            <a:xfrm rot="-7800000">
              <a:off x="2858" y="1275"/>
              <a:ext cx="0" cy="24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5792788" y="2614613"/>
            <a:ext cx="2325687" cy="1871662"/>
            <a:chOff x="2517" y="1661"/>
            <a:chExt cx="1465" cy="1179"/>
          </a:xfrm>
        </p:grpSpPr>
        <p:sp>
          <p:nvSpPr>
            <p:cNvPr id="22538" name="Line 10"/>
            <p:cNvSpPr>
              <a:spLocks noChangeShapeType="1"/>
            </p:cNvSpPr>
            <p:nvPr/>
          </p:nvSpPr>
          <p:spPr bwMode="auto">
            <a:xfrm>
              <a:off x="2517" y="2840"/>
              <a:ext cx="95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39" name="Line 11"/>
            <p:cNvSpPr>
              <a:spLocks noChangeShapeType="1"/>
            </p:cNvSpPr>
            <p:nvPr/>
          </p:nvSpPr>
          <p:spPr bwMode="auto">
            <a:xfrm rot="-2400000">
              <a:off x="3424" y="2659"/>
              <a:ext cx="558" cy="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Line 12"/>
            <p:cNvSpPr>
              <a:spLocks noChangeShapeType="1"/>
            </p:cNvSpPr>
            <p:nvPr/>
          </p:nvSpPr>
          <p:spPr bwMode="auto">
            <a:xfrm rot="5400000">
              <a:off x="2880" y="2251"/>
              <a:ext cx="1179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4660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Nákvæmar algidar mælingar PP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is-IS" dirty="0"/>
              <a:t>Mikil þróun hefur farið fram á síðustu árum til þess að ákvarða staðsetningu nákvæmlega</a:t>
            </a:r>
          </a:p>
          <a:p>
            <a:r>
              <a:rPr lang="is-IS" dirty="0"/>
              <a:t>GIPSY hugbúnaðurinn frá JPL hefur náð bestum árangri í þessum efnum en einnig er möguleiki á þessu í Bernese hugbúnaðinum</a:t>
            </a:r>
          </a:p>
          <a:p>
            <a:r>
              <a:rPr lang="is-IS" dirty="0"/>
              <a:t>Einnig hefur verið þróaður hugbúnaður í UMB í Noregi til þess að ákvarða algida staðsetningum fyrir minni nákvæmni</a:t>
            </a:r>
          </a:p>
          <a:p>
            <a:r>
              <a:rPr lang="is-IS" dirty="0"/>
              <a:t>Getur sparað kostnað við tækjabúnað</a:t>
            </a:r>
          </a:p>
          <a:p>
            <a:r>
              <a:rPr lang="is-IS" dirty="0"/>
              <a:t>Minna álag við útreikning</a:t>
            </a:r>
          </a:p>
          <a:p>
            <a:r>
              <a:rPr lang="is-IS" dirty="0"/>
              <a:t>Verðum að meta alla skekkjuþætti í stað þess að eyða þeim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3CFC7331-0D27-4622-B21C-54B6D7376B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C23D25B0-69AB-4C19-9E23-6DCCAE50B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5BC3B7FC-1011-4E83-BF03-EF9AC08221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7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5138440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Nákvæmar algildar mælingar (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is-IS" dirty="0"/>
              <a:t>Til þess að reikna staðsetningu nákvæmlega þurfum við</a:t>
            </a:r>
          </a:p>
          <a:p>
            <a:pPr lvl="1"/>
            <a:r>
              <a:rPr lang="is-IS" dirty="0"/>
              <a:t>Nákvæmar gervitunglabrautir</a:t>
            </a:r>
          </a:p>
          <a:p>
            <a:pPr lvl="1"/>
            <a:r>
              <a:rPr lang="is-IS" dirty="0"/>
              <a:t>Líkan af jónahvolfinu</a:t>
            </a:r>
          </a:p>
          <a:p>
            <a:pPr lvl="1"/>
            <a:r>
              <a:rPr lang="is-IS" dirty="0"/>
              <a:t>Líkan af veðrahvolfinu</a:t>
            </a:r>
          </a:p>
          <a:p>
            <a:pPr lvl="1"/>
            <a:r>
              <a:rPr lang="is-IS" dirty="0"/>
              <a:t>Klukku leiðréttingar</a:t>
            </a:r>
          </a:p>
          <a:p>
            <a:pPr lvl="1"/>
            <a:r>
              <a:rPr lang="is-IS" dirty="0"/>
              <a:t>Líkan af jarðföllum</a:t>
            </a:r>
          </a:p>
          <a:p>
            <a:pPr lvl="1"/>
            <a:r>
              <a:rPr lang="is-IS" dirty="0"/>
              <a:t>Líkan af sjávarföllum</a:t>
            </a:r>
          </a:p>
          <a:p>
            <a:r>
              <a:rPr lang="is-IS" dirty="0"/>
              <a:t>Lausnin sem við fáum er alltaf í sama viðmiunnarramma og þær gervitunglabrautir sem við notum</a:t>
            </a:r>
          </a:p>
          <a:p>
            <a:r>
              <a:rPr lang="is-IS" dirty="0"/>
              <a:t>Til þess að ná fram 1 cm nákvæmni verður að mæla í a.m.k 24 klst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55D785A6-C5BA-4A13-8A60-C84C989DCD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E369BC35-A33F-4ACE-89D1-65427B90C5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B0FDB834-6F5F-4DAF-84BB-5F8E61EF55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7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12698403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Hæðarákvörðun með G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is-IS" dirty="0"/>
              <a:t>Þekkt staðreynd að nákvæmni í hæð í GPS mælingum er u.þ.b. tvöfallt verri en nákvæmni í legu</a:t>
            </a:r>
          </a:p>
          <a:p>
            <a:r>
              <a:rPr lang="is-IS" dirty="0"/>
              <a:t>Einkum þrjár ástæður</a:t>
            </a:r>
          </a:p>
          <a:p>
            <a:r>
              <a:rPr lang="is-IS" dirty="0"/>
              <a:t>Verri rúmfræði gervitunglanna</a:t>
            </a:r>
          </a:p>
          <a:p>
            <a:pPr lvl="1"/>
            <a:r>
              <a:rPr lang="is-IS" dirty="0"/>
              <a:t>Mælum einugis gervitungl sem eru yfir sjóndeidarhringnum</a:t>
            </a:r>
          </a:p>
          <a:p>
            <a:r>
              <a:rPr lang="is-IS" dirty="0"/>
              <a:t>Seinkun á merki í gegnum veðrahvolfið</a:t>
            </a:r>
          </a:p>
          <a:p>
            <a:r>
              <a:rPr lang="is-IS" dirty="0"/>
              <a:t>Ónákvæmni í kvörðun loftneta sem notuð eru við mælingarnar</a:t>
            </a:r>
          </a:p>
          <a:p>
            <a:pPr lvl="1"/>
            <a:r>
              <a:rPr lang="is-IS" dirty="0"/>
              <a:t>Bæði á jörðu og í gervitunglunum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5B200945-4F32-45B0-9704-317D3F4272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0C414412-FEE7-4DAC-9921-3F302CF33F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3E03838C-24FD-4166-ACA4-68B014E06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7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10685209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Hæðarákvörðun með G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Til þess að ná 1 cm nákvæmni í hæð með GPS þarf að</a:t>
            </a:r>
          </a:p>
          <a:p>
            <a:pPr lvl="1"/>
            <a:r>
              <a:rPr lang="is-IS" dirty="0"/>
              <a:t>Stilla hæðarhornið sem lægst t.d. 5°</a:t>
            </a:r>
          </a:p>
          <a:p>
            <a:pPr lvl="1"/>
            <a:r>
              <a:rPr lang="is-IS" dirty="0"/>
              <a:t>Hafa langan mælitíma</a:t>
            </a:r>
          </a:p>
          <a:p>
            <a:pPr lvl="1"/>
            <a:r>
              <a:rPr lang="is-IS" dirty="0"/>
              <a:t>Notast við góð loftnet sem ekki eru viðkvæm fyrir endurkasti</a:t>
            </a:r>
          </a:p>
          <a:p>
            <a:pPr lvl="1"/>
            <a:r>
              <a:rPr lang="is-IS" dirty="0"/>
              <a:t>Nota algidar loftnetskvarðannir við úrvinnslu, bæði fyrir loftnet tengt við GPS móttakara og fyrir GPS gervitunglin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B3432074-5D0F-4461-BB10-8FB9ABE468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352D9A9A-1079-472B-A25D-AC98546AE2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08105390-0048-401D-8BAF-202B3D151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7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81282262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D2B866B3-AEAE-4AB1-888E-E499EDC32B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s-IS" dirty="0"/>
              <a:t>Aðferðir og nákvæmni</a:t>
            </a:r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7152EF78-B508-4B6D-BF14-C035D4F41A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is-IS" dirty="0"/>
              <a:t>Rauntímamælingar</a:t>
            </a:r>
          </a:p>
          <a:p>
            <a:r>
              <a:rPr lang="sv-SE" dirty="0"/>
              <a:t>Absolute kóða staðsetning, 5 -15 meter</a:t>
            </a:r>
          </a:p>
          <a:p>
            <a:r>
              <a:rPr lang="is-IS" dirty="0"/>
              <a:t>DGNSS, kóða, </a:t>
            </a:r>
            <a:r>
              <a:rPr lang="en-GB" dirty="0" err="1"/>
              <a:t>afstæð</a:t>
            </a:r>
            <a:r>
              <a:rPr lang="en-GB" dirty="0"/>
              <a:t> </a:t>
            </a:r>
            <a:r>
              <a:rPr lang="en-GB" dirty="0" err="1"/>
              <a:t>staðsetning</a:t>
            </a:r>
            <a:r>
              <a:rPr lang="is-IS" dirty="0"/>
              <a:t>, 1 –5 meter</a:t>
            </a:r>
          </a:p>
          <a:p>
            <a:r>
              <a:rPr lang="en-GB" dirty="0"/>
              <a:t>RTK, </a:t>
            </a:r>
            <a:r>
              <a:rPr lang="en-GB" dirty="0" err="1"/>
              <a:t>fasi</a:t>
            </a:r>
            <a:r>
              <a:rPr lang="en-GB" dirty="0"/>
              <a:t>, </a:t>
            </a:r>
            <a:r>
              <a:rPr lang="en-GB" dirty="0" err="1"/>
              <a:t>afstæð</a:t>
            </a:r>
            <a:r>
              <a:rPr lang="en-GB" dirty="0"/>
              <a:t> </a:t>
            </a:r>
            <a:r>
              <a:rPr lang="en-GB" dirty="0" err="1"/>
              <a:t>staðsetning</a:t>
            </a:r>
            <a:r>
              <a:rPr lang="en-GB" dirty="0"/>
              <a:t>, 1 -5 cm</a:t>
            </a:r>
          </a:p>
          <a:p>
            <a:r>
              <a:rPr lang="is-IS" dirty="0"/>
              <a:t>PPP, fasi, algild staðsetning , 1 -10 cm</a:t>
            </a:r>
          </a:p>
          <a:p>
            <a:endParaRPr lang="is-IS" dirty="0"/>
          </a:p>
          <a:p>
            <a:r>
              <a:rPr lang="is-IS" dirty="0" err="1"/>
              <a:t>Eftirávinnsla</a:t>
            </a:r>
            <a:endParaRPr lang="is-IS" dirty="0"/>
          </a:p>
          <a:p>
            <a:r>
              <a:rPr lang="en-GB" dirty="0"/>
              <a:t>Kinematic, </a:t>
            </a:r>
            <a:r>
              <a:rPr lang="en-GB" dirty="0" err="1"/>
              <a:t>fasi</a:t>
            </a:r>
            <a:r>
              <a:rPr lang="en-GB" dirty="0"/>
              <a:t>, 1 –10 cm</a:t>
            </a:r>
          </a:p>
          <a:p>
            <a:r>
              <a:rPr lang="is-IS" dirty="0" err="1"/>
              <a:t>Static</a:t>
            </a:r>
            <a:r>
              <a:rPr lang="is-IS" dirty="0"/>
              <a:t>, fasi, &lt; 1 cm </a:t>
            </a:r>
          </a:p>
          <a:p>
            <a:endParaRPr lang="is-IS" dirty="0"/>
          </a:p>
        </p:txBody>
      </p:sp>
      <p:sp>
        <p:nvSpPr>
          <p:cNvPr id="5" name="Dagsetningarstaðgengill 4">
            <a:extLst>
              <a:ext uri="{FF2B5EF4-FFF2-40B4-BE49-F238E27FC236}">
                <a16:creationId xmlns:a16="http://schemas.microsoft.com/office/drawing/2014/main" id="{E06D1A6C-1B43-496D-91B7-AB6DCBBD71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5392C1FE-32B3-4F61-B44F-2ABF374F3C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kyggnunúmersstaðgengill 6">
            <a:extLst>
              <a:ext uri="{FF2B5EF4-FFF2-40B4-BE49-F238E27FC236}">
                <a16:creationId xmlns:a16="http://schemas.microsoft.com/office/drawing/2014/main" id="{63E2AEC8-A7F8-4DC3-BBF8-E539DEBB19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7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87287488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57346339-5445-4BCC-8A80-8EAF235C5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b="1" dirty="0"/>
              <a:t>Rauntímamælingar (RTK)</a:t>
            </a:r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30DD34EA-9C21-4528-9974-5CA65A237C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is-IS" dirty="0"/>
              <a:t>Afstæður fasamunur í rauntíma</a:t>
            </a:r>
          </a:p>
          <a:p>
            <a:r>
              <a:rPr lang="is-IS" dirty="0"/>
              <a:t>Þurfum að minnsta kosti tvo GNSS móttakara þar sem öðrum þeirra er stillt upp yfir fastmerki með þekktum hnitum</a:t>
            </a:r>
          </a:p>
          <a:p>
            <a:r>
              <a:rPr lang="is-IS" dirty="0"/>
              <a:t>Gagnasamskipti á milli </a:t>
            </a:r>
            <a:r>
              <a:rPr lang="is-IS" dirty="0" err="1"/>
              <a:t>base</a:t>
            </a:r>
            <a:r>
              <a:rPr lang="is-IS" dirty="0"/>
              <a:t> og </a:t>
            </a:r>
            <a:r>
              <a:rPr lang="is-IS" dirty="0" err="1"/>
              <a:t>rover</a:t>
            </a:r>
            <a:endParaRPr lang="is-IS" dirty="0"/>
          </a:p>
          <a:p>
            <a:r>
              <a:rPr lang="is-IS" dirty="0"/>
              <a:t>Oftast internetið eða UHF </a:t>
            </a:r>
            <a:r>
              <a:rPr lang="is-IS" dirty="0" err="1"/>
              <a:t>radio</a:t>
            </a:r>
            <a:endParaRPr lang="is-IS" dirty="0"/>
          </a:p>
          <a:p>
            <a:r>
              <a:rPr lang="is-IS" dirty="0"/>
              <a:t>Staðsetning á </a:t>
            </a:r>
            <a:r>
              <a:rPr lang="is-IS" dirty="0" err="1"/>
              <a:t>Rover</a:t>
            </a:r>
            <a:r>
              <a:rPr lang="is-IS" dirty="0"/>
              <a:t> ákvörðuð með tvöföldum mismun, </a:t>
            </a:r>
            <a:r>
              <a:rPr lang="is-IS" dirty="0" err="1"/>
              <a:t>wide</a:t>
            </a:r>
            <a:r>
              <a:rPr lang="is-IS" dirty="0"/>
              <a:t> </a:t>
            </a:r>
            <a:r>
              <a:rPr lang="is-IS" dirty="0" err="1"/>
              <a:t>lane</a:t>
            </a:r>
            <a:r>
              <a:rPr lang="is-IS" dirty="0"/>
              <a:t>, og heiltöluleitar aðferðum</a:t>
            </a:r>
          </a:p>
          <a:p>
            <a:r>
              <a:rPr lang="is-IS" dirty="0"/>
              <a:t>Hámarks fjarlægð milli </a:t>
            </a:r>
            <a:r>
              <a:rPr lang="is-IS" dirty="0" err="1"/>
              <a:t>Base</a:t>
            </a:r>
            <a:r>
              <a:rPr lang="is-IS" dirty="0"/>
              <a:t> og </a:t>
            </a:r>
            <a:r>
              <a:rPr lang="is-IS" dirty="0" err="1"/>
              <a:t>Rover</a:t>
            </a:r>
            <a:r>
              <a:rPr lang="is-IS" dirty="0"/>
              <a:t> 10-100km</a:t>
            </a:r>
          </a:p>
          <a:p>
            <a:r>
              <a:rPr lang="is-IS" dirty="0"/>
              <a:t>Möguleg nákvæmni 1 – 5 cm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86464FC9-DA6B-4892-89E1-E04024B44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B44BE55A-201F-4745-964A-07B6531732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A28EEBC0-A3A8-4621-8C67-BF74225AA9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7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24830775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AD750ACD-39BA-44F8-8813-85136F9D55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Rauntímamælingar</a:t>
            </a:r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2658389A-FCD9-4065-A3BA-99420164BF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 err="1"/>
              <a:t>Notað</a:t>
            </a:r>
            <a:r>
              <a:rPr lang="en-GB" dirty="0"/>
              <a:t> á </a:t>
            </a:r>
            <a:r>
              <a:rPr lang="en-GB" dirty="0" err="1"/>
              <a:t>fagsviðum</a:t>
            </a:r>
            <a:r>
              <a:rPr lang="en-GB" dirty="0"/>
              <a:t> </a:t>
            </a:r>
            <a:r>
              <a:rPr lang="en-GB" dirty="0" err="1"/>
              <a:t>þar</a:t>
            </a:r>
            <a:r>
              <a:rPr lang="en-GB" dirty="0"/>
              <a:t> </a:t>
            </a:r>
            <a:r>
              <a:rPr lang="en-GB" dirty="0" err="1"/>
              <a:t>sem</a:t>
            </a:r>
            <a:r>
              <a:rPr lang="en-GB" dirty="0"/>
              <a:t> </a:t>
            </a:r>
            <a:r>
              <a:rPr lang="en-GB" dirty="0" err="1"/>
              <a:t>mikillar</a:t>
            </a:r>
            <a:r>
              <a:rPr lang="en-GB" dirty="0"/>
              <a:t> </a:t>
            </a:r>
            <a:r>
              <a:rPr lang="en-GB" dirty="0" err="1"/>
              <a:t>staðsetningarnákvæmni</a:t>
            </a:r>
            <a:r>
              <a:rPr lang="en-GB" dirty="0"/>
              <a:t> í </a:t>
            </a:r>
            <a:r>
              <a:rPr lang="en-GB" dirty="0" err="1"/>
              <a:t>rauntíma</a:t>
            </a:r>
            <a:r>
              <a:rPr lang="en-GB" dirty="0"/>
              <a:t> </a:t>
            </a:r>
            <a:r>
              <a:rPr lang="en-GB" dirty="0" err="1"/>
              <a:t>er</a:t>
            </a:r>
            <a:r>
              <a:rPr lang="en-GB" dirty="0"/>
              <a:t> </a:t>
            </a:r>
            <a:r>
              <a:rPr lang="en-GB" dirty="0" err="1"/>
              <a:t>þörf</a:t>
            </a:r>
            <a:endParaRPr lang="is-IS" dirty="0"/>
          </a:p>
          <a:p>
            <a:pPr lvl="1"/>
            <a:r>
              <a:rPr lang="is-IS" dirty="0"/>
              <a:t>Landmælingar</a:t>
            </a:r>
          </a:p>
          <a:p>
            <a:pPr lvl="1"/>
            <a:r>
              <a:rPr lang="en-GB" dirty="0" err="1"/>
              <a:t>Vélstýringar</a:t>
            </a:r>
            <a:r>
              <a:rPr lang="en-GB" dirty="0"/>
              <a:t> á </a:t>
            </a:r>
            <a:r>
              <a:rPr lang="en-GB" dirty="0" err="1"/>
              <a:t>jarðvinnutækjum</a:t>
            </a:r>
            <a:endParaRPr lang="en-GB" dirty="0"/>
          </a:p>
          <a:p>
            <a:pPr lvl="1"/>
            <a:r>
              <a:rPr lang="is-IS" dirty="0"/>
              <a:t>Landbúnaði (Precision </a:t>
            </a:r>
            <a:r>
              <a:rPr lang="is-IS" dirty="0" err="1"/>
              <a:t>farming</a:t>
            </a:r>
            <a:r>
              <a:rPr lang="is-IS" dirty="0"/>
              <a:t>)</a:t>
            </a:r>
          </a:p>
          <a:p>
            <a:pPr lvl="1"/>
            <a:r>
              <a:rPr lang="is-IS" dirty="0"/>
              <a:t>Skógrækt</a:t>
            </a:r>
          </a:p>
          <a:p>
            <a:pPr lvl="1"/>
            <a:r>
              <a:rPr lang="is-IS" dirty="0"/>
              <a:t>Sjálfkeyrandi farartæki</a:t>
            </a:r>
          </a:p>
          <a:p>
            <a:pPr lvl="1"/>
            <a:r>
              <a:rPr lang="is-IS" dirty="0"/>
              <a:t>O.fl.</a:t>
            </a:r>
          </a:p>
          <a:p>
            <a:r>
              <a:rPr lang="en-GB" dirty="0" err="1"/>
              <a:t>Hægt</a:t>
            </a:r>
            <a:r>
              <a:rPr lang="en-GB" dirty="0"/>
              <a:t> </a:t>
            </a:r>
            <a:r>
              <a:rPr lang="en-GB" dirty="0" err="1"/>
              <a:t>er</a:t>
            </a:r>
            <a:r>
              <a:rPr lang="en-GB" dirty="0"/>
              <a:t> </a:t>
            </a:r>
            <a:r>
              <a:rPr lang="en-GB" dirty="0" err="1"/>
              <a:t>að</a:t>
            </a:r>
            <a:r>
              <a:rPr lang="en-GB" dirty="0"/>
              <a:t> </a:t>
            </a:r>
            <a:r>
              <a:rPr lang="en-GB" dirty="0" err="1"/>
              <a:t>framkvæma</a:t>
            </a:r>
            <a:r>
              <a:rPr lang="en-GB" dirty="0"/>
              <a:t> </a:t>
            </a:r>
            <a:r>
              <a:rPr lang="en-GB" dirty="0" err="1"/>
              <a:t>rauntímamælingar</a:t>
            </a:r>
            <a:r>
              <a:rPr lang="en-GB" dirty="0"/>
              <a:t>: </a:t>
            </a:r>
          </a:p>
          <a:p>
            <a:pPr lvl="1"/>
            <a:r>
              <a:rPr lang="en-GB" dirty="0"/>
              <a:t>Í </a:t>
            </a:r>
            <a:r>
              <a:rPr lang="en-GB" dirty="0" err="1"/>
              <a:t>kinematískum</a:t>
            </a:r>
            <a:r>
              <a:rPr lang="en-GB" dirty="0"/>
              <a:t> </a:t>
            </a:r>
            <a:r>
              <a:rPr lang="en-GB" dirty="0" err="1"/>
              <a:t>fasa</a:t>
            </a:r>
            <a:r>
              <a:rPr lang="en-GB" dirty="0"/>
              <a:t>, </a:t>
            </a:r>
            <a:r>
              <a:rPr lang="en-GB" dirty="0" err="1"/>
              <a:t>þar</a:t>
            </a:r>
            <a:r>
              <a:rPr lang="en-GB" dirty="0"/>
              <a:t> </a:t>
            </a:r>
            <a:r>
              <a:rPr lang="en-GB" dirty="0" err="1"/>
              <a:t>sem</a:t>
            </a:r>
            <a:r>
              <a:rPr lang="en-GB" dirty="0"/>
              <a:t> rover </a:t>
            </a:r>
            <a:r>
              <a:rPr lang="en-GB" dirty="0" err="1"/>
              <a:t>er</a:t>
            </a:r>
            <a:r>
              <a:rPr lang="en-GB" dirty="0"/>
              <a:t> á </a:t>
            </a:r>
            <a:r>
              <a:rPr lang="en-GB" dirty="0" err="1"/>
              <a:t>stöðugri</a:t>
            </a:r>
            <a:r>
              <a:rPr lang="en-GB" dirty="0"/>
              <a:t> </a:t>
            </a:r>
            <a:r>
              <a:rPr lang="en-GB" dirty="0" err="1"/>
              <a:t>ferð</a:t>
            </a:r>
            <a:endParaRPr lang="en-GB" dirty="0"/>
          </a:p>
          <a:p>
            <a:pPr lvl="1"/>
            <a:r>
              <a:rPr lang="en-GB" dirty="0"/>
              <a:t>Stop and Go </a:t>
            </a:r>
            <a:r>
              <a:rPr lang="en-GB" dirty="0" err="1"/>
              <a:t>fasa</a:t>
            </a:r>
            <a:r>
              <a:rPr lang="en-GB" dirty="0"/>
              <a:t>, </a:t>
            </a:r>
            <a:r>
              <a:rPr lang="en-GB" dirty="0" err="1"/>
              <a:t>þar</a:t>
            </a:r>
            <a:r>
              <a:rPr lang="en-GB" dirty="0"/>
              <a:t> </a:t>
            </a:r>
            <a:r>
              <a:rPr lang="en-GB" dirty="0" err="1"/>
              <a:t>sem</a:t>
            </a:r>
            <a:r>
              <a:rPr lang="en-GB" dirty="0"/>
              <a:t> rover </a:t>
            </a:r>
            <a:r>
              <a:rPr lang="en-GB" dirty="0" err="1"/>
              <a:t>er</a:t>
            </a:r>
            <a:r>
              <a:rPr lang="en-GB" dirty="0"/>
              <a:t> </a:t>
            </a:r>
            <a:r>
              <a:rPr lang="en-GB" dirty="0" err="1"/>
              <a:t>haldið</a:t>
            </a:r>
            <a:r>
              <a:rPr lang="en-GB" dirty="0"/>
              <a:t> </a:t>
            </a:r>
            <a:r>
              <a:rPr lang="en-GB" dirty="0" err="1"/>
              <a:t>kyrrum</a:t>
            </a:r>
            <a:r>
              <a:rPr lang="en-GB" dirty="0"/>
              <a:t> í </a:t>
            </a:r>
            <a:r>
              <a:rPr lang="en-GB" dirty="0" err="1"/>
              <a:t>einhverjar</a:t>
            </a:r>
            <a:r>
              <a:rPr lang="en-GB" dirty="0"/>
              <a:t> </a:t>
            </a:r>
            <a:r>
              <a:rPr lang="en-GB" dirty="0" err="1"/>
              <a:t>sekúndur</a:t>
            </a:r>
            <a:r>
              <a:rPr lang="en-GB" dirty="0"/>
              <a:t> </a:t>
            </a:r>
            <a:r>
              <a:rPr lang="en-GB" dirty="0" err="1"/>
              <a:t>til</a:t>
            </a:r>
            <a:r>
              <a:rPr lang="en-GB" dirty="0"/>
              <a:t> </a:t>
            </a:r>
            <a:r>
              <a:rPr lang="en-GB" dirty="0" err="1"/>
              <a:t>þess</a:t>
            </a:r>
            <a:r>
              <a:rPr lang="en-GB" dirty="0"/>
              <a:t> </a:t>
            </a:r>
            <a:r>
              <a:rPr lang="en-GB" dirty="0" err="1"/>
              <a:t>að</a:t>
            </a:r>
            <a:r>
              <a:rPr lang="en-GB" dirty="0"/>
              <a:t> </a:t>
            </a:r>
            <a:r>
              <a:rPr lang="en-GB" dirty="0" err="1"/>
              <a:t>ná</a:t>
            </a:r>
            <a:r>
              <a:rPr lang="en-GB" dirty="0"/>
              <a:t> farm </a:t>
            </a:r>
            <a:r>
              <a:rPr lang="en-GB" dirty="0" err="1"/>
              <a:t>betri</a:t>
            </a:r>
            <a:r>
              <a:rPr lang="en-GB" dirty="0"/>
              <a:t> </a:t>
            </a:r>
            <a:r>
              <a:rPr lang="en-GB" dirty="0" err="1"/>
              <a:t>nákvæmni</a:t>
            </a:r>
            <a:endParaRPr lang="is-IS" dirty="0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9F3FD6A0-6F3F-4A71-9875-4FE2C79B3C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AB33010B-C7A6-4C08-8B4B-9C5397ED41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8AB270AE-4F94-463B-91FF-9BF559CD09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7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40470198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04800641-0A5D-4D80-BE64-7E025C761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s-IS" b="1" dirty="0"/>
              <a:t>Single </a:t>
            </a:r>
            <a:r>
              <a:rPr lang="is-IS" b="1" dirty="0" err="1"/>
              <a:t>station</a:t>
            </a:r>
            <a:r>
              <a:rPr lang="is-IS" b="1" dirty="0"/>
              <a:t> RTK</a:t>
            </a:r>
            <a:endParaRPr lang="is-IS" dirty="0"/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8E3584DF-AF3F-46B6-AABC-690208F34B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s-IS" dirty="0"/>
              <a:t>Ein viðmiðunnarstöð (</a:t>
            </a:r>
            <a:r>
              <a:rPr lang="is-IS" dirty="0" err="1"/>
              <a:t>base</a:t>
            </a:r>
            <a:r>
              <a:rPr lang="is-IS" dirty="0"/>
              <a:t>) notuð</a:t>
            </a:r>
          </a:p>
          <a:p>
            <a:r>
              <a:rPr lang="is-IS" dirty="0"/>
              <a:t>Gögn send frá </a:t>
            </a:r>
            <a:r>
              <a:rPr lang="is-IS" dirty="0" err="1"/>
              <a:t>base</a:t>
            </a:r>
            <a:r>
              <a:rPr lang="is-IS" dirty="0"/>
              <a:t> til </a:t>
            </a:r>
            <a:r>
              <a:rPr lang="is-IS" dirty="0" err="1"/>
              <a:t>rover</a:t>
            </a:r>
            <a:r>
              <a:rPr lang="is-IS" dirty="0"/>
              <a:t> (</a:t>
            </a:r>
            <a:r>
              <a:rPr lang="is-IS" dirty="0" err="1"/>
              <a:t>one</a:t>
            </a:r>
            <a:r>
              <a:rPr lang="is-IS" dirty="0"/>
              <a:t> </a:t>
            </a:r>
            <a:r>
              <a:rPr lang="is-IS" dirty="0" err="1"/>
              <a:t>way</a:t>
            </a:r>
            <a:r>
              <a:rPr lang="is-IS" dirty="0"/>
              <a:t> </a:t>
            </a:r>
            <a:r>
              <a:rPr lang="is-IS" dirty="0" err="1"/>
              <a:t>communication</a:t>
            </a:r>
            <a:r>
              <a:rPr lang="is-IS" dirty="0"/>
              <a:t>)</a:t>
            </a:r>
          </a:p>
          <a:p>
            <a:r>
              <a:rPr lang="is-IS" dirty="0" err="1"/>
              <a:t>Staðsetingarnákvæmni</a:t>
            </a:r>
            <a:r>
              <a:rPr lang="is-IS" dirty="0"/>
              <a:t> veltur á vegalengd milli </a:t>
            </a:r>
            <a:r>
              <a:rPr lang="is-IS" dirty="0" err="1"/>
              <a:t>base</a:t>
            </a:r>
            <a:r>
              <a:rPr lang="is-IS" dirty="0"/>
              <a:t> og </a:t>
            </a:r>
            <a:r>
              <a:rPr lang="is-IS" dirty="0" err="1"/>
              <a:t>rover</a:t>
            </a:r>
            <a:endParaRPr lang="is-IS" dirty="0"/>
          </a:p>
          <a:p>
            <a:pPr lvl="1"/>
            <a:r>
              <a:rPr lang="is-IS" dirty="0"/>
              <a:t>Helst ekki mikið yfir 10 km</a:t>
            </a:r>
          </a:p>
          <a:p>
            <a:r>
              <a:rPr lang="is-IS" dirty="0"/>
              <a:t>Á stuttum vegalendum er mikil fylgni í skekkjuþáttum sem gefur okkur meiri nákvæmni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1B6F5E65-AD0B-4D8D-B87A-8C8F1914A8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49AF9A28-FBA4-4D1C-AD26-E4ABE900CE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D75DDE33-0712-479B-9FA0-3DE50C090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7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95433705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29158050-A602-43DC-A392-62C7CDCA16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Single </a:t>
            </a:r>
            <a:r>
              <a:rPr lang="is-IS" dirty="0" err="1"/>
              <a:t>Base</a:t>
            </a:r>
            <a:r>
              <a:rPr lang="is-IS" dirty="0"/>
              <a:t> RTK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F04576EE-5CEB-4D9F-B095-198A15F1A1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435CA3E7-A871-4A56-B795-D20922CDAA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686A26CB-1917-4647-8FB7-4F34601753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78</a:t>
            </a:fld>
            <a:endParaRPr lang="is-IS"/>
          </a:p>
        </p:txBody>
      </p:sp>
      <p:pic>
        <p:nvPicPr>
          <p:cNvPr id="21506" name="Picture 2" descr="About RTK ‐ DATAGNSS Docs">
            <a:extLst>
              <a:ext uri="{FF2B5EF4-FFF2-40B4-BE49-F238E27FC236}">
                <a16:creationId xmlns:a16="http://schemas.microsoft.com/office/drawing/2014/main" id="{39A49B33-1CC9-475D-87B5-61A6C01EF48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2110581"/>
            <a:ext cx="56007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87277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1F027815-E6F7-48CE-BE04-95949F8A7B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s-IS" b="1" dirty="0"/>
              <a:t>Network RTK (RTN)</a:t>
            </a:r>
            <a:endParaRPr lang="is-IS" dirty="0"/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4AFED30F-F40A-4EC4-AB5F-1E8B057E92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GB" dirty="0" err="1"/>
              <a:t>Gögn</a:t>
            </a:r>
            <a:r>
              <a:rPr lang="en-GB" dirty="0"/>
              <a:t> </a:t>
            </a:r>
            <a:r>
              <a:rPr lang="en-GB" dirty="0" err="1"/>
              <a:t>frá</a:t>
            </a:r>
            <a:r>
              <a:rPr lang="en-GB" dirty="0"/>
              <a:t> </a:t>
            </a:r>
            <a:r>
              <a:rPr lang="en-GB" dirty="0" err="1"/>
              <a:t>mörgum</a:t>
            </a:r>
            <a:r>
              <a:rPr lang="en-GB" dirty="0"/>
              <a:t> </a:t>
            </a:r>
            <a:r>
              <a:rPr lang="en-GB" dirty="0" err="1"/>
              <a:t>viðmiðunnar</a:t>
            </a:r>
            <a:r>
              <a:rPr lang="en-GB" dirty="0"/>
              <a:t> send í </a:t>
            </a:r>
            <a:r>
              <a:rPr lang="en-GB" dirty="0" err="1"/>
              <a:t>stjórnstöð</a:t>
            </a:r>
            <a:r>
              <a:rPr lang="en-GB" dirty="0"/>
              <a:t> </a:t>
            </a:r>
            <a:r>
              <a:rPr lang="en-GB" dirty="0" err="1"/>
              <a:t>sem</a:t>
            </a:r>
            <a:r>
              <a:rPr lang="en-GB" dirty="0"/>
              <a:t> </a:t>
            </a:r>
            <a:r>
              <a:rPr lang="en-GB" dirty="0" err="1"/>
              <a:t>reiknar</a:t>
            </a:r>
            <a:r>
              <a:rPr lang="en-GB" dirty="0"/>
              <a:t> </a:t>
            </a:r>
            <a:r>
              <a:rPr lang="en-GB" dirty="0" err="1"/>
              <a:t>úr</a:t>
            </a:r>
            <a:r>
              <a:rPr lang="en-GB" dirty="0"/>
              <a:t> </a:t>
            </a:r>
            <a:r>
              <a:rPr lang="en-GB" dirty="0" err="1"/>
              <a:t>þeim</a:t>
            </a:r>
            <a:r>
              <a:rPr lang="en-GB" dirty="0"/>
              <a:t> </a:t>
            </a:r>
            <a:r>
              <a:rPr lang="en-GB" dirty="0" err="1"/>
              <a:t>ýmsa</a:t>
            </a:r>
            <a:r>
              <a:rPr lang="en-GB" dirty="0"/>
              <a:t> </a:t>
            </a:r>
            <a:r>
              <a:rPr lang="en-GB" dirty="0" err="1"/>
              <a:t>skekkjuþætti</a:t>
            </a:r>
            <a:endParaRPr lang="en-GB" dirty="0"/>
          </a:p>
          <a:p>
            <a:r>
              <a:rPr lang="en-GB" dirty="0" err="1"/>
              <a:t>Notandinn</a:t>
            </a:r>
            <a:r>
              <a:rPr lang="en-GB" dirty="0"/>
              <a:t> </a:t>
            </a:r>
            <a:r>
              <a:rPr lang="en-GB" dirty="0" err="1"/>
              <a:t>tengist</a:t>
            </a:r>
            <a:r>
              <a:rPr lang="en-GB" dirty="0"/>
              <a:t> </a:t>
            </a:r>
            <a:r>
              <a:rPr lang="en-GB" dirty="0" err="1"/>
              <a:t>kerfinu</a:t>
            </a:r>
            <a:r>
              <a:rPr lang="en-GB" dirty="0"/>
              <a:t> </a:t>
            </a:r>
            <a:r>
              <a:rPr lang="en-GB" dirty="0" err="1"/>
              <a:t>og</a:t>
            </a:r>
            <a:r>
              <a:rPr lang="en-GB" dirty="0"/>
              <a:t> </a:t>
            </a:r>
            <a:r>
              <a:rPr lang="en-GB" dirty="0" err="1"/>
              <a:t>sendir</a:t>
            </a:r>
            <a:r>
              <a:rPr lang="en-GB" dirty="0"/>
              <a:t> inn </a:t>
            </a:r>
            <a:r>
              <a:rPr lang="en-GB" dirty="0" err="1"/>
              <a:t>grófa</a:t>
            </a:r>
            <a:r>
              <a:rPr lang="en-GB" dirty="0"/>
              <a:t> </a:t>
            </a:r>
            <a:r>
              <a:rPr lang="en-GB" dirty="0" err="1"/>
              <a:t>staðsetningu</a:t>
            </a:r>
            <a:endParaRPr lang="en-GB" dirty="0"/>
          </a:p>
          <a:p>
            <a:r>
              <a:rPr lang="en-GB" dirty="0" err="1"/>
              <a:t>Kerfið</a:t>
            </a:r>
            <a:r>
              <a:rPr lang="en-GB" dirty="0"/>
              <a:t> </a:t>
            </a:r>
            <a:r>
              <a:rPr lang="en-GB" dirty="0" err="1"/>
              <a:t>sendir</a:t>
            </a:r>
            <a:r>
              <a:rPr lang="en-GB" dirty="0"/>
              <a:t> </a:t>
            </a:r>
            <a:r>
              <a:rPr lang="en-GB" dirty="0" err="1"/>
              <a:t>til</a:t>
            </a:r>
            <a:r>
              <a:rPr lang="en-GB" dirty="0"/>
              <a:t> </a:t>
            </a:r>
            <a:r>
              <a:rPr lang="en-GB" dirty="0" err="1"/>
              <a:t>baka</a:t>
            </a:r>
            <a:r>
              <a:rPr lang="en-GB" dirty="0"/>
              <a:t> </a:t>
            </a:r>
            <a:r>
              <a:rPr lang="en-GB" dirty="0" err="1"/>
              <a:t>leiðréttingu</a:t>
            </a:r>
            <a:r>
              <a:rPr lang="en-GB" dirty="0"/>
              <a:t> </a:t>
            </a:r>
            <a:r>
              <a:rPr lang="en-GB" dirty="0" err="1"/>
              <a:t>til</a:t>
            </a:r>
            <a:r>
              <a:rPr lang="en-GB" dirty="0"/>
              <a:t> </a:t>
            </a:r>
            <a:r>
              <a:rPr lang="en-GB" dirty="0" err="1"/>
              <a:t>notendans</a:t>
            </a:r>
            <a:endParaRPr lang="en-GB" dirty="0"/>
          </a:p>
          <a:p>
            <a:r>
              <a:rPr lang="en-GB" dirty="0" err="1"/>
              <a:t>Nokkrar</a:t>
            </a:r>
            <a:r>
              <a:rPr lang="en-GB" dirty="0"/>
              <a:t> </a:t>
            </a:r>
            <a:r>
              <a:rPr lang="en-GB" dirty="0" err="1"/>
              <a:t>aðferðir</a:t>
            </a:r>
            <a:r>
              <a:rPr lang="en-GB" dirty="0"/>
              <a:t> </a:t>
            </a:r>
            <a:r>
              <a:rPr lang="en-GB" dirty="0" err="1"/>
              <a:t>til</a:t>
            </a:r>
            <a:r>
              <a:rPr lang="en-GB" dirty="0"/>
              <a:t> </a:t>
            </a:r>
            <a:r>
              <a:rPr lang="en-GB" dirty="0" err="1"/>
              <a:t>að</a:t>
            </a:r>
            <a:r>
              <a:rPr lang="en-GB" dirty="0"/>
              <a:t> </a:t>
            </a:r>
            <a:r>
              <a:rPr lang="en-GB" dirty="0" err="1"/>
              <a:t>reikna</a:t>
            </a:r>
            <a:r>
              <a:rPr lang="en-GB" dirty="0"/>
              <a:t> </a:t>
            </a:r>
            <a:r>
              <a:rPr lang="en-GB" dirty="0" err="1"/>
              <a:t>leiðréttinguna</a:t>
            </a:r>
            <a:endParaRPr lang="en-GB" dirty="0"/>
          </a:p>
          <a:p>
            <a:pPr lvl="1"/>
            <a:r>
              <a:rPr lang="en-GB" dirty="0"/>
              <a:t>VRS, MAC, FKP </a:t>
            </a:r>
            <a:r>
              <a:rPr lang="en-GB" dirty="0" err="1"/>
              <a:t>og</a:t>
            </a:r>
            <a:r>
              <a:rPr lang="en-GB" dirty="0"/>
              <a:t> SSR</a:t>
            </a:r>
          </a:p>
          <a:p>
            <a:r>
              <a:rPr lang="en-GB" dirty="0" err="1"/>
              <a:t>Vegalengd</a:t>
            </a:r>
            <a:r>
              <a:rPr lang="en-GB" dirty="0"/>
              <a:t> milli </a:t>
            </a:r>
            <a:r>
              <a:rPr lang="en-GB" dirty="0" err="1"/>
              <a:t>stöðva</a:t>
            </a:r>
            <a:r>
              <a:rPr lang="en-GB" dirty="0"/>
              <a:t> </a:t>
            </a:r>
            <a:r>
              <a:rPr lang="en-GB" dirty="0" err="1"/>
              <a:t>getur</a:t>
            </a:r>
            <a:r>
              <a:rPr lang="en-GB" dirty="0"/>
              <a:t> </a:t>
            </a:r>
            <a:r>
              <a:rPr lang="en-GB" dirty="0" err="1"/>
              <a:t>verið</a:t>
            </a:r>
            <a:r>
              <a:rPr lang="en-GB" dirty="0"/>
              <a:t> </a:t>
            </a:r>
            <a:r>
              <a:rPr lang="en-GB" dirty="0" err="1"/>
              <a:t>allt</a:t>
            </a:r>
            <a:r>
              <a:rPr lang="en-GB" dirty="0"/>
              <a:t> </a:t>
            </a:r>
            <a:r>
              <a:rPr lang="en-GB" dirty="0" err="1"/>
              <a:t>að</a:t>
            </a:r>
            <a:r>
              <a:rPr lang="en-GB" dirty="0"/>
              <a:t> 100 km</a:t>
            </a:r>
            <a:endParaRPr lang="is-IS" dirty="0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8C2F4C63-1C01-4710-9664-DB298ED9B2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C0EF894B-EF90-4E62-B08A-DF6A5ECD1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19660B6C-C7AF-49EF-A6C8-A947BB02BF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7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5526015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Gervitunglin</a:t>
            </a: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59213" cy="4525963"/>
          </a:xfrm>
        </p:spPr>
        <p:txBody>
          <a:bodyPr/>
          <a:lstStyle/>
          <a:p>
            <a:pPr eaLnBrk="1" hangingPunct="1"/>
            <a:r>
              <a:rPr lang="is-IS" dirty="0"/>
              <a:t>Sporbaugurinn liggur í halla 55° frá miðbaug</a:t>
            </a:r>
          </a:p>
          <a:p>
            <a:pPr eaLnBrk="1" hangingPunct="1"/>
            <a:r>
              <a:rPr lang="is-IS" dirty="0"/>
              <a:t>Áætlaður líftími gervitunglanna var 7,5 ár en reynslan sýnir &gt;10 ár</a:t>
            </a:r>
          </a:p>
          <a:p>
            <a:pPr eaLnBrk="1" hangingPunct="1"/>
            <a:endParaRPr lang="is-I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6F2C0D-1C0C-4D5C-B6F5-2E4FBC808BD1}" type="slidenum">
              <a:rPr lang="is-IS"/>
              <a:pPr>
                <a:defRPr/>
              </a:pPr>
              <a:t>8</a:t>
            </a:fld>
            <a:endParaRPr lang="is-IS"/>
          </a:p>
        </p:txBody>
      </p:sp>
      <p:sp>
        <p:nvSpPr>
          <p:cNvPr id="7" name="Oval 2"/>
          <p:cNvSpPr>
            <a:spLocks noChangeArrowheads="1"/>
          </p:cNvSpPr>
          <p:nvPr/>
        </p:nvSpPr>
        <p:spPr bwMode="auto">
          <a:xfrm>
            <a:off x="6945313" y="2182813"/>
            <a:ext cx="792162" cy="792162"/>
          </a:xfrm>
          <a:prstGeom prst="ellipse">
            <a:avLst/>
          </a:prstGeom>
          <a:solidFill>
            <a:schemeClr val="bg1">
              <a:alpha val="70195"/>
            </a:schemeClr>
          </a:solidFill>
          <a:ln w="25400" algn="ctr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latin typeface="Calibri" pitchFamily="34" charset="0"/>
            </a:endParaRPr>
          </a:p>
        </p:txBody>
      </p:sp>
      <p:pic>
        <p:nvPicPr>
          <p:cNvPr id="8" name="Picture 4" descr="GPS-orbitdistribution-bun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5588" y="1731963"/>
            <a:ext cx="4608512" cy="455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4352925" y="1822450"/>
            <a:ext cx="4248150" cy="3960813"/>
            <a:chOff x="1610" y="1162"/>
            <a:chExt cx="2676" cy="2495"/>
          </a:xfrm>
        </p:grpSpPr>
        <p:sp>
          <p:nvSpPr>
            <p:cNvPr id="24589" name="Line 6"/>
            <p:cNvSpPr>
              <a:spLocks noChangeShapeType="1"/>
            </p:cNvSpPr>
            <p:nvPr/>
          </p:nvSpPr>
          <p:spPr bwMode="auto">
            <a:xfrm>
              <a:off x="2925" y="1162"/>
              <a:ext cx="0" cy="24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0" name="Line 7"/>
            <p:cNvSpPr>
              <a:spLocks noChangeShapeType="1"/>
            </p:cNvSpPr>
            <p:nvPr/>
          </p:nvSpPr>
          <p:spPr bwMode="auto">
            <a:xfrm rot="5400000">
              <a:off x="3039" y="1213"/>
              <a:ext cx="0" cy="24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1" name="Line 8"/>
            <p:cNvSpPr>
              <a:spLocks noChangeShapeType="1"/>
            </p:cNvSpPr>
            <p:nvPr/>
          </p:nvSpPr>
          <p:spPr bwMode="auto">
            <a:xfrm rot="-7800000">
              <a:off x="2858" y="1275"/>
              <a:ext cx="0" cy="24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5792788" y="2614613"/>
            <a:ext cx="2325687" cy="1871662"/>
            <a:chOff x="2517" y="1661"/>
            <a:chExt cx="1465" cy="1179"/>
          </a:xfrm>
        </p:grpSpPr>
        <p:sp>
          <p:nvSpPr>
            <p:cNvPr id="24586" name="Line 10"/>
            <p:cNvSpPr>
              <a:spLocks noChangeShapeType="1"/>
            </p:cNvSpPr>
            <p:nvPr/>
          </p:nvSpPr>
          <p:spPr bwMode="auto">
            <a:xfrm>
              <a:off x="2517" y="2840"/>
              <a:ext cx="95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7" name="Line 11"/>
            <p:cNvSpPr>
              <a:spLocks noChangeShapeType="1"/>
            </p:cNvSpPr>
            <p:nvPr/>
          </p:nvSpPr>
          <p:spPr bwMode="auto">
            <a:xfrm rot="-2400000">
              <a:off x="3424" y="2659"/>
              <a:ext cx="558" cy="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8" name="Line 12"/>
            <p:cNvSpPr>
              <a:spLocks noChangeShapeType="1"/>
            </p:cNvSpPr>
            <p:nvPr/>
          </p:nvSpPr>
          <p:spPr bwMode="auto">
            <a:xfrm rot="5400000">
              <a:off x="2880" y="2251"/>
              <a:ext cx="1179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70453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33360344-4352-48FE-828D-A4499514E6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b="1" dirty="0"/>
              <a:t>Network RTK (RTN)</a:t>
            </a:r>
            <a:endParaRPr lang="is-IS" dirty="0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457A0BCB-FE59-401C-B84D-7FD30D991A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7D1DF444-1B56-40E3-94FF-A258C5CBE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AF0F1319-4224-4FE4-841B-F8F15077B7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80</a:t>
            </a:fld>
            <a:endParaRPr lang="is-IS"/>
          </a:p>
        </p:txBody>
      </p:sp>
      <p:pic>
        <p:nvPicPr>
          <p:cNvPr id="20482" name="Picture 2" descr="U.S. Geological Survey - Global Positioning System">
            <a:extLst>
              <a:ext uri="{FF2B5EF4-FFF2-40B4-BE49-F238E27FC236}">
                <a16:creationId xmlns:a16="http://schemas.microsoft.com/office/drawing/2014/main" id="{2C6DA38F-67C9-42E0-A5CB-B2E808131F4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0011" y="1600200"/>
            <a:ext cx="5783978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225157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5A2AE570-CE8E-40A5-81E3-244A75F8AE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Network RTK á Íslandi</a:t>
            </a:r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B8594754-A4B5-42B0-93DB-6A86F55C28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is-IS" dirty="0"/>
              <a:t>Þrjú svona kerfi starfrækt á Íslandi</a:t>
            </a:r>
          </a:p>
          <a:p>
            <a:r>
              <a:rPr lang="is-IS" dirty="0" err="1"/>
              <a:t>IceCORS</a:t>
            </a:r>
            <a:r>
              <a:rPr lang="is-IS" dirty="0"/>
              <a:t> kerfi Landmælinga Íslands</a:t>
            </a:r>
          </a:p>
          <a:p>
            <a:pPr lvl="1"/>
            <a:r>
              <a:rPr lang="is-IS" dirty="0"/>
              <a:t>Nær nánast yfir allt landið</a:t>
            </a:r>
          </a:p>
          <a:p>
            <a:pPr lvl="1"/>
            <a:r>
              <a:rPr lang="is-IS" dirty="0"/>
              <a:t>Án endurgjalds</a:t>
            </a:r>
          </a:p>
          <a:p>
            <a:r>
              <a:rPr lang="is-IS" dirty="0"/>
              <a:t>VRS kerfið Ísmar</a:t>
            </a:r>
          </a:p>
          <a:p>
            <a:pPr lvl="1"/>
            <a:r>
              <a:rPr lang="is-IS" dirty="0"/>
              <a:t>Kerfi á suðvesturhorninu</a:t>
            </a:r>
          </a:p>
          <a:p>
            <a:pPr lvl="1"/>
            <a:r>
              <a:rPr lang="is-IS" dirty="0"/>
              <a:t>Single </a:t>
            </a:r>
            <a:r>
              <a:rPr lang="is-IS" dirty="0" err="1"/>
              <a:t>base</a:t>
            </a:r>
            <a:r>
              <a:rPr lang="is-IS" dirty="0"/>
              <a:t> í nokkrum þéttbýlisstöðum</a:t>
            </a:r>
          </a:p>
          <a:p>
            <a:pPr lvl="1"/>
            <a:r>
              <a:rPr lang="is-IS" dirty="0"/>
              <a:t>Áskrift</a:t>
            </a:r>
          </a:p>
          <a:p>
            <a:r>
              <a:rPr lang="is-IS" dirty="0"/>
              <a:t>VRS kerfi Verkfæra ehf.</a:t>
            </a:r>
          </a:p>
          <a:p>
            <a:pPr lvl="1"/>
            <a:r>
              <a:rPr lang="is-IS" dirty="0"/>
              <a:t>Svipað og hjá Ísmar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B3DC3D57-9290-4567-B3CA-2B7B79AEBD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8D247258-1A78-4F40-A0B8-6AB636B597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273B74C1-709D-422C-8AE9-9B50492F4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8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85344529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2CE566D4-A318-4493-A9F3-EEE1A778A4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PPP-RTK</a:t>
            </a:r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D5CCA7F9-CB24-4968-AAFE-37D30E6597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Tækni sem er í mikilli þróun þessa stundina</a:t>
            </a:r>
          </a:p>
          <a:p>
            <a:r>
              <a:rPr lang="is-IS" dirty="0"/>
              <a:t>Knúin áfram vegna sjákeyrandi faratækja</a:t>
            </a:r>
          </a:p>
          <a:p>
            <a:r>
              <a:rPr lang="is-IS" dirty="0"/>
              <a:t>Nákvæmniskrafa fyrir GNSS í sjálfkeyrandi bílum er 10 cm</a:t>
            </a:r>
          </a:p>
          <a:p>
            <a:r>
              <a:rPr lang="is-IS" dirty="0"/>
              <a:t>Gerð líkön af helstu skekkjuvöldum út frá jarðstöðvum og sérstakir parametrar sendir út</a:t>
            </a:r>
          </a:p>
          <a:p>
            <a:r>
              <a:rPr lang="is-IS" dirty="0"/>
              <a:t>Móttakarinn hjá notandanum reiknar síðan sjálfur út leiðréttinguna</a:t>
            </a:r>
          </a:p>
          <a:p>
            <a:endParaRPr lang="is-IS" dirty="0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59D1CE21-3EE4-4B7F-AE43-14671F9380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48B85AF5-7224-49B0-A76F-B63AA1E139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597CD2DA-62FF-468F-B2A9-DC22C9AEC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8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45280243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CE948088-1B81-498F-AB7D-06ACE292E8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71000048-ACEE-4CD6-A377-3738E7CA8A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E04035AB-E5D3-4DD3-A96F-33F7C4DA3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83</a:t>
            </a:fld>
            <a:endParaRPr lang="is-IS"/>
          </a:p>
        </p:txBody>
      </p:sp>
      <p:pic>
        <p:nvPicPr>
          <p:cNvPr id="19458" name="Picture 2" descr="The path to high GNSS accuracy | GALILEO">
            <a:extLst>
              <a:ext uri="{FF2B5EF4-FFF2-40B4-BE49-F238E27FC236}">
                <a16:creationId xmlns:a16="http://schemas.microsoft.com/office/drawing/2014/main" id="{EADDA37E-478E-436B-9F98-AAC732D031D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110" y="1166018"/>
            <a:ext cx="771778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999211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2F23EB0D-42BF-DFB8-4F4F-85E200619D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erklegt</a:t>
            </a:r>
            <a:r>
              <a:rPr lang="en-US" dirty="0"/>
              <a:t> </a:t>
            </a:r>
            <a:r>
              <a:rPr lang="en-US" dirty="0" err="1"/>
              <a:t>næsta</a:t>
            </a:r>
            <a:r>
              <a:rPr lang="en-US" dirty="0"/>
              <a:t> </a:t>
            </a:r>
            <a:r>
              <a:rPr lang="en-US" dirty="0" err="1"/>
              <a:t>föstudag</a:t>
            </a:r>
            <a:endParaRPr lang="is-IS" dirty="0"/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86A66297-CA97-2A01-BFB2-449FCA4D28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igonometric </a:t>
            </a:r>
            <a:r>
              <a:rPr lang="en-US" dirty="0" err="1"/>
              <a:t>hæðarmælingar</a:t>
            </a:r>
            <a:r>
              <a:rPr lang="en-US" dirty="0"/>
              <a:t> </a:t>
            </a:r>
            <a:r>
              <a:rPr lang="en-US" dirty="0" err="1"/>
              <a:t>með</a:t>
            </a:r>
            <a:r>
              <a:rPr lang="en-US" dirty="0"/>
              <a:t> </a:t>
            </a:r>
            <a:r>
              <a:rPr lang="en-US" dirty="0" err="1"/>
              <a:t>alstöð</a:t>
            </a:r>
            <a:endParaRPr lang="en-US" dirty="0"/>
          </a:p>
          <a:p>
            <a:r>
              <a:rPr lang="en-US" dirty="0"/>
              <a:t>Static </a:t>
            </a:r>
            <a:r>
              <a:rPr lang="en-US" dirty="0" err="1"/>
              <a:t>mælingar</a:t>
            </a:r>
            <a:r>
              <a:rPr lang="en-US" dirty="0"/>
              <a:t> </a:t>
            </a:r>
            <a:r>
              <a:rPr lang="en-US" dirty="0" err="1"/>
              <a:t>með</a:t>
            </a:r>
            <a:r>
              <a:rPr lang="en-US" dirty="0"/>
              <a:t> GNSS</a:t>
            </a:r>
          </a:p>
          <a:p>
            <a:r>
              <a:rPr lang="en-US" dirty="0"/>
              <a:t>Network RTK ??</a:t>
            </a:r>
          </a:p>
          <a:p>
            <a:r>
              <a:rPr lang="en-US" dirty="0" err="1"/>
              <a:t>Hópaskipting</a:t>
            </a:r>
            <a:r>
              <a:rPr lang="en-US" dirty="0"/>
              <a:t> </a:t>
            </a:r>
            <a:r>
              <a:rPr lang="en-US" dirty="0" err="1"/>
              <a:t>augýst</a:t>
            </a:r>
            <a:r>
              <a:rPr lang="en-US" dirty="0"/>
              <a:t> </a:t>
            </a:r>
            <a:r>
              <a:rPr lang="en-US" dirty="0" err="1"/>
              <a:t>síðar</a:t>
            </a:r>
            <a:endParaRPr lang="en-US" dirty="0"/>
          </a:p>
          <a:p>
            <a:endParaRPr lang="is-IS" dirty="0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34CCDB29-FB17-5084-3E5E-093D4926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105239CC-A580-264B-D0EE-7B8F79C4A5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63448E76-5D18-6943-1E2E-B5528DA7A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8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2502054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Gervitunglin</a:t>
            </a: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>
          <a:xfrm>
            <a:off x="457201" y="1417638"/>
            <a:ext cx="3702126" cy="4708525"/>
          </a:xfrm>
        </p:spPr>
        <p:txBody>
          <a:bodyPr>
            <a:normAutofit/>
          </a:bodyPr>
          <a:lstStyle/>
          <a:p>
            <a:pPr eaLnBrk="1" hangingPunct="1"/>
            <a:r>
              <a:rPr lang="is-IS" sz="2400" dirty="0"/>
              <a:t>Fyrstu 3 kynslóðir tungla dottnar út</a:t>
            </a:r>
          </a:p>
          <a:p>
            <a:pPr eaLnBrk="1" hangingPunct="1"/>
            <a:r>
              <a:rPr lang="is-IS" sz="2400" dirty="0"/>
              <a:t>12 tungl af 4. kynslóð tungla enn á sporbraut (elsta 19 ára)</a:t>
            </a:r>
          </a:p>
          <a:p>
            <a:pPr eaLnBrk="1" hangingPunct="1"/>
            <a:r>
              <a:rPr lang="is-IS" sz="2400" dirty="0"/>
              <a:t>6. kynslóð tungla komin á sporbraut (senda út L5 bylgjuna til viðbótar við L1 og L2)</a:t>
            </a:r>
          </a:p>
          <a:p>
            <a:pPr eaLnBrk="1" hangingPunct="1"/>
            <a:r>
              <a:rPr lang="is-IS" sz="2400" dirty="0"/>
              <a:t>7. kynslóð í smíði</a:t>
            </a:r>
          </a:p>
          <a:p>
            <a:pPr eaLnBrk="1" hangingPunct="1"/>
            <a:r>
              <a:rPr lang="is-IS" sz="2400" dirty="0"/>
              <a:t>31 tungl á sporbraut</a:t>
            </a:r>
          </a:p>
          <a:p>
            <a:pPr eaLnBrk="1" hangingPunct="1"/>
            <a:endParaRPr lang="is-IS" dirty="0"/>
          </a:p>
          <a:p>
            <a:pPr eaLnBrk="1" hangingPunct="1"/>
            <a:endParaRPr lang="is-IS" dirty="0"/>
          </a:p>
          <a:p>
            <a:pPr eaLnBrk="1" hangingPunct="1"/>
            <a:endParaRPr lang="is-I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12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6F2C0D-1C0C-4D5C-B6F5-2E4FBC808BD1}" type="slidenum">
              <a:rPr lang="is-IS"/>
              <a:pPr>
                <a:defRPr/>
              </a:pPr>
              <a:t>9</a:t>
            </a:fld>
            <a:endParaRPr lang="is-IS"/>
          </a:p>
        </p:txBody>
      </p:sp>
      <p:sp>
        <p:nvSpPr>
          <p:cNvPr id="7" name="Oval 2"/>
          <p:cNvSpPr>
            <a:spLocks noChangeArrowheads="1"/>
          </p:cNvSpPr>
          <p:nvPr/>
        </p:nvSpPr>
        <p:spPr bwMode="auto">
          <a:xfrm>
            <a:off x="6945313" y="2182813"/>
            <a:ext cx="792162" cy="792162"/>
          </a:xfrm>
          <a:prstGeom prst="ellipse">
            <a:avLst/>
          </a:prstGeom>
          <a:solidFill>
            <a:schemeClr val="bg1">
              <a:alpha val="70195"/>
            </a:schemeClr>
          </a:solidFill>
          <a:ln w="25400" algn="ctr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latin typeface="Calibri" pitchFamily="34" charset="0"/>
            </a:endParaRPr>
          </a:p>
        </p:txBody>
      </p:sp>
      <p:pic>
        <p:nvPicPr>
          <p:cNvPr id="8" name="Picture 4" descr="GPS-orbitdistribution-bun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5588" y="1731963"/>
            <a:ext cx="4608512" cy="455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4352925" y="1822450"/>
            <a:ext cx="4248150" cy="3960813"/>
            <a:chOff x="1610" y="1162"/>
            <a:chExt cx="2676" cy="2495"/>
          </a:xfrm>
        </p:grpSpPr>
        <p:sp>
          <p:nvSpPr>
            <p:cNvPr id="24589" name="Line 6"/>
            <p:cNvSpPr>
              <a:spLocks noChangeShapeType="1"/>
            </p:cNvSpPr>
            <p:nvPr/>
          </p:nvSpPr>
          <p:spPr bwMode="auto">
            <a:xfrm>
              <a:off x="2925" y="1162"/>
              <a:ext cx="0" cy="24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0" name="Line 7"/>
            <p:cNvSpPr>
              <a:spLocks noChangeShapeType="1"/>
            </p:cNvSpPr>
            <p:nvPr/>
          </p:nvSpPr>
          <p:spPr bwMode="auto">
            <a:xfrm rot="5400000">
              <a:off x="3039" y="1213"/>
              <a:ext cx="0" cy="24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1" name="Line 8"/>
            <p:cNvSpPr>
              <a:spLocks noChangeShapeType="1"/>
            </p:cNvSpPr>
            <p:nvPr/>
          </p:nvSpPr>
          <p:spPr bwMode="auto">
            <a:xfrm rot="-7800000">
              <a:off x="2858" y="1275"/>
              <a:ext cx="0" cy="24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lg" len="lg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5792788" y="2614613"/>
            <a:ext cx="2325687" cy="1871662"/>
            <a:chOff x="2517" y="1661"/>
            <a:chExt cx="1465" cy="1179"/>
          </a:xfrm>
        </p:grpSpPr>
        <p:sp>
          <p:nvSpPr>
            <p:cNvPr id="24586" name="Line 10"/>
            <p:cNvSpPr>
              <a:spLocks noChangeShapeType="1"/>
            </p:cNvSpPr>
            <p:nvPr/>
          </p:nvSpPr>
          <p:spPr bwMode="auto">
            <a:xfrm>
              <a:off x="2517" y="2840"/>
              <a:ext cx="95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7" name="Line 11"/>
            <p:cNvSpPr>
              <a:spLocks noChangeShapeType="1"/>
            </p:cNvSpPr>
            <p:nvPr/>
          </p:nvSpPr>
          <p:spPr bwMode="auto">
            <a:xfrm rot="-2400000">
              <a:off x="3424" y="2659"/>
              <a:ext cx="558" cy="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8" name="Line 12"/>
            <p:cNvSpPr>
              <a:spLocks noChangeShapeType="1"/>
            </p:cNvSpPr>
            <p:nvPr/>
          </p:nvSpPr>
          <p:spPr bwMode="auto">
            <a:xfrm rot="5400000">
              <a:off x="2880" y="2251"/>
              <a:ext cx="1179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04802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þ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C2700D1BE4C243AB35888CE516FE96" ma:contentTypeVersion="13" ma:contentTypeDescription="Create a new document." ma:contentTypeScope="" ma:versionID="5c16692cdea92c371db39a972373c561">
  <xsd:schema xmlns:xsd="http://www.w3.org/2001/XMLSchema" xmlns:xs="http://www.w3.org/2001/XMLSchema" xmlns:p="http://schemas.microsoft.com/office/2006/metadata/properties" xmlns:ns3="6630764c-262a-466b-990b-e273d8a78937" xmlns:ns4="0cd73242-7816-4a0d-8cf5-fd496cd2d953" targetNamespace="http://schemas.microsoft.com/office/2006/metadata/properties" ma:root="true" ma:fieldsID="eb2475e5ad69ae1ef22f6e5ed2a33a24" ns3:_="" ns4:_="">
    <xsd:import namespace="6630764c-262a-466b-990b-e273d8a78937"/>
    <xsd:import namespace="0cd73242-7816-4a0d-8cf5-fd496cd2d953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0764c-262a-466b-990b-e273d8a7893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d73242-7816-4a0d-8cf5-fd496cd2d953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196DBCF-0678-4D29-9E49-D7DCB0722BD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8E970CF-DA94-48C1-AD9C-5EAA14F0910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A01FA832-705A-4E64-B298-267C0ABE765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630764c-262a-466b-990b-e273d8a78937"/>
    <ds:schemaRef ds:uri="0cd73242-7816-4a0d-8cf5-fd496cd2d95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48</TotalTime>
  <Words>4311</Words>
  <Application>Microsoft Office PowerPoint</Application>
  <PresentationFormat>Sýnt á skjá (4:3)</PresentationFormat>
  <Paragraphs>939</Paragraphs>
  <Slides>84</Slides>
  <Notes>61</Notes>
  <HiddenSlides>0</HiddenSlides>
  <MMClips>0</MMClips>
  <ScaleCrop>false</ScaleCrop>
  <HeadingPairs>
    <vt:vector size="8" baseType="variant">
      <vt:variant>
        <vt:lpstr>Notaðar leturgerðir</vt:lpstr>
      </vt:variant>
      <vt:variant>
        <vt:i4>6</vt:i4>
      </vt:variant>
      <vt:variant>
        <vt:lpstr>Þema</vt:lpstr>
      </vt:variant>
      <vt:variant>
        <vt:i4>1</vt:i4>
      </vt:variant>
      <vt:variant>
        <vt:lpstr>Innfelldir OLE-þjónar</vt:lpstr>
      </vt:variant>
      <vt:variant>
        <vt:i4>3</vt:i4>
      </vt:variant>
      <vt:variant>
        <vt:lpstr>Skyggnutitlar</vt:lpstr>
      </vt:variant>
      <vt:variant>
        <vt:i4>84</vt:i4>
      </vt:variant>
    </vt:vector>
  </HeadingPairs>
  <TitlesOfParts>
    <vt:vector size="94" baseType="lpstr">
      <vt:lpstr>Arial</vt:lpstr>
      <vt:lpstr>Arial Unicode MS</vt:lpstr>
      <vt:lpstr>Calibri</vt:lpstr>
      <vt:lpstr>Symbol</vt:lpstr>
      <vt:lpstr>Times</vt:lpstr>
      <vt:lpstr>Wingdings</vt:lpstr>
      <vt:lpstr>Office Theme</vt:lpstr>
      <vt:lpstr>Equation</vt:lpstr>
      <vt:lpstr>Designer 3.1 Drawing</vt:lpstr>
      <vt:lpstr>Image</vt:lpstr>
      <vt:lpstr>GNSS (GPS) hvernig virkar þetta</vt:lpstr>
      <vt:lpstr>GPS kerfið (1)</vt:lpstr>
      <vt:lpstr>SAGA GPS</vt:lpstr>
      <vt:lpstr>SAGA GPS</vt:lpstr>
      <vt:lpstr>SAGA GPS</vt:lpstr>
      <vt:lpstr>Uppbygging kerfisins</vt:lpstr>
      <vt:lpstr>Gervitunglin</vt:lpstr>
      <vt:lpstr>Gervitunglin</vt:lpstr>
      <vt:lpstr>Gervitunglin</vt:lpstr>
      <vt:lpstr>Gervitunglin</vt:lpstr>
      <vt:lpstr>Gervitunglin</vt:lpstr>
      <vt:lpstr>GPS-MERKI</vt:lpstr>
      <vt:lpstr>Stjórnstöðvar</vt:lpstr>
      <vt:lpstr>GPS-MÓTTAKARAR</vt:lpstr>
      <vt:lpstr>Öryggisstefna</vt:lpstr>
      <vt:lpstr>GPS-MÆLINGAR</vt:lpstr>
      <vt:lpstr>GPS-MÆLINGAR</vt:lpstr>
      <vt:lpstr>GPS-MÆLINGAR</vt:lpstr>
      <vt:lpstr>GPS-MÆLINGAR</vt:lpstr>
      <vt:lpstr>GPS-MÆLINGAR</vt:lpstr>
      <vt:lpstr>GLONASS</vt:lpstr>
      <vt:lpstr>GALILEO</vt:lpstr>
      <vt:lpstr>BeiDou</vt:lpstr>
      <vt:lpstr>GNSS</vt:lpstr>
      <vt:lpstr>Notunnarsvið GNSS</vt:lpstr>
      <vt:lpstr>Hefðbundin staðsetning með GNSS</vt:lpstr>
      <vt:lpstr>Leiðsögn fyrir ökutæki og flotastjórnun</vt:lpstr>
      <vt:lpstr>Flugleiðsögn</vt:lpstr>
      <vt:lpstr>Landmælingar</vt:lpstr>
      <vt:lpstr>Íþróttir</vt:lpstr>
      <vt:lpstr>Jarðskorpuhreyfingar</vt:lpstr>
      <vt:lpstr>Notkun í hernaði</vt:lpstr>
      <vt:lpstr>Önnur notkun</vt:lpstr>
      <vt:lpstr>HNITAKERFI GPS</vt:lpstr>
      <vt:lpstr>HNITAKERFI GPS</vt:lpstr>
      <vt:lpstr>HNITAKERFI GPS</vt:lpstr>
      <vt:lpstr>HNITAKERFI GPS</vt:lpstr>
      <vt:lpstr>HNITAKERFI GPS</vt:lpstr>
      <vt:lpstr>MÆLIAÐFERÐIR</vt:lpstr>
      <vt:lpstr>ÁN LEIÐRÉTTINGAR</vt:lpstr>
      <vt:lpstr>DGPS</vt:lpstr>
      <vt:lpstr>DGPS (kóða)</vt:lpstr>
      <vt:lpstr>RTK (burðarbylgju)</vt:lpstr>
      <vt:lpstr>Skekkjuþættir í GPS mælingum</vt:lpstr>
      <vt:lpstr>Skekkja við venjulegar aðstæður</vt:lpstr>
      <vt:lpstr>Rúmfræði gervitunglanna (1)</vt:lpstr>
      <vt:lpstr>Rúmfræði gervitunglanna (2)</vt:lpstr>
      <vt:lpstr>Rúmfræði gervitunglanna (3)</vt:lpstr>
      <vt:lpstr>Rúmfræði gervitunglanna (4)</vt:lpstr>
      <vt:lpstr>Jónahvolfið</vt:lpstr>
      <vt:lpstr>Veðrahvolfið</vt:lpstr>
      <vt:lpstr>Endurkast</vt:lpstr>
      <vt:lpstr>Loftnetið</vt:lpstr>
      <vt:lpstr>LANDMÆLINGAR MEÐ GNSS</vt:lpstr>
      <vt:lpstr>Afstæð og algild mælingar</vt:lpstr>
      <vt:lpstr>Afstæðar mælingar (1)</vt:lpstr>
      <vt:lpstr>Nákvæmar afstæðar mælingar</vt:lpstr>
      <vt:lpstr>Einfaldur mismunur</vt:lpstr>
      <vt:lpstr>Tvöfaldur mismunur</vt:lpstr>
      <vt:lpstr>Þerfaldur mismunur</vt:lpstr>
      <vt:lpstr>Rauntölulausn (float lausn)</vt:lpstr>
      <vt:lpstr>Heiltölulausn</vt:lpstr>
      <vt:lpstr>Heiltölulausn (Fixed lausn)</vt:lpstr>
      <vt:lpstr>Tegundir lausna</vt:lpstr>
      <vt:lpstr>LANDMÆLINGAR MEÐ GPS</vt:lpstr>
      <vt:lpstr>LANDMÆLINGAR MEÐ GPS</vt:lpstr>
      <vt:lpstr>IGS</vt:lpstr>
      <vt:lpstr>Nákvæmar gervitunglabrautir og áhrif þeirra á nákvæmni á afstæðar mælingar</vt:lpstr>
      <vt:lpstr>Nákvæmni aðgengilegra gervitunglabrauta</vt:lpstr>
      <vt:lpstr>Nákvæmar algidar mælingar PPP</vt:lpstr>
      <vt:lpstr>Nákvæmar algildar mælingar (2)</vt:lpstr>
      <vt:lpstr>Hæðarákvörðun með GPS</vt:lpstr>
      <vt:lpstr>Hæðarákvörðun með GPS</vt:lpstr>
      <vt:lpstr>Aðferðir og nákvæmni</vt:lpstr>
      <vt:lpstr>Rauntímamælingar (RTK)</vt:lpstr>
      <vt:lpstr>Rauntímamælingar</vt:lpstr>
      <vt:lpstr>Single station RTK</vt:lpstr>
      <vt:lpstr>Single Base RTK</vt:lpstr>
      <vt:lpstr>Network RTK (RTN)</vt:lpstr>
      <vt:lpstr>Network RTK (RTN)</vt:lpstr>
      <vt:lpstr>Network RTK á Íslandi</vt:lpstr>
      <vt:lpstr>PPP-RTK</vt:lpstr>
      <vt:lpstr>PowerPoint-kynning</vt:lpstr>
      <vt:lpstr>Verklegt næsta föstuda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NSS (GPS) hvernig virkar þetta</dc:title>
  <dc:creator>Guðmundur Valsson</dc:creator>
  <cp:lastModifiedBy>Guðmundur Valsson - LMI</cp:lastModifiedBy>
  <cp:revision>3</cp:revision>
  <dcterms:created xsi:type="dcterms:W3CDTF">2020-05-03T16:19:34Z</dcterms:created>
  <dcterms:modified xsi:type="dcterms:W3CDTF">2023-09-26T09:51:23Z</dcterms:modified>
</cp:coreProperties>
</file>